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82" r:id="rId1"/>
  </p:sldMasterIdLst>
  <p:notesMasterIdLst>
    <p:notesMasterId r:id="rId34"/>
  </p:notesMasterIdLst>
  <p:sldIdLst>
    <p:sldId id="257" r:id="rId2"/>
    <p:sldId id="318" r:id="rId3"/>
    <p:sldId id="256" r:id="rId4"/>
    <p:sldId id="258" r:id="rId5"/>
    <p:sldId id="259" r:id="rId6"/>
    <p:sldId id="260" r:id="rId7"/>
    <p:sldId id="261" r:id="rId8"/>
    <p:sldId id="262" r:id="rId9"/>
    <p:sldId id="263" r:id="rId10"/>
    <p:sldId id="265" r:id="rId11"/>
    <p:sldId id="302" r:id="rId12"/>
    <p:sldId id="303" r:id="rId13"/>
    <p:sldId id="316" r:id="rId14"/>
    <p:sldId id="323" r:id="rId15"/>
    <p:sldId id="321" r:id="rId16"/>
    <p:sldId id="319" r:id="rId17"/>
    <p:sldId id="277" r:id="rId18"/>
    <p:sldId id="304" r:id="rId19"/>
    <p:sldId id="317" r:id="rId20"/>
    <p:sldId id="306" r:id="rId21"/>
    <p:sldId id="308" r:id="rId22"/>
    <p:sldId id="305" r:id="rId23"/>
    <p:sldId id="307" r:id="rId24"/>
    <p:sldId id="274" r:id="rId25"/>
    <p:sldId id="311" r:id="rId26"/>
    <p:sldId id="276" r:id="rId27"/>
    <p:sldId id="312" r:id="rId28"/>
    <p:sldId id="278" r:id="rId29"/>
    <p:sldId id="279" r:id="rId30"/>
    <p:sldId id="313" r:id="rId31"/>
    <p:sldId id="315" r:id="rId32"/>
    <p:sldId id="314" r:id="rId33"/>
  </p:sldIdLst>
  <p:sldSz cx="9144000" cy="5143500" type="screen16x9"/>
  <p:notesSz cx="6858000" cy="9144000"/>
  <p:embeddedFontLst>
    <p:embeddedFont>
      <p:font typeface="Cambria Math" panose="02040503050406030204" pitchFamily="18" charset="0"/>
      <p:regular r:id="rId35"/>
    </p:embeddedFont>
    <p:embeddedFont>
      <p:font typeface="Fredoka One" panose="020B0604020202020204" charset="0"/>
      <p:regular r:id="rId36"/>
    </p:embeddedFont>
    <p:embeddedFont>
      <p:font typeface="Roboto Condensed Light" panose="02000000000000000000" pitchFamily="2" charset="0"/>
      <p:regular r:id="rId37"/>
      <p:bold r:id="rId38"/>
      <p:italic r:id="rId39"/>
      <p:boldItalic r:id="rId40"/>
    </p:embeddedFont>
    <p:embeddedFont>
      <p:font typeface="Rubik" panose="020B0604020202020204" charset="-79"/>
      <p:regular r:id="rId41"/>
      <p:bold r:id="rId42"/>
      <p:italic r:id="rId43"/>
      <p:boldItalic r:id="rId44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316">
          <p15:clr>
            <a:srgbClr val="9AA0A6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99FF"/>
    <a:srgbClr val="00D00A"/>
    <a:srgbClr val="339F45"/>
    <a:srgbClr val="1F5F2A"/>
    <a:srgbClr val="CCFF66"/>
    <a:srgbClr val="99FF99"/>
    <a:srgbClr val="EABB8C"/>
    <a:srgbClr val="D68A00"/>
    <a:srgbClr val="E7A167"/>
    <a:srgbClr val="F3DC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3F15552-7A50-4231-93FB-06D1CF41B874}">
  <a:tblStyle styleId="{53F15552-7A50-4231-93FB-06D1CF41B874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42" d="100"/>
          <a:sy n="142" d="100"/>
        </p:scale>
        <p:origin x="156" y="126"/>
      </p:cViewPr>
      <p:guideLst>
        <p:guide orient="horz" pos="1316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5.fntdata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42" Type="http://schemas.openxmlformats.org/officeDocument/2006/relationships/font" Target="fonts/font8.fntdata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3.fntdata"/><Relationship Id="rId40" Type="http://schemas.openxmlformats.org/officeDocument/2006/relationships/font" Target="fonts/font6.fntdata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2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10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1.fntdata"/><Relationship Id="rId43" Type="http://schemas.openxmlformats.org/officeDocument/2006/relationships/font" Target="fonts/font9.fntdata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4.fntdata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font" Target="fonts/font7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7" name="Google Shape;5347;ge1dabd485c_1_22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348" name="Google Shape;5348;ge1dabd485c_1_22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7" name="Google Shape;5347;ge1dabd485c_1_22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348" name="Google Shape;5348;ge1dabd485c_1_22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0650565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2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50" name="Google Shape;5250;ge1ef20cf9b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51" name="Google Shape;5251;ge1ef20cf9b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9778657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2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1" name="Google Shape;6261;ge12c2801e3_0_166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262" name="Google Shape;6262;ge12c2801e3_0_166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9459861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2" name="Google Shape;6162;ge12c2801e3_0_15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163" name="Google Shape;6163;ge12c2801e3_0_151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2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19" name="Google Shape;6219;ge12c2801e3_0_165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220" name="Google Shape;6220;ge12c2801e3_0_165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3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26" name="Google Shape;6326;ge1f4b34634_0_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27" name="Google Shape;6327;ge1f4b34634_0_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41281883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3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86" name="Google Shape;6386;ge12c2801e3_0_177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87" name="Google Shape;6387;ge12c2801e3_0_177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2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50" name="Google Shape;5250;ge1ef20cf9b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51" name="Google Shape;5251;ge1ef20cf9b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3" name="Google Shape;5353;ge1dabd485c_1_47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354" name="Google Shape;5354;ge1dabd485c_1_47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4" name="Google Shape;5374;ge1f4b34634_0_8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375" name="Google Shape;5375;ge1f4b34634_0_8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82" name="Google Shape;5382;ge1f4b34634_0_9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383" name="Google Shape;5383;ge1f4b34634_0_9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4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3" name="Google Shape;5463;ge12c2801e3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464" name="Google Shape;5464;ge12c2801e3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5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1" name="Google Shape;5511;ge12c2801e3_0_5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512" name="Google Shape;5512;ge12c2801e3_0_5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5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81" name="Google Shape;5581;ge12c2801e3_0_12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582" name="Google Shape;5582;ge12c2801e3_0_12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6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5" name="Google Shape;5655;ge12c2801e3_0_22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656" name="Google Shape;5656;ge12c2801e3_0_22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0" y="0"/>
            <a:ext cx="9144000" cy="5143609"/>
            <a:chOff x="0" y="0"/>
            <a:chExt cx="9144000" cy="5143609"/>
          </a:xfrm>
        </p:grpSpPr>
        <p:grpSp>
          <p:nvGrpSpPr>
            <p:cNvPr id="10" name="Google Shape;10;p2"/>
            <p:cNvGrpSpPr/>
            <p:nvPr/>
          </p:nvGrpSpPr>
          <p:grpSpPr>
            <a:xfrm>
              <a:off x="0" y="0"/>
              <a:ext cx="9144000" cy="5143609"/>
              <a:chOff x="0" y="0"/>
              <a:chExt cx="9144000" cy="5143609"/>
            </a:xfrm>
          </p:grpSpPr>
          <p:sp>
            <p:nvSpPr>
              <p:cNvPr id="11" name="Google Shape;11;p2"/>
              <p:cNvSpPr/>
              <p:nvPr/>
            </p:nvSpPr>
            <p:spPr>
              <a:xfrm>
                <a:off x="2286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" name="Google Shape;12;p2"/>
              <p:cNvSpPr/>
              <p:nvPr/>
            </p:nvSpPr>
            <p:spPr>
              <a:xfrm>
                <a:off x="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" name="Google Shape;13;p2"/>
              <p:cNvSpPr/>
              <p:nvPr/>
            </p:nvSpPr>
            <p:spPr>
              <a:xfrm>
                <a:off x="762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" name="Google Shape;14;p2"/>
              <p:cNvSpPr/>
              <p:nvPr/>
            </p:nvSpPr>
            <p:spPr>
              <a:xfrm>
                <a:off x="1524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" name="Google Shape;15;p2"/>
              <p:cNvSpPr/>
              <p:nvPr/>
            </p:nvSpPr>
            <p:spPr>
              <a:xfrm>
                <a:off x="2286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" name="Google Shape;16;p2"/>
              <p:cNvSpPr/>
              <p:nvPr/>
            </p:nvSpPr>
            <p:spPr>
              <a:xfrm>
                <a:off x="3048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" name="Google Shape;17;p2"/>
              <p:cNvSpPr/>
              <p:nvPr/>
            </p:nvSpPr>
            <p:spPr>
              <a:xfrm>
                <a:off x="762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" name="Google Shape;18;p2"/>
              <p:cNvSpPr/>
              <p:nvPr/>
            </p:nvSpPr>
            <p:spPr>
              <a:xfrm>
                <a:off x="1524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" name="Google Shape;19;p2"/>
              <p:cNvSpPr/>
              <p:nvPr/>
            </p:nvSpPr>
            <p:spPr>
              <a:xfrm>
                <a:off x="3810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" name="Google Shape;20;p2"/>
              <p:cNvSpPr/>
              <p:nvPr/>
            </p:nvSpPr>
            <p:spPr>
              <a:xfrm>
                <a:off x="762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" name="Google Shape;21;p2"/>
              <p:cNvSpPr/>
              <p:nvPr/>
            </p:nvSpPr>
            <p:spPr>
              <a:xfrm>
                <a:off x="1524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" name="Google Shape;22;p2"/>
              <p:cNvSpPr/>
              <p:nvPr/>
            </p:nvSpPr>
            <p:spPr>
              <a:xfrm>
                <a:off x="2286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" name="Google Shape;23;p2"/>
              <p:cNvSpPr/>
              <p:nvPr/>
            </p:nvSpPr>
            <p:spPr>
              <a:xfrm>
                <a:off x="3048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" name="Google Shape;24;p2"/>
              <p:cNvSpPr/>
              <p:nvPr/>
            </p:nvSpPr>
            <p:spPr>
              <a:xfrm>
                <a:off x="3810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" name="Google Shape;25;p2"/>
              <p:cNvSpPr/>
              <p:nvPr/>
            </p:nvSpPr>
            <p:spPr>
              <a:xfrm>
                <a:off x="2286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" name="Google Shape;26;p2"/>
              <p:cNvSpPr/>
              <p:nvPr/>
            </p:nvSpPr>
            <p:spPr>
              <a:xfrm>
                <a:off x="3810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" name="Google Shape;27;p2"/>
              <p:cNvSpPr/>
              <p:nvPr/>
            </p:nvSpPr>
            <p:spPr>
              <a:xfrm>
                <a:off x="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" name="Google Shape;28;p2"/>
              <p:cNvSpPr/>
              <p:nvPr/>
            </p:nvSpPr>
            <p:spPr>
              <a:xfrm>
                <a:off x="762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" name="Google Shape;29;p2"/>
              <p:cNvSpPr/>
              <p:nvPr/>
            </p:nvSpPr>
            <p:spPr>
              <a:xfrm>
                <a:off x="1524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" name="Google Shape;30;p2"/>
              <p:cNvSpPr/>
              <p:nvPr/>
            </p:nvSpPr>
            <p:spPr>
              <a:xfrm>
                <a:off x="3048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" name="Google Shape;31;p2"/>
              <p:cNvSpPr/>
              <p:nvPr/>
            </p:nvSpPr>
            <p:spPr>
              <a:xfrm>
                <a:off x="3810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" name="Google Shape;32;p2"/>
              <p:cNvSpPr/>
              <p:nvPr/>
            </p:nvSpPr>
            <p:spPr>
              <a:xfrm>
                <a:off x="4572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" name="Google Shape;33;p2"/>
              <p:cNvSpPr/>
              <p:nvPr/>
            </p:nvSpPr>
            <p:spPr>
              <a:xfrm>
                <a:off x="3810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" name="Google Shape;34;p2"/>
              <p:cNvSpPr/>
              <p:nvPr/>
            </p:nvSpPr>
            <p:spPr>
              <a:xfrm>
                <a:off x="4572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" name="Google Shape;35;p2"/>
              <p:cNvSpPr/>
              <p:nvPr/>
            </p:nvSpPr>
            <p:spPr>
              <a:xfrm>
                <a:off x="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" name="Google Shape;36;p2"/>
              <p:cNvSpPr/>
              <p:nvPr/>
            </p:nvSpPr>
            <p:spPr>
              <a:xfrm>
                <a:off x="2286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" name="Google Shape;37;p2"/>
              <p:cNvSpPr/>
              <p:nvPr/>
            </p:nvSpPr>
            <p:spPr>
              <a:xfrm>
                <a:off x="3048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" name="Google Shape;38;p2"/>
              <p:cNvSpPr/>
              <p:nvPr/>
            </p:nvSpPr>
            <p:spPr>
              <a:xfrm>
                <a:off x="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" name="Google Shape;39;p2"/>
              <p:cNvSpPr/>
              <p:nvPr/>
            </p:nvSpPr>
            <p:spPr>
              <a:xfrm>
                <a:off x="4572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" name="Google Shape;40;p2"/>
              <p:cNvSpPr/>
              <p:nvPr/>
            </p:nvSpPr>
            <p:spPr>
              <a:xfrm>
                <a:off x="5334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" name="Google Shape;41;p2"/>
              <p:cNvSpPr/>
              <p:nvPr/>
            </p:nvSpPr>
            <p:spPr>
              <a:xfrm>
                <a:off x="4572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" name="Google Shape;42;p2"/>
              <p:cNvSpPr/>
              <p:nvPr/>
            </p:nvSpPr>
            <p:spPr>
              <a:xfrm>
                <a:off x="5334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" name="Google Shape;43;p2"/>
              <p:cNvSpPr/>
              <p:nvPr/>
            </p:nvSpPr>
            <p:spPr>
              <a:xfrm>
                <a:off x="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" name="Google Shape;44;p2"/>
              <p:cNvSpPr/>
              <p:nvPr/>
            </p:nvSpPr>
            <p:spPr>
              <a:xfrm>
                <a:off x="762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" name="Google Shape;45;p2"/>
              <p:cNvSpPr/>
              <p:nvPr/>
            </p:nvSpPr>
            <p:spPr>
              <a:xfrm>
                <a:off x="1524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" name="Google Shape;46;p2"/>
              <p:cNvSpPr/>
              <p:nvPr/>
            </p:nvSpPr>
            <p:spPr>
              <a:xfrm>
                <a:off x="3048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" name="Google Shape;47;p2"/>
              <p:cNvSpPr/>
              <p:nvPr/>
            </p:nvSpPr>
            <p:spPr>
              <a:xfrm>
                <a:off x="4572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" name="Google Shape;48;p2"/>
              <p:cNvSpPr/>
              <p:nvPr/>
            </p:nvSpPr>
            <p:spPr>
              <a:xfrm>
                <a:off x="5334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" name="Google Shape;49;p2"/>
              <p:cNvSpPr/>
              <p:nvPr/>
            </p:nvSpPr>
            <p:spPr>
              <a:xfrm>
                <a:off x="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" name="Google Shape;50;p2"/>
              <p:cNvSpPr/>
              <p:nvPr/>
            </p:nvSpPr>
            <p:spPr>
              <a:xfrm>
                <a:off x="762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" name="Google Shape;51;p2"/>
              <p:cNvSpPr/>
              <p:nvPr/>
            </p:nvSpPr>
            <p:spPr>
              <a:xfrm>
                <a:off x="1524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" name="Google Shape;52;p2"/>
              <p:cNvSpPr/>
              <p:nvPr/>
            </p:nvSpPr>
            <p:spPr>
              <a:xfrm>
                <a:off x="2286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" name="Google Shape;53;p2"/>
              <p:cNvSpPr/>
              <p:nvPr/>
            </p:nvSpPr>
            <p:spPr>
              <a:xfrm>
                <a:off x="3048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" name="Google Shape;54;p2"/>
              <p:cNvSpPr/>
              <p:nvPr/>
            </p:nvSpPr>
            <p:spPr>
              <a:xfrm>
                <a:off x="3810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" name="Google Shape;55;p2"/>
              <p:cNvSpPr/>
              <p:nvPr/>
            </p:nvSpPr>
            <p:spPr>
              <a:xfrm>
                <a:off x="4572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" name="Google Shape;56;p2"/>
              <p:cNvSpPr/>
              <p:nvPr/>
            </p:nvSpPr>
            <p:spPr>
              <a:xfrm>
                <a:off x="5334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" name="Google Shape;57;p2"/>
              <p:cNvSpPr/>
              <p:nvPr/>
            </p:nvSpPr>
            <p:spPr>
              <a:xfrm>
                <a:off x="5334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" name="Google Shape;58;p2"/>
              <p:cNvSpPr/>
              <p:nvPr/>
            </p:nvSpPr>
            <p:spPr>
              <a:xfrm>
                <a:off x="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" name="Google Shape;59;p2"/>
              <p:cNvSpPr/>
              <p:nvPr/>
            </p:nvSpPr>
            <p:spPr>
              <a:xfrm>
                <a:off x="762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" name="Google Shape;60;p2"/>
              <p:cNvSpPr/>
              <p:nvPr/>
            </p:nvSpPr>
            <p:spPr>
              <a:xfrm>
                <a:off x="1524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" name="Google Shape;61;p2"/>
              <p:cNvSpPr/>
              <p:nvPr/>
            </p:nvSpPr>
            <p:spPr>
              <a:xfrm>
                <a:off x="2286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" name="Google Shape;62;p2"/>
              <p:cNvSpPr/>
              <p:nvPr/>
            </p:nvSpPr>
            <p:spPr>
              <a:xfrm>
                <a:off x="3048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" name="Google Shape;63;p2"/>
              <p:cNvSpPr/>
              <p:nvPr/>
            </p:nvSpPr>
            <p:spPr>
              <a:xfrm>
                <a:off x="3810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" name="Google Shape;64;p2"/>
              <p:cNvSpPr/>
              <p:nvPr/>
            </p:nvSpPr>
            <p:spPr>
              <a:xfrm>
                <a:off x="4572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" name="Google Shape;65;p2"/>
              <p:cNvSpPr/>
              <p:nvPr/>
            </p:nvSpPr>
            <p:spPr>
              <a:xfrm>
                <a:off x="5334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" name="Google Shape;66;p2"/>
              <p:cNvSpPr/>
              <p:nvPr/>
            </p:nvSpPr>
            <p:spPr>
              <a:xfrm>
                <a:off x="6096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" name="Google Shape;67;p2"/>
              <p:cNvSpPr/>
              <p:nvPr/>
            </p:nvSpPr>
            <p:spPr>
              <a:xfrm>
                <a:off x="6858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" name="Google Shape;68;p2"/>
              <p:cNvSpPr/>
              <p:nvPr/>
            </p:nvSpPr>
            <p:spPr>
              <a:xfrm>
                <a:off x="7620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" name="Google Shape;69;p2"/>
              <p:cNvSpPr/>
              <p:nvPr/>
            </p:nvSpPr>
            <p:spPr>
              <a:xfrm>
                <a:off x="8382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" name="Google Shape;70;p2"/>
              <p:cNvSpPr/>
              <p:nvPr/>
            </p:nvSpPr>
            <p:spPr>
              <a:xfrm>
                <a:off x="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" name="Google Shape;71;p2"/>
              <p:cNvSpPr/>
              <p:nvPr/>
            </p:nvSpPr>
            <p:spPr>
              <a:xfrm>
                <a:off x="762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" name="Google Shape;72;p2"/>
              <p:cNvSpPr/>
              <p:nvPr/>
            </p:nvSpPr>
            <p:spPr>
              <a:xfrm>
                <a:off x="1524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" name="Google Shape;73;p2"/>
              <p:cNvSpPr/>
              <p:nvPr/>
            </p:nvSpPr>
            <p:spPr>
              <a:xfrm>
                <a:off x="2286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" name="Google Shape;74;p2"/>
              <p:cNvSpPr/>
              <p:nvPr/>
            </p:nvSpPr>
            <p:spPr>
              <a:xfrm>
                <a:off x="3048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" name="Google Shape;75;p2"/>
              <p:cNvSpPr/>
              <p:nvPr/>
            </p:nvSpPr>
            <p:spPr>
              <a:xfrm>
                <a:off x="3810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6" name="Google Shape;76;p2"/>
              <p:cNvSpPr/>
              <p:nvPr/>
            </p:nvSpPr>
            <p:spPr>
              <a:xfrm>
                <a:off x="4572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" name="Google Shape;77;p2"/>
              <p:cNvSpPr/>
              <p:nvPr/>
            </p:nvSpPr>
            <p:spPr>
              <a:xfrm>
                <a:off x="5334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" name="Google Shape;78;p2"/>
              <p:cNvSpPr/>
              <p:nvPr/>
            </p:nvSpPr>
            <p:spPr>
              <a:xfrm>
                <a:off x="6096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" name="Google Shape;79;p2"/>
              <p:cNvSpPr/>
              <p:nvPr/>
            </p:nvSpPr>
            <p:spPr>
              <a:xfrm>
                <a:off x="6858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0" name="Google Shape;80;p2"/>
              <p:cNvSpPr/>
              <p:nvPr/>
            </p:nvSpPr>
            <p:spPr>
              <a:xfrm>
                <a:off x="7620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" name="Google Shape;81;p2"/>
              <p:cNvSpPr/>
              <p:nvPr/>
            </p:nvSpPr>
            <p:spPr>
              <a:xfrm>
                <a:off x="8382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2" name="Google Shape;82;p2"/>
              <p:cNvSpPr/>
              <p:nvPr/>
            </p:nvSpPr>
            <p:spPr>
              <a:xfrm>
                <a:off x="6096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3" name="Google Shape;83;p2"/>
              <p:cNvSpPr/>
              <p:nvPr/>
            </p:nvSpPr>
            <p:spPr>
              <a:xfrm>
                <a:off x="6858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4" name="Google Shape;84;p2"/>
              <p:cNvSpPr/>
              <p:nvPr/>
            </p:nvSpPr>
            <p:spPr>
              <a:xfrm>
                <a:off x="7620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5" name="Google Shape;85;p2"/>
              <p:cNvSpPr/>
              <p:nvPr/>
            </p:nvSpPr>
            <p:spPr>
              <a:xfrm>
                <a:off x="8382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" name="Google Shape;86;p2"/>
              <p:cNvSpPr/>
              <p:nvPr/>
            </p:nvSpPr>
            <p:spPr>
              <a:xfrm>
                <a:off x="6096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" name="Google Shape;87;p2"/>
              <p:cNvSpPr/>
              <p:nvPr/>
            </p:nvSpPr>
            <p:spPr>
              <a:xfrm>
                <a:off x="6858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8" name="Google Shape;88;p2"/>
              <p:cNvSpPr/>
              <p:nvPr/>
            </p:nvSpPr>
            <p:spPr>
              <a:xfrm>
                <a:off x="7620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" name="Google Shape;89;p2"/>
              <p:cNvSpPr/>
              <p:nvPr/>
            </p:nvSpPr>
            <p:spPr>
              <a:xfrm>
                <a:off x="8382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" name="Google Shape;90;p2"/>
              <p:cNvSpPr/>
              <p:nvPr/>
            </p:nvSpPr>
            <p:spPr>
              <a:xfrm>
                <a:off x="6096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1" name="Google Shape;91;p2"/>
              <p:cNvSpPr/>
              <p:nvPr/>
            </p:nvSpPr>
            <p:spPr>
              <a:xfrm>
                <a:off x="6858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2" name="Google Shape;92;p2"/>
              <p:cNvSpPr/>
              <p:nvPr/>
            </p:nvSpPr>
            <p:spPr>
              <a:xfrm>
                <a:off x="7620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" name="Google Shape;93;p2"/>
              <p:cNvSpPr/>
              <p:nvPr/>
            </p:nvSpPr>
            <p:spPr>
              <a:xfrm>
                <a:off x="8382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4" name="Google Shape;94;p2"/>
              <p:cNvSpPr/>
              <p:nvPr/>
            </p:nvSpPr>
            <p:spPr>
              <a:xfrm>
                <a:off x="6096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" name="Google Shape;95;p2"/>
              <p:cNvSpPr/>
              <p:nvPr/>
            </p:nvSpPr>
            <p:spPr>
              <a:xfrm>
                <a:off x="6858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" name="Google Shape;96;p2"/>
              <p:cNvSpPr/>
              <p:nvPr/>
            </p:nvSpPr>
            <p:spPr>
              <a:xfrm>
                <a:off x="7620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" name="Google Shape;97;p2"/>
              <p:cNvSpPr/>
              <p:nvPr/>
            </p:nvSpPr>
            <p:spPr>
              <a:xfrm>
                <a:off x="8382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" name="Google Shape;98;p2"/>
              <p:cNvSpPr/>
              <p:nvPr/>
            </p:nvSpPr>
            <p:spPr>
              <a:xfrm>
                <a:off x="6096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" name="Google Shape;99;p2"/>
              <p:cNvSpPr/>
              <p:nvPr/>
            </p:nvSpPr>
            <p:spPr>
              <a:xfrm>
                <a:off x="6858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" name="Google Shape;100;p2"/>
              <p:cNvSpPr/>
              <p:nvPr/>
            </p:nvSpPr>
            <p:spPr>
              <a:xfrm>
                <a:off x="7620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" name="Google Shape;101;p2"/>
              <p:cNvSpPr/>
              <p:nvPr/>
            </p:nvSpPr>
            <p:spPr>
              <a:xfrm>
                <a:off x="8382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" name="Google Shape;102;p2"/>
              <p:cNvSpPr/>
              <p:nvPr/>
            </p:nvSpPr>
            <p:spPr>
              <a:xfrm>
                <a:off x="5334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" name="Google Shape;103;p2"/>
              <p:cNvSpPr/>
              <p:nvPr/>
            </p:nvSpPr>
            <p:spPr>
              <a:xfrm>
                <a:off x="6096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" name="Google Shape;104;p2"/>
              <p:cNvSpPr/>
              <p:nvPr/>
            </p:nvSpPr>
            <p:spPr>
              <a:xfrm>
                <a:off x="6858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" name="Google Shape;105;p2"/>
              <p:cNvSpPr/>
              <p:nvPr/>
            </p:nvSpPr>
            <p:spPr>
              <a:xfrm>
                <a:off x="7620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" name="Google Shape;106;p2"/>
              <p:cNvSpPr/>
              <p:nvPr/>
            </p:nvSpPr>
            <p:spPr>
              <a:xfrm>
                <a:off x="8382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" name="Google Shape;107;p2"/>
              <p:cNvSpPr/>
              <p:nvPr/>
            </p:nvSpPr>
            <p:spPr>
              <a:xfrm>
                <a:off x="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8" name="Google Shape;108;p2"/>
              <p:cNvSpPr/>
              <p:nvPr/>
            </p:nvSpPr>
            <p:spPr>
              <a:xfrm>
                <a:off x="762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" name="Google Shape;109;p2"/>
              <p:cNvSpPr/>
              <p:nvPr/>
            </p:nvSpPr>
            <p:spPr>
              <a:xfrm>
                <a:off x="1524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0" name="Google Shape;110;p2"/>
              <p:cNvSpPr/>
              <p:nvPr/>
            </p:nvSpPr>
            <p:spPr>
              <a:xfrm>
                <a:off x="2286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1" name="Google Shape;111;p2"/>
              <p:cNvSpPr/>
              <p:nvPr/>
            </p:nvSpPr>
            <p:spPr>
              <a:xfrm>
                <a:off x="3048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2" name="Google Shape;112;p2"/>
              <p:cNvSpPr/>
              <p:nvPr/>
            </p:nvSpPr>
            <p:spPr>
              <a:xfrm>
                <a:off x="3810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3" name="Google Shape;113;p2"/>
              <p:cNvSpPr/>
              <p:nvPr/>
            </p:nvSpPr>
            <p:spPr>
              <a:xfrm>
                <a:off x="4572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4" name="Google Shape;114;p2"/>
              <p:cNvSpPr/>
              <p:nvPr/>
            </p:nvSpPr>
            <p:spPr>
              <a:xfrm>
                <a:off x="5334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" name="Google Shape;115;p2"/>
              <p:cNvSpPr/>
              <p:nvPr/>
            </p:nvSpPr>
            <p:spPr>
              <a:xfrm>
                <a:off x="6096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" name="Google Shape;116;p2"/>
              <p:cNvSpPr/>
              <p:nvPr/>
            </p:nvSpPr>
            <p:spPr>
              <a:xfrm>
                <a:off x="6858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" name="Google Shape;117;p2"/>
              <p:cNvSpPr/>
              <p:nvPr/>
            </p:nvSpPr>
            <p:spPr>
              <a:xfrm>
                <a:off x="7620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" name="Google Shape;118;p2"/>
              <p:cNvSpPr/>
              <p:nvPr/>
            </p:nvSpPr>
            <p:spPr>
              <a:xfrm>
                <a:off x="8382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" name="Google Shape;119;p2"/>
              <p:cNvSpPr/>
              <p:nvPr/>
            </p:nvSpPr>
            <p:spPr>
              <a:xfrm>
                <a:off x="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" name="Google Shape;120;p2"/>
              <p:cNvSpPr/>
              <p:nvPr/>
            </p:nvSpPr>
            <p:spPr>
              <a:xfrm>
                <a:off x="762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" name="Google Shape;121;p2"/>
              <p:cNvSpPr/>
              <p:nvPr/>
            </p:nvSpPr>
            <p:spPr>
              <a:xfrm>
                <a:off x="1524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2" name="Google Shape;122;p2"/>
              <p:cNvSpPr/>
              <p:nvPr/>
            </p:nvSpPr>
            <p:spPr>
              <a:xfrm>
                <a:off x="2286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3" name="Google Shape;123;p2"/>
              <p:cNvSpPr/>
              <p:nvPr/>
            </p:nvSpPr>
            <p:spPr>
              <a:xfrm>
                <a:off x="3048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4" name="Google Shape;124;p2"/>
              <p:cNvSpPr/>
              <p:nvPr/>
            </p:nvSpPr>
            <p:spPr>
              <a:xfrm>
                <a:off x="3810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5" name="Google Shape;125;p2"/>
              <p:cNvSpPr/>
              <p:nvPr/>
            </p:nvSpPr>
            <p:spPr>
              <a:xfrm>
                <a:off x="4572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6" name="Google Shape;126;p2"/>
              <p:cNvSpPr/>
              <p:nvPr/>
            </p:nvSpPr>
            <p:spPr>
              <a:xfrm>
                <a:off x="5334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7" name="Google Shape;127;p2"/>
              <p:cNvSpPr/>
              <p:nvPr/>
            </p:nvSpPr>
            <p:spPr>
              <a:xfrm>
                <a:off x="6096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8" name="Google Shape;128;p2"/>
              <p:cNvSpPr/>
              <p:nvPr/>
            </p:nvSpPr>
            <p:spPr>
              <a:xfrm>
                <a:off x="6858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9" name="Google Shape;129;p2"/>
              <p:cNvSpPr/>
              <p:nvPr/>
            </p:nvSpPr>
            <p:spPr>
              <a:xfrm>
                <a:off x="7620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0" name="Google Shape;130;p2"/>
              <p:cNvSpPr/>
              <p:nvPr/>
            </p:nvSpPr>
            <p:spPr>
              <a:xfrm>
                <a:off x="8382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1" name="Google Shape;131;p2"/>
              <p:cNvSpPr/>
              <p:nvPr/>
            </p:nvSpPr>
            <p:spPr>
              <a:xfrm>
                <a:off x="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2" name="Google Shape;132;p2"/>
              <p:cNvSpPr/>
              <p:nvPr/>
            </p:nvSpPr>
            <p:spPr>
              <a:xfrm>
                <a:off x="762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3" name="Google Shape;133;p2"/>
              <p:cNvSpPr/>
              <p:nvPr/>
            </p:nvSpPr>
            <p:spPr>
              <a:xfrm>
                <a:off x="1524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4" name="Google Shape;134;p2"/>
              <p:cNvSpPr/>
              <p:nvPr/>
            </p:nvSpPr>
            <p:spPr>
              <a:xfrm>
                <a:off x="2286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" name="Google Shape;135;p2"/>
              <p:cNvSpPr/>
              <p:nvPr/>
            </p:nvSpPr>
            <p:spPr>
              <a:xfrm>
                <a:off x="3048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6" name="Google Shape;136;p2"/>
              <p:cNvSpPr/>
              <p:nvPr/>
            </p:nvSpPr>
            <p:spPr>
              <a:xfrm>
                <a:off x="3810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7" name="Google Shape;137;p2"/>
              <p:cNvSpPr/>
              <p:nvPr/>
            </p:nvSpPr>
            <p:spPr>
              <a:xfrm>
                <a:off x="4572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8" name="Google Shape;138;p2"/>
              <p:cNvSpPr/>
              <p:nvPr/>
            </p:nvSpPr>
            <p:spPr>
              <a:xfrm>
                <a:off x="5334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9" name="Google Shape;139;p2"/>
              <p:cNvSpPr/>
              <p:nvPr/>
            </p:nvSpPr>
            <p:spPr>
              <a:xfrm>
                <a:off x="6096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0" name="Google Shape;140;p2"/>
              <p:cNvSpPr/>
              <p:nvPr/>
            </p:nvSpPr>
            <p:spPr>
              <a:xfrm>
                <a:off x="6858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1" name="Google Shape;141;p2"/>
              <p:cNvSpPr/>
              <p:nvPr/>
            </p:nvSpPr>
            <p:spPr>
              <a:xfrm>
                <a:off x="7620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2" name="Google Shape;142;p2"/>
              <p:cNvSpPr/>
              <p:nvPr/>
            </p:nvSpPr>
            <p:spPr>
              <a:xfrm>
                <a:off x="8382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cxnSp>
          <p:nvCxnSpPr>
            <p:cNvPr id="143" name="Google Shape;143;p2"/>
            <p:cNvCxnSpPr/>
            <p:nvPr/>
          </p:nvCxnSpPr>
          <p:spPr>
            <a:xfrm>
              <a:off x="768375" y="0"/>
              <a:ext cx="0" cy="5143500"/>
            </a:xfrm>
            <a:prstGeom prst="straightConnector1">
              <a:avLst/>
            </a:prstGeom>
            <a:noFill/>
            <a:ln w="9525" cap="flat" cmpd="sng">
              <a:solidFill>
                <a:srgbClr val="FFE5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44" name="Google Shape;144;p2"/>
            <p:cNvSpPr/>
            <p:nvPr/>
          </p:nvSpPr>
          <p:spPr>
            <a:xfrm>
              <a:off x="193725" y="1569450"/>
              <a:ext cx="164400" cy="164400"/>
            </a:xfrm>
            <a:prstGeom prst="ellipse">
              <a:avLst/>
            </a:prstGeom>
            <a:noFill/>
            <a:ln w="9525" cap="flat" cmpd="sng">
              <a:solidFill>
                <a:srgbClr val="E1E0E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" name="Google Shape;145;p2"/>
            <p:cNvSpPr/>
            <p:nvPr/>
          </p:nvSpPr>
          <p:spPr>
            <a:xfrm>
              <a:off x="193725" y="3412325"/>
              <a:ext cx="164400" cy="164400"/>
            </a:xfrm>
            <a:prstGeom prst="ellipse">
              <a:avLst/>
            </a:prstGeom>
            <a:noFill/>
            <a:ln w="9525" cap="flat" cmpd="sng">
              <a:solidFill>
                <a:srgbClr val="E1E0E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46" name="Google Shape;146;p2"/>
          <p:cNvSpPr txBox="1">
            <a:spLocks noGrp="1"/>
          </p:cNvSpPr>
          <p:nvPr>
            <p:ph type="ctrTitle"/>
          </p:nvPr>
        </p:nvSpPr>
        <p:spPr>
          <a:xfrm>
            <a:off x="1067700" y="1418700"/>
            <a:ext cx="7008600" cy="191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 dirty="0"/>
          </a:p>
        </p:txBody>
      </p:sp>
      <p:sp>
        <p:nvSpPr>
          <p:cNvPr id="147" name="Google Shape;147;p2"/>
          <p:cNvSpPr txBox="1">
            <a:spLocks noGrp="1"/>
          </p:cNvSpPr>
          <p:nvPr>
            <p:ph type="subTitle" idx="1"/>
          </p:nvPr>
        </p:nvSpPr>
        <p:spPr>
          <a:xfrm>
            <a:off x="1374025" y="3385954"/>
            <a:ext cx="6296100" cy="462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CUSTOM_4">
    <p:spTree>
      <p:nvGrpSpPr>
        <p:cNvPr id="1" name="Shape 17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38" name="Google Shape;1738;p14"/>
          <p:cNvGrpSpPr/>
          <p:nvPr/>
        </p:nvGrpSpPr>
        <p:grpSpPr>
          <a:xfrm>
            <a:off x="0" y="0"/>
            <a:ext cx="9144000" cy="5143609"/>
            <a:chOff x="0" y="0"/>
            <a:chExt cx="9144000" cy="5143609"/>
          </a:xfrm>
        </p:grpSpPr>
        <p:grpSp>
          <p:nvGrpSpPr>
            <p:cNvPr id="1739" name="Google Shape;1739;p14"/>
            <p:cNvGrpSpPr/>
            <p:nvPr/>
          </p:nvGrpSpPr>
          <p:grpSpPr>
            <a:xfrm>
              <a:off x="0" y="0"/>
              <a:ext cx="9144000" cy="5143609"/>
              <a:chOff x="0" y="0"/>
              <a:chExt cx="9144000" cy="5143609"/>
            </a:xfrm>
          </p:grpSpPr>
          <p:sp>
            <p:nvSpPr>
              <p:cNvPr id="1740" name="Google Shape;1740;p14"/>
              <p:cNvSpPr/>
              <p:nvPr/>
            </p:nvSpPr>
            <p:spPr>
              <a:xfrm>
                <a:off x="2286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41" name="Google Shape;1741;p14"/>
              <p:cNvSpPr/>
              <p:nvPr/>
            </p:nvSpPr>
            <p:spPr>
              <a:xfrm>
                <a:off x="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42" name="Google Shape;1742;p14"/>
              <p:cNvSpPr/>
              <p:nvPr/>
            </p:nvSpPr>
            <p:spPr>
              <a:xfrm>
                <a:off x="762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43" name="Google Shape;1743;p14"/>
              <p:cNvSpPr/>
              <p:nvPr/>
            </p:nvSpPr>
            <p:spPr>
              <a:xfrm>
                <a:off x="1524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44" name="Google Shape;1744;p14"/>
              <p:cNvSpPr/>
              <p:nvPr/>
            </p:nvSpPr>
            <p:spPr>
              <a:xfrm>
                <a:off x="2286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45" name="Google Shape;1745;p14"/>
              <p:cNvSpPr/>
              <p:nvPr/>
            </p:nvSpPr>
            <p:spPr>
              <a:xfrm>
                <a:off x="3048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46" name="Google Shape;1746;p14"/>
              <p:cNvSpPr/>
              <p:nvPr/>
            </p:nvSpPr>
            <p:spPr>
              <a:xfrm>
                <a:off x="762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47" name="Google Shape;1747;p14"/>
              <p:cNvSpPr/>
              <p:nvPr/>
            </p:nvSpPr>
            <p:spPr>
              <a:xfrm>
                <a:off x="1524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48" name="Google Shape;1748;p14"/>
              <p:cNvSpPr/>
              <p:nvPr/>
            </p:nvSpPr>
            <p:spPr>
              <a:xfrm>
                <a:off x="3810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49" name="Google Shape;1749;p14"/>
              <p:cNvSpPr/>
              <p:nvPr/>
            </p:nvSpPr>
            <p:spPr>
              <a:xfrm>
                <a:off x="762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50" name="Google Shape;1750;p14"/>
              <p:cNvSpPr/>
              <p:nvPr/>
            </p:nvSpPr>
            <p:spPr>
              <a:xfrm>
                <a:off x="1524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51" name="Google Shape;1751;p14"/>
              <p:cNvSpPr/>
              <p:nvPr/>
            </p:nvSpPr>
            <p:spPr>
              <a:xfrm>
                <a:off x="2286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52" name="Google Shape;1752;p14"/>
              <p:cNvSpPr/>
              <p:nvPr/>
            </p:nvSpPr>
            <p:spPr>
              <a:xfrm>
                <a:off x="3048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53" name="Google Shape;1753;p14"/>
              <p:cNvSpPr/>
              <p:nvPr/>
            </p:nvSpPr>
            <p:spPr>
              <a:xfrm>
                <a:off x="3810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54" name="Google Shape;1754;p14"/>
              <p:cNvSpPr/>
              <p:nvPr/>
            </p:nvSpPr>
            <p:spPr>
              <a:xfrm>
                <a:off x="2286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55" name="Google Shape;1755;p14"/>
              <p:cNvSpPr/>
              <p:nvPr/>
            </p:nvSpPr>
            <p:spPr>
              <a:xfrm>
                <a:off x="3810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56" name="Google Shape;1756;p14"/>
              <p:cNvSpPr/>
              <p:nvPr/>
            </p:nvSpPr>
            <p:spPr>
              <a:xfrm>
                <a:off x="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57" name="Google Shape;1757;p14"/>
              <p:cNvSpPr/>
              <p:nvPr/>
            </p:nvSpPr>
            <p:spPr>
              <a:xfrm>
                <a:off x="762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58" name="Google Shape;1758;p14"/>
              <p:cNvSpPr/>
              <p:nvPr/>
            </p:nvSpPr>
            <p:spPr>
              <a:xfrm>
                <a:off x="1524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59" name="Google Shape;1759;p14"/>
              <p:cNvSpPr/>
              <p:nvPr/>
            </p:nvSpPr>
            <p:spPr>
              <a:xfrm>
                <a:off x="3048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60" name="Google Shape;1760;p14"/>
              <p:cNvSpPr/>
              <p:nvPr/>
            </p:nvSpPr>
            <p:spPr>
              <a:xfrm>
                <a:off x="3810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61" name="Google Shape;1761;p14"/>
              <p:cNvSpPr/>
              <p:nvPr/>
            </p:nvSpPr>
            <p:spPr>
              <a:xfrm>
                <a:off x="4572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62" name="Google Shape;1762;p14"/>
              <p:cNvSpPr/>
              <p:nvPr/>
            </p:nvSpPr>
            <p:spPr>
              <a:xfrm>
                <a:off x="3810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63" name="Google Shape;1763;p14"/>
              <p:cNvSpPr/>
              <p:nvPr/>
            </p:nvSpPr>
            <p:spPr>
              <a:xfrm>
                <a:off x="4572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64" name="Google Shape;1764;p14"/>
              <p:cNvSpPr/>
              <p:nvPr/>
            </p:nvSpPr>
            <p:spPr>
              <a:xfrm>
                <a:off x="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65" name="Google Shape;1765;p14"/>
              <p:cNvSpPr/>
              <p:nvPr/>
            </p:nvSpPr>
            <p:spPr>
              <a:xfrm>
                <a:off x="2286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66" name="Google Shape;1766;p14"/>
              <p:cNvSpPr/>
              <p:nvPr/>
            </p:nvSpPr>
            <p:spPr>
              <a:xfrm>
                <a:off x="3048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67" name="Google Shape;1767;p14"/>
              <p:cNvSpPr/>
              <p:nvPr/>
            </p:nvSpPr>
            <p:spPr>
              <a:xfrm>
                <a:off x="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68" name="Google Shape;1768;p14"/>
              <p:cNvSpPr/>
              <p:nvPr/>
            </p:nvSpPr>
            <p:spPr>
              <a:xfrm>
                <a:off x="4572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69" name="Google Shape;1769;p14"/>
              <p:cNvSpPr/>
              <p:nvPr/>
            </p:nvSpPr>
            <p:spPr>
              <a:xfrm>
                <a:off x="5334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0" name="Google Shape;1770;p14"/>
              <p:cNvSpPr/>
              <p:nvPr/>
            </p:nvSpPr>
            <p:spPr>
              <a:xfrm>
                <a:off x="4572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1" name="Google Shape;1771;p14"/>
              <p:cNvSpPr/>
              <p:nvPr/>
            </p:nvSpPr>
            <p:spPr>
              <a:xfrm>
                <a:off x="5334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2" name="Google Shape;1772;p14"/>
              <p:cNvSpPr/>
              <p:nvPr/>
            </p:nvSpPr>
            <p:spPr>
              <a:xfrm>
                <a:off x="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3" name="Google Shape;1773;p14"/>
              <p:cNvSpPr/>
              <p:nvPr/>
            </p:nvSpPr>
            <p:spPr>
              <a:xfrm>
                <a:off x="762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4" name="Google Shape;1774;p14"/>
              <p:cNvSpPr/>
              <p:nvPr/>
            </p:nvSpPr>
            <p:spPr>
              <a:xfrm>
                <a:off x="1524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5" name="Google Shape;1775;p14"/>
              <p:cNvSpPr/>
              <p:nvPr/>
            </p:nvSpPr>
            <p:spPr>
              <a:xfrm>
                <a:off x="3048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6" name="Google Shape;1776;p14"/>
              <p:cNvSpPr/>
              <p:nvPr/>
            </p:nvSpPr>
            <p:spPr>
              <a:xfrm>
                <a:off x="4572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7" name="Google Shape;1777;p14"/>
              <p:cNvSpPr/>
              <p:nvPr/>
            </p:nvSpPr>
            <p:spPr>
              <a:xfrm>
                <a:off x="5334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8" name="Google Shape;1778;p14"/>
              <p:cNvSpPr/>
              <p:nvPr/>
            </p:nvSpPr>
            <p:spPr>
              <a:xfrm>
                <a:off x="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9" name="Google Shape;1779;p14"/>
              <p:cNvSpPr/>
              <p:nvPr/>
            </p:nvSpPr>
            <p:spPr>
              <a:xfrm>
                <a:off x="762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80" name="Google Shape;1780;p14"/>
              <p:cNvSpPr/>
              <p:nvPr/>
            </p:nvSpPr>
            <p:spPr>
              <a:xfrm>
                <a:off x="1524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81" name="Google Shape;1781;p14"/>
              <p:cNvSpPr/>
              <p:nvPr/>
            </p:nvSpPr>
            <p:spPr>
              <a:xfrm>
                <a:off x="2286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82" name="Google Shape;1782;p14"/>
              <p:cNvSpPr/>
              <p:nvPr/>
            </p:nvSpPr>
            <p:spPr>
              <a:xfrm>
                <a:off x="3048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83" name="Google Shape;1783;p14"/>
              <p:cNvSpPr/>
              <p:nvPr/>
            </p:nvSpPr>
            <p:spPr>
              <a:xfrm>
                <a:off x="3810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84" name="Google Shape;1784;p14"/>
              <p:cNvSpPr/>
              <p:nvPr/>
            </p:nvSpPr>
            <p:spPr>
              <a:xfrm>
                <a:off x="4572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85" name="Google Shape;1785;p14"/>
              <p:cNvSpPr/>
              <p:nvPr/>
            </p:nvSpPr>
            <p:spPr>
              <a:xfrm>
                <a:off x="5334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86" name="Google Shape;1786;p14"/>
              <p:cNvSpPr/>
              <p:nvPr/>
            </p:nvSpPr>
            <p:spPr>
              <a:xfrm>
                <a:off x="5334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87" name="Google Shape;1787;p14"/>
              <p:cNvSpPr/>
              <p:nvPr/>
            </p:nvSpPr>
            <p:spPr>
              <a:xfrm>
                <a:off x="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88" name="Google Shape;1788;p14"/>
              <p:cNvSpPr/>
              <p:nvPr/>
            </p:nvSpPr>
            <p:spPr>
              <a:xfrm>
                <a:off x="762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89" name="Google Shape;1789;p14"/>
              <p:cNvSpPr/>
              <p:nvPr/>
            </p:nvSpPr>
            <p:spPr>
              <a:xfrm>
                <a:off x="1524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90" name="Google Shape;1790;p14"/>
              <p:cNvSpPr/>
              <p:nvPr/>
            </p:nvSpPr>
            <p:spPr>
              <a:xfrm>
                <a:off x="2286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91" name="Google Shape;1791;p14"/>
              <p:cNvSpPr/>
              <p:nvPr/>
            </p:nvSpPr>
            <p:spPr>
              <a:xfrm>
                <a:off x="3048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92" name="Google Shape;1792;p14"/>
              <p:cNvSpPr/>
              <p:nvPr/>
            </p:nvSpPr>
            <p:spPr>
              <a:xfrm>
                <a:off x="3810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93" name="Google Shape;1793;p14"/>
              <p:cNvSpPr/>
              <p:nvPr/>
            </p:nvSpPr>
            <p:spPr>
              <a:xfrm>
                <a:off x="4572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94" name="Google Shape;1794;p14"/>
              <p:cNvSpPr/>
              <p:nvPr/>
            </p:nvSpPr>
            <p:spPr>
              <a:xfrm>
                <a:off x="5334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95" name="Google Shape;1795;p14"/>
              <p:cNvSpPr/>
              <p:nvPr/>
            </p:nvSpPr>
            <p:spPr>
              <a:xfrm>
                <a:off x="6096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96" name="Google Shape;1796;p14"/>
              <p:cNvSpPr/>
              <p:nvPr/>
            </p:nvSpPr>
            <p:spPr>
              <a:xfrm>
                <a:off x="6858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97" name="Google Shape;1797;p14"/>
              <p:cNvSpPr/>
              <p:nvPr/>
            </p:nvSpPr>
            <p:spPr>
              <a:xfrm>
                <a:off x="7620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98" name="Google Shape;1798;p14"/>
              <p:cNvSpPr/>
              <p:nvPr/>
            </p:nvSpPr>
            <p:spPr>
              <a:xfrm>
                <a:off x="8382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99" name="Google Shape;1799;p14"/>
              <p:cNvSpPr/>
              <p:nvPr/>
            </p:nvSpPr>
            <p:spPr>
              <a:xfrm>
                <a:off x="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00" name="Google Shape;1800;p14"/>
              <p:cNvSpPr/>
              <p:nvPr/>
            </p:nvSpPr>
            <p:spPr>
              <a:xfrm>
                <a:off x="762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01" name="Google Shape;1801;p14"/>
              <p:cNvSpPr/>
              <p:nvPr/>
            </p:nvSpPr>
            <p:spPr>
              <a:xfrm>
                <a:off x="1524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02" name="Google Shape;1802;p14"/>
              <p:cNvSpPr/>
              <p:nvPr/>
            </p:nvSpPr>
            <p:spPr>
              <a:xfrm>
                <a:off x="2286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03" name="Google Shape;1803;p14"/>
              <p:cNvSpPr/>
              <p:nvPr/>
            </p:nvSpPr>
            <p:spPr>
              <a:xfrm>
                <a:off x="3048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04" name="Google Shape;1804;p14"/>
              <p:cNvSpPr/>
              <p:nvPr/>
            </p:nvSpPr>
            <p:spPr>
              <a:xfrm>
                <a:off x="3810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05" name="Google Shape;1805;p14"/>
              <p:cNvSpPr/>
              <p:nvPr/>
            </p:nvSpPr>
            <p:spPr>
              <a:xfrm>
                <a:off x="4572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06" name="Google Shape;1806;p14"/>
              <p:cNvSpPr/>
              <p:nvPr/>
            </p:nvSpPr>
            <p:spPr>
              <a:xfrm>
                <a:off x="5334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07" name="Google Shape;1807;p14"/>
              <p:cNvSpPr/>
              <p:nvPr/>
            </p:nvSpPr>
            <p:spPr>
              <a:xfrm>
                <a:off x="6096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08" name="Google Shape;1808;p14"/>
              <p:cNvSpPr/>
              <p:nvPr/>
            </p:nvSpPr>
            <p:spPr>
              <a:xfrm>
                <a:off x="6858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09" name="Google Shape;1809;p14"/>
              <p:cNvSpPr/>
              <p:nvPr/>
            </p:nvSpPr>
            <p:spPr>
              <a:xfrm>
                <a:off x="7620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10" name="Google Shape;1810;p14"/>
              <p:cNvSpPr/>
              <p:nvPr/>
            </p:nvSpPr>
            <p:spPr>
              <a:xfrm>
                <a:off x="8382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11" name="Google Shape;1811;p14"/>
              <p:cNvSpPr/>
              <p:nvPr/>
            </p:nvSpPr>
            <p:spPr>
              <a:xfrm>
                <a:off x="6096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12" name="Google Shape;1812;p14"/>
              <p:cNvSpPr/>
              <p:nvPr/>
            </p:nvSpPr>
            <p:spPr>
              <a:xfrm>
                <a:off x="6858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13" name="Google Shape;1813;p14"/>
              <p:cNvSpPr/>
              <p:nvPr/>
            </p:nvSpPr>
            <p:spPr>
              <a:xfrm>
                <a:off x="7620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14" name="Google Shape;1814;p14"/>
              <p:cNvSpPr/>
              <p:nvPr/>
            </p:nvSpPr>
            <p:spPr>
              <a:xfrm>
                <a:off x="8382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15" name="Google Shape;1815;p14"/>
              <p:cNvSpPr/>
              <p:nvPr/>
            </p:nvSpPr>
            <p:spPr>
              <a:xfrm>
                <a:off x="6096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16" name="Google Shape;1816;p14"/>
              <p:cNvSpPr/>
              <p:nvPr/>
            </p:nvSpPr>
            <p:spPr>
              <a:xfrm>
                <a:off x="6858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17" name="Google Shape;1817;p14"/>
              <p:cNvSpPr/>
              <p:nvPr/>
            </p:nvSpPr>
            <p:spPr>
              <a:xfrm>
                <a:off x="7620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18" name="Google Shape;1818;p14"/>
              <p:cNvSpPr/>
              <p:nvPr/>
            </p:nvSpPr>
            <p:spPr>
              <a:xfrm>
                <a:off x="8382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19" name="Google Shape;1819;p14"/>
              <p:cNvSpPr/>
              <p:nvPr/>
            </p:nvSpPr>
            <p:spPr>
              <a:xfrm>
                <a:off x="6096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20" name="Google Shape;1820;p14"/>
              <p:cNvSpPr/>
              <p:nvPr/>
            </p:nvSpPr>
            <p:spPr>
              <a:xfrm>
                <a:off x="6858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21" name="Google Shape;1821;p14"/>
              <p:cNvSpPr/>
              <p:nvPr/>
            </p:nvSpPr>
            <p:spPr>
              <a:xfrm>
                <a:off x="7620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22" name="Google Shape;1822;p14"/>
              <p:cNvSpPr/>
              <p:nvPr/>
            </p:nvSpPr>
            <p:spPr>
              <a:xfrm>
                <a:off x="8382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23" name="Google Shape;1823;p14"/>
              <p:cNvSpPr/>
              <p:nvPr/>
            </p:nvSpPr>
            <p:spPr>
              <a:xfrm>
                <a:off x="6096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24" name="Google Shape;1824;p14"/>
              <p:cNvSpPr/>
              <p:nvPr/>
            </p:nvSpPr>
            <p:spPr>
              <a:xfrm>
                <a:off x="6858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25" name="Google Shape;1825;p14"/>
              <p:cNvSpPr/>
              <p:nvPr/>
            </p:nvSpPr>
            <p:spPr>
              <a:xfrm>
                <a:off x="7620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26" name="Google Shape;1826;p14"/>
              <p:cNvSpPr/>
              <p:nvPr/>
            </p:nvSpPr>
            <p:spPr>
              <a:xfrm>
                <a:off x="8382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27" name="Google Shape;1827;p14"/>
              <p:cNvSpPr/>
              <p:nvPr/>
            </p:nvSpPr>
            <p:spPr>
              <a:xfrm>
                <a:off x="6096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28" name="Google Shape;1828;p14"/>
              <p:cNvSpPr/>
              <p:nvPr/>
            </p:nvSpPr>
            <p:spPr>
              <a:xfrm>
                <a:off x="6858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29" name="Google Shape;1829;p14"/>
              <p:cNvSpPr/>
              <p:nvPr/>
            </p:nvSpPr>
            <p:spPr>
              <a:xfrm>
                <a:off x="7620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30" name="Google Shape;1830;p14"/>
              <p:cNvSpPr/>
              <p:nvPr/>
            </p:nvSpPr>
            <p:spPr>
              <a:xfrm>
                <a:off x="8382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31" name="Google Shape;1831;p14"/>
              <p:cNvSpPr/>
              <p:nvPr/>
            </p:nvSpPr>
            <p:spPr>
              <a:xfrm>
                <a:off x="5334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32" name="Google Shape;1832;p14"/>
              <p:cNvSpPr/>
              <p:nvPr/>
            </p:nvSpPr>
            <p:spPr>
              <a:xfrm>
                <a:off x="6096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33" name="Google Shape;1833;p14"/>
              <p:cNvSpPr/>
              <p:nvPr/>
            </p:nvSpPr>
            <p:spPr>
              <a:xfrm>
                <a:off x="6858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34" name="Google Shape;1834;p14"/>
              <p:cNvSpPr/>
              <p:nvPr/>
            </p:nvSpPr>
            <p:spPr>
              <a:xfrm>
                <a:off x="7620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35" name="Google Shape;1835;p14"/>
              <p:cNvSpPr/>
              <p:nvPr/>
            </p:nvSpPr>
            <p:spPr>
              <a:xfrm>
                <a:off x="8382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36" name="Google Shape;1836;p14"/>
              <p:cNvSpPr/>
              <p:nvPr/>
            </p:nvSpPr>
            <p:spPr>
              <a:xfrm>
                <a:off x="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37" name="Google Shape;1837;p14"/>
              <p:cNvSpPr/>
              <p:nvPr/>
            </p:nvSpPr>
            <p:spPr>
              <a:xfrm>
                <a:off x="762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38" name="Google Shape;1838;p14"/>
              <p:cNvSpPr/>
              <p:nvPr/>
            </p:nvSpPr>
            <p:spPr>
              <a:xfrm>
                <a:off x="1524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39" name="Google Shape;1839;p14"/>
              <p:cNvSpPr/>
              <p:nvPr/>
            </p:nvSpPr>
            <p:spPr>
              <a:xfrm>
                <a:off x="2286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40" name="Google Shape;1840;p14"/>
              <p:cNvSpPr/>
              <p:nvPr/>
            </p:nvSpPr>
            <p:spPr>
              <a:xfrm>
                <a:off x="3048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41" name="Google Shape;1841;p14"/>
              <p:cNvSpPr/>
              <p:nvPr/>
            </p:nvSpPr>
            <p:spPr>
              <a:xfrm>
                <a:off x="3810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42" name="Google Shape;1842;p14"/>
              <p:cNvSpPr/>
              <p:nvPr/>
            </p:nvSpPr>
            <p:spPr>
              <a:xfrm>
                <a:off x="4572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43" name="Google Shape;1843;p14"/>
              <p:cNvSpPr/>
              <p:nvPr/>
            </p:nvSpPr>
            <p:spPr>
              <a:xfrm>
                <a:off x="5334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44" name="Google Shape;1844;p14"/>
              <p:cNvSpPr/>
              <p:nvPr/>
            </p:nvSpPr>
            <p:spPr>
              <a:xfrm>
                <a:off x="6096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45" name="Google Shape;1845;p14"/>
              <p:cNvSpPr/>
              <p:nvPr/>
            </p:nvSpPr>
            <p:spPr>
              <a:xfrm>
                <a:off x="6858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46" name="Google Shape;1846;p14"/>
              <p:cNvSpPr/>
              <p:nvPr/>
            </p:nvSpPr>
            <p:spPr>
              <a:xfrm>
                <a:off x="7620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47" name="Google Shape;1847;p14"/>
              <p:cNvSpPr/>
              <p:nvPr/>
            </p:nvSpPr>
            <p:spPr>
              <a:xfrm>
                <a:off x="8382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48" name="Google Shape;1848;p14"/>
              <p:cNvSpPr/>
              <p:nvPr/>
            </p:nvSpPr>
            <p:spPr>
              <a:xfrm>
                <a:off x="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49" name="Google Shape;1849;p14"/>
              <p:cNvSpPr/>
              <p:nvPr/>
            </p:nvSpPr>
            <p:spPr>
              <a:xfrm>
                <a:off x="762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50" name="Google Shape;1850;p14"/>
              <p:cNvSpPr/>
              <p:nvPr/>
            </p:nvSpPr>
            <p:spPr>
              <a:xfrm>
                <a:off x="1524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51" name="Google Shape;1851;p14"/>
              <p:cNvSpPr/>
              <p:nvPr/>
            </p:nvSpPr>
            <p:spPr>
              <a:xfrm>
                <a:off x="2286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52" name="Google Shape;1852;p14"/>
              <p:cNvSpPr/>
              <p:nvPr/>
            </p:nvSpPr>
            <p:spPr>
              <a:xfrm>
                <a:off x="3048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53" name="Google Shape;1853;p14"/>
              <p:cNvSpPr/>
              <p:nvPr/>
            </p:nvSpPr>
            <p:spPr>
              <a:xfrm>
                <a:off x="3810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54" name="Google Shape;1854;p14"/>
              <p:cNvSpPr/>
              <p:nvPr/>
            </p:nvSpPr>
            <p:spPr>
              <a:xfrm>
                <a:off x="4572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55" name="Google Shape;1855;p14"/>
              <p:cNvSpPr/>
              <p:nvPr/>
            </p:nvSpPr>
            <p:spPr>
              <a:xfrm>
                <a:off x="5334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56" name="Google Shape;1856;p14"/>
              <p:cNvSpPr/>
              <p:nvPr/>
            </p:nvSpPr>
            <p:spPr>
              <a:xfrm>
                <a:off x="6096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57" name="Google Shape;1857;p14"/>
              <p:cNvSpPr/>
              <p:nvPr/>
            </p:nvSpPr>
            <p:spPr>
              <a:xfrm>
                <a:off x="6858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58" name="Google Shape;1858;p14"/>
              <p:cNvSpPr/>
              <p:nvPr/>
            </p:nvSpPr>
            <p:spPr>
              <a:xfrm>
                <a:off x="7620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59" name="Google Shape;1859;p14"/>
              <p:cNvSpPr/>
              <p:nvPr/>
            </p:nvSpPr>
            <p:spPr>
              <a:xfrm>
                <a:off x="8382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60" name="Google Shape;1860;p14"/>
              <p:cNvSpPr/>
              <p:nvPr/>
            </p:nvSpPr>
            <p:spPr>
              <a:xfrm>
                <a:off x="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61" name="Google Shape;1861;p14"/>
              <p:cNvSpPr/>
              <p:nvPr/>
            </p:nvSpPr>
            <p:spPr>
              <a:xfrm>
                <a:off x="762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62" name="Google Shape;1862;p14"/>
              <p:cNvSpPr/>
              <p:nvPr/>
            </p:nvSpPr>
            <p:spPr>
              <a:xfrm>
                <a:off x="1524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63" name="Google Shape;1863;p14"/>
              <p:cNvSpPr/>
              <p:nvPr/>
            </p:nvSpPr>
            <p:spPr>
              <a:xfrm>
                <a:off x="2286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64" name="Google Shape;1864;p14"/>
              <p:cNvSpPr/>
              <p:nvPr/>
            </p:nvSpPr>
            <p:spPr>
              <a:xfrm>
                <a:off x="3048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65" name="Google Shape;1865;p14"/>
              <p:cNvSpPr/>
              <p:nvPr/>
            </p:nvSpPr>
            <p:spPr>
              <a:xfrm>
                <a:off x="3810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66" name="Google Shape;1866;p14"/>
              <p:cNvSpPr/>
              <p:nvPr/>
            </p:nvSpPr>
            <p:spPr>
              <a:xfrm>
                <a:off x="4572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67" name="Google Shape;1867;p14"/>
              <p:cNvSpPr/>
              <p:nvPr/>
            </p:nvSpPr>
            <p:spPr>
              <a:xfrm>
                <a:off x="5334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68" name="Google Shape;1868;p14"/>
              <p:cNvSpPr/>
              <p:nvPr/>
            </p:nvSpPr>
            <p:spPr>
              <a:xfrm>
                <a:off x="6096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69" name="Google Shape;1869;p14"/>
              <p:cNvSpPr/>
              <p:nvPr/>
            </p:nvSpPr>
            <p:spPr>
              <a:xfrm>
                <a:off x="6858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70" name="Google Shape;1870;p14"/>
              <p:cNvSpPr/>
              <p:nvPr/>
            </p:nvSpPr>
            <p:spPr>
              <a:xfrm>
                <a:off x="7620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71" name="Google Shape;1871;p14"/>
              <p:cNvSpPr/>
              <p:nvPr/>
            </p:nvSpPr>
            <p:spPr>
              <a:xfrm>
                <a:off x="8382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cxnSp>
          <p:nvCxnSpPr>
            <p:cNvPr id="1872" name="Google Shape;1872;p14"/>
            <p:cNvCxnSpPr/>
            <p:nvPr/>
          </p:nvCxnSpPr>
          <p:spPr>
            <a:xfrm>
              <a:off x="768375" y="0"/>
              <a:ext cx="0" cy="5143500"/>
            </a:xfrm>
            <a:prstGeom prst="straightConnector1">
              <a:avLst/>
            </a:prstGeom>
            <a:noFill/>
            <a:ln w="9525" cap="flat" cmpd="sng">
              <a:solidFill>
                <a:srgbClr val="FFE5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873" name="Google Shape;1873;p14"/>
            <p:cNvSpPr/>
            <p:nvPr/>
          </p:nvSpPr>
          <p:spPr>
            <a:xfrm>
              <a:off x="193725" y="1569450"/>
              <a:ext cx="164400" cy="164400"/>
            </a:xfrm>
            <a:prstGeom prst="ellipse">
              <a:avLst/>
            </a:prstGeom>
            <a:noFill/>
            <a:ln w="9525" cap="flat" cmpd="sng">
              <a:solidFill>
                <a:srgbClr val="E1E0E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4" name="Google Shape;1874;p14"/>
            <p:cNvSpPr/>
            <p:nvPr/>
          </p:nvSpPr>
          <p:spPr>
            <a:xfrm>
              <a:off x="193725" y="3412325"/>
              <a:ext cx="164400" cy="164400"/>
            </a:xfrm>
            <a:prstGeom prst="ellipse">
              <a:avLst/>
            </a:prstGeom>
            <a:noFill/>
            <a:ln w="9525" cap="flat" cmpd="sng">
              <a:solidFill>
                <a:srgbClr val="E1E0E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875" name="Google Shape;1875;p14"/>
          <p:cNvGrpSpPr/>
          <p:nvPr/>
        </p:nvGrpSpPr>
        <p:grpSpPr>
          <a:xfrm>
            <a:off x="286700" y="132672"/>
            <a:ext cx="8519288" cy="4779649"/>
            <a:chOff x="286700" y="132672"/>
            <a:chExt cx="8519288" cy="4779649"/>
          </a:xfrm>
        </p:grpSpPr>
        <p:sp>
          <p:nvSpPr>
            <p:cNvPr id="1876" name="Google Shape;1876;p14"/>
            <p:cNvSpPr/>
            <p:nvPr/>
          </p:nvSpPr>
          <p:spPr>
            <a:xfrm rot="151140">
              <a:off x="8690835" y="3437800"/>
              <a:ext cx="111982" cy="146642"/>
            </a:xfrm>
            <a:custGeom>
              <a:avLst/>
              <a:gdLst/>
              <a:ahLst/>
              <a:cxnLst/>
              <a:rect l="l" t="t" r="r" b="b"/>
              <a:pathLst>
                <a:path w="2227" h="2916" extrusionOk="0">
                  <a:moveTo>
                    <a:pt x="1195" y="1"/>
                  </a:moveTo>
                  <a:cubicBezTo>
                    <a:pt x="1155" y="1"/>
                    <a:pt x="1115" y="22"/>
                    <a:pt x="1095" y="61"/>
                  </a:cubicBezTo>
                  <a:cubicBezTo>
                    <a:pt x="1000" y="239"/>
                    <a:pt x="822" y="894"/>
                    <a:pt x="310" y="1335"/>
                  </a:cubicBezTo>
                  <a:cubicBezTo>
                    <a:pt x="0" y="1597"/>
                    <a:pt x="691" y="1668"/>
                    <a:pt x="1048" y="2680"/>
                  </a:cubicBezTo>
                  <a:cubicBezTo>
                    <a:pt x="1072" y="2740"/>
                    <a:pt x="1107" y="2799"/>
                    <a:pt x="1143" y="2859"/>
                  </a:cubicBezTo>
                  <a:cubicBezTo>
                    <a:pt x="1171" y="2897"/>
                    <a:pt x="1206" y="2915"/>
                    <a:pt x="1241" y="2915"/>
                  </a:cubicBezTo>
                  <a:cubicBezTo>
                    <a:pt x="1281" y="2915"/>
                    <a:pt x="1320" y="2891"/>
                    <a:pt x="1345" y="2847"/>
                  </a:cubicBezTo>
                  <a:cubicBezTo>
                    <a:pt x="1465" y="2656"/>
                    <a:pt x="1572" y="2120"/>
                    <a:pt x="2072" y="1644"/>
                  </a:cubicBezTo>
                  <a:cubicBezTo>
                    <a:pt x="2107" y="1620"/>
                    <a:pt x="2143" y="1585"/>
                    <a:pt x="2167" y="1537"/>
                  </a:cubicBezTo>
                  <a:cubicBezTo>
                    <a:pt x="2227" y="1477"/>
                    <a:pt x="2179" y="1358"/>
                    <a:pt x="2143" y="1323"/>
                  </a:cubicBezTo>
                  <a:cubicBezTo>
                    <a:pt x="2012" y="1192"/>
                    <a:pt x="1655" y="906"/>
                    <a:pt x="1405" y="287"/>
                  </a:cubicBezTo>
                  <a:cubicBezTo>
                    <a:pt x="1369" y="203"/>
                    <a:pt x="1345" y="120"/>
                    <a:pt x="1286" y="49"/>
                  </a:cubicBezTo>
                  <a:cubicBezTo>
                    <a:pt x="1264" y="16"/>
                    <a:pt x="1230" y="1"/>
                    <a:pt x="1195" y="1"/>
                  </a:cubicBezTo>
                  <a:close/>
                </a:path>
              </a:pathLst>
            </a:custGeom>
            <a:solidFill>
              <a:srgbClr val="FF8E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7" name="Google Shape;1877;p14"/>
            <p:cNvSpPr/>
            <p:nvPr/>
          </p:nvSpPr>
          <p:spPr>
            <a:xfrm rot="-7868869" flipH="1">
              <a:off x="8204911" y="1378015"/>
              <a:ext cx="224531" cy="209967"/>
            </a:xfrm>
            <a:custGeom>
              <a:avLst/>
              <a:gdLst/>
              <a:ahLst/>
              <a:cxnLst/>
              <a:rect l="l" t="t" r="r" b="b"/>
              <a:pathLst>
                <a:path w="1942" h="1816" extrusionOk="0">
                  <a:moveTo>
                    <a:pt x="981" y="1"/>
                  </a:moveTo>
                  <a:cubicBezTo>
                    <a:pt x="947" y="1"/>
                    <a:pt x="911" y="19"/>
                    <a:pt x="893" y="54"/>
                  </a:cubicBezTo>
                  <a:lnTo>
                    <a:pt x="667" y="495"/>
                  </a:lnTo>
                  <a:cubicBezTo>
                    <a:pt x="655" y="519"/>
                    <a:pt x="632" y="543"/>
                    <a:pt x="596" y="543"/>
                  </a:cubicBezTo>
                  <a:lnTo>
                    <a:pt x="108" y="614"/>
                  </a:lnTo>
                  <a:cubicBezTo>
                    <a:pt x="24" y="626"/>
                    <a:pt x="1" y="721"/>
                    <a:pt x="48" y="769"/>
                  </a:cubicBezTo>
                  <a:lnTo>
                    <a:pt x="405" y="1126"/>
                  </a:lnTo>
                  <a:cubicBezTo>
                    <a:pt x="429" y="1138"/>
                    <a:pt x="441" y="1174"/>
                    <a:pt x="429" y="1209"/>
                  </a:cubicBezTo>
                  <a:lnTo>
                    <a:pt x="346" y="1686"/>
                  </a:lnTo>
                  <a:cubicBezTo>
                    <a:pt x="327" y="1752"/>
                    <a:pt x="376" y="1803"/>
                    <a:pt x="433" y="1803"/>
                  </a:cubicBezTo>
                  <a:cubicBezTo>
                    <a:pt x="447" y="1803"/>
                    <a:pt x="462" y="1800"/>
                    <a:pt x="477" y="1793"/>
                  </a:cubicBezTo>
                  <a:lnTo>
                    <a:pt x="917" y="1566"/>
                  </a:lnTo>
                  <a:cubicBezTo>
                    <a:pt x="929" y="1561"/>
                    <a:pt x="944" y="1558"/>
                    <a:pt x="960" y="1558"/>
                  </a:cubicBezTo>
                  <a:cubicBezTo>
                    <a:pt x="977" y="1558"/>
                    <a:pt x="995" y="1561"/>
                    <a:pt x="1013" y="1566"/>
                  </a:cubicBezTo>
                  <a:lnTo>
                    <a:pt x="1441" y="1805"/>
                  </a:lnTo>
                  <a:cubicBezTo>
                    <a:pt x="1456" y="1812"/>
                    <a:pt x="1471" y="1815"/>
                    <a:pt x="1486" y="1815"/>
                  </a:cubicBezTo>
                  <a:cubicBezTo>
                    <a:pt x="1543" y="1815"/>
                    <a:pt x="1593" y="1766"/>
                    <a:pt x="1584" y="1709"/>
                  </a:cubicBezTo>
                  <a:lnTo>
                    <a:pt x="1501" y="1221"/>
                  </a:lnTo>
                  <a:cubicBezTo>
                    <a:pt x="1501" y="1185"/>
                    <a:pt x="1513" y="1150"/>
                    <a:pt x="1536" y="1138"/>
                  </a:cubicBezTo>
                  <a:lnTo>
                    <a:pt x="1894" y="793"/>
                  </a:lnTo>
                  <a:cubicBezTo>
                    <a:pt x="1941" y="733"/>
                    <a:pt x="1917" y="638"/>
                    <a:pt x="1834" y="626"/>
                  </a:cubicBezTo>
                  <a:lnTo>
                    <a:pt x="1346" y="554"/>
                  </a:lnTo>
                  <a:cubicBezTo>
                    <a:pt x="1322" y="543"/>
                    <a:pt x="1286" y="531"/>
                    <a:pt x="1274" y="495"/>
                  </a:cubicBezTo>
                  <a:lnTo>
                    <a:pt x="1060" y="54"/>
                  </a:lnTo>
                  <a:cubicBezTo>
                    <a:pt x="1048" y="19"/>
                    <a:pt x="1016" y="1"/>
                    <a:pt x="981" y="1"/>
                  </a:cubicBezTo>
                  <a:close/>
                </a:path>
              </a:pathLst>
            </a:custGeom>
            <a:solidFill>
              <a:srgbClr val="FFB5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8" name="Google Shape;1878;p14"/>
            <p:cNvSpPr/>
            <p:nvPr/>
          </p:nvSpPr>
          <p:spPr>
            <a:xfrm rot="-10367496" flipH="1">
              <a:off x="359679" y="1128291"/>
              <a:ext cx="131165" cy="122660"/>
            </a:xfrm>
            <a:custGeom>
              <a:avLst/>
              <a:gdLst/>
              <a:ahLst/>
              <a:cxnLst/>
              <a:rect l="l" t="t" r="r" b="b"/>
              <a:pathLst>
                <a:path w="1942" h="1816" extrusionOk="0">
                  <a:moveTo>
                    <a:pt x="981" y="1"/>
                  </a:moveTo>
                  <a:cubicBezTo>
                    <a:pt x="947" y="1"/>
                    <a:pt x="911" y="19"/>
                    <a:pt x="893" y="54"/>
                  </a:cubicBezTo>
                  <a:lnTo>
                    <a:pt x="667" y="495"/>
                  </a:lnTo>
                  <a:cubicBezTo>
                    <a:pt x="655" y="519"/>
                    <a:pt x="632" y="543"/>
                    <a:pt x="596" y="543"/>
                  </a:cubicBezTo>
                  <a:lnTo>
                    <a:pt x="108" y="614"/>
                  </a:lnTo>
                  <a:cubicBezTo>
                    <a:pt x="24" y="626"/>
                    <a:pt x="1" y="721"/>
                    <a:pt x="48" y="769"/>
                  </a:cubicBezTo>
                  <a:lnTo>
                    <a:pt x="405" y="1126"/>
                  </a:lnTo>
                  <a:cubicBezTo>
                    <a:pt x="429" y="1138"/>
                    <a:pt x="441" y="1174"/>
                    <a:pt x="429" y="1209"/>
                  </a:cubicBezTo>
                  <a:lnTo>
                    <a:pt x="346" y="1686"/>
                  </a:lnTo>
                  <a:cubicBezTo>
                    <a:pt x="327" y="1752"/>
                    <a:pt x="376" y="1803"/>
                    <a:pt x="433" y="1803"/>
                  </a:cubicBezTo>
                  <a:cubicBezTo>
                    <a:pt x="447" y="1803"/>
                    <a:pt x="462" y="1800"/>
                    <a:pt x="477" y="1793"/>
                  </a:cubicBezTo>
                  <a:lnTo>
                    <a:pt x="917" y="1566"/>
                  </a:lnTo>
                  <a:cubicBezTo>
                    <a:pt x="929" y="1561"/>
                    <a:pt x="944" y="1558"/>
                    <a:pt x="960" y="1558"/>
                  </a:cubicBezTo>
                  <a:cubicBezTo>
                    <a:pt x="977" y="1558"/>
                    <a:pt x="995" y="1561"/>
                    <a:pt x="1013" y="1566"/>
                  </a:cubicBezTo>
                  <a:lnTo>
                    <a:pt x="1441" y="1805"/>
                  </a:lnTo>
                  <a:cubicBezTo>
                    <a:pt x="1456" y="1812"/>
                    <a:pt x="1471" y="1815"/>
                    <a:pt x="1486" y="1815"/>
                  </a:cubicBezTo>
                  <a:cubicBezTo>
                    <a:pt x="1543" y="1815"/>
                    <a:pt x="1593" y="1766"/>
                    <a:pt x="1584" y="1709"/>
                  </a:cubicBezTo>
                  <a:lnTo>
                    <a:pt x="1501" y="1221"/>
                  </a:lnTo>
                  <a:cubicBezTo>
                    <a:pt x="1501" y="1185"/>
                    <a:pt x="1513" y="1150"/>
                    <a:pt x="1536" y="1138"/>
                  </a:cubicBezTo>
                  <a:lnTo>
                    <a:pt x="1894" y="793"/>
                  </a:lnTo>
                  <a:cubicBezTo>
                    <a:pt x="1941" y="733"/>
                    <a:pt x="1917" y="638"/>
                    <a:pt x="1834" y="626"/>
                  </a:cubicBezTo>
                  <a:lnTo>
                    <a:pt x="1346" y="554"/>
                  </a:lnTo>
                  <a:cubicBezTo>
                    <a:pt x="1322" y="543"/>
                    <a:pt x="1286" y="531"/>
                    <a:pt x="1274" y="495"/>
                  </a:cubicBezTo>
                  <a:lnTo>
                    <a:pt x="1060" y="54"/>
                  </a:lnTo>
                  <a:cubicBezTo>
                    <a:pt x="1048" y="19"/>
                    <a:pt x="1016" y="1"/>
                    <a:pt x="981" y="1"/>
                  </a:cubicBezTo>
                  <a:close/>
                </a:path>
              </a:pathLst>
            </a:custGeom>
            <a:solidFill>
              <a:srgbClr val="FFB5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9" name="Google Shape;1879;p14"/>
            <p:cNvSpPr/>
            <p:nvPr/>
          </p:nvSpPr>
          <p:spPr>
            <a:xfrm rot="-10367496" flipH="1">
              <a:off x="3065154" y="4781916"/>
              <a:ext cx="131165" cy="122660"/>
            </a:xfrm>
            <a:custGeom>
              <a:avLst/>
              <a:gdLst/>
              <a:ahLst/>
              <a:cxnLst/>
              <a:rect l="l" t="t" r="r" b="b"/>
              <a:pathLst>
                <a:path w="1942" h="1816" extrusionOk="0">
                  <a:moveTo>
                    <a:pt x="981" y="1"/>
                  </a:moveTo>
                  <a:cubicBezTo>
                    <a:pt x="947" y="1"/>
                    <a:pt x="911" y="19"/>
                    <a:pt x="893" y="54"/>
                  </a:cubicBezTo>
                  <a:lnTo>
                    <a:pt x="667" y="495"/>
                  </a:lnTo>
                  <a:cubicBezTo>
                    <a:pt x="655" y="519"/>
                    <a:pt x="632" y="543"/>
                    <a:pt x="596" y="543"/>
                  </a:cubicBezTo>
                  <a:lnTo>
                    <a:pt x="108" y="614"/>
                  </a:lnTo>
                  <a:cubicBezTo>
                    <a:pt x="24" y="626"/>
                    <a:pt x="1" y="721"/>
                    <a:pt x="48" y="769"/>
                  </a:cubicBezTo>
                  <a:lnTo>
                    <a:pt x="405" y="1126"/>
                  </a:lnTo>
                  <a:cubicBezTo>
                    <a:pt x="429" y="1138"/>
                    <a:pt x="441" y="1174"/>
                    <a:pt x="429" y="1209"/>
                  </a:cubicBezTo>
                  <a:lnTo>
                    <a:pt x="346" y="1686"/>
                  </a:lnTo>
                  <a:cubicBezTo>
                    <a:pt x="327" y="1752"/>
                    <a:pt x="376" y="1803"/>
                    <a:pt x="433" y="1803"/>
                  </a:cubicBezTo>
                  <a:cubicBezTo>
                    <a:pt x="447" y="1803"/>
                    <a:pt x="462" y="1800"/>
                    <a:pt x="477" y="1793"/>
                  </a:cubicBezTo>
                  <a:lnTo>
                    <a:pt x="917" y="1566"/>
                  </a:lnTo>
                  <a:cubicBezTo>
                    <a:pt x="929" y="1561"/>
                    <a:pt x="944" y="1558"/>
                    <a:pt x="960" y="1558"/>
                  </a:cubicBezTo>
                  <a:cubicBezTo>
                    <a:pt x="977" y="1558"/>
                    <a:pt x="995" y="1561"/>
                    <a:pt x="1013" y="1566"/>
                  </a:cubicBezTo>
                  <a:lnTo>
                    <a:pt x="1441" y="1805"/>
                  </a:lnTo>
                  <a:cubicBezTo>
                    <a:pt x="1456" y="1812"/>
                    <a:pt x="1471" y="1815"/>
                    <a:pt x="1486" y="1815"/>
                  </a:cubicBezTo>
                  <a:cubicBezTo>
                    <a:pt x="1543" y="1815"/>
                    <a:pt x="1593" y="1766"/>
                    <a:pt x="1584" y="1709"/>
                  </a:cubicBezTo>
                  <a:lnTo>
                    <a:pt x="1501" y="1221"/>
                  </a:lnTo>
                  <a:cubicBezTo>
                    <a:pt x="1501" y="1185"/>
                    <a:pt x="1513" y="1150"/>
                    <a:pt x="1536" y="1138"/>
                  </a:cubicBezTo>
                  <a:lnTo>
                    <a:pt x="1894" y="793"/>
                  </a:lnTo>
                  <a:cubicBezTo>
                    <a:pt x="1941" y="733"/>
                    <a:pt x="1917" y="638"/>
                    <a:pt x="1834" y="626"/>
                  </a:cubicBezTo>
                  <a:lnTo>
                    <a:pt x="1346" y="554"/>
                  </a:lnTo>
                  <a:cubicBezTo>
                    <a:pt x="1322" y="543"/>
                    <a:pt x="1286" y="531"/>
                    <a:pt x="1274" y="495"/>
                  </a:cubicBezTo>
                  <a:lnTo>
                    <a:pt x="1060" y="54"/>
                  </a:lnTo>
                  <a:cubicBezTo>
                    <a:pt x="1048" y="19"/>
                    <a:pt x="1016" y="1"/>
                    <a:pt x="981" y="1"/>
                  </a:cubicBezTo>
                  <a:close/>
                </a:path>
              </a:pathLst>
            </a:custGeom>
            <a:solidFill>
              <a:srgbClr val="FFB5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0" name="Google Shape;1880;p14"/>
            <p:cNvSpPr/>
            <p:nvPr/>
          </p:nvSpPr>
          <p:spPr>
            <a:xfrm rot="-10367496" flipH="1">
              <a:off x="6152854" y="140416"/>
              <a:ext cx="131165" cy="122660"/>
            </a:xfrm>
            <a:custGeom>
              <a:avLst/>
              <a:gdLst/>
              <a:ahLst/>
              <a:cxnLst/>
              <a:rect l="l" t="t" r="r" b="b"/>
              <a:pathLst>
                <a:path w="1942" h="1816" extrusionOk="0">
                  <a:moveTo>
                    <a:pt x="981" y="1"/>
                  </a:moveTo>
                  <a:cubicBezTo>
                    <a:pt x="947" y="1"/>
                    <a:pt x="911" y="19"/>
                    <a:pt x="893" y="54"/>
                  </a:cubicBezTo>
                  <a:lnTo>
                    <a:pt x="667" y="495"/>
                  </a:lnTo>
                  <a:cubicBezTo>
                    <a:pt x="655" y="519"/>
                    <a:pt x="632" y="543"/>
                    <a:pt x="596" y="543"/>
                  </a:cubicBezTo>
                  <a:lnTo>
                    <a:pt x="108" y="614"/>
                  </a:lnTo>
                  <a:cubicBezTo>
                    <a:pt x="24" y="626"/>
                    <a:pt x="1" y="721"/>
                    <a:pt x="48" y="769"/>
                  </a:cubicBezTo>
                  <a:lnTo>
                    <a:pt x="405" y="1126"/>
                  </a:lnTo>
                  <a:cubicBezTo>
                    <a:pt x="429" y="1138"/>
                    <a:pt x="441" y="1174"/>
                    <a:pt x="429" y="1209"/>
                  </a:cubicBezTo>
                  <a:lnTo>
                    <a:pt x="346" y="1686"/>
                  </a:lnTo>
                  <a:cubicBezTo>
                    <a:pt x="327" y="1752"/>
                    <a:pt x="376" y="1803"/>
                    <a:pt x="433" y="1803"/>
                  </a:cubicBezTo>
                  <a:cubicBezTo>
                    <a:pt x="447" y="1803"/>
                    <a:pt x="462" y="1800"/>
                    <a:pt x="477" y="1793"/>
                  </a:cubicBezTo>
                  <a:lnTo>
                    <a:pt x="917" y="1566"/>
                  </a:lnTo>
                  <a:cubicBezTo>
                    <a:pt x="929" y="1561"/>
                    <a:pt x="944" y="1558"/>
                    <a:pt x="960" y="1558"/>
                  </a:cubicBezTo>
                  <a:cubicBezTo>
                    <a:pt x="977" y="1558"/>
                    <a:pt x="995" y="1561"/>
                    <a:pt x="1013" y="1566"/>
                  </a:cubicBezTo>
                  <a:lnTo>
                    <a:pt x="1441" y="1805"/>
                  </a:lnTo>
                  <a:cubicBezTo>
                    <a:pt x="1456" y="1812"/>
                    <a:pt x="1471" y="1815"/>
                    <a:pt x="1486" y="1815"/>
                  </a:cubicBezTo>
                  <a:cubicBezTo>
                    <a:pt x="1543" y="1815"/>
                    <a:pt x="1593" y="1766"/>
                    <a:pt x="1584" y="1709"/>
                  </a:cubicBezTo>
                  <a:lnTo>
                    <a:pt x="1501" y="1221"/>
                  </a:lnTo>
                  <a:cubicBezTo>
                    <a:pt x="1501" y="1185"/>
                    <a:pt x="1513" y="1150"/>
                    <a:pt x="1536" y="1138"/>
                  </a:cubicBezTo>
                  <a:lnTo>
                    <a:pt x="1894" y="793"/>
                  </a:lnTo>
                  <a:cubicBezTo>
                    <a:pt x="1941" y="733"/>
                    <a:pt x="1917" y="638"/>
                    <a:pt x="1834" y="626"/>
                  </a:cubicBezTo>
                  <a:lnTo>
                    <a:pt x="1346" y="554"/>
                  </a:lnTo>
                  <a:cubicBezTo>
                    <a:pt x="1322" y="543"/>
                    <a:pt x="1286" y="531"/>
                    <a:pt x="1274" y="495"/>
                  </a:cubicBezTo>
                  <a:lnTo>
                    <a:pt x="1060" y="54"/>
                  </a:lnTo>
                  <a:cubicBezTo>
                    <a:pt x="1048" y="19"/>
                    <a:pt x="1016" y="1"/>
                    <a:pt x="981" y="1"/>
                  </a:cubicBezTo>
                  <a:close/>
                </a:path>
              </a:pathLst>
            </a:custGeom>
            <a:solidFill>
              <a:srgbClr val="FFB5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1" name="Google Shape;1881;p14"/>
            <p:cNvSpPr/>
            <p:nvPr/>
          </p:nvSpPr>
          <p:spPr>
            <a:xfrm rot="-1842084">
              <a:off x="316283" y="4361126"/>
              <a:ext cx="111979" cy="146643"/>
            </a:xfrm>
            <a:custGeom>
              <a:avLst/>
              <a:gdLst/>
              <a:ahLst/>
              <a:cxnLst/>
              <a:rect l="l" t="t" r="r" b="b"/>
              <a:pathLst>
                <a:path w="2227" h="2916" extrusionOk="0">
                  <a:moveTo>
                    <a:pt x="1195" y="1"/>
                  </a:moveTo>
                  <a:cubicBezTo>
                    <a:pt x="1155" y="1"/>
                    <a:pt x="1115" y="22"/>
                    <a:pt x="1095" y="61"/>
                  </a:cubicBezTo>
                  <a:cubicBezTo>
                    <a:pt x="1000" y="239"/>
                    <a:pt x="822" y="894"/>
                    <a:pt x="310" y="1335"/>
                  </a:cubicBezTo>
                  <a:cubicBezTo>
                    <a:pt x="0" y="1597"/>
                    <a:pt x="691" y="1668"/>
                    <a:pt x="1048" y="2680"/>
                  </a:cubicBezTo>
                  <a:cubicBezTo>
                    <a:pt x="1072" y="2740"/>
                    <a:pt x="1107" y="2799"/>
                    <a:pt x="1143" y="2859"/>
                  </a:cubicBezTo>
                  <a:cubicBezTo>
                    <a:pt x="1171" y="2897"/>
                    <a:pt x="1206" y="2915"/>
                    <a:pt x="1241" y="2915"/>
                  </a:cubicBezTo>
                  <a:cubicBezTo>
                    <a:pt x="1281" y="2915"/>
                    <a:pt x="1320" y="2891"/>
                    <a:pt x="1345" y="2847"/>
                  </a:cubicBezTo>
                  <a:cubicBezTo>
                    <a:pt x="1465" y="2656"/>
                    <a:pt x="1572" y="2120"/>
                    <a:pt x="2072" y="1644"/>
                  </a:cubicBezTo>
                  <a:cubicBezTo>
                    <a:pt x="2107" y="1620"/>
                    <a:pt x="2143" y="1585"/>
                    <a:pt x="2167" y="1537"/>
                  </a:cubicBezTo>
                  <a:cubicBezTo>
                    <a:pt x="2227" y="1477"/>
                    <a:pt x="2179" y="1358"/>
                    <a:pt x="2143" y="1323"/>
                  </a:cubicBezTo>
                  <a:cubicBezTo>
                    <a:pt x="2012" y="1192"/>
                    <a:pt x="1655" y="906"/>
                    <a:pt x="1405" y="287"/>
                  </a:cubicBezTo>
                  <a:cubicBezTo>
                    <a:pt x="1369" y="203"/>
                    <a:pt x="1345" y="120"/>
                    <a:pt x="1286" y="49"/>
                  </a:cubicBezTo>
                  <a:cubicBezTo>
                    <a:pt x="1264" y="16"/>
                    <a:pt x="1230" y="1"/>
                    <a:pt x="1195" y="1"/>
                  </a:cubicBezTo>
                  <a:close/>
                </a:path>
              </a:pathLst>
            </a:custGeom>
            <a:solidFill>
              <a:srgbClr val="FF8E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882" name="Google Shape;1882;p14"/>
          <p:cNvSpPr txBox="1">
            <a:spLocks noGrp="1"/>
          </p:cNvSpPr>
          <p:nvPr>
            <p:ph type="subTitle" idx="1"/>
          </p:nvPr>
        </p:nvSpPr>
        <p:spPr>
          <a:xfrm>
            <a:off x="729438" y="3568163"/>
            <a:ext cx="2561700" cy="819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600"/>
              <a:buNone/>
              <a:defRPr sz="1600">
                <a:solidFill>
                  <a:schemeClr val="lt2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Rubik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600"/>
              <a:buNone/>
              <a:defRPr sz="1600">
                <a:solidFill>
                  <a:schemeClr val="accent2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600"/>
              <a:buNone/>
              <a:defRPr sz="1600">
                <a:solidFill>
                  <a:schemeClr val="accent2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600"/>
              <a:buNone/>
              <a:defRPr sz="1600">
                <a:solidFill>
                  <a:schemeClr val="accent2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600"/>
              <a:buNone/>
              <a:defRPr sz="1600">
                <a:solidFill>
                  <a:schemeClr val="accent2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600"/>
              <a:buNone/>
              <a:defRPr sz="1600">
                <a:solidFill>
                  <a:schemeClr val="accent2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600"/>
              <a:buNone/>
              <a:defRPr sz="1600">
                <a:solidFill>
                  <a:schemeClr val="accent2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600"/>
              <a:buNone/>
              <a:defRPr sz="1600">
                <a:solidFill>
                  <a:schemeClr val="accent2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600"/>
              <a:buNone/>
              <a:defRPr sz="1600">
                <a:solidFill>
                  <a:schemeClr val="accent2"/>
                </a:solidFill>
              </a:defRPr>
            </a:lvl9pPr>
          </a:lstStyle>
          <a:p>
            <a:endParaRPr dirty="0"/>
          </a:p>
        </p:txBody>
      </p:sp>
      <p:sp>
        <p:nvSpPr>
          <p:cNvPr id="1883" name="Google Shape;1883;p14"/>
          <p:cNvSpPr txBox="1">
            <a:spLocks noGrp="1"/>
          </p:cNvSpPr>
          <p:nvPr>
            <p:ph type="subTitle" idx="2"/>
          </p:nvPr>
        </p:nvSpPr>
        <p:spPr>
          <a:xfrm>
            <a:off x="5868488" y="3567788"/>
            <a:ext cx="2561700" cy="819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600"/>
              <a:buNone/>
              <a:defRPr sz="1600">
                <a:solidFill>
                  <a:schemeClr val="lt2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Rubik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600"/>
              <a:buNone/>
              <a:defRPr sz="1600">
                <a:solidFill>
                  <a:schemeClr val="accent2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600"/>
              <a:buNone/>
              <a:defRPr sz="1600">
                <a:solidFill>
                  <a:schemeClr val="accent2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600"/>
              <a:buNone/>
              <a:defRPr sz="1600">
                <a:solidFill>
                  <a:schemeClr val="accent2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600"/>
              <a:buNone/>
              <a:defRPr sz="1600">
                <a:solidFill>
                  <a:schemeClr val="accent2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600"/>
              <a:buNone/>
              <a:defRPr sz="1600">
                <a:solidFill>
                  <a:schemeClr val="accent2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600"/>
              <a:buNone/>
              <a:defRPr sz="1600">
                <a:solidFill>
                  <a:schemeClr val="accent2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600"/>
              <a:buNone/>
              <a:defRPr sz="1600">
                <a:solidFill>
                  <a:schemeClr val="accent2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600"/>
              <a:buNone/>
              <a:defRPr sz="1600">
                <a:solidFill>
                  <a:schemeClr val="accent2"/>
                </a:solidFill>
              </a:defRPr>
            </a:lvl9pPr>
          </a:lstStyle>
          <a:p>
            <a:endParaRPr dirty="0"/>
          </a:p>
        </p:txBody>
      </p:sp>
      <p:sp>
        <p:nvSpPr>
          <p:cNvPr id="1884" name="Google Shape;1884;p14"/>
          <p:cNvSpPr txBox="1">
            <a:spLocks noGrp="1"/>
          </p:cNvSpPr>
          <p:nvPr>
            <p:ph type="subTitle" idx="3"/>
          </p:nvPr>
        </p:nvSpPr>
        <p:spPr>
          <a:xfrm>
            <a:off x="1310838" y="2965700"/>
            <a:ext cx="1398900" cy="323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dk2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Fredoka One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endParaRPr dirty="0"/>
          </a:p>
        </p:txBody>
      </p:sp>
      <p:sp>
        <p:nvSpPr>
          <p:cNvPr id="1885" name="Google Shape;1885;p14"/>
          <p:cNvSpPr txBox="1">
            <a:spLocks noGrp="1"/>
          </p:cNvSpPr>
          <p:nvPr>
            <p:ph type="subTitle" idx="4"/>
          </p:nvPr>
        </p:nvSpPr>
        <p:spPr>
          <a:xfrm>
            <a:off x="6449888" y="2965025"/>
            <a:ext cx="1398900" cy="32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dk2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Fredoka One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endParaRPr dirty="0"/>
          </a:p>
        </p:txBody>
      </p:sp>
      <p:sp>
        <p:nvSpPr>
          <p:cNvPr id="1886" name="Google Shape;1886;p14"/>
          <p:cNvSpPr txBox="1">
            <a:spLocks noGrp="1"/>
          </p:cNvSpPr>
          <p:nvPr>
            <p:ph type="subTitle" idx="5"/>
          </p:nvPr>
        </p:nvSpPr>
        <p:spPr>
          <a:xfrm>
            <a:off x="3291138" y="3568088"/>
            <a:ext cx="2561700" cy="819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600"/>
              <a:buNone/>
              <a:defRPr sz="1600">
                <a:solidFill>
                  <a:schemeClr val="lt2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Rubik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600"/>
              <a:buNone/>
              <a:defRPr sz="1600">
                <a:solidFill>
                  <a:schemeClr val="accent2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600"/>
              <a:buNone/>
              <a:defRPr sz="1600">
                <a:solidFill>
                  <a:schemeClr val="accent2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600"/>
              <a:buNone/>
              <a:defRPr sz="1600">
                <a:solidFill>
                  <a:schemeClr val="accent2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600"/>
              <a:buNone/>
              <a:defRPr sz="1600">
                <a:solidFill>
                  <a:schemeClr val="accent2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600"/>
              <a:buNone/>
              <a:defRPr sz="1600">
                <a:solidFill>
                  <a:schemeClr val="accent2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600"/>
              <a:buNone/>
              <a:defRPr sz="1600">
                <a:solidFill>
                  <a:schemeClr val="accent2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600"/>
              <a:buNone/>
              <a:defRPr sz="1600">
                <a:solidFill>
                  <a:schemeClr val="accent2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600"/>
              <a:buNone/>
              <a:defRPr sz="1600">
                <a:solidFill>
                  <a:schemeClr val="accent2"/>
                </a:solidFill>
              </a:defRPr>
            </a:lvl9pPr>
          </a:lstStyle>
          <a:p>
            <a:endParaRPr dirty="0"/>
          </a:p>
        </p:txBody>
      </p:sp>
      <p:sp>
        <p:nvSpPr>
          <p:cNvPr id="1887" name="Google Shape;1887;p14"/>
          <p:cNvSpPr txBox="1">
            <a:spLocks noGrp="1"/>
          </p:cNvSpPr>
          <p:nvPr>
            <p:ph type="subTitle" idx="6"/>
          </p:nvPr>
        </p:nvSpPr>
        <p:spPr>
          <a:xfrm>
            <a:off x="3872538" y="2965325"/>
            <a:ext cx="1398900" cy="32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dk2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Fredoka One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endParaRPr dirty="0"/>
          </a:p>
        </p:txBody>
      </p:sp>
      <p:sp>
        <p:nvSpPr>
          <p:cNvPr id="1888" name="Google Shape;1888;p14"/>
          <p:cNvSpPr txBox="1">
            <a:spLocks noGrp="1"/>
          </p:cNvSpPr>
          <p:nvPr>
            <p:ph type="title"/>
          </p:nvPr>
        </p:nvSpPr>
        <p:spPr>
          <a:xfrm>
            <a:off x="773050" y="445025"/>
            <a:ext cx="7657800" cy="57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Fredoka One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CUSTOM_5">
    <p:spTree>
      <p:nvGrpSpPr>
        <p:cNvPr id="1" name="Shape 18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90" name="Google Shape;1890;p15"/>
          <p:cNvGrpSpPr/>
          <p:nvPr/>
        </p:nvGrpSpPr>
        <p:grpSpPr>
          <a:xfrm>
            <a:off x="0" y="0"/>
            <a:ext cx="9144000" cy="5143609"/>
            <a:chOff x="0" y="0"/>
            <a:chExt cx="9144000" cy="5143609"/>
          </a:xfrm>
        </p:grpSpPr>
        <p:grpSp>
          <p:nvGrpSpPr>
            <p:cNvPr id="1891" name="Google Shape;1891;p15"/>
            <p:cNvGrpSpPr/>
            <p:nvPr/>
          </p:nvGrpSpPr>
          <p:grpSpPr>
            <a:xfrm>
              <a:off x="0" y="0"/>
              <a:ext cx="9144000" cy="5143609"/>
              <a:chOff x="0" y="0"/>
              <a:chExt cx="9144000" cy="5143609"/>
            </a:xfrm>
          </p:grpSpPr>
          <p:sp>
            <p:nvSpPr>
              <p:cNvPr id="1892" name="Google Shape;1892;p15"/>
              <p:cNvSpPr/>
              <p:nvPr/>
            </p:nvSpPr>
            <p:spPr>
              <a:xfrm>
                <a:off x="2286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93" name="Google Shape;1893;p15"/>
              <p:cNvSpPr/>
              <p:nvPr/>
            </p:nvSpPr>
            <p:spPr>
              <a:xfrm>
                <a:off x="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94" name="Google Shape;1894;p15"/>
              <p:cNvSpPr/>
              <p:nvPr/>
            </p:nvSpPr>
            <p:spPr>
              <a:xfrm>
                <a:off x="762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95" name="Google Shape;1895;p15"/>
              <p:cNvSpPr/>
              <p:nvPr/>
            </p:nvSpPr>
            <p:spPr>
              <a:xfrm>
                <a:off x="1524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96" name="Google Shape;1896;p15"/>
              <p:cNvSpPr/>
              <p:nvPr/>
            </p:nvSpPr>
            <p:spPr>
              <a:xfrm>
                <a:off x="2286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97" name="Google Shape;1897;p15"/>
              <p:cNvSpPr/>
              <p:nvPr/>
            </p:nvSpPr>
            <p:spPr>
              <a:xfrm>
                <a:off x="3048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98" name="Google Shape;1898;p15"/>
              <p:cNvSpPr/>
              <p:nvPr/>
            </p:nvSpPr>
            <p:spPr>
              <a:xfrm>
                <a:off x="762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99" name="Google Shape;1899;p15"/>
              <p:cNvSpPr/>
              <p:nvPr/>
            </p:nvSpPr>
            <p:spPr>
              <a:xfrm>
                <a:off x="1524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00" name="Google Shape;1900;p15"/>
              <p:cNvSpPr/>
              <p:nvPr/>
            </p:nvSpPr>
            <p:spPr>
              <a:xfrm>
                <a:off x="3810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01" name="Google Shape;1901;p15"/>
              <p:cNvSpPr/>
              <p:nvPr/>
            </p:nvSpPr>
            <p:spPr>
              <a:xfrm>
                <a:off x="762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02" name="Google Shape;1902;p15"/>
              <p:cNvSpPr/>
              <p:nvPr/>
            </p:nvSpPr>
            <p:spPr>
              <a:xfrm>
                <a:off x="1524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03" name="Google Shape;1903;p15"/>
              <p:cNvSpPr/>
              <p:nvPr/>
            </p:nvSpPr>
            <p:spPr>
              <a:xfrm>
                <a:off x="2286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04" name="Google Shape;1904;p15"/>
              <p:cNvSpPr/>
              <p:nvPr/>
            </p:nvSpPr>
            <p:spPr>
              <a:xfrm>
                <a:off x="3048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05" name="Google Shape;1905;p15"/>
              <p:cNvSpPr/>
              <p:nvPr/>
            </p:nvSpPr>
            <p:spPr>
              <a:xfrm>
                <a:off x="3810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06" name="Google Shape;1906;p15"/>
              <p:cNvSpPr/>
              <p:nvPr/>
            </p:nvSpPr>
            <p:spPr>
              <a:xfrm>
                <a:off x="2286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07" name="Google Shape;1907;p15"/>
              <p:cNvSpPr/>
              <p:nvPr/>
            </p:nvSpPr>
            <p:spPr>
              <a:xfrm>
                <a:off x="3810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08" name="Google Shape;1908;p15"/>
              <p:cNvSpPr/>
              <p:nvPr/>
            </p:nvSpPr>
            <p:spPr>
              <a:xfrm>
                <a:off x="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09" name="Google Shape;1909;p15"/>
              <p:cNvSpPr/>
              <p:nvPr/>
            </p:nvSpPr>
            <p:spPr>
              <a:xfrm>
                <a:off x="762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10" name="Google Shape;1910;p15"/>
              <p:cNvSpPr/>
              <p:nvPr/>
            </p:nvSpPr>
            <p:spPr>
              <a:xfrm>
                <a:off x="1524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11" name="Google Shape;1911;p15"/>
              <p:cNvSpPr/>
              <p:nvPr/>
            </p:nvSpPr>
            <p:spPr>
              <a:xfrm>
                <a:off x="3048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12" name="Google Shape;1912;p15"/>
              <p:cNvSpPr/>
              <p:nvPr/>
            </p:nvSpPr>
            <p:spPr>
              <a:xfrm>
                <a:off x="3810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13" name="Google Shape;1913;p15"/>
              <p:cNvSpPr/>
              <p:nvPr/>
            </p:nvSpPr>
            <p:spPr>
              <a:xfrm>
                <a:off x="4572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14" name="Google Shape;1914;p15"/>
              <p:cNvSpPr/>
              <p:nvPr/>
            </p:nvSpPr>
            <p:spPr>
              <a:xfrm>
                <a:off x="3810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15" name="Google Shape;1915;p15"/>
              <p:cNvSpPr/>
              <p:nvPr/>
            </p:nvSpPr>
            <p:spPr>
              <a:xfrm>
                <a:off x="4572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16" name="Google Shape;1916;p15"/>
              <p:cNvSpPr/>
              <p:nvPr/>
            </p:nvSpPr>
            <p:spPr>
              <a:xfrm>
                <a:off x="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17" name="Google Shape;1917;p15"/>
              <p:cNvSpPr/>
              <p:nvPr/>
            </p:nvSpPr>
            <p:spPr>
              <a:xfrm>
                <a:off x="2286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18" name="Google Shape;1918;p15"/>
              <p:cNvSpPr/>
              <p:nvPr/>
            </p:nvSpPr>
            <p:spPr>
              <a:xfrm>
                <a:off x="3048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19" name="Google Shape;1919;p15"/>
              <p:cNvSpPr/>
              <p:nvPr/>
            </p:nvSpPr>
            <p:spPr>
              <a:xfrm>
                <a:off x="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20" name="Google Shape;1920;p15"/>
              <p:cNvSpPr/>
              <p:nvPr/>
            </p:nvSpPr>
            <p:spPr>
              <a:xfrm>
                <a:off x="4572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21" name="Google Shape;1921;p15"/>
              <p:cNvSpPr/>
              <p:nvPr/>
            </p:nvSpPr>
            <p:spPr>
              <a:xfrm>
                <a:off x="5334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22" name="Google Shape;1922;p15"/>
              <p:cNvSpPr/>
              <p:nvPr/>
            </p:nvSpPr>
            <p:spPr>
              <a:xfrm>
                <a:off x="4572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23" name="Google Shape;1923;p15"/>
              <p:cNvSpPr/>
              <p:nvPr/>
            </p:nvSpPr>
            <p:spPr>
              <a:xfrm>
                <a:off x="5334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24" name="Google Shape;1924;p15"/>
              <p:cNvSpPr/>
              <p:nvPr/>
            </p:nvSpPr>
            <p:spPr>
              <a:xfrm>
                <a:off x="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25" name="Google Shape;1925;p15"/>
              <p:cNvSpPr/>
              <p:nvPr/>
            </p:nvSpPr>
            <p:spPr>
              <a:xfrm>
                <a:off x="762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26" name="Google Shape;1926;p15"/>
              <p:cNvSpPr/>
              <p:nvPr/>
            </p:nvSpPr>
            <p:spPr>
              <a:xfrm>
                <a:off x="1524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27" name="Google Shape;1927;p15"/>
              <p:cNvSpPr/>
              <p:nvPr/>
            </p:nvSpPr>
            <p:spPr>
              <a:xfrm>
                <a:off x="3048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28" name="Google Shape;1928;p15"/>
              <p:cNvSpPr/>
              <p:nvPr/>
            </p:nvSpPr>
            <p:spPr>
              <a:xfrm>
                <a:off x="4572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29" name="Google Shape;1929;p15"/>
              <p:cNvSpPr/>
              <p:nvPr/>
            </p:nvSpPr>
            <p:spPr>
              <a:xfrm>
                <a:off x="5334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30" name="Google Shape;1930;p15"/>
              <p:cNvSpPr/>
              <p:nvPr/>
            </p:nvSpPr>
            <p:spPr>
              <a:xfrm>
                <a:off x="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31" name="Google Shape;1931;p15"/>
              <p:cNvSpPr/>
              <p:nvPr/>
            </p:nvSpPr>
            <p:spPr>
              <a:xfrm>
                <a:off x="762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32" name="Google Shape;1932;p15"/>
              <p:cNvSpPr/>
              <p:nvPr/>
            </p:nvSpPr>
            <p:spPr>
              <a:xfrm>
                <a:off x="1524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33" name="Google Shape;1933;p15"/>
              <p:cNvSpPr/>
              <p:nvPr/>
            </p:nvSpPr>
            <p:spPr>
              <a:xfrm>
                <a:off x="2286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34" name="Google Shape;1934;p15"/>
              <p:cNvSpPr/>
              <p:nvPr/>
            </p:nvSpPr>
            <p:spPr>
              <a:xfrm>
                <a:off x="3048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35" name="Google Shape;1935;p15"/>
              <p:cNvSpPr/>
              <p:nvPr/>
            </p:nvSpPr>
            <p:spPr>
              <a:xfrm>
                <a:off x="3810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36" name="Google Shape;1936;p15"/>
              <p:cNvSpPr/>
              <p:nvPr/>
            </p:nvSpPr>
            <p:spPr>
              <a:xfrm>
                <a:off x="4572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37" name="Google Shape;1937;p15"/>
              <p:cNvSpPr/>
              <p:nvPr/>
            </p:nvSpPr>
            <p:spPr>
              <a:xfrm>
                <a:off x="5334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38" name="Google Shape;1938;p15"/>
              <p:cNvSpPr/>
              <p:nvPr/>
            </p:nvSpPr>
            <p:spPr>
              <a:xfrm>
                <a:off x="5334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39" name="Google Shape;1939;p15"/>
              <p:cNvSpPr/>
              <p:nvPr/>
            </p:nvSpPr>
            <p:spPr>
              <a:xfrm>
                <a:off x="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40" name="Google Shape;1940;p15"/>
              <p:cNvSpPr/>
              <p:nvPr/>
            </p:nvSpPr>
            <p:spPr>
              <a:xfrm>
                <a:off x="762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41" name="Google Shape;1941;p15"/>
              <p:cNvSpPr/>
              <p:nvPr/>
            </p:nvSpPr>
            <p:spPr>
              <a:xfrm>
                <a:off x="1524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42" name="Google Shape;1942;p15"/>
              <p:cNvSpPr/>
              <p:nvPr/>
            </p:nvSpPr>
            <p:spPr>
              <a:xfrm>
                <a:off x="2286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43" name="Google Shape;1943;p15"/>
              <p:cNvSpPr/>
              <p:nvPr/>
            </p:nvSpPr>
            <p:spPr>
              <a:xfrm>
                <a:off x="3048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44" name="Google Shape;1944;p15"/>
              <p:cNvSpPr/>
              <p:nvPr/>
            </p:nvSpPr>
            <p:spPr>
              <a:xfrm>
                <a:off x="3810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45" name="Google Shape;1945;p15"/>
              <p:cNvSpPr/>
              <p:nvPr/>
            </p:nvSpPr>
            <p:spPr>
              <a:xfrm>
                <a:off x="4572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46" name="Google Shape;1946;p15"/>
              <p:cNvSpPr/>
              <p:nvPr/>
            </p:nvSpPr>
            <p:spPr>
              <a:xfrm>
                <a:off x="5334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47" name="Google Shape;1947;p15"/>
              <p:cNvSpPr/>
              <p:nvPr/>
            </p:nvSpPr>
            <p:spPr>
              <a:xfrm>
                <a:off x="6096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48" name="Google Shape;1948;p15"/>
              <p:cNvSpPr/>
              <p:nvPr/>
            </p:nvSpPr>
            <p:spPr>
              <a:xfrm>
                <a:off x="6858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49" name="Google Shape;1949;p15"/>
              <p:cNvSpPr/>
              <p:nvPr/>
            </p:nvSpPr>
            <p:spPr>
              <a:xfrm>
                <a:off x="7620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50" name="Google Shape;1950;p15"/>
              <p:cNvSpPr/>
              <p:nvPr/>
            </p:nvSpPr>
            <p:spPr>
              <a:xfrm>
                <a:off x="8382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51" name="Google Shape;1951;p15"/>
              <p:cNvSpPr/>
              <p:nvPr/>
            </p:nvSpPr>
            <p:spPr>
              <a:xfrm>
                <a:off x="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52" name="Google Shape;1952;p15"/>
              <p:cNvSpPr/>
              <p:nvPr/>
            </p:nvSpPr>
            <p:spPr>
              <a:xfrm>
                <a:off x="762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53" name="Google Shape;1953;p15"/>
              <p:cNvSpPr/>
              <p:nvPr/>
            </p:nvSpPr>
            <p:spPr>
              <a:xfrm>
                <a:off x="1524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54" name="Google Shape;1954;p15"/>
              <p:cNvSpPr/>
              <p:nvPr/>
            </p:nvSpPr>
            <p:spPr>
              <a:xfrm>
                <a:off x="2286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55" name="Google Shape;1955;p15"/>
              <p:cNvSpPr/>
              <p:nvPr/>
            </p:nvSpPr>
            <p:spPr>
              <a:xfrm>
                <a:off x="3048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56" name="Google Shape;1956;p15"/>
              <p:cNvSpPr/>
              <p:nvPr/>
            </p:nvSpPr>
            <p:spPr>
              <a:xfrm>
                <a:off x="3810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57" name="Google Shape;1957;p15"/>
              <p:cNvSpPr/>
              <p:nvPr/>
            </p:nvSpPr>
            <p:spPr>
              <a:xfrm>
                <a:off x="4572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58" name="Google Shape;1958;p15"/>
              <p:cNvSpPr/>
              <p:nvPr/>
            </p:nvSpPr>
            <p:spPr>
              <a:xfrm>
                <a:off x="5334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59" name="Google Shape;1959;p15"/>
              <p:cNvSpPr/>
              <p:nvPr/>
            </p:nvSpPr>
            <p:spPr>
              <a:xfrm>
                <a:off x="6096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60" name="Google Shape;1960;p15"/>
              <p:cNvSpPr/>
              <p:nvPr/>
            </p:nvSpPr>
            <p:spPr>
              <a:xfrm>
                <a:off x="6858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61" name="Google Shape;1961;p15"/>
              <p:cNvSpPr/>
              <p:nvPr/>
            </p:nvSpPr>
            <p:spPr>
              <a:xfrm>
                <a:off x="7620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62" name="Google Shape;1962;p15"/>
              <p:cNvSpPr/>
              <p:nvPr/>
            </p:nvSpPr>
            <p:spPr>
              <a:xfrm>
                <a:off x="8382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63" name="Google Shape;1963;p15"/>
              <p:cNvSpPr/>
              <p:nvPr/>
            </p:nvSpPr>
            <p:spPr>
              <a:xfrm>
                <a:off x="6096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64" name="Google Shape;1964;p15"/>
              <p:cNvSpPr/>
              <p:nvPr/>
            </p:nvSpPr>
            <p:spPr>
              <a:xfrm>
                <a:off x="6858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65" name="Google Shape;1965;p15"/>
              <p:cNvSpPr/>
              <p:nvPr/>
            </p:nvSpPr>
            <p:spPr>
              <a:xfrm>
                <a:off x="7620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66" name="Google Shape;1966;p15"/>
              <p:cNvSpPr/>
              <p:nvPr/>
            </p:nvSpPr>
            <p:spPr>
              <a:xfrm>
                <a:off x="8382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67" name="Google Shape;1967;p15"/>
              <p:cNvSpPr/>
              <p:nvPr/>
            </p:nvSpPr>
            <p:spPr>
              <a:xfrm>
                <a:off x="6096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68" name="Google Shape;1968;p15"/>
              <p:cNvSpPr/>
              <p:nvPr/>
            </p:nvSpPr>
            <p:spPr>
              <a:xfrm>
                <a:off x="6858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69" name="Google Shape;1969;p15"/>
              <p:cNvSpPr/>
              <p:nvPr/>
            </p:nvSpPr>
            <p:spPr>
              <a:xfrm>
                <a:off x="7620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70" name="Google Shape;1970;p15"/>
              <p:cNvSpPr/>
              <p:nvPr/>
            </p:nvSpPr>
            <p:spPr>
              <a:xfrm>
                <a:off x="8382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71" name="Google Shape;1971;p15"/>
              <p:cNvSpPr/>
              <p:nvPr/>
            </p:nvSpPr>
            <p:spPr>
              <a:xfrm>
                <a:off x="6096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72" name="Google Shape;1972;p15"/>
              <p:cNvSpPr/>
              <p:nvPr/>
            </p:nvSpPr>
            <p:spPr>
              <a:xfrm>
                <a:off x="6858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73" name="Google Shape;1973;p15"/>
              <p:cNvSpPr/>
              <p:nvPr/>
            </p:nvSpPr>
            <p:spPr>
              <a:xfrm>
                <a:off x="7620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74" name="Google Shape;1974;p15"/>
              <p:cNvSpPr/>
              <p:nvPr/>
            </p:nvSpPr>
            <p:spPr>
              <a:xfrm>
                <a:off x="8382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75" name="Google Shape;1975;p15"/>
              <p:cNvSpPr/>
              <p:nvPr/>
            </p:nvSpPr>
            <p:spPr>
              <a:xfrm>
                <a:off x="6096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76" name="Google Shape;1976;p15"/>
              <p:cNvSpPr/>
              <p:nvPr/>
            </p:nvSpPr>
            <p:spPr>
              <a:xfrm>
                <a:off x="6858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77" name="Google Shape;1977;p15"/>
              <p:cNvSpPr/>
              <p:nvPr/>
            </p:nvSpPr>
            <p:spPr>
              <a:xfrm>
                <a:off x="7620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78" name="Google Shape;1978;p15"/>
              <p:cNvSpPr/>
              <p:nvPr/>
            </p:nvSpPr>
            <p:spPr>
              <a:xfrm>
                <a:off x="8382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79" name="Google Shape;1979;p15"/>
              <p:cNvSpPr/>
              <p:nvPr/>
            </p:nvSpPr>
            <p:spPr>
              <a:xfrm>
                <a:off x="6096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80" name="Google Shape;1980;p15"/>
              <p:cNvSpPr/>
              <p:nvPr/>
            </p:nvSpPr>
            <p:spPr>
              <a:xfrm>
                <a:off x="6858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81" name="Google Shape;1981;p15"/>
              <p:cNvSpPr/>
              <p:nvPr/>
            </p:nvSpPr>
            <p:spPr>
              <a:xfrm>
                <a:off x="7620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82" name="Google Shape;1982;p15"/>
              <p:cNvSpPr/>
              <p:nvPr/>
            </p:nvSpPr>
            <p:spPr>
              <a:xfrm>
                <a:off x="8382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83" name="Google Shape;1983;p15"/>
              <p:cNvSpPr/>
              <p:nvPr/>
            </p:nvSpPr>
            <p:spPr>
              <a:xfrm>
                <a:off x="5334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84" name="Google Shape;1984;p15"/>
              <p:cNvSpPr/>
              <p:nvPr/>
            </p:nvSpPr>
            <p:spPr>
              <a:xfrm>
                <a:off x="6096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85" name="Google Shape;1985;p15"/>
              <p:cNvSpPr/>
              <p:nvPr/>
            </p:nvSpPr>
            <p:spPr>
              <a:xfrm>
                <a:off x="6858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86" name="Google Shape;1986;p15"/>
              <p:cNvSpPr/>
              <p:nvPr/>
            </p:nvSpPr>
            <p:spPr>
              <a:xfrm>
                <a:off x="7620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87" name="Google Shape;1987;p15"/>
              <p:cNvSpPr/>
              <p:nvPr/>
            </p:nvSpPr>
            <p:spPr>
              <a:xfrm>
                <a:off x="8382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88" name="Google Shape;1988;p15"/>
              <p:cNvSpPr/>
              <p:nvPr/>
            </p:nvSpPr>
            <p:spPr>
              <a:xfrm>
                <a:off x="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89" name="Google Shape;1989;p15"/>
              <p:cNvSpPr/>
              <p:nvPr/>
            </p:nvSpPr>
            <p:spPr>
              <a:xfrm>
                <a:off x="762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90" name="Google Shape;1990;p15"/>
              <p:cNvSpPr/>
              <p:nvPr/>
            </p:nvSpPr>
            <p:spPr>
              <a:xfrm>
                <a:off x="1524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91" name="Google Shape;1991;p15"/>
              <p:cNvSpPr/>
              <p:nvPr/>
            </p:nvSpPr>
            <p:spPr>
              <a:xfrm>
                <a:off x="2286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92" name="Google Shape;1992;p15"/>
              <p:cNvSpPr/>
              <p:nvPr/>
            </p:nvSpPr>
            <p:spPr>
              <a:xfrm>
                <a:off x="3048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93" name="Google Shape;1993;p15"/>
              <p:cNvSpPr/>
              <p:nvPr/>
            </p:nvSpPr>
            <p:spPr>
              <a:xfrm>
                <a:off x="3810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94" name="Google Shape;1994;p15"/>
              <p:cNvSpPr/>
              <p:nvPr/>
            </p:nvSpPr>
            <p:spPr>
              <a:xfrm>
                <a:off x="4572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95" name="Google Shape;1995;p15"/>
              <p:cNvSpPr/>
              <p:nvPr/>
            </p:nvSpPr>
            <p:spPr>
              <a:xfrm>
                <a:off x="5334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96" name="Google Shape;1996;p15"/>
              <p:cNvSpPr/>
              <p:nvPr/>
            </p:nvSpPr>
            <p:spPr>
              <a:xfrm>
                <a:off x="6096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97" name="Google Shape;1997;p15"/>
              <p:cNvSpPr/>
              <p:nvPr/>
            </p:nvSpPr>
            <p:spPr>
              <a:xfrm>
                <a:off x="6858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98" name="Google Shape;1998;p15"/>
              <p:cNvSpPr/>
              <p:nvPr/>
            </p:nvSpPr>
            <p:spPr>
              <a:xfrm>
                <a:off x="7620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99" name="Google Shape;1999;p15"/>
              <p:cNvSpPr/>
              <p:nvPr/>
            </p:nvSpPr>
            <p:spPr>
              <a:xfrm>
                <a:off x="8382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00" name="Google Shape;2000;p15"/>
              <p:cNvSpPr/>
              <p:nvPr/>
            </p:nvSpPr>
            <p:spPr>
              <a:xfrm>
                <a:off x="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01" name="Google Shape;2001;p15"/>
              <p:cNvSpPr/>
              <p:nvPr/>
            </p:nvSpPr>
            <p:spPr>
              <a:xfrm>
                <a:off x="762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02" name="Google Shape;2002;p15"/>
              <p:cNvSpPr/>
              <p:nvPr/>
            </p:nvSpPr>
            <p:spPr>
              <a:xfrm>
                <a:off x="1524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03" name="Google Shape;2003;p15"/>
              <p:cNvSpPr/>
              <p:nvPr/>
            </p:nvSpPr>
            <p:spPr>
              <a:xfrm>
                <a:off x="2286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04" name="Google Shape;2004;p15"/>
              <p:cNvSpPr/>
              <p:nvPr/>
            </p:nvSpPr>
            <p:spPr>
              <a:xfrm>
                <a:off x="3048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05" name="Google Shape;2005;p15"/>
              <p:cNvSpPr/>
              <p:nvPr/>
            </p:nvSpPr>
            <p:spPr>
              <a:xfrm>
                <a:off x="3810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06" name="Google Shape;2006;p15"/>
              <p:cNvSpPr/>
              <p:nvPr/>
            </p:nvSpPr>
            <p:spPr>
              <a:xfrm>
                <a:off x="4572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07" name="Google Shape;2007;p15"/>
              <p:cNvSpPr/>
              <p:nvPr/>
            </p:nvSpPr>
            <p:spPr>
              <a:xfrm>
                <a:off x="5334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08" name="Google Shape;2008;p15"/>
              <p:cNvSpPr/>
              <p:nvPr/>
            </p:nvSpPr>
            <p:spPr>
              <a:xfrm>
                <a:off x="6096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09" name="Google Shape;2009;p15"/>
              <p:cNvSpPr/>
              <p:nvPr/>
            </p:nvSpPr>
            <p:spPr>
              <a:xfrm>
                <a:off x="6858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10" name="Google Shape;2010;p15"/>
              <p:cNvSpPr/>
              <p:nvPr/>
            </p:nvSpPr>
            <p:spPr>
              <a:xfrm>
                <a:off x="7620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11" name="Google Shape;2011;p15"/>
              <p:cNvSpPr/>
              <p:nvPr/>
            </p:nvSpPr>
            <p:spPr>
              <a:xfrm>
                <a:off x="8382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12" name="Google Shape;2012;p15"/>
              <p:cNvSpPr/>
              <p:nvPr/>
            </p:nvSpPr>
            <p:spPr>
              <a:xfrm>
                <a:off x="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13" name="Google Shape;2013;p15"/>
              <p:cNvSpPr/>
              <p:nvPr/>
            </p:nvSpPr>
            <p:spPr>
              <a:xfrm>
                <a:off x="762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14" name="Google Shape;2014;p15"/>
              <p:cNvSpPr/>
              <p:nvPr/>
            </p:nvSpPr>
            <p:spPr>
              <a:xfrm>
                <a:off x="1524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15" name="Google Shape;2015;p15"/>
              <p:cNvSpPr/>
              <p:nvPr/>
            </p:nvSpPr>
            <p:spPr>
              <a:xfrm>
                <a:off x="2286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16" name="Google Shape;2016;p15"/>
              <p:cNvSpPr/>
              <p:nvPr/>
            </p:nvSpPr>
            <p:spPr>
              <a:xfrm>
                <a:off x="3048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17" name="Google Shape;2017;p15"/>
              <p:cNvSpPr/>
              <p:nvPr/>
            </p:nvSpPr>
            <p:spPr>
              <a:xfrm>
                <a:off x="3810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18" name="Google Shape;2018;p15"/>
              <p:cNvSpPr/>
              <p:nvPr/>
            </p:nvSpPr>
            <p:spPr>
              <a:xfrm>
                <a:off x="4572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19" name="Google Shape;2019;p15"/>
              <p:cNvSpPr/>
              <p:nvPr/>
            </p:nvSpPr>
            <p:spPr>
              <a:xfrm>
                <a:off x="5334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20" name="Google Shape;2020;p15"/>
              <p:cNvSpPr/>
              <p:nvPr/>
            </p:nvSpPr>
            <p:spPr>
              <a:xfrm>
                <a:off x="6096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21" name="Google Shape;2021;p15"/>
              <p:cNvSpPr/>
              <p:nvPr/>
            </p:nvSpPr>
            <p:spPr>
              <a:xfrm>
                <a:off x="6858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22" name="Google Shape;2022;p15"/>
              <p:cNvSpPr/>
              <p:nvPr/>
            </p:nvSpPr>
            <p:spPr>
              <a:xfrm>
                <a:off x="7620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23" name="Google Shape;2023;p15"/>
              <p:cNvSpPr/>
              <p:nvPr/>
            </p:nvSpPr>
            <p:spPr>
              <a:xfrm>
                <a:off x="8382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cxnSp>
          <p:nvCxnSpPr>
            <p:cNvPr id="2024" name="Google Shape;2024;p15"/>
            <p:cNvCxnSpPr/>
            <p:nvPr/>
          </p:nvCxnSpPr>
          <p:spPr>
            <a:xfrm>
              <a:off x="768375" y="0"/>
              <a:ext cx="0" cy="5143500"/>
            </a:xfrm>
            <a:prstGeom prst="straightConnector1">
              <a:avLst/>
            </a:prstGeom>
            <a:noFill/>
            <a:ln w="9525" cap="flat" cmpd="sng">
              <a:solidFill>
                <a:srgbClr val="FFE5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2025" name="Google Shape;2025;p15"/>
            <p:cNvSpPr/>
            <p:nvPr/>
          </p:nvSpPr>
          <p:spPr>
            <a:xfrm>
              <a:off x="193725" y="1569450"/>
              <a:ext cx="164400" cy="164400"/>
            </a:xfrm>
            <a:prstGeom prst="ellipse">
              <a:avLst/>
            </a:prstGeom>
            <a:noFill/>
            <a:ln w="9525" cap="flat" cmpd="sng">
              <a:solidFill>
                <a:srgbClr val="E1E0E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6" name="Google Shape;2026;p15"/>
            <p:cNvSpPr/>
            <p:nvPr/>
          </p:nvSpPr>
          <p:spPr>
            <a:xfrm>
              <a:off x="193725" y="3412325"/>
              <a:ext cx="164400" cy="164400"/>
            </a:xfrm>
            <a:prstGeom prst="ellipse">
              <a:avLst/>
            </a:prstGeom>
            <a:noFill/>
            <a:ln w="9525" cap="flat" cmpd="sng">
              <a:solidFill>
                <a:srgbClr val="E1E0E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027" name="Google Shape;2027;p15"/>
          <p:cNvGrpSpPr/>
          <p:nvPr/>
        </p:nvGrpSpPr>
        <p:grpSpPr>
          <a:xfrm>
            <a:off x="220482" y="132672"/>
            <a:ext cx="8554456" cy="4779649"/>
            <a:chOff x="220482" y="132672"/>
            <a:chExt cx="8554456" cy="4779649"/>
          </a:xfrm>
        </p:grpSpPr>
        <p:sp>
          <p:nvSpPr>
            <p:cNvPr id="2028" name="Google Shape;2028;p15"/>
            <p:cNvSpPr/>
            <p:nvPr/>
          </p:nvSpPr>
          <p:spPr>
            <a:xfrm rot="7868869">
              <a:off x="261145" y="4138090"/>
              <a:ext cx="224531" cy="209967"/>
            </a:xfrm>
            <a:custGeom>
              <a:avLst/>
              <a:gdLst/>
              <a:ahLst/>
              <a:cxnLst/>
              <a:rect l="l" t="t" r="r" b="b"/>
              <a:pathLst>
                <a:path w="1942" h="1816" extrusionOk="0">
                  <a:moveTo>
                    <a:pt x="981" y="1"/>
                  </a:moveTo>
                  <a:cubicBezTo>
                    <a:pt x="947" y="1"/>
                    <a:pt x="911" y="19"/>
                    <a:pt x="893" y="54"/>
                  </a:cubicBezTo>
                  <a:lnTo>
                    <a:pt x="667" y="495"/>
                  </a:lnTo>
                  <a:cubicBezTo>
                    <a:pt x="655" y="519"/>
                    <a:pt x="632" y="543"/>
                    <a:pt x="596" y="543"/>
                  </a:cubicBezTo>
                  <a:lnTo>
                    <a:pt x="108" y="614"/>
                  </a:lnTo>
                  <a:cubicBezTo>
                    <a:pt x="24" y="626"/>
                    <a:pt x="1" y="721"/>
                    <a:pt x="48" y="769"/>
                  </a:cubicBezTo>
                  <a:lnTo>
                    <a:pt x="405" y="1126"/>
                  </a:lnTo>
                  <a:cubicBezTo>
                    <a:pt x="429" y="1138"/>
                    <a:pt x="441" y="1174"/>
                    <a:pt x="429" y="1209"/>
                  </a:cubicBezTo>
                  <a:lnTo>
                    <a:pt x="346" y="1686"/>
                  </a:lnTo>
                  <a:cubicBezTo>
                    <a:pt x="327" y="1752"/>
                    <a:pt x="376" y="1803"/>
                    <a:pt x="433" y="1803"/>
                  </a:cubicBezTo>
                  <a:cubicBezTo>
                    <a:pt x="447" y="1803"/>
                    <a:pt x="462" y="1800"/>
                    <a:pt x="477" y="1793"/>
                  </a:cubicBezTo>
                  <a:lnTo>
                    <a:pt x="917" y="1566"/>
                  </a:lnTo>
                  <a:cubicBezTo>
                    <a:pt x="929" y="1561"/>
                    <a:pt x="944" y="1558"/>
                    <a:pt x="960" y="1558"/>
                  </a:cubicBezTo>
                  <a:cubicBezTo>
                    <a:pt x="977" y="1558"/>
                    <a:pt x="995" y="1561"/>
                    <a:pt x="1013" y="1566"/>
                  </a:cubicBezTo>
                  <a:lnTo>
                    <a:pt x="1441" y="1805"/>
                  </a:lnTo>
                  <a:cubicBezTo>
                    <a:pt x="1456" y="1812"/>
                    <a:pt x="1471" y="1815"/>
                    <a:pt x="1486" y="1815"/>
                  </a:cubicBezTo>
                  <a:cubicBezTo>
                    <a:pt x="1543" y="1815"/>
                    <a:pt x="1593" y="1766"/>
                    <a:pt x="1584" y="1709"/>
                  </a:cubicBezTo>
                  <a:lnTo>
                    <a:pt x="1501" y="1221"/>
                  </a:lnTo>
                  <a:cubicBezTo>
                    <a:pt x="1501" y="1185"/>
                    <a:pt x="1513" y="1150"/>
                    <a:pt x="1536" y="1138"/>
                  </a:cubicBezTo>
                  <a:lnTo>
                    <a:pt x="1894" y="793"/>
                  </a:lnTo>
                  <a:cubicBezTo>
                    <a:pt x="1941" y="733"/>
                    <a:pt x="1917" y="638"/>
                    <a:pt x="1834" y="626"/>
                  </a:cubicBezTo>
                  <a:lnTo>
                    <a:pt x="1346" y="554"/>
                  </a:lnTo>
                  <a:cubicBezTo>
                    <a:pt x="1322" y="543"/>
                    <a:pt x="1286" y="531"/>
                    <a:pt x="1274" y="495"/>
                  </a:cubicBezTo>
                  <a:lnTo>
                    <a:pt x="1060" y="54"/>
                  </a:lnTo>
                  <a:cubicBezTo>
                    <a:pt x="1048" y="19"/>
                    <a:pt x="1016" y="1"/>
                    <a:pt x="981" y="1"/>
                  </a:cubicBezTo>
                  <a:close/>
                </a:path>
              </a:pathLst>
            </a:custGeom>
            <a:solidFill>
              <a:srgbClr val="FFB5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9" name="Google Shape;2029;p15"/>
            <p:cNvSpPr/>
            <p:nvPr/>
          </p:nvSpPr>
          <p:spPr>
            <a:xfrm rot="10367496">
              <a:off x="8636594" y="1411241"/>
              <a:ext cx="131165" cy="122660"/>
            </a:xfrm>
            <a:custGeom>
              <a:avLst/>
              <a:gdLst/>
              <a:ahLst/>
              <a:cxnLst/>
              <a:rect l="l" t="t" r="r" b="b"/>
              <a:pathLst>
                <a:path w="1942" h="1816" extrusionOk="0">
                  <a:moveTo>
                    <a:pt x="981" y="1"/>
                  </a:moveTo>
                  <a:cubicBezTo>
                    <a:pt x="947" y="1"/>
                    <a:pt x="911" y="19"/>
                    <a:pt x="893" y="54"/>
                  </a:cubicBezTo>
                  <a:lnTo>
                    <a:pt x="667" y="495"/>
                  </a:lnTo>
                  <a:cubicBezTo>
                    <a:pt x="655" y="519"/>
                    <a:pt x="632" y="543"/>
                    <a:pt x="596" y="543"/>
                  </a:cubicBezTo>
                  <a:lnTo>
                    <a:pt x="108" y="614"/>
                  </a:lnTo>
                  <a:cubicBezTo>
                    <a:pt x="24" y="626"/>
                    <a:pt x="1" y="721"/>
                    <a:pt x="48" y="769"/>
                  </a:cubicBezTo>
                  <a:lnTo>
                    <a:pt x="405" y="1126"/>
                  </a:lnTo>
                  <a:cubicBezTo>
                    <a:pt x="429" y="1138"/>
                    <a:pt x="441" y="1174"/>
                    <a:pt x="429" y="1209"/>
                  </a:cubicBezTo>
                  <a:lnTo>
                    <a:pt x="346" y="1686"/>
                  </a:lnTo>
                  <a:cubicBezTo>
                    <a:pt x="327" y="1752"/>
                    <a:pt x="376" y="1803"/>
                    <a:pt x="433" y="1803"/>
                  </a:cubicBezTo>
                  <a:cubicBezTo>
                    <a:pt x="447" y="1803"/>
                    <a:pt x="462" y="1800"/>
                    <a:pt x="477" y="1793"/>
                  </a:cubicBezTo>
                  <a:lnTo>
                    <a:pt x="917" y="1566"/>
                  </a:lnTo>
                  <a:cubicBezTo>
                    <a:pt x="929" y="1561"/>
                    <a:pt x="944" y="1558"/>
                    <a:pt x="960" y="1558"/>
                  </a:cubicBezTo>
                  <a:cubicBezTo>
                    <a:pt x="977" y="1558"/>
                    <a:pt x="995" y="1561"/>
                    <a:pt x="1013" y="1566"/>
                  </a:cubicBezTo>
                  <a:lnTo>
                    <a:pt x="1441" y="1805"/>
                  </a:lnTo>
                  <a:cubicBezTo>
                    <a:pt x="1456" y="1812"/>
                    <a:pt x="1471" y="1815"/>
                    <a:pt x="1486" y="1815"/>
                  </a:cubicBezTo>
                  <a:cubicBezTo>
                    <a:pt x="1543" y="1815"/>
                    <a:pt x="1593" y="1766"/>
                    <a:pt x="1584" y="1709"/>
                  </a:cubicBezTo>
                  <a:lnTo>
                    <a:pt x="1501" y="1221"/>
                  </a:lnTo>
                  <a:cubicBezTo>
                    <a:pt x="1501" y="1185"/>
                    <a:pt x="1513" y="1150"/>
                    <a:pt x="1536" y="1138"/>
                  </a:cubicBezTo>
                  <a:lnTo>
                    <a:pt x="1894" y="793"/>
                  </a:lnTo>
                  <a:cubicBezTo>
                    <a:pt x="1941" y="733"/>
                    <a:pt x="1917" y="638"/>
                    <a:pt x="1834" y="626"/>
                  </a:cubicBezTo>
                  <a:lnTo>
                    <a:pt x="1346" y="554"/>
                  </a:lnTo>
                  <a:cubicBezTo>
                    <a:pt x="1322" y="543"/>
                    <a:pt x="1286" y="531"/>
                    <a:pt x="1274" y="495"/>
                  </a:cubicBezTo>
                  <a:lnTo>
                    <a:pt x="1060" y="54"/>
                  </a:lnTo>
                  <a:cubicBezTo>
                    <a:pt x="1048" y="19"/>
                    <a:pt x="1016" y="1"/>
                    <a:pt x="981" y="1"/>
                  </a:cubicBezTo>
                  <a:close/>
                </a:path>
              </a:pathLst>
            </a:custGeom>
            <a:solidFill>
              <a:srgbClr val="FFB5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0" name="Google Shape;2030;p15"/>
            <p:cNvSpPr/>
            <p:nvPr/>
          </p:nvSpPr>
          <p:spPr>
            <a:xfrm rot="10367496">
              <a:off x="5896369" y="4781916"/>
              <a:ext cx="131165" cy="122660"/>
            </a:xfrm>
            <a:custGeom>
              <a:avLst/>
              <a:gdLst/>
              <a:ahLst/>
              <a:cxnLst/>
              <a:rect l="l" t="t" r="r" b="b"/>
              <a:pathLst>
                <a:path w="1942" h="1816" extrusionOk="0">
                  <a:moveTo>
                    <a:pt x="981" y="1"/>
                  </a:moveTo>
                  <a:cubicBezTo>
                    <a:pt x="947" y="1"/>
                    <a:pt x="911" y="19"/>
                    <a:pt x="893" y="54"/>
                  </a:cubicBezTo>
                  <a:lnTo>
                    <a:pt x="667" y="495"/>
                  </a:lnTo>
                  <a:cubicBezTo>
                    <a:pt x="655" y="519"/>
                    <a:pt x="632" y="543"/>
                    <a:pt x="596" y="543"/>
                  </a:cubicBezTo>
                  <a:lnTo>
                    <a:pt x="108" y="614"/>
                  </a:lnTo>
                  <a:cubicBezTo>
                    <a:pt x="24" y="626"/>
                    <a:pt x="1" y="721"/>
                    <a:pt x="48" y="769"/>
                  </a:cubicBezTo>
                  <a:lnTo>
                    <a:pt x="405" y="1126"/>
                  </a:lnTo>
                  <a:cubicBezTo>
                    <a:pt x="429" y="1138"/>
                    <a:pt x="441" y="1174"/>
                    <a:pt x="429" y="1209"/>
                  </a:cubicBezTo>
                  <a:lnTo>
                    <a:pt x="346" y="1686"/>
                  </a:lnTo>
                  <a:cubicBezTo>
                    <a:pt x="327" y="1752"/>
                    <a:pt x="376" y="1803"/>
                    <a:pt x="433" y="1803"/>
                  </a:cubicBezTo>
                  <a:cubicBezTo>
                    <a:pt x="447" y="1803"/>
                    <a:pt x="462" y="1800"/>
                    <a:pt x="477" y="1793"/>
                  </a:cubicBezTo>
                  <a:lnTo>
                    <a:pt x="917" y="1566"/>
                  </a:lnTo>
                  <a:cubicBezTo>
                    <a:pt x="929" y="1561"/>
                    <a:pt x="944" y="1558"/>
                    <a:pt x="960" y="1558"/>
                  </a:cubicBezTo>
                  <a:cubicBezTo>
                    <a:pt x="977" y="1558"/>
                    <a:pt x="995" y="1561"/>
                    <a:pt x="1013" y="1566"/>
                  </a:cubicBezTo>
                  <a:lnTo>
                    <a:pt x="1441" y="1805"/>
                  </a:lnTo>
                  <a:cubicBezTo>
                    <a:pt x="1456" y="1812"/>
                    <a:pt x="1471" y="1815"/>
                    <a:pt x="1486" y="1815"/>
                  </a:cubicBezTo>
                  <a:cubicBezTo>
                    <a:pt x="1543" y="1815"/>
                    <a:pt x="1593" y="1766"/>
                    <a:pt x="1584" y="1709"/>
                  </a:cubicBezTo>
                  <a:lnTo>
                    <a:pt x="1501" y="1221"/>
                  </a:lnTo>
                  <a:cubicBezTo>
                    <a:pt x="1501" y="1185"/>
                    <a:pt x="1513" y="1150"/>
                    <a:pt x="1536" y="1138"/>
                  </a:cubicBezTo>
                  <a:lnTo>
                    <a:pt x="1894" y="793"/>
                  </a:lnTo>
                  <a:cubicBezTo>
                    <a:pt x="1941" y="733"/>
                    <a:pt x="1917" y="638"/>
                    <a:pt x="1834" y="626"/>
                  </a:cubicBezTo>
                  <a:lnTo>
                    <a:pt x="1346" y="554"/>
                  </a:lnTo>
                  <a:cubicBezTo>
                    <a:pt x="1322" y="543"/>
                    <a:pt x="1286" y="531"/>
                    <a:pt x="1274" y="495"/>
                  </a:cubicBezTo>
                  <a:lnTo>
                    <a:pt x="1060" y="54"/>
                  </a:lnTo>
                  <a:cubicBezTo>
                    <a:pt x="1048" y="19"/>
                    <a:pt x="1016" y="1"/>
                    <a:pt x="981" y="1"/>
                  </a:cubicBezTo>
                  <a:close/>
                </a:path>
              </a:pathLst>
            </a:custGeom>
            <a:solidFill>
              <a:srgbClr val="FFB5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1" name="Google Shape;2031;p15"/>
            <p:cNvSpPr/>
            <p:nvPr/>
          </p:nvSpPr>
          <p:spPr>
            <a:xfrm rot="10367496">
              <a:off x="2808669" y="140416"/>
              <a:ext cx="131165" cy="122660"/>
            </a:xfrm>
            <a:custGeom>
              <a:avLst/>
              <a:gdLst/>
              <a:ahLst/>
              <a:cxnLst/>
              <a:rect l="l" t="t" r="r" b="b"/>
              <a:pathLst>
                <a:path w="1942" h="1816" extrusionOk="0">
                  <a:moveTo>
                    <a:pt x="981" y="1"/>
                  </a:moveTo>
                  <a:cubicBezTo>
                    <a:pt x="947" y="1"/>
                    <a:pt x="911" y="19"/>
                    <a:pt x="893" y="54"/>
                  </a:cubicBezTo>
                  <a:lnTo>
                    <a:pt x="667" y="495"/>
                  </a:lnTo>
                  <a:cubicBezTo>
                    <a:pt x="655" y="519"/>
                    <a:pt x="632" y="543"/>
                    <a:pt x="596" y="543"/>
                  </a:cubicBezTo>
                  <a:lnTo>
                    <a:pt x="108" y="614"/>
                  </a:lnTo>
                  <a:cubicBezTo>
                    <a:pt x="24" y="626"/>
                    <a:pt x="1" y="721"/>
                    <a:pt x="48" y="769"/>
                  </a:cubicBezTo>
                  <a:lnTo>
                    <a:pt x="405" y="1126"/>
                  </a:lnTo>
                  <a:cubicBezTo>
                    <a:pt x="429" y="1138"/>
                    <a:pt x="441" y="1174"/>
                    <a:pt x="429" y="1209"/>
                  </a:cubicBezTo>
                  <a:lnTo>
                    <a:pt x="346" y="1686"/>
                  </a:lnTo>
                  <a:cubicBezTo>
                    <a:pt x="327" y="1752"/>
                    <a:pt x="376" y="1803"/>
                    <a:pt x="433" y="1803"/>
                  </a:cubicBezTo>
                  <a:cubicBezTo>
                    <a:pt x="447" y="1803"/>
                    <a:pt x="462" y="1800"/>
                    <a:pt x="477" y="1793"/>
                  </a:cubicBezTo>
                  <a:lnTo>
                    <a:pt x="917" y="1566"/>
                  </a:lnTo>
                  <a:cubicBezTo>
                    <a:pt x="929" y="1561"/>
                    <a:pt x="944" y="1558"/>
                    <a:pt x="960" y="1558"/>
                  </a:cubicBezTo>
                  <a:cubicBezTo>
                    <a:pt x="977" y="1558"/>
                    <a:pt x="995" y="1561"/>
                    <a:pt x="1013" y="1566"/>
                  </a:cubicBezTo>
                  <a:lnTo>
                    <a:pt x="1441" y="1805"/>
                  </a:lnTo>
                  <a:cubicBezTo>
                    <a:pt x="1456" y="1812"/>
                    <a:pt x="1471" y="1815"/>
                    <a:pt x="1486" y="1815"/>
                  </a:cubicBezTo>
                  <a:cubicBezTo>
                    <a:pt x="1543" y="1815"/>
                    <a:pt x="1593" y="1766"/>
                    <a:pt x="1584" y="1709"/>
                  </a:cubicBezTo>
                  <a:lnTo>
                    <a:pt x="1501" y="1221"/>
                  </a:lnTo>
                  <a:cubicBezTo>
                    <a:pt x="1501" y="1185"/>
                    <a:pt x="1513" y="1150"/>
                    <a:pt x="1536" y="1138"/>
                  </a:cubicBezTo>
                  <a:lnTo>
                    <a:pt x="1894" y="793"/>
                  </a:lnTo>
                  <a:cubicBezTo>
                    <a:pt x="1941" y="733"/>
                    <a:pt x="1917" y="638"/>
                    <a:pt x="1834" y="626"/>
                  </a:cubicBezTo>
                  <a:lnTo>
                    <a:pt x="1346" y="554"/>
                  </a:lnTo>
                  <a:cubicBezTo>
                    <a:pt x="1322" y="543"/>
                    <a:pt x="1286" y="531"/>
                    <a:pt x="1274" y="495"/>
                  </a:cubicBezTo>
                  <a:lnTo>
                    <a:pt x="1060" y="54"/>
                  </a:lnTo>
                  <a:cubicBezTo>
                    <a:pt x="1048" y="19"/>
                    <a:pt x="1016" y="1"/>
                    <a:pt x="981" y="1"/>
                  </a:cubicBezTo>
                  <a:close/>
                </a:path>
              </a:pathLst>
            </a:custGeom>
            <a:solidFill>
              <a:srgbClr val="FFB5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2" name="Google Shape;2032;p15"/>
            <p:cNvSpPr/>
            <p:nvPr/>
          </p:nvSpPr>
          <p:spPr>
            <a:xfrm rot="10367496">
              <a:off x="533519" y="969441"/>
              <a:ext cx="131165" cy="122660"/>
            </a:xfrm>
            <a:custGeom>
              <a:avLst/>
              <a:gdLst/>
              <a:ahLst/>
              <a:cxnLst/>
              <a:rect l="l" t="t" r="r" b="b"/>
              <a:pathLst>
                <a:path w="1942" h="1816" extrusionOk="0">
                  <a:moveTo>
                    <a:pt x="981" y="1"/>
                  </a:moveTo>
                  <a:cubicBezTo>
                    <a:pt x="947" y="1"/>
                    <a:pt x="911" y="19"/>
                    <a:pt x="893" y="54"/>
                  </a:cubicBezTo>
                  <a:lnTo>
                    <a:pt x="667" y="495"/>
                  </a:lnTo>
                  <a:cubicBezTo>
                    <a:pt x="655" y="519"/>
                    <a:pt x="632" y="543"/>
                    <a:pt x="596" y="543"/>
                  </a:cubicBezTo>
                  <a:lnTo>
                    <a:pt x="108" y="614"/>
                  </a:lnTo>
                  <a:cubicBezTo>
                    <a:pt x="24" y="626"/>
                    <a:pt x="1" y="721"/>
                    <a:pt x="48" y="769"/>
                  </a:cubicBezTo>
                  <a:lnTo>
                    <a:pt x="405" y="1126"/>
                  </a:lnTo>
                  <a:cubicBezTo>
                    <a:pt x="429" y="1138"/>
                    <a:pt x="441" y="1174"/>
                    <a:pt x="429" y="1209"/>
                  </a:cubicBezTo>
                  <a:lnTo>
                    <a:pt x="346" y="1686"/>
                  </a:lnTo>
                  <a:cubicBezTo>
                    <a:pt x="327" y="1752"/>
                    <a:pt x="376" y="1803"/>
                    <a:pt x="433" y="1803"/>
                  </a:cubicBezTo>
                  <a:cubicBezTo>
                    <a:pt x="447" y="1803"/>
                    <a:pt x="462" y="1800"/>
                    <a:pt x="477" y="1793"/>
                  </a:cubicBezTo>
                  <a:lnTo>
                    <a:pt x="917" y="1566"/>
                  </a:lnTo>
                  <a:cubicBezTo>
                    <a:pt x="929" y="1561"/>
                    <a:pt x="944" y="1558"/>
                    <a:pt x="960" y="1558"/>
                  </a:cubicBezTo>
                  <a:cubicBezTo>
                    <a:pt x="977" y="1558"/>
                    <a:pt x="995" y="1561"/>
                    <a:pt x="1013" y="1566"/>
                  </a:cubicBezTo>
                  <a:lnTo>
                    <a:pt x="1441" y="1805"/>
                  </a:lnTo>
                  <a:cubicBezTo>
                    <a:pt x="1456" y="1812"/>
                    <a:pt x="1471" y="1815"/>
                    <a:pt x="1486" y="1815"/>
                  </a:cubicBezTo>
                  <a:cubicBezTo>
                    <a:pt x="1543" y="1815"/>
                    <a:pt x="1593" y="1766"/>
                    <a:pt x="1584" y="1709"/>
                  </a:cubicBezTo>
                  <a:lnTo>
                    <a:pt x="1501" y="1221"/>
                  </a:lnTo>
                  <a:cubicBezTo>
                    <a:pt x="1501" y="1185"/>
                    <a:pt x="1513" y="1150"/>
                    <a:pt x="1536" y="1138"/>
                  </a:cubicBezTo>
                  <a:lnTo>
                    <a:pt x="1894" y="793"/>
                  </a:lnTo>
                  <a:cubicBezTo>
                    <a:pt x="1941" y="733"/>
                    <a:pt x="1917" y="638"/>
                    <a:pt x="1834" y="626"/>
                  </a:cubicBezTo>
                  <a:lnTo>
                    <a:pt x="1346" y="554"/>
                  </a:lnTo>
                  <a:cubicBezTo>
                    <a:pt x="1322" y="543"/>
                    <a:pt x="1286" y="531"/>
                    <a:pt x="1274" y="495"/>
                  </a:cubicBezTo>
                  <a:lnTo>
                    <a:pt x="1060" y="54"/>
                  </a:lnTo>
                  <a:cubicBezTo>
                    <a:pt x="1048" y="19"/>
                    <a:pt x="1016" y="1"/>
                    <a:pt x="981" y="1"/>
                  </a:cubicBezTo>
                  <a:close/>
                </a:path>
              </a:pathLst>
            </a:custGeom>
            <a:solidFill>
              <a:srgbClr val="FFB5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033" name="Google Shape;2033;p15"/>
          <p:cNvSpPr txBox="1">
            <a:spLocks noGrp="1"/>
          </p:cNvSpPr>
          <p:nvPr>
            <p:ph type="subTitle" idx="1"/>
          </p:nvPr>
        </p:nvSpPr>
        <p:spPr>
          <a:xfrm>
            <a:off x="1811353" y="2074800"/>
            <a:ext cx="2268900" cy="679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600"/>
              <a:buNone/>
              <a:defRPr sz="1600">
                <a:solidFill>
                  <a:schemeClr val="l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None/>
              <a:defRPr>
                <a:solidFill>
                  <a:schemeClr val="accent2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None/>
              <a:defRPr>
                <a:solidFill>
                  <a:schemeClr val="accent2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None/>
              <a:defRPr>
                <a:solidFill>
                  <a:schemeClr val="accent2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None/>
              <a:defRPr>
                <a:solidFill>
                  <a:schemeClr val="accent2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None/>
              <a:defRPr>
                <a:solidFill>
                  <a:schemeClr val="accent2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None/>
              <a:defRPr>
                <a:solidFill>
                  <a:schemeClr val="accent2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None/>
              <a:defRPr>
                <a:solidFill>
                  <a:schemeClr val="accent2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None/>
              <a:defRPr>
                <a:solidFill>
                  <a:schemeClr val="accent2"/>
                </a:solidFill>
              </a:defRPr>
            </a:lvl9pPr>
          </a:lstStyle>
          <a:p>
            <a:endParaRPr dirty="0"/>
          </a:p>
        </p:txBody>
      </p:sp>
      <p:sp>
        <p:nvSpPr>
          <p:cNvPr id="2034" name="Google Shape;2034;p15"/>
          <p:cNvSpPr txBox="1">
            <a:spLocks noGrp="1"/>
          </p:cNvSpPr>
          <p:nvPr>
            <p:ph type="subTitle" idx="2"/>
          </p:nvPr>
        </p:nvSpPr>
        <p:spPr>
          <a:xfrm>
            <a:off x="1811353" y="1588850"/>
            <a:ext cx="2268900" cy="4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dk2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Fredoka One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endParaRPr dirty="0"/>
          </a:p>
        </p:txBody>
      </p:sp>
      <p:sp>
        <p:nvSpPr>
          <p:cNvPr id="2035" name="Google Shape;2035;p15"/>
          <p:cNvSpPr txBox="1">
            <a:spLocks noGrp="1"/>
          </p:cNvSpPr>
          <p:nvPr>
            <p:ph type="subTitle" idx="3"/>
          </p:nvPr>
        </p:nvSpPr>
        <p:spPr>
          <a:xfrm>
            <a:off x="5138447" y="2074800"/>
            <a:ext cx="2194200" cy="679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600"/>
              <a:buNone/>
              <a:defRPr sz="1600">
                <a:solidFill>
                  <a:schemeClr val="l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None/>
              <a:defRPr>
                <a:solidFill>
                  <a:schemeClr val="accent2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None/>
              <a:defRPr>
                <a:solidFill>
                  <a:schemeClr val="accent2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None/>
              <a:defRPr>
                <a:solidFill>
                  <a:schemeClr val="accent2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None/>
              <a:defRPr>
                <a:solidFill>
                  <a:schemeClr val="accent2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None/>
              <a:defRPr>
                <a:solidFill>
                  <a:schemeClr val="accent2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None/>
              <a:defRPr>
                <a:solidFill>
                  <a:schemeClr val="accent2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None/>
              <a:defRPr>
                <a:solidFill>
                  <a:schemeClr val="accent2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None/>
              <a:defRPr>
                <a:solidFill>
                  <a:schemeClr val="accent2"/>
                </a:solidFill>
              </a:defRPr>
            </a:lvl9pPr>
          </a:lstStyle>
          <a:p>
            <a:endParaRPr dirty="0"/>
          </a:p>
        </p:txBody>
      </p:sp>
      <p:sp>
        <p:nvSpPr>
          <p:cNvPr id="2036" name="Google Shape;2036;p15"/>
          <p:cNvSpPr txBox="1">
            <a:spLocks noGrp="1"/>
          </p:cNvSpPr>
          <p:nvPr>
            <p:ph type="subTitle" idx="4"/>
          </p:nvPr>
        </p:nvSpPr>
        <p:spPr>
          <a:xfrm>
            <a:off x="5138447" y="1588850"/>
            <a:ext cx="2194200" cy="4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dk2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Fredoka One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endParaRPr dirty="0"/>
          </a:p>
        </p:txBody>
      </p:sp>
      <p:sp>
        <p:nvSpPr>
          <p:cNvPr id="2037" name="Google Shape;2037;p15"/>
          <p:cNvSpPr txBox="1">
            <a:spLocks noGrp="1"/>
          </p:cNvSpPr>
          <p:nvPr>
            <p:ph type="subTitle" idx="5"/>
          </p:nvPr>
        </p:nvSpPr>
        <p:spPr>
          <a:xfrm>
            <a:off x="1811353" y="3781200"/>
            <a:ext cx="2268900" cy="679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600"/>
              <a:buNone/>
              <a:defRPr sz="1600">
                <a:solidFill>
                  <a:schemeClr val="l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None/>
              <a:defRPr>
                <a:solidFill>
                  <a:schemeClr val="accent2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None/>
              <a:defRPr>
                <a:solidFill>
                  <a:schemeClr val="accent2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None/>
              <a:defRPr>
                <a:solidFill>
                  <a:schemeClr val="accent2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None/>
              <a:defRPr>
                <a:solidFill>
                  <a:schemeClr val="accent2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None/>
              <a:defRPr>
                <a:solidFill>
                  <a:schemeClr val="accent2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None/>
              <a:defRPr>
                <a:solidFill>
                  <a:schemeClr val="accent2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None/>
              <a:defRPr>
                <a:solidFill>
                  <a:schemeClr val="accent2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None/>
              <a:defRPr>
                <a:solidFill>
                  <a:schemeClr val="accent2"/>
                </a:solidFill>
              </a:defRPr>
            </a:lvl9pPr>
          </a:lstStyle>
          <a:p>
            <a:endParaRPr dirty="0"/>
          </a:p>
        </p:txBody>
      </p:sp>
      <p:sp>
        <p:nvSpPr>
          <p:cNvPr id="2038" name="Google Shape;2038;p15"/>
          <p:cNvSpPr txBox="1">
            <a:spLocks noGrp="1"/>
          </p:cNvSpPr>
          <p:nvPr>
            <p:ph type="subTitle" idx="6"/>
          </p:nvPr>
        </p:nvSpPr>
        <p:spPr>
          <a:xfrm>
            <a:off x="1811353" y="3295250"/>
            <a:ext cx="2268900" cy="4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dk2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Fredoka One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endParaRPr dirty="0"/>
          </a:p>
        </p:txBody>
      </p:sp>
      <p:sp>
        <p:nvSpPr>
          <p:cNvPr id="2039" name="Google Shape;2039;p15"/>
          <p:cNvSpPr txBox="1">
            <a:spLocks noGrp="1"/>
          </p:cNvSpPr>
          <p:nvPr>
            <p:ph type="subTitle" idx="7"/>
          </p:nvPr>
        </p:nvSpPr>
        <p:spPr>
          <a:xfrm>
            <a:off x="5138447" y="3781200"/>
            <a:ext cx="2194200" cy="679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600"/>
              <a:buNone/>
              <a:defRPr sz="1600">
                <a:solidFill>
                  <a:schemeClr val="l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None/>
              <a:defRPr>
                <a:solidFill>
                  <a:schemeClr val="accent2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None/>
              <a:defRPr>
                <a:solidFill>
                  <a:schemeClr val="accent2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None/>
              <a:defRPr>
                <a:solidFill>
                  <a:schemeClr val="accent2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None/>
              <a:defRPr>
                <a:solidFill>
                  <a:schemeClr val="accent2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None/>
              <a:defRPr>
                <a:solidFill>
                  <a:schemeClr val="accent2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None/>
              <a:defRPr>
                <a:solidFill>
                  <a:schemeClr val="accent2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None/>
              <a:defRPr>
                <a:solidFill>
                  <a:schemeClr val="accent2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None/>
              <a:defRPr>
                <a:solidFill>
                  <a:schemeClr val="accent2"/>
                </a:solidFill>
              </a:defRPr>
            </a:lvl9pPr>
          </a:lstStyle>
          <a:p>
            <a:endParaRPr dirty="0"/>
          </a:p>
        </p:txBody>
      </p:sp>
      <p:sp>
        <p:nvSpPr>
          <p:cNvPr id="2040" name="Google Shape;2040;p15"/>
          <p:cNvSpPr txBox="1">
            <a:spLocks noGrp="1"/>
          </p:cNvSpPr>
          <p:nvPr>
            <p:ph type="subTitle" idx="8"/>
          </p:nvPr>
        </p:nvSpPr>
        <p:spPr>
          <a:xfrm>
            <a:off x="5138447" y="3295250"/>
            <a:ext cx="2194200" cy="4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dk2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Fredoka One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endParaRPr dirty="0"/>
          </a:p>
        </p:txBody>
      </p:sp>
      <p:sp>
        <p:nvSpPr>
          <p:cNvPr id="2041" name="Google Shape;2041;p15"/>
          <p:cNvSpPr txBox="1">
            <a:spLocks noGrp="1"/>
          </p:cNvSpPr>
          <p:nvPr>
            <p:ph type="title"/>
          </p:nvPr>
        </p:nvSpPr>
        <p:spPr>
          <a:xfrm>
            <a:off x="773050" y="445025"/>
            <a:ext cx="7657800" cy="57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Fredoka One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>
  <p:cSld name="CUSTOM_1">
    <p:spTree>
      <p:nvGrpSpPr>
        <p:cNvPr id="1" name="Shape 22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31" name="Google Shape;2231;p17"/>
          <p:cNvGrpSpPr/>
          <p:nvPr/>
        </p:nvGrpSpPr>
        <p:grpSpPr>
          <a:xfrm>
            <a:off x="0" y="0"/>
            <a:ext cx="9144000" cy="5143609"/>
            <a:chOff x="0" y="0"/>
            <a:chExt cx="9144000" cy="5143609"/>
          </a:xfrm>
        </p:grpSpPr>
        <p:grpSp>
          <p:nvGrpSpPr>
            <p:cNvPr id="2232" name="Google Shape;2232;p17"/>
            <p:cNvGrpSpPr/>
            <p:nvPr/>
          </p:nvGrpSpPr>
          <p:grpSpPr>
            <a:xfrm>
              <a:off x="0" y="0"/>
              <a:ext cx="9144000" cy="5143609"/>
              <a:chOff x="0" y="0"/>
              <a:chExt cx="9144000" cy="5143609"/>
            </a:xfrm>
          </p:grpSpPr>
          <p:sp>
            <p:nvSpPr>
              <p:cNvPr id="2233" name="Google Shape;2233;p17"/>
              <p:cNvSpPr/>
              <p:nvPr/>
            </p:nvSpPr>
            <p:spPr>
              <a:xfrm>
                <a:off x="2286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34" name="Google Shape;2234;p17"/>
              <p:cNvSpPr/>
              <p:nvPr/>
            </p:nvSpPr>
            <p:spPr>
              <a:xfrm>
                <a:off x="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35" name="Google Shape;2235;p17"/>
              <p:cNvSpPr/>
              <p:nvPr/>
            </p:nvSpPr>
            <p:spPr>
              <a:xfrm>
                <a:off x="762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36" name="Google Shape;2236;p17"/>
              <p:cNvSpPr/>
              <p:nvPr/>
            </p:nvSpPr>
            <p:spPr>
              <a:xfrm>
                <a:off x="1524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37" name="Google Shape;2237;p17"/>
              <p:cNvSpPr/>
              <p:nvPr/>
            </p:nvSpPr>
            <p:spPr>
              <a:xfrm>
                <a:off x="2286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38" name="Google Shape;2238;p17"/>
              <p:cNvSpPr/>
              <p:nvPr/>
            </p:nvSpPr>
            <p:spPr>
              <a:xfrm>
                <a:off x="3048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39" name="Google Shape;2239;p17"/>
              <p:cNvSpPr/>
              <p:nvPr/>
            </p:nvSpPr>
            <p:spPr>
              <a:xfrm>
                <a:off x="762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40" name="Google Shape;2240;p17"/>
              <p:cNvSpPr/>
              <p:nvPr/>
            </p:nvSpPr>
            <p:spPr>
              <a:xfrm>
                <a:off x="1524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41" name="Google Shape;2241;p17"/>
              <p:cNvSpPr/>
              <p:nvPr/>
            </p:nvSpPr>
            <p:spPr>
              <a:xfrm>
                <a:off x="3810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42" name="Google Shape;2242;p17"/>
              <p:cNvSpPr/>
              <p:nvPr/>
            </p:nvSpPr>
            <p:spPr>
              <a:xfrm>
                <a:off x="762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43" name="Google Shape;2243;p17"/>
              <p:cNvSpPr/>
              <p:nvPr/>
            </p:nvSpPr>
            <p:spPr>
              <a:xfrm>
                <a:off x="1524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44" name="Google Shape;2244;p17"/>
              <p:cNvSpPr/>
              <p:nvPr/>
            </p:nvSpPr>
            <p:spPr>
              <a:xfrm>
                <a:off x="2286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45" name="Google Shape;2245;p17"/>
              <p:cNvSpPr/>
              <p:nvPr/>
            </p:nvSpPr>
            <p:spPr>
              <a:xfrm>
                <a:off x="3048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46" name="Google Shape;2246;p17"/>
              <p:cNvSpPr/>
              <p:nvPr/>
            </p:nvSpPr>
            <p:spPr>
              <a:xfrm>
                <a:off x="3810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47" name="Google Shape;2247;p17"/>
              <p:cNvSpPr/>
              <p:nvPr/>
            </p:nvSpPr>
            <p:spPr>
              <a:xfrm>
                <a:off x="2286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48" name="Google Shape;2248;p17"/>
              <p:cNvSpPr/>
              <p:nvPr/>
            </p:nvSpPr>
            <p:spPr>
              <a:xfrm>
                <a:off x="3810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49" name="Google Shape;2249;p17"/>
              <p:cNvSpPr/>
              <p:nvPr/>
            </p:nvSpPr>
            <p:spPr>
              <a:xfrm>
                <a:off x="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50" name="Google Shape;2250;p17"/>
              <p:cNvSpPr/>
              <p:nvPr/>
            </p:nvSpPr>
            <p:spPr>
              <a:xfrm>
                <a:off x="762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51" name="Google Shape;2251;p17"/>
              <p:cNvSpPr/>
              <p:nvPr/>
            </p:nvSpPr>
            <p:spPr>
              <a:xfrm>
                <a:off x="1524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52" name="Google Shape;2252;p17"/>
              <p:cNvSpPr/>
              <p:nvPr/>
            </p:nvSpPr>
            <p:spPr>
              <a:xfrm>
                <a:off x="3048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53" name="Google Shape;2253;p17"/>
              <p:cNvSpPr/>
              <p:nvPr/>
            </p:nvSpPr>
            <p:spPr>
              <a:xfrm>
                <a:off x="3810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54" name="Google Shape;2254;p17"/>
              <p:cNvSpPr/>
              <p:nvPr/>
            </p:nvSpPr>
            <p:spPr>
              <a:xfrm>
                <a:off x="4572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55" name="Google Shape;2255;p17"/>
              <p:cNvSpPr/>
              <p:nvPr/>
            </p:nvSpPr>
            <p:spPr>
              <a:xfrm>
                <a:off x="3810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56" name="Google Shape;2256;p17"/>
              <p:cNvSpPr/>
              <p:nvPr/>
            </p:nvSpPr>
            <p:spPr>
              <a:xfrm>
                <a:off x="4572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57" name="Google Shape;2257;p17"/>
              <p:cNvSpPr/>
              <p:nvPr/>
            </p:nvSpPr>
            <p:spPr>
              <a:xfrm>
                <a:off x="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58" name="Google Shape;2258;p17"/>
              <p:cNvSpPr/>
              <p:nvPr/>
            </p:nvSpPr>
            <p:spPr>
              <a:xfrm>
                <a:off x="2286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59" name="Google Shape;2259;p17"/>
              <p:cNvSpPr/>
              <p:nvPr/>
            </p:nvSpPr>
            <p:spPr>
              <a:xfrm>
                <a:off x="3048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60" name="Google Shape;2260;p17"/>
              <p:cNvSpPr/>
              <p:nvPr/>
            </p:nvSpPr>
            <p:spPr>
              <a:xfrm>
                <a:off x="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61" name="Google Shape;2261;p17"/>
              <p:cNvSpPr/>
              <p:nvPr/>
            </p:nvSpPr>
            <p:spPr>
              <a:xfrm>
                <a:off x="4572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62" name="Google Shape;2262;p17"/>
              <p:cNvSpPr/>
              <p:nvPr/>
            </p:nvSpPr>
            <p:spPr>
              <a:xfrm>
                <a:off x="5334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63" name="Google Shape;2263;p17"/>
              <p:cNvSpPr/>
              <p:nvPr/>
            </p:nvSpPr>
            <p:spPr>
              <a:xfrm>
                <a:off x="4572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64" name="Google Shape;2264;p17"/>
              <p:cNvSpPr/>
              <p:nvPr/>
            </p:nvSpPr>
            <p:spPr>
              <a:xfrm>
                <a:off x="5334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65" name="Google Shape;2265;p17"/>
              <p:cNvSpPr/>
              <p:nvPr/>
            </p:nvSpPr>
            <p:spPr>
              <a:xfrm>
                <a:off x="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66" name="Google Shape;2266;p17"/>
              <p:cNvSpPr/>
              <p:nvPr/>
            </p:nvSpPr>
            <p:spPr>
              <a:xfrm>
                <a:off x="762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67" name="Google Shape;2267;p17"/>
              <p:cNvSpPr/>
              <p:nvPr/>
            </p:nvSpPr>
            <p:spPr>
              <a:xfrm>
                <a:off x="1524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68" name="Google Shape;2268;p17"/>
              <p:cNvSpPr/>
              <p:nvPr/>
            </p:nvSpPr>
            <p:spPr>
              <a:xfrm>
                <a:off x="3048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69" name="Google Shape;2269;p17"/>
              <p:cNvSpPr/>
              <p:nvPr/>
            </p:nvSpPr>
            <p:spPr>
              <a:xfrm>
                <a:off x="4572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70" name="Google Shape;2270;p17"/>
              <p:cNvSpPr/>
              <p:nvPr/>
            </p:nvSpPr>
            <p:spPr>
              <a:xfrm>
                <a:off x="5334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71" name="Google Shape;2271;p17"/>
              <p:cNvSpPr/>
              <p:nvPr/>
            </p:nvSpPr>
            <p:spPr>
              <a:xfrm>
                <a:off x="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72" name="Google Shape;2272;p17"/>
              <p:cNvSpPr/>
              <p:nvPr/>
            </p:nvSpPr>
            <p:spPr>
              <a:xfrm>
                <a:off x="762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73" name="Google Shape;2273;p17"/>
              <p:cNvSpPr/>
              <p:nvPr/>
            </p:nvSpPr>
            <p:spPr>
              <a:xfrm>
                <a:off x="1524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74" name="Google Shape;2274;p17"/>
              <p:cNvSpPr/>
              <p:nvPr/>
            </p:nvSpPr>
            <p:spPr>
              <a:xfrm>
                <a:off x="2286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75" name="Google Shape;2275;p17"/>
              <p:cNvSpPr/>
              <p:nvPr/>
            </p:nvSpPr>
            <p:spPr>
              <a:xfrm>
                <a:off x="3048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76" name="Google Shape;2276;p17"/>
              <p:cNvSpPr/>
              <p:nvPr/>
            </p:nvSpPr>
            <p:spPr>
              <a:xfrm>
                <a:off x="3810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77" name="Google Shape;2277;p17"/>
              <p:cNvSpPr/>
              <p:nvPr/>
            </p:nvSpPr>
            <p:spPr>
              <a:xfrm>
                <a:off x="4572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78" name="Google Shape;2278;p17"/>
              <p:cNvSpPr/>
              <p:nvPr/>
            </p:nvSpPr>
            <p:spPr>
              <a:xfrm>
                <a:off x="5334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79" name="Google Shape;2279;p17"/>
              <p:cNvSpPr/>
              <p:nvPr/>
            </p:nvSpPr>
            <p:spPr>
              <a:xfrm>
                <a:off x="5334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80" name="Google Shape;2280;p17"/>
              <p:cNvSpPr/>
              <p:nvPr/>
            </p:nvSpPr>
            <p:spPr>
              <a:xfrm>
                <a:off x="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81" name="Google Shape;2281;p17"/>
              <p:cNvSpPr/>
              <p:nvPr/>
            </p:nvSpPr>
            <p:spPr>
              <a:xfrm>
                <a:off x="762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82" name="Google Shape;2282;p17"/>
              <p:cNvSpPr/>
              <p:nvPr/>
            </p:nvSpPr>
            <p:spPr>
              <a:xfrm>
                <a:off x="1524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83" name="Google Shape;2283;p17"/>
              <p:cNvSpPr/>
              <p:nvPr/>
            </p:nvSpPr>
            <p:spPr>
              <a:xfrm>
                <a:off x="2286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84" name="Google Shape;2284;p17"/>
              <p:cNvSpPr/>
              <p:nvPr/>
            </p:nvSpPr>
            <p:spPr>
              <a:xfrm>
                <a:off x="3048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85" name="Google Shape;2285;p17"/>
              <p:cNvSpPr/>
              <p:nvPr/>
            </p:nvSpPr>
            <p:spPr>
              <a:xfrm>
                <a:off x="3810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86" name="Google Shape;2286;p17"/>
              <p:cNvSpPr/>
              <p:nvPr/>
            </p:nvSpPr>
            <p:spPr>
              <a:xfrm>
                <a:off x="4572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87" name="Google Shape;2287;p17"/>
              <p:cNvSpPr/>
              <p:nvPr/>
            </p:nvSpPr>
            <p:spPr>
              <a:xfrm>
                <a:off x="5334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88" name="Google Shape;2288;p17"/>
              <p:cNvSpPr/>
              <p:nvPr/>
            </p:nvSpPr>
            <p:spPr>
              <a:xfrm>
                <a:off x="6096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89" name="Google Shape;2289;p17"/>
              <p:cNvSpPr/>
              <p:nvPr/>
            </p:nvSpPr>
            <p:spPr>
              <a:xfrm>
                <a:off x="6858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90" name="Google Shape;2290;p17"/>
              <p:cNvSpPr/>
              <p:nvPr/>
            </p:nvSpPr>
            <p:spPr>
              <a:xfrm>
                <a:off x="7620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91" name="Google Shape;2291;p17"/>
              <p:cNvSpPr/>
              <p:nvPr/>
            </p:nvSpPr>
            <p:spPr>
              <a:xfrm>
                <a:off x="8382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92" name="Google Shape;2292;p17"/>
              <p:cNvSpPr/>
              <p:nvPr/>
            </p:nvSpPr>
            <p:spPr>
              <a:xfrm>
                <a:off x="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93" name="Google Shape;2293;p17"/>
              <p:cNvSpPr/>
              <p:nvPr/>
            </p:nvSpPr>
            <p:spPr>
              <a:xfrm>
                <a:off x="762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94" name="Google Shape;2294;p17"/>
              <p:cNvSpPr/>
              <p:nvPr/>
            </p:nvSpPr>
            <p:spPr>
              <a:xfrm>
                <a:off x="1524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95" name="Google Shape;2295;p17"/>
              <p:cNvSpPr/>
              <p:nvPr/>
            </p:nvSpPr>
            <p:spPr>
              <a:xfrm>
                <a:off x="2286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96" name="Google Shape;2296;p17"/>
              <p:cNvSpPr/>
              <p:nvPr/>
            </p:nvSpPr>
            <p:spPr>
              <a:xfrm>
                <a:off x="3048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97" name="Google Shape;2297;p17"/>
              <p:cNvSpPr/>
              <p:nvPr/>
            </p:nvSpPr>
            <p:spPr>
              <a:xfrm>
                <a:off x="3810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98" name="Google Shape;2298;p17"/>
              <p:cNvSpPr/>
              <p:nvPr/>
            </p:nvSpPr>
            <p:spPr>
              <a:xfrm>
                <a:off x="4572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99" name="Google Shape;2299;p17"/>
              <p:cNvSpPr/>
              <p:nvPr/>
            </p:nvSpPr>
            <p:spPr>
              <a:xfrm>
                <a:off x="5334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00" name="Google Shape;2300;p17"/>
              <p:cNvSpPr/>
              <p:nvPr/>
            </p:nvSpPr>
            <p:spPr>
              <a:xfrm>
                <a:off x="6096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01" name="Google Shape;2301;p17"/>
              <p:cNvSpPr/>
              <p:nvPr/>
            </p:nvSpPr>
            <p:spPr>
              <a:xfrm>
                <a:off x="6858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02" name="Google Shape;2302;p17"/>
              <p:cNvSpPr/>
              <p:nvPr/>
            </p:nvSpPr>
            <p:spPr>
              <a:xfrm>
                <a:off x="7620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03" name="Google Shape;2303;p17"/>
              <p:cNvSpPr/>
              <p:nvPr/>
            </p:nvSpPr>
            <p:spPr>
              <a:xfrm>
                <a:off x="8382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04" name="Google Shape;2304;p17"/>
              <p:cNvSpPr/>
              <p:nvPr/>
            </p:nvSpPr>
            <p:spPr>
              <a:xfrm>
                <a:off x="6096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05" name="Google Shape;2305;p17"/>
              <p:cNvSpPr/>
              <p:nvPr/>
            </p:nvSpPr>
            <p:spPr>
              <a:xfrm>
                <a:off x="6858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06" name="Google Shape;2306;p17"/>
              <p:cNvSpPr/>
              <p:nvPr/>
            </p:nvSpPr>
            <p:spPr>
              <a:xfrm>
                <a:off x="7620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07" name="Google Shape;2307;p17"/>
              <p:cNvSpPr/>
              <p:nvPr/>
            </p:nvSpPr>
            <p:spPr>
              <a:xfrm>
                <a:off x="8382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08" name="Google Shape;2308;p17"/>
              <p:cNvSpPr/>
              <p:nvPr/>
            </p:nvSpPr>
            <p:spPr>
              <a:xfrm>
                <a:off x="6096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09" name="Google Shape;2309;p17"/>
              <p:cNvSpPr/>
              <p:nvPr/>
            </p:nvSpPr>
            <p:spPr>
              <a:xfrm>
                <a:off x="6858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10" name="Google Shape;2310;p17"/>
              <p:cNvSpPr/>
              <p:nvPr/>
            </p:nvSpPr>
            <p:spPr>
              <a:xfrm>
                <a:off x="7620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11" name="Google Shape;2311;p17"/>
              <p:cNvSpPr/>
              <p:nvPr/>
            </p:nvSpPr>
            <p:spPr>
              <a:xfrm>
                <a:off x="8382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12" name="Google Shape;2312;p17"/>
              <p:cNvSpPr/>
              <p:nvPr/>
            </p:nvSpPr>
            <p:spPr>
              <a:xfrm>
                <a:off x="6096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13" name="Google Shape;2313;p17"/>
              <p:cNvSpPr/>
              <p:nvPr/>
            </p:nvSpPr>
            <p:spPr>
              <a:xfrm>
                <a:off x="6858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14" name="Google Shape;2314;p17"/>
              <p:cNvSpPr/>
              <p:nvPr/>
            </p:nvSpPr>
            <p:spPr>
              <a:xfrm>
                <a:off x="7620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15" name="Google Shape;2315;p17"/>
              <p:cNvSpPr/>
              <p:nvPr/>
            </p:nvSpPr>
            <p:spPr>
              <a:xfrm>
                <a:off x="8382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16" name="Google Shape;2316;p17"/>
              <p:cNvSpPr/>
              <p:nvPr/>
            </p:nvSpPr>
            <p:spPr>
              <a:xfrm>
                <a:off x="6096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17" name="Google Shape;2317;p17"/>
              <p:cNvSpPr/>
              <p:nvPr/>
            </p:nvSpPr>
            <p:spPr>
              <a:xfrm>
                <a:off x="6858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18" name="Google Shape;2318;p17"/>
              <p:cNvSpPr/>
              <p:nvPr/>
            </p:nvSpPr>
            <p:spPr>
              <a:xfrm>
                <a:off x="7620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19" name="Google Shape;2319;p17"/>
              <p:cNvSpPr/>
              <p:nvPr/>
            </p:nvSpPr>
            <p:spPr>
              <a:xfrm>
                <a:off x="8382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20" name="Google Shape;2320;p17"/>
              <p:cNvSpPr/>
              <p:nvPr/>
            </p:nvSpPr>
            <p:spPr>
              <a:xfrm>
                <a:off x="6096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21" name="Google Shape;2321;p17"/>
              <p:cNvSpPr/>
              <p:nvPr/>
            </p:nvSpPr>
            <p:spPr>
              <a:xfrm>
                <a:off x="6858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22" name="Google Shape;2322;p17"/>
              <p:cNvSpPr/>
              <p:nvPr/>
            </p:nvSpPr>
            <p:spPr>
              <a:xfrm>
                <a:off x="7620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23" name="Google Shape;2323;p17"/>
              <p:cNvSpPr/>
              <p:nvPr/>
            </p:nvSpPr>
            <p:spPr>
              <a:xfrm>
                <a:off x="8382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24" name="Google Shape;2324;p17"/>
              <p:cNvSpPr/>
              <p:nvPr/>
            </p:nvSpPr>
            <p:spPr>
              <a:xfrm>
                <a:off x="5334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25" name="Google Shape;2325;p17"/>
              <p:cNvSpPr/>
              <p:nvPr/>
            </p:nvSpPr>
            <p:spPr>
              <a:xfrm>
                <a:off x="6096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26" name="Google Shape;2326;p17"/>
              <p:cNvSpPr/>
              <p:nvPr/>
            </p:nvSpPr>
            <p:spPr>
              <a:xfrm>
                <a:off x="6858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27" name="Google Shape;2327;p17"/>
              <p:cNvSpPr/>
              <p:nvPr/>
            </p:nvSpPr>
            <p:spPr>
              <a:xfrm>
                <a:off x="7620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28" name="Google Shape;2328;p17"/>
              <p:cNvSpPr/>
              <p:nvPr/>
            </p:nvSpPr>
            <p:spPr>
              <a:xfrm>
                <a:off x="8382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29" name="Google Shape;2329;p17"/>
              <p:cNvSpPr/>
              <p:nvPr/>
            </p:nvSpPr>
            <p:spPr>
              <a:xfrm>
                <a:off x="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30" name="Google Shape;2330;p17"/>
              <p:cNvSpPr/>
              <p:nvPr/>
            </p:nvSpPr>
            <p:spPr>
              <a:xfrm>
                <a:off x="762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31" name="Google Shape;2331;p17"/>
              <p:cNvSpPr/>
              <p:nvPr/>
            </p:nvSpPr>
            <p:spPr>
              <a:xfrm>
                <a:off x="1524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32" name="Google Shape;2332;p17"/>
              <p:cNvSpPr/>
              <p:nvPr/>
            </p:nvSpPr>
            <p:spPr>
              <a:xfrm>
                <a:off x="2286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33" name="Google Shape;2333;p17"/>
              <p:cNvSpPr/>
              <p:nvPr/>
            </p:nvSpPr>
            <p:spPr>
              <a:xfrm>
                <a:off x="3048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34" name="Google Shape;2334;p17"/>
              <p:cNvSpPr/>
              <p:nvPr/>
            </p:nvSpPr>
            <p:spPr>
              <a:xfrm>
                <a:off x="3810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35" name="Google Shape;2335;p17"/>
              <p:cNvSpPr/>
              <p:nvPr/>
            </p:nvSpPr>
            <p:spPr>
              <a:xfrm>
                <a:off x="4572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36" name="Google Shape;2336;p17"/>
              <p:cNvSpPr/>
              <p:nvPr/>
            </p:nvSpPr>
            <p:spPr>
              <a:xfrm>
                <a:off x="5334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37" name="Google Shape;2337;p17"/>
              <p:cNvSpPr/>
              <p:nvPr/>
            </p:nvSpPr>
            <p:spPr>
              <a:xfrm>
                <a:off x="6096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38" name="Google Shape;2338;p17"/>
              <p:cNvSpPr/>
              <p:nvPr/>
            </p:nvSpPr>
            <p:spPr>
              <a:xfrm>
                <a:off x="6858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39" name="Google Shape;2339;p17"/>
              <p:cNvSpPr/>
              <p:nvPr/>
            </p:nvSpPr>
            <p:spPr>
              <a:xfrm>
                <a:off x="7620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40" name="Google Shape;2340;p17"/>
              <p:cNvSpPr/>
              <p:nvPr/>
            </p:nvSpPr>
            <p:spPr>
              <a:xfrm>
                <a:off x="8382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41" name="Google Shape;2341;p17"/>
              <p:cNvSpPr/>
              <p:nvPr/>
            </p:nvSpPr>
            <p:spPr>
              <a:xfrm>
                <a:off x="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42" name="Google Shape;2342;p17"/>
              <p:cNvSpPr/>
              <p:nvPr/>
            </p:nvSpPr>
            <p:spPr>
              <a:xfrm>
                <a:off x="762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43" name="Google Shape;2343;p17"/>
              <p:cNvSpPr/>
              <p:nvPr/>
            </p:nvSpPr>
            <p:spPr>
              <a:xfrm>
                <a:off x="1524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44" name="Google Shape;2344;p17"/>
              <p:cNvSpPr/>
              <p:nvPr/>
            </p:nvSpPr>
            <p:spPr>
              <a:xfrm>
                <a:off x="2286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45" name="Google Shape;2345;p17"/>
              <p:cNvSpPr/>
              <p:nvPr/>
            </p:nvSpPr>
            <p:spPr>
              <a:xfrm>
                <a:off x="3048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46" name="Google Shape;2346;p17"/>
              <p:cNvSpPr/>
              <p:nvPr/>
            </p:nvSpPr>
            <p:spPr>
              <a:xfrm>
                <a:off x="3810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47" name="Google Shape;2347;p17"/>
              <p:cNvSpPr/>
              <p:nvPr/>
            </p:nvSpPr>
            <p:spPr>
              <a:xfrm>
                <a:off x="4572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48" name="Google Shape;2348;p17"/>
              <p:cNvSpPr/>
              <p:nvPr/>
            </p:nvSpPr>
            <p:spPr>
              <a:xfrm>
                <a:off x="5334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49" name="Google Shape;2349;p17"/>
              <p:cNvSpPr/>
              <p:nvPr/>
            </p:nvSpPr>
            <p:spPr>
              <a:xfrm>
                <a:off x="6096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50" name="Google Shape;2350;p17"/>
              <p:cNvSpPr/>
              <p:nvPr/>
            </p:nvSpPr>
            <p:spPr>
              <a:xfrm>
                <a:off x="6858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51" name="Google Shape;2351;p17"/>
              <p:cNvSpPr/>
              <p:nvPr/>
            </p:nvSpPr>
            <p:spPr>
              <a:xfrm>
                <a:off x="7620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52" name="Google Shape;2352;p17"/>
              <p:cNvSpPr/>
              <p:nvPr/>
            </p:nvSpPr>
            <p:spPr>
              <a:xfrm>
                <a:off x="8382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53" name="Google Shape;2353;p17"/>
              <p:cNvSpPr/>
              <p:nvPr/>
            </p:nvSpPr>
            <p:spPr>
              <a:xfrm>
                <a:off x="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54" name="Google Shape;2354;p17"/>
              <p:cNvSpPr/>
              <p:nvPr/>
            </p:nvSpPr>
            <p:spPr>
              <a:xfrm>
                <a:off x="762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55" name="Google Shape;2355;p17"/>
              <p:cNvSpPr/>
              <p:nvPr/>
            </p:nvSpPr>
            <p:spPr>
              <a:xfrm>
                <a:off x="1524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56" name="Google Shape;2356;p17"/>
              <p:cNvSpPr/>
              <p:nvPr/>
            </p:nvSpPr>
            <p:spPr>
              <a:xfrm>
                <a:off x="2286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57" name="Google Shape;2357;p17"/>
              <p:cNvSpPr/>
              <p:nvPr/>
            </p:nvSpPr>
            <p:spPr>
              <a:xfrm>
                <a:off x="3048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58" name="Google Shape;2358;p17"/>
              <p:cNvSpPr/>
              <p:nvPr/>
            </p:nvSpPr>
            <p:spPr>
              <a:xfrm>
                <a:off x="3810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59" name="Google Shape;2359;p17"/>
              <p:cNvSpPr/>
              <p:nvPr/>
            </p:nvSpPr>
            <p:spPr>
              <a:xfrm>
                <a:off x="4572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60" name="Google Shape;2360;p17"/>
              <p:cNvSpPr/>
              <p:nvPr/>
            </p:nvSpPr>
            <p:spPr>
              <a:xfrm>
                <a:off x="5334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61" name="Google Shape;2361;p17"/>
              <p:cNvSpPr/>
              <p:nvPr/>
            </p:nvSpPr>
            <p:spPr>
              <a:xfrm>
                <a:off x="6096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62" name="Google Shape;2362;p17"/>
              <p:cNvSpPr/>
              <p:nvPr/>
            </p:nvSpPr>
            <p:spPr>
              <a:xfrm>
                <a:off x="6858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63" name="Google Shape;2363;p17"/>
              <p:cNvSpPr/>
              <p:nvPr/>
            </p:nvSpPr>
            <p:spPr>
              <a:xfrm>
                <a:off x="7620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64" name="Google Shape;2364;p17"/>
              <p:cNvSpPr/>
              <p:nvPr/>
            </p:nvSpPr>
            <p:spPr>
              <a:xfrm>
                <a:off x="8382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cxnSp>
          <p:nvCxnSpPr>
            <p:cNvPr id="2365" name="Google Shape;2365;p17"/>
            <p:cNvCxnSpPr/>
            <p:nvPr/>
          </p:nvCxnSpPr>
          <p:spPr>
            <a:xfrm>
              <a:off x="768375" y="0"/>
              <a:ext cx="0" cy="5143500"/>
            </a:xfrm>
            <a:prstGeom prst="straightConnector1">
              <a:avLst/>
            </a:prstGeom>
            <a:noFill/>
            <a:ln w="9525" cap="flat" cmpd="sng">
              <a:solidFill>
                <a:srgbClr val="FFE5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2366" name="Google Shape;2366;p17"/>
            <p:cNvSpPr/>
            <p:nvPr/>
          </p:nvSpPr>
          <p:spPr>
            <a:xfrm>
              <a:off x="193725" y="1569450"/>
              <a:ext cx="164400" cy="164400"/>
            </a:xfrm>
            <a:prstGeom prst="ellipse">
              <a:avLst/>
            </a:prstGeom>
            <a:noFill/>
            <a:ln w="9525" cap="flat" cmpd="sng">
              <a:solidFill>
                <a:srgbClr val="E1E0E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67" name="Google Shape;2367;p17"/>
            <p:cNvSpPr/>
            <p:nvPr/>
          </p:nvSpPr>
          <p:spPr>
            <a:xfrm>
              <a:off x="193725" y="3412325"/>
              <a:ext cx="164400" cy="164400"/>
            </a:xfrm>
            <a:prstGeom prst="ellipse">
              <a:avLst/>
            </a:prstGeom>
            <a:noFill/>
            <a:ln w="9525" cap="flat" cmpd="sng">
              <a:solidFill>
                <a:srgbClr val="E1E0E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368" name="Google Shape;2368;p17"/>
          <p:cNvGrpSpPr/>
          <p:nvPr/>
        </p:nvGrpSpPr>
        <p:grpSpPr>
          <a:xfrm>
            <a:off x="387251" y="163414"/>
            <a:ext cx="8270049" cy="4677880"/>
            <a:chOff x="387251" y="163414"/>
            <a:chExt cx="8270049" cy="4677880"/>
          </a:xfrm>
        </p:grpSpPr>
        <p:sp>
          <p:nvSpPr>
            <p:cNvPr id="2369" name="Google Shape;2369;p17"/>
            <p:cNvSpPr/>
            <p:nvPr/>
          </p:nvSpPr>
          <p:spPr>
            <a:xfrm flipH="1">
              <a:off x="1196223" y="191661"/>
              <a:ext cx="96299" cy="94603"/>
            </a:xfrm>
            <a:custGeom>
              <a:avLst/>
              <a:gdLst/>
              <a:ahLst/>
              <a:cxnLst/>
              <a:rect l="l" t="t" r="r" b="b"/>
              <a:pathLst>
                <a:path w="2499" h="2455" extrusionOk="0">
                  <a:moveTo>
                    <a:pt x="1099" y="0"/>
                  </a:moveTo>
                  <a:cubicBezTo>
                    <a:pt x="1045" y="0"/>
                    <a:pt x="992" y="32"/>
                    <a:pt x="977" y="90"/>
                  </a:cubicBezTo>
                  <a:lnTo>
                    <a:pt x="811" y="709"/>
                  </a:lnTo>
                  <a:cubicBezTo>
                    <a:pt x="799" y="756"/>
                    <a:pt x="763" y="780"/>
                    <a:pt x="727" y="792"/>
                  </a:cubicBezTo>
                  <a:lnTo>
                    <a:pt x="120" y="1006"/>
                  </a:lnTo>
                  <a:cubicBezTo>
                    <a:pt x="25" y="1042"/>
                    <a:pt x="1" y="1173"/>
                    <a:pt x="96" y="1233"/>
                  </a:cubicBezTo>
                  <a:lnTo>
                    <a:pt x="632" y="1590"/>
                  </a:lnTo>
                  <a:cubicBezTo>
                    <a:pt x="668" y="1614"/>
                    <a:pt x="691" y="1649"/>
                    <a:pt x="691" y="1685"/>
                  </a:cubicBezTo>
                  <a:lnTo>
                    <a:pt x="703" y="2328"/>
                  </a:lnTo>
                  <a:cubicBezTo>
                    <a:pt x="703" y="2403"/>
                    <a:pt x="767" y="2454"/>
                    <a:pt x="830" y="2454"/>
                  </a:cubicBezTo>
                  <a:cubicBezTo>
                    <a:pt x="857" y="2454"/>
                    <a:pt x="884" y="2445"/>
                    <a:pt x="906" y="2423"/>
                  </a:cubicBezTo>
                  <a:lnTo>
                    <a:pt x="1406" y="2018"/>
                  </a:lnTo>
                  <a:cubicBezTo>
                    <a:pt x="1432" y="2001"/>
                    <a:pt x="1465" y="1990"/>
                    <a:pt x="1494" y="1990"/>
                  </a:cubicBezTo>
                  <a:cubicBezTo>
                    <a:pt x="1505" y="1990"/>
                    <a:pt x="1515" y="1991"/>
                    <a:pt x="1525" y="1995"/>
                  </a:cubicBezTo>
                  <a:lnTo>
                    <a:pt x="2144" y="2185"/>
                  </a:lnTo>
                  <a:cubicBezTo>
                    <a:pt x="2154" y="2188"/>
                    <a:pt x="2164" y="2189"/>
                    <a:pt x="2174" y="2189"/>
                  </a:cubicBezTo>
                  <a:cubicBezTo>
                    <a:pt x="2258" y="2189"/>
                    <a:pt x="2331" y="2104"/>
                    <a:pt x="2299" y="2018"/>
                  </a:cubicBezTo>
                  <a:lnTo>
                    <a:pt x="2061" y="1423"/>
                  </a:lnTo>
                  <a:cubicBezTo>
                    <a:pt x="2049" y="1375"/>
                    <a:pt x="2061" y="1340"/>
                    <a:pt x="2085" y="1304"/>
                  </a:cubicBezTo>
                  <a:lnTo>
                    <a:pt x="2442" y="768"/>
                  </a:lnTo>
                  <a:cubicBezTo>
                    <a:pt x="2498" y="689"/>
                    <a:pt x="2447" y="577"/>
                    <a:pt x="2349" y="577"/>
                  </a:cubicBezTo>
                  <a:cubicBezTo>
                    <a:pt x="2344" y="577"/>
                    <a:pt x="2340" y="577"/>
                    <a:pt x="2335" y="578"/>
                  </a:cubicBezTo>
                  <a:lnTo>
                    <a:pt x="1692" y="613"/>
                  </a:lnTo>
                  <a:cubicBezTo>
                    <a:pt x="1656" y="613"/>
                    <a:pt x="1608" y="590"/>
                    <a:pt x="1584" y="554"/>
                  </a:cubicBezTo>
                  <a:lnTo>
                    <a:pt x="1192" y="42"/>
                  </a:lnTo>
                  <a:cubicBezTo>
                    <a:pt x="1168" y="14"/>
                    <a:pt x="1133" y="0"/>
                    <a:pt x="109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0" name="Google Shape;2370;p17"/>
            <p:cNvSpPr/>
            <p:nvPr/>
          </p:nvSpPr>
          <p:spPr>
            <a:xfrm flipH="1">
              <a:off x="387251" y="947034"/>
              <a:ext cx="93524" cy="95451"/>
            </a:xfrm>
            <a:custGeom>
              <a:avLst/>
              <a:gdLst/>
              <a:ahLst/>
              <a:cxnLst/>
              <a:rect l="l" t="t" r="r" b="b"/>
              <a:pathLst>
                <a:path w="2427" h="2477" extrusionOk="0">
                  <a:moveTo>
                    <a:pt x="1446" y="0"/>
                  </a:moveTo>
                  <a:cubicBezTo>
                    <a:pt x="1413" y="0"/>
                    <a:pt x="1381" y="12"/>
                    <a:pt x="1355" y="38"/>
                  </a:cubicBezTo>
                  <a:lnTo>
                    <a:pt x="915" y="514"/>
                  </a:lnTo>
                  <a:cubicBezTo>
                    <a:pt x="895" y="533"/>
                    <a:pt x="860" y="553"/>
                    <a:pt x="828" y="553"/>
                  </a:cubicBezTo>
                  <a:cubicBezTo>
                    <a:pt x="821" y="553"/>
                    <a:pt x="814" y="552"/>
                    <a:pt x="808" y="550"/>
                  </a:cubicBezTo>
                  <a:lnTo>
                    <a:pt x="177" y="454"/>
                  </a:lnTo>
                  <a:cubicBezTo>
                    <a:pt x="171" y="454"/>
                    <a:pt x="166" y="453"/>
                    <a:pt x="160" y="453"/>
                  </a:cubicBezTo>
                  <a:cubicBezTo>
                    <a:pt x="62" y="453"/>
                    <a:pt x="1" y="554"/>
                    <a:pt x="46" y="633"/>
                  </a:cubicBezTo>
                  <a:lnTo>
                    <a:pt x="355" y="1204"/>
                  </a:lnTo>
                  <a:cubicBezTo>
                    <a:pt x="379" y="1240"/>
                    <a:pt x="379" y="1276"/>
                    <a:pt x="355" y="1324"/>
                  </a:cubicBezTo>
                  <a:lnTo>
                    <a:pt x="70" y="1895"/>
                  </a:lnTo>
                  <a:cubicBezTo>
                    <a:pt x="26" y="1981"/>
                    <a:pt x="90" y="2077"/>
                    <a:pt x="173" y="2077"/>
                  </a:cubicBezTo>
                  <a:cubicBezTo>
                    <a:pt x="182" y="2077"/>
                    <a:pt x="191" y="2076"/>
                    <a:pt x="200" y="2074"/>
                  </a:cubicBezTo>
                  <a:lnTo>
                    <a:pt x="843" y="1955"/>
                  </a:lnTo>
                  <a:cubicBezTo>
                    <a:pt x="852" y="1952"/>
                    <a:pt x="861" y="1950"/>
                    <a:pt x="870" y="1950"/>
                  </a:cubicBezTo>
                  <a:cubicBezTo>
                    <a:pt x="897" y="1950"/>
                    <a:pt x="924" y="1963"/>
                    <a:pt x="951" y="1990"/>
                  </a:cubicBezTo>
                  <a:lnTo>
                    <a:pt x="1403" y="2443"/>
                  </a:lnTo>
                  <a:cubicBezTo>
                    <a:pt x="1430" y="2466"/>
                    <a:pt x="1461" y="2477"/>
                    <a:pt x="1491" y="2477"/>
                  </a:cubicBezTo>
                  <a:cubicBezTo>
                    <a:pt x="1553" y="2477"/>
                    <a:pt x="1609" y="2431"/>
                    <a:pt x="1617" y="2359"/>
                  </a:cubicBezTo>
                  <a:lnTo>
                    <a:pt x="1701" y="1728"/>
                  </a:lnTo>
                  <a:cubicBezTo>
                    <a:pt x="1701" y="1681"/>
                    <a:pt x="1724" y="1645"/>
                    <a:pt x="1760" y="1633"/>
                  </a:cubicBezTo>
                  <a:lnTo>
                    <a:pt x="2332" y="1335"/>
                  </a:lnTo>
                  <a:cubicBezTo>
                    <a:pt x="2427" y="1288"/>
                    <a:pt x="2427" y="1157"/>
                    <a:pt x="2332" y="1109"/>
                  </a:cubicBezTo>
                  <a:lnTo>
                    <a:pt x="1748" y="835"/>
                  </a:lnTo>
                  <a:cubicBezTo>
                    <a:pt x="1713" y="823"/>
                    <a:pt x="1689" y="788"/>
                    <a:pt x="1677" y="740"/>
                  </a:cubicBezTo>
                  <a:lnTo>
                    <a:pt x="1570" y="109"/>
                  </a:lnTo>
                  <a:cubicBezTo>
                    <a:pt x="1562" y="40"/>
                    <a:pt x="1505" y="0"/>
                    <a:pt x="144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1" name="Google Shape;2371;p17"/>
            <p:cNvSpPr/>
            <p:nvPr/>
          </p:nvSpPr>
          <p:spPr>
            <a:xfrm flipH="1">
              <a:off x="523049" y="1102371"/>
              <a:ext cx="84893" cy="83814"/>
            </a:xfrm>
            <a:custGeom>
              <a:avLst/>
              <a:gdLst/>
              <a:ahLst/>
              <a:cxnLst/>
              <a:rect l="l" t="t" r="r" b="b"/>
              <a:pathLst>
                <a:path w="2203" h="2175" extrusionOk="0">
                  <a:moveTo>
                    <a:pt x="1242" y="1"/>
                  </a:moveTo>
                  <a:cubicBezTo>
                    <a:pt x="1211" y="1"/>
                    <a:pt x="1179" y="14"/>
                    <a:pt x="1155" y="43"/>
                  </a:cubicBezTo>
                  <a:lnTo>
                    <a:pt x="810" y="495"/>
                  </a:lnTo>
                  <a:cubicBezTo>
                    <a:pt x="786" y="519"/>
                    <a:pt x="750" y="543"/>
                    <a:pt x="714" y="543"/>
                  </a:cubicBezTo>
                  <a:lnTo>
                    <a:pt x="143" y="507"/>
                  </a:lnTo>
                  <a:cubicBezTo>
                    <a:pt x="60" y="507"/>
                    <a:pt x="0" y="602"/>
                    <a:pt x="48" y="686"/>
                  </a:cubicBezTo>
                  <a:lnTo>
                    <a:pt x="369" y="1150"/>
                  </a:lnTo>
                  <a:cubicBezTo>
                    <a:pt x="393" y="1186"/>
                    <a:pt x="393" y="1222"/>
                    <a:pt x="381" y="1257"/>
                  </a:cubicBezTo>
                  <a:lnTo>
                    <a:pt x="179" y="1781"/>
                  </a:lnTo>
                  <a:cubicBezTo>
                    <a:pt x="147" y="1865"/>
                    <a:pt x="208" y="1940"/>
                    <a:pt x="280" y="1940"/>
                  </a:cubicBezTo>
                  <a:cubicBezTo>
                    <a:pt x="290" y="1940"/>
                    <a:pt x="300" y="1939"/>
                    <a:pt x="310" y="1936"/>
                  </a:cubicBezTo>
                  <a:lnTo>
                    <a:pt x="857" y="1769"/>
                  </a:lnTo>
                  <a:cubicBezTo>
                    <a:pt x="867" y="1766"/>
                    <a:pt x="876" y="1765"/>
                    <a:pt x="886" y="1765"/>
                  </a:cubicBezTo>
                  <a:cubicBezTo>
                    <a:pt x="912" y="1765"/>
                    <a:pt x="938" y="1776"/>
                    <a:pt x="964" y="1793"/>
                  </a:cubicBezTo>
                  <a:lnTo>
                    <a:pt x="1405" y="2150"/>
                  </a:lnTo>
                  <a:cubicBezTo>
                    <a:pt x="1425" y="2167"/>
                    <a:pt x="1448" y="2174"/>
                    <a:pt x="1471" y="2174"/>
                  </a:cubicBezTo>
                  <a:cubicBezTo>
                    <a:pt x="1528" y="2174"/>
                    <a:pt x="1584" y="2127"/>
                    <a:pt x="1584" y="2067"/>
                  </a:cubicBezTo>
                  <a:lnTo>
                    <a:pt x="1607" y="1495"/>
                  </a:lnTo>
                  <a:cubicBezTo>
                    <a:pt x="1607" y="1460"/>
                    <a:pt x="1619" y="1424"/>
                    <a:pt x="1655" y="1400"/>
                  </a:cubicBezTo>
                  <a:lnTo>
                    <a:pt x="2131" y="1091"/>
                  </a:lnTo>
                  <a:cubicBezTo>
                    <a:pt x="2203" y="1043"/>
                    <a:pt x="2191" y="924"/>
                    <a:pt x="2107" y="900"/>
                  </a:cubicBezTo>
                  <a:lnTo>
                    <a:pt x="1572" y="710"/>
                  </a:lnTo>
                  <a:cubicBezTo>
                    <a:pt x="1536" y="698"/>
                    <a:pt x="1512" y="662"/>
                    <a:pt x="1500" y="626"/>
                  </a:cubicBezTo>
                  <a:lnTo>
                    <a:pt x="1345" y="79"/>
                  </a:lnTo>
                  <a:cubicBezTo>
                    <a:pt x="1331" y="29"/>
                    <a:pt x="1288" y="1"/>
                    <a:pt x="1242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2" name="Google Shape;2372;p17"/>
            <p:cNvSpPr/>
            <p:nvPr/>
          </p:nvSpPr>
          <p:spPr>
            <a:xfrm flipH="1">
              <a:off x="460660" y="797054"/>
              <a:ext cx="75259" cy="70172"/>
            </a:xfrm>
            <a:custGeom>
              <a:avLst/>
              <a:gdLst/>
              <a:ahLst/>
              <a:cxnLst/>
              <a:rect l="l" t="t" r="r" b="b"/>
              <a:pathLst>
                <a:path w="1953" h="1821" extrusionOk="0">
                  <a:moveTo>
                    <a:pt x="986" y="0"/>
                  </a:moveTo>
                  <a:cubicBezTo>
                    <a:pt x="953" y="0"/>
                    <a:pt x="922" y="15"/>
                    <a:pt x="905" y="48"/>
                  </a:cubicBezTo>
                  <a:lnTo>
                    <a:pt x="679" y="489"/>
                  </a:lnTo>
                  <a:cubicBezTo>
                    <a:pt x="667" y="524"/>
                    <a:pt x="643" y="536"/>
                    <a:pt x="608" y="536"/>
                  </a:cubicBezTo>
                  <a:lnTo>
                    <a:pt x="119" y="608"/>
                  </a:lnTo>
                  <a:cubicBezTo>
                    <a:pt x="36" y="608"/>
                    <a:pt x="0" y="703"/>
                    <a:pt x="60" y="763"/>
                  </a:cubicBezTo>
                  <a:lnTo>
                    <a:pt x="405" y="1120"/>
                  </a:lnTo>
                  <a:cubicBezTo>
                    <a:pt x="429" y="1144"/>
                    <a:pt x="441" y="1167"/>
                    <a:pt x="429" y="1203"/>
                  </a:cubicBezTo>
                  <a:lnTo>
                    <a:pt x="334" y="1691"/>
                  </a:lnTo>
                  <a:cubicBezTo>
                    <a:pt x="324" y="1748"/>
                    <a:pt x="375" y="1797"/>
                    <a:pt x="432" y="1797"/>
                  </a:cubicBezTo>
                  <a:cubicBezTo>
                    <a:pt x="447" y="1797"/>
                    <a:pt x="462" y="1794"/>
                    <a:pt x="477" y="1787"/>
                  </a:cubicBezTo>
                  <a:lnTo>
                    <a:pt x="917" y="1572"/>
                  </a:lnTo>
                  <a:cubicBezTo>
                    <a:pt x="929" y="1560"/>
                    <a:pt x="944" y="1554"/>
                    <a:pt x="960" y="1554"/>
                  </a:cubicBezTo>
                  <a:cubicBezTo>
                    <a:pt x="977" y="1554"/>
                    <a:pt x="994" y="1560"/>
                    <a:pt x="1012" y="1572"/>
                  </a:cubicBezTo>
                  <a:lnTo>
                    <a:pt x="1441" y="1810"/>
                  </a:lnTo>
                  <a:cubicBezTo>
                    <a:pt x="1456" y="1818"/>
                    <a:pt x="1471" y="1821"/>
                    <a:pt x="1486" y="1821"/>
                  </a:cubicBezTo>
                  <a:cubicBezTo>
                    <a:pt x="1543" y="1821"/>
                    <a:pt x="1593" y="1772"/>
                    <a:pt x="1584" y="1715"/>
                  </a:cubicBezTo>
                  <a:lnTo>
                    <a:pt x="1501" y="1227"/>
                  </a:lnTo>
                  <a:cubicBezTo>
                    <a:pt x="1501" y="1191"/>
                    <a:pt x="1512" y="1155"/>
                    <a:pt x="1536" y="1132"/>
                  </a:cubicBezTo>
                  <a:lnTo>
                    <a:pt x="1893" y="798"/>
                  </a:lnTo>
                  <a:cubicBezTo>
                    <a:pt x="1953" y="751"/>
                    <a:pt x="1929" y="644"/>
                    <a:pt x="1846" y="632"/>
                  </a:cubicBezTo>
                  <a:lnTo>
                    <a:pt x="1358" y="560"/>
                  </a:lnTo>
                  <a:cubicBezTo>
                    <a:pt x="1334" y="548"/>
                    <a:pt x="1298" y="524"/>
                    <a:pt x="1286" y="501"/>
                  </a:cubicBezTo>
                  <a:lnTo>
                    <a:pt x="1084" y="60"/>
                  </a:lnTo>
                  <a:cubicBezTo>
                    <a:pt x="1064" y="21"/>
                    <a:pt x="1024" y="0"/>
                    <a:pt x="98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3" name="Google Shape;2373;p17"/>
            <p:cNvSpPr/>
            <p:nvPr/>
          </p:nvSpPr>
          <p:spPr>
            <a:xfrm flipH="1">
              <a:off x="846052" y="163414"/>
              <a:ext cx="75259" cy="71174"/>
            </a:xfrm>
            <a:custGeom>
              <a:avLst/>
              <a:gdLst/>
              <a:ahLst/>
              <a:cxnLst/>
              <a:rect l="l" t="t" r="r" b="b"/>
              <a:pathLst>
                <a:path w="1953" h="1847" extrusionOk="0">
                  <a:moveTo>
                    <a:pt x="1026" y="1"/>
                  </a:moveTo>
                  <a:cubicBezTo>
                    <a:pt x="994" y="1"/>
                    <a:pt x="962" y="16"/>
                    <a:pt x="941" y="49"/>
                  </a:cubicBezTo>
                  <a:lnTo>
                    <a:pt x="691" y="465"/>
                  </a:lnTo>
                  <a:cubicBezTo>
                    <a:pt x="679" y="501"/>
                    <a:pt x="643" y="513"/>
                    <a:pt x="619" y="513"/>
                  </a:cubicBezTo>
                  <a:lnTo>
                    <a:pt x="119" y="549"/>
                  </a:lnTo>
                  <a:cubicBezTo>
                    <a:pt x="48" y="561"/>
                    <a:pt x="0" y="644"/>
                    <a:pt x="60" y="704"/>
                  </a:cubicBezTo>
                  <a:lnTo>
                    <a:pt x="381" y="1085"/>
                  </a:lnTo>
                  <a:cubicBezTo>
                    <a:pt x="405" y="1108"/>
                    <a:pt x="417" y="1132"/>
                    <a:pt x="405" y="1168"/>
                  </a:cubicBezTo>
                  <a:lnTo>
                    <a:pt x="286" y="1644"/>
                  </a:lnTo>
                  <a:cubicBezTo>
                    <a:pt x="267" y="1711"/>
                    <a:pt x="316" y="1762"/>
                    <a:pt x="373" y="1762"/>
                  </a:cubicBezTo>
                  <a:cubicBezTo>
                    <a:pt x="387" y="1762"/>
                    <a:pt x="402" y="1759"/>
                    <a:pt x="417" y="1751"/>
                  </a:cubicBezTo>
                  <a:lnTo>
                    <a:pt x="869" y="1561"/>
                  </a:lnTo>
                  <a:cubicBezTo>
                    <a:pt x="879" y="1556"/>
                    <a:pt x="891" y="1553"/>
                    <a:pt x="903" y="1553"/>
                  </a:cubicBezTo>
                  <a:cubicBezTo>
                    <a:pt x="921" y="1553"/>
                    <a:pt x="939" y="1559"/>
                    <a:pt x="953" y="1573"/>
                  </a:cubicBezTo>
                  <a:lnTo>
                    <a:pt x="1381" y="1835"/>
                  </a:lnTo>
                  <a:cubicBezTo>
                    <a:pt x="1395" y="1843"/>
                    <a:pt x="1410" y="1847"/>
                    <a:pt x="1425" y="1847"/>
                  </a:cubicBezTo>
                  <a:cubicBezTo>
                    <a:pt x="1475" y="1847"/>
                    <a:pt x="1524" y="1804"/>
                    <a:pt x="1524" y="1739"/>
                  </a:cubicBezTo>
                  <a:lnTo>
                    <a:pt x="1476" y="1251"/>
                  </a:lnTo>
                  <a:cubicBezTo>
                    <a:pt x="1476" y="1216"/>
                    <a:pt x="1488" y="1192"/>
                    <a:pt x="1512" y="1168"/>
                  </a:cubicBezTo>
                  <a:lnTo>
                    <a:pt x="1893" y="846"/>
                  </a:lnTo>
                  <a:cubicBezTo>
                    <a:pt x="1953" y="799"/>
                    <a:pt x="1929" y="704"/>
                    <a:pt x="1846" y="680"/>
                  </a:cubicBezTo>
                  <a:lnTo>
                    <a:pt x="1369" y="573"/>
                  </a:lnTo>
                  <a:cubicBezTo>
                    <a:pt x="1334" y="573"/>
                    <a:pt x="1310" y="549"/>
                    <a:pt x="1298" y="513"/>
                  </a:cubicBezTo>
                  <a:lnTo>
                    <a:pt x="1119" y="61"/>
                  </a:lnTo>
                  <a:cubicBezTo>
                    <a:pt x="1100" y="22"/>
                    <a:pt x="1063" y="1"/>
                    <a:pt x="102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4" name="Google Shape;2374;p17"/>
            <p:cNvSpPr/>
            <p:nvPr/>
          </p:nvSpPr>
          <p:spPr>
            <a:xfrm flipH="1">
              <a:off x="8563776" y="4480534"/>
              <a:ext cx="93524" cy="95451"/>
            </a:xfrm>
            <a:custGeom>
              <a:avLst/>
              <a:gdLst/>
              <a:ahLst/>
              <a:cxnLst/>
              <a:rect l="l" t="t" r="r" b="b"/>
              <a:pathLst>
                <a:path w="2427" h="2477" extrusionOk="0">
                  <a:moveTo>
                    <a:pt x="1446" y="0"/>
                  </a:moveTo>
                  <a:cubicBezTo>
                    <a:pt x="1413" y="0"/>
                    <a:pt x="1381" y="12"/>
                    <a:pt x="1355" y="38"/>
                  </a:cubicBezTo>
                  <a:lnTo>
                    <a:pt x="915" y="514"/>
                  </a:lnTo>
                  <a:cubicBezTo>
                    <a:pt x="895" y="533"/>
                    <a:pt x="860" y="553"/>
                    <a:pt x="828" y="553"/>
                  </a:cubicBezTo>
                  <a:cubicBezTo>
                    <a:pt x="821" y="553"/>
                    <a:pt x="814" y="552"/>
                    <a:pt x="808" y="550"/>
                  </a:cubicBezTo>
                  <a:lnTo>
                    <a:pt x="177" y="454"/>
                  </a:lnTo>
                  <a:cubicBezTo>
                    <a:pt x="171" y="454"/>
                    <a:pt x="166" y="453"/>
                    <a:pt x="160" y="453"/>
                  </a:cubicBezTo>
                  <a:cubicBezTo>
                    <a:pt x="62" y="453"/>
                    <a:pt x="1" y="554"/>
                    <a:pt x="46" y="633"/>
                  </a:cubicBezTo>
                  <a:lnTo>
                    <a:pt x="355" y="1204"/>
                  </a:lnTo>
                  <a:cubicBezTo>
                    <a:pt x="379" y="1240"/>
                    <a:pt x="379" y="1276"/>
                    <a:pt x="355" y="1324"/>
                  </a:cubicBezTo>
                  <a:lnTo>
                    <a:pt x="70" y="1895"/>
                  </a:lnTo>
                  <a:cubicBezTo>
                    <a:pt x="26" y="1981"/>
                    <a:pt x="90" y="2077"/>
                    <a:pt x="173" y="2077"/>
                  </a:cubicBezTo>
                  <a:cubicBezTo>
                    <a:pt x="182" y="2077"/>
                    <a:pt x="191" y="2076"/>
                    <a:pt x="200" y="2074"/>
                  </a:cubicBezTo>
                  <a:lnTo>
                    <a:pt x="843" y="1955"/>
                  </a:lnTo>
                  <a:cubicBezTo>
                    <a:pt x="852" y="1952"/>
                    <a:pt x="861" y="1950"/>
                    <a:pt x="870" y="1950"/>
                  </a:cubicBezTo>
                  <a:cubicBezTo>
                    <a:pt x="897" y="1950"/>
                    <a:pt x="924" y="1963"/>
                    <a:pt x="951" y="1990"/>
                  </a:cubicBezTo>
                  <a:lnTo>
                    <a:pt x="1403" y="2443"/>
                  </a:lnTo>
                  <a:cubicBezTo>
                    <a:pt x="1430" y="2466"/>
                    <a:pt x="1461" y="2477"/>
                    <a:pt x="1491" y="2477"/>
                  </a:cubicBezTo>
                  <a:cubicBezTo>
                    <a:pt x="1553" y="2477"/>
                    <a:pt x="1609" y="2431"/>
                    <a:pt x="1617" y="2359"/>
                  </a:cubicBezTo>
                  <a:lnTo>
                    <a:pt x="1701" y="1728"/>
                  </a:lnTo>
                  <a:cubicBezTo>
                    <a:pt x="1701" y="1681"/>
                    <a:pt x="1724" y="1645"/>
                    <a:pt x="1760" y="1633"/>
                  </a:cubicBezTo>
                  <a:lnTo>
                    <a:pt x="2332" y="1335"/>
                  </a:lnTo>
                  <a:cubicBezTo>
                    <a:pt x="2427" y="1288"/>
                    <a:pt x="2427" y="1157"/>
                    <a:pt x="2332" y="1109"/>
                  </a:cubicBezTo>
                  <a:lnTo>
                    <a:pt x="1748" y="835"/>
                  </a:lnTo>
                  <a:cubicBezTo>
                    <a:pt x="1713" y="823"/>
                    <a:pt x="1689" y="788"/>
                    <a:pt x="1677" y="740"/>
                  </a:cubicBezTo>
                  <a:lnTo>
                    <a:pt x="1570" y="109"/>
                  </a:lnTo>
                  <a:cubicBezTo>
                    <a:pt x="1562" y="40"/>
                    <a:pt x="1505" y="0"/>
                    <a:pt x="144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5" name="Google Shape;2375;p17"/>
            <p:cNvSpPr/>
            <p:nvPr/>
          </p:nvSpPr>
          <p:spPr>
            <a:xfrm flipH="1">
              <a:off x="8027101" y="4683460"/>
              <a:ext cx="154648" cy="157834"/>
            </a:xfrm>
            <a:custGeom>
              <a:avLst/>
              <a:gdLst/>
              <a:ahLst/>
              <a:cxnLst/>
              <a:rect l="l" t="t" r="r" b="b"/>
              <a:pathLst>
                <a:path w="2427" h="2477" extrusionOk="0">
                  <a:moveTo>
                    <a:pt x="1446" y="0"/>
                  </a:moveTo>
                  <a:cubicBezTo>
                    <a:pt x="1413" y="0"/>
                    <a:pt x="1381" y="12"/>
                    <a:pt x="1355" y="38"/>
                  </a:cubicBezTo>
                  <a:lnTo>
                    <a:pt x="915" y="514"/>
                  </a:lnTo>
                  <a:cubicBezTo>
                    <a:pt x="895" y="533"/>
                    <a:pt x="860" y="553"/>
                    <a:pt x="828" y="553"/>
                  </a:cubicBezTo>
                  <a:cubicBezTo>
                    <a:pt x="821" y="553"/>
                    <a:pt x="814" y="552"/>
                    <a:pt x="808" y="550"/>
                  </a:cubicBezTo>
                  <a:lnTo>
                    <a:pt x="177" y="454"/>
                  </a:lnTo>
                  <a:cubicBezTo>
                    <a:pt x="171" y="454"/>
                    <a:pt x="166" y="453"/>
                    <a:pt x="160" y="453"/>
                  </a:cubicBezTo>
                  <a:cubicBezTo>
                    <a:pt x="62" y="453"/>
                    <a:pt x="1" y="554"/>
                    <a:pt x="46" y="633"/>
                  </a:cubicBezTo>
                  <a:lnTo>
                    <a:pt x="355" y="1204"/>
                  </a:lnTo>
                  <a:cubicBezTo>
                    <a:pt x="379" y="1240"/>
                    <a:pt x="379" y="1276"/>
                    <a:pt x="355" y="1324"/>
                  </a:cubicBezTo>
                  <a:lnTo>
                    <a:pt x="70" y="1895"/>
                  </a:lnTo>
                  <a:cubicBezTo>
                    <a:pt x="26" y="1981"/>
                    <a:pt x="90" y="2077"/>
                    <a:pt x="173" y="2077"/>
                  </a:cubicBezTo>
                  <a:cubicBezTo>
                    <a:pt x="182" y="2077"/>
                    <a:pt x="191" y="2076"/>
                    <a:pt x="200" y="2074"/>
                  </a:cubicBezTo>
                  <a:lnTo>
                    <a:pt x="843" y="1955"/>
                  </a:lnTo>
                  <a:cubicBezTo>
                    <a:pt x="852" y="1952"/>
                    <a:pt x="861" y="1950"/>
                    <a:pt x="870" y="1950"/>
                  </a:cubicBezTo>
                  <a:cubicBezTo>
                    <a:pt x="897" y="1950"/>
                    <a:pt x="924" y="1963"/>
                    <a:pt x="951" y="1990"/>
                  </a:cubicBezTo>
                  <a:lnTo>
                    <a:pt x="1403" y="2443"/>
                  </a:lnTo>
                  <a:cubicBezTo>
                    <a:pt x="1430" y="2466"/>
                    <a:pt x="1461" y="2477"/>
                    <a:pt x="1491" y="2477"/>
                  </a:cubicBezTo>
                  <a:cubicBezTo>
                    <a:pt x="1553" y="2477"/>
                    <a:pt x="1609" y="2431"/>
                    <a:pt x="1617" y="2359"/>
                  </a:cubicBezTo>
                  <a:lnTo>
                    <a:pt x="1701" y="1728"/>
                  </a:lnTo>
                  <a:cubicBezTo>
                    <a:pt x="1701" y="1681"/>
                    <a:pt x="1724" y="1645"/>
                    <a:pt x="1760" y="1633"/>
                  </a:cubicBezTo>
                  <a:lnTo>
                    <a:pt x="2332" y="1335"/>
                  </a:lnTo>
                  <a:cubicBezTo>
                    <a:pt x="2427" y="1288"/>
                    <a:pt x="2427" y="1157"/>
                    <a:pt x="2332" y="1109"/>
                  </a:cubicBezTo>
                  <a:lnTo>
                    <a:pt x="1748" y="835"/>
                  </a:lnTo>
                  <a:cubicBezTo>
                    <a:pt x="1713" y="823"/>
                    <a:pt x="1689" y="788"/>
                    <a:pt x="1677" y="740"/>
                  </a:cubicBezTo>
                  <a:lnTo>
                    <a:pt x="1570" y="109"/>
                  </a:lnTo>
                  <a:cubicBezTo>
                    <a:pt x="1562" y="40"/>
                    <a:pt x="1505" y="0"/>
                    <a:pt x="144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376" name="Google Shape;2376;p17"/>
          <p:cNvGrpSpPr/>
          <p:nvPr/>
        </p:nvGrpSpPr>
        <p:grpSpPr>
          <a:xfrm flipH="1">
            <a:off x="589427" y="323584"/>
            <a:ext cx="1069196" cy="917164"/>
            <a:chOff x="7020272" y="3425142"/>
            <a:chExt cx="1582822" cy="1357756"/>
          </a:xfrm>
        </p:grpSpPr>
        <p:sp>
          <p:nvSpPr>
            <p:cNvPr id="2377" name="Google Shape;2377;p17"/>
            <p:cNvSpPr/>
            <p:nvPr/>
          </p:nvSpPr>
          <p:spPr>
            <a:xfrm>
              <a:off x="7384844" y="3453077"/>
              <a:ext cx="1214964" cy="1322099"/>
            </a:xfrm>
            <a:custGeom>
              <a:avLst/>
              <a:gdLst/>
              <a:ahLst/>
              <a:cxnLst/>
              <a:rect l="l" t="t" r="r" b="b"/>
              <a:pathLst>
                <a:path w="22182" h="24138" extrusionOk="0">
                  <a:moveTo>
                    <a:pt x="6529" y="0"/>
                  </a:moveTo>
                  <a:cubicBezTo>
                    <a:pt x="6074" y="0"/>
                    <a:pt x="5648" y="298"/>
                    <a:pt x="5513" y="752"/>
                  </a:cubicBezTo>
                  <a:lnTo>
                    <a:pt x="72" y="18266"/>
                  </a:lnTo>
                  <a:cubicBezTo>
                    <a:pt x="0" y="18504"/>
                    <a:pt x="12" y="18731"/>
                    <a:pt x="95" y="18945"/>
                  </a:cubicBezTo>
                  <a:cubicBezTo>
                    <a:pt x="203" y="19242"/>
                    <a:pt x="441" y="19504"/>
                    <a:pt x="774" y="19600"/>
                  </a:cubicBezTo>
                  <a:lnTo>
                    <a:pt x="15240" y="24088"/>
                  </a:lnTo>
                  <a:cubicBezTo>
                    <a:pt x="15348" y="24122"/>
                    <a:pt x="15456" y="24138"/>
                    <a:pt x="15562" y="24138"/>
                  </a:cubicBezTo>
                  <a:cubicBezTo>
                    <a:pt x="16020" y="24138"/>
                    <a:pt x="16438" y="23840"/>
                    <a:pt x="16574" y="23386"/>
                  </a:cubicBezTo>
                  <a:lnTo>
                    <a:pt x="22015" y="5872"/>
                  </a:lnTo>
                  <a:cubicBezTo>
                    <a:pt x="22182" y="5300"/>
                    <a:pt x="21872" y="4705"/>
                    <a:pt x="21312" y="4538"/>
                  </a:cubicBezTo>
                  <a:lnTo>
                    <a:pt x="6846" y="50"/>
                  </a:lnTo>
                  <a:cubicBezTo>
                    <a:pt x="6741" y="16"/>
                    <a:pt x="6634" y="0"/>
                    <a:pt x="6529" y="0"/>
                  </a:cubicBezTo>
                  <a:close/>
                </a:path>
              </a:pathLst>
            </a:custGeom>
            <a:solidFill>
              <a:srgbClr val="6280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8" name="Google Shape;2378;p17"/>
            <p:cNvSpPr/>
            <p:nvPr/>
          </p:nvSpPr>
          <p:spPr>
            <a:xfrm>
              <a:off x="7436331" y="3507358"/>
              <a:ext cx="1106733" cy="1213211"/>
            </a:xfrm>
            <a:custGeom>
              <a:avLst/>
              <a:gdLst/>
              <a:ahLst/>
              <a:cxnLst/>
              <a:rect l="l" t="t" r="r" b="b"/>
              <a:pathLst>
                <a:path w="20206" h="22150" extrusionOk="0">
                  <a:moveTo>
                    <a:pt x="5899" y="1"/>
                  </a:moveTo>
                  <a:cubicBezTo>
                    <a:pt x="5613" y="1"/>
                    <a:pt x="5350" y="188"/>
                    <a:pt x="5263" y="475"/>
                  </a:cubicBezTo>
                  <a:lnTo>
                    <a:pt x="108" y="17073"/>
                  </a:lnTo>
                  <a:cubicBezTo>
                    <a:pt x="1" y="17430"/>
                    <a:pt x="203" y="17811"/>
                    <a:pt x="560" y="17918"/>
                  </a:cubicBezTo>
                  <a:lnTo>
                    <a:pt x="14098" y="22121"/>
                  </a:lnTo>
                  <a:cubicBezTo>
                    <a:pt x="14163" y="22140"/>
                    <a:pt x="14228" y="22150"/>
                    <a:pt x="14293" y="22150"/>
                  </a:cubicBezTo>
                  <a:cubicBezTo>
                    <a:pt x="14584" y="22150"/>
                    <a:pt x="14855" y="21961"/>
                    <a:pt x="14943" y="21669"/>
                  </a:cubicBezTo>
                  <a:lnTo>
                    <a:pt x="20099" y="5083"/>
                  </a:lnTo>
                  <a:cubicBezTo>
                    <a:pt x="20206" y="4726"/>
                    <a:pt x="20003" y="4345"/>
                    <a:pt x="19646" y="4226"/>
                  </a:cubicBezTo>
                  <a:lnTo>
                    <a:pt x="6109" y="35"/>
                  </a:lnTo>
                  <a:cubicBezTo>
                    <a:pt x="6039" y="12"/>
                    <a:pt x="5968" y="1"/>
                    <a:pt x="589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9" name="Google Shape;2379;p17"/>
            <p:cNvSpPr/>
            <p:nvPr/>
          </p:nvSpPr>
          <p:spPr>
            <a:xfrm>
              <a:off x="7748704" y="3542906"/>
              <a:ext cx="84185" cy="74929"/>
            </a:xfrm>
            <a:custGeom>
              <a:avLst/>
              <a:gdLst/>
              <a:ahLst/>
              <a:cxnLst/>
              <a:rect l="l" t="t" r="r" b="b"/>
              <a:pathLst>
                <a:path w="1537" h="1368" extrusionOk="0">
                  <a:moveTo>
                    <a:pt x="777" y="0"/>
                  </a:moveTo>
                  <a:cubicBezTo>
                    <a:pt x="479" y="0"/>
                    <a:pt x="208" y="189"/>
                    <a:pt x="120" y="481"/>
                  </a:cubicBezTo>
                  <a:cubicBezTo>
                    <a:pt x="1" y="839"/>
                    <a:pt x="203" y="1220"/>
                    <a:pt x="572" y="1339"/>
                  </a:cubicBezTo>
                  <a:cubicBezTo>
                    <a:pt x="637" y="1358"/>
                    <a:pt x="703" y="1367"/>
                    <a:pt x="767" y="1367"/>
                  </a:cubicBezTo>
                  <a:cubicBezTo>
                    <a:pt x="1059" y="1367"/>
                    <a:pt x="1332" y="1179"/>
                    <a:pt x="1430" y="886"/>
                  </a:cubicBezTo>
                  <a:cubicBezTo>
                    <a:pt x="1537" y="529"/>
                    <a:pt x="1334" y="136"/>
                    <a:pt x="977" y="29"/>
                  </a:cubicBezTo>
                  <a:cubicBezTo>
                    <a:pt x="910" y="9"/>
                    <a:pt x="843" y="0"/>
                    <a:pt x="777" y="0"/>
                  </a:cubicBezTo>
                  <a:close/>
                </a:path>
              </a:pathLst>
            </a:custGeom>
            <a:solidFill>
              <a:srgbClr val="6280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0" name="Google Shape;2380;p17"/>
            <p:cNvSpPr/>
            <p:nvPr/>
          </p:nvSpPr>
          <p:spPr>
            <a:xfrm>
              <a:off x="7859566" y="3577139"/>
              <a:ext cx="84185" cy="75257"/>
            </a:xfrm>
            <a:custGeom>
              <a:avLst/>
              <a:gdLst/>
              <a:ahLst/>
              <a:cxnLst/>
              <a:rect l="l" t="t" r="r" b="b"/>
              <a:pathLst>
                <a:path w="1537" h="1374" extrusionOk="0">
                  <a:moveTo>
                    <a:pt x="763" y="1"/>
                  </a:moveTo>
                  <a:cubicBezTo>
                    <a:pt x="470" y="1"/>
                    <a:pt x="206" y="190"/>
                    <a:pt x="120" y="487"/>
                  </a:cubicBezTo>
                  <a:cubicBezTo>
                    <a:pt x="1" y="845"/>
                    <a:pt x="203" y="1226"/>
                    <a:pt x="561" y="1345"/>
                  </a:cubicBezTo>
                  <a:cubicBezTo>
                    <a:pt x="627" y="1364"/>
                    <a:pt x="695" y="1373"/>
                    <a:pt x="761" y="1373"/>
                  </a:cubicBezTo>
                  <a:cubicBezTo>
                    <a:pt x="1059" y="1373"/>
                    <a:pt x="1330" y="1185"/>
                    <a:pt x="1418" y="892"/>
                  </a:cubicBezTo>
                  <a:cubicBezTo>
                    <a:pt x="1537" y="523"/>
                    <a:pt x="1334" y="142"/>
                    <a:pt x="977" y="35"/>
                  </a:cubicBezTo>
                  <a:cubicBezTo>
                    <a:pt x="906" y="12"/>
                    <a:pt x="833" y="1"/>
                    <a:pt x="763" y="1"/>
                  </a:cubicBezTo>
                  <a:close/>
                </a:path>
              </a:pathLst>
            </a:custGeom>
            <a:solidFill>
              <a:srgbClr val="6280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1" name="Google Shape;2381;p17"/>
            <p:cNvSpPr/>
            <p:nvPr/>
          </p:nvSpPr>
          <p:spPr>
            <a:xfrm>
              <a:off x="7970482" y="3611373"/>
              <a:ext cx="84131" cy="75203"/>
            </a:xfrm>
            <a:custGeom>
              <a:avLst/>
              <a:gdLst/>
              <a:ahLst/>
              <a:cxnLst/>
              <a:rect l="l" t="t" r="r" b="b"/>
              <a:pathLst>
                <a:path w="1536" h="1373" extrusionOk="0">
                  <a:moveTo>
                    <a:pt x="770" y="0"/>
                  </a:moveTo>
                  <a:cubicBezTo>
                    <a:pt x="478" y="0"/>
                    <a:pt x="205" y="189"/>
                    <a:pt x="107" y="481"/>
                  </a:cubicBezTo>
                  <a:cubicBezTo>
                    <a:pt x="0" y="851"/>
                    <a:pt x="202" y="1232"/>
                    <a:pt x="560" y="1339"/>
                  </a:cubicBezTo>
                  <a:cubicBezTo>
                    <a:pt x="631" y="1362"/>
                    <a:pt x="703" y="1373"/>
                    <a:pt x="774" y="1373"/>
                  </a:cubicBezTo>
                  <a:cubicBezTo>
                    <a:pt x="1066" y="1373"/>
                    <a:pt x="1331" y="1184"/>
                    <a:pt x="1417" y="886"/>
                  </a:cubicBezTo>
                  <a:cubicBezTo>
                    <a:pt x="1536" y="529"/>
                    <a:pt x="1334" y="148"/>
                    <a:pt x="964" y="29"/>
                  </a:cubicBezTo>
                  <a:cubicBezTo>
                    <a:pt x="900" y="10"/>
                    <a:pt x="834" y="0"/>
                    <a:pt x="770" y="0"/>
                  </a:cubicBezTo>
                  <a:close/>
                </a:path>
              </a:pathLst>
            </a:custGeom>
            <a:solidFill>
              <a:srgbClr val="6280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2" name="Google Shape;2382;p17"/>
            <p:cNvSpPr/>
            <p:nvPr/>
          </p:nvSpPr>
          <p:spPr>
            <a:xfrm>
              <a:off x="8081344" y="3645935"/>
              <a:ext cx="84131" cy="74929"/>
            </a:xfrm>
            <a:custGeom>
              <a:avLst/>
              <a:gdLst/>
              <a:ahLst/>
              <a:cxnLst/>
              <a:rect l="l" t="t" r="r" b="b"/>
              <a:pathLst>
                <a:path w="1536" h="1368" extrusionOk="0">
                  <a:moveTo>
                    <a:pt x="770" y="0"/>
                  </a:moveTo>
                  <a:cubicBezTo>
                    <a:pt x="478" y="0"/>
                    <a:pt x="205" y="189"/>
                    <a:pt x="107" y="482"/>
                  </a:cubicBezTo>
                  <a:cubicBezTo>
                    <a:pt x="0" y="839"/>
                    <a:pt x="203" y="1220"/>
                    <a:pt x="560" y="1339"/>
                  </a:cubicBezTo>
                  <a:cubicBezTo>
                    <a:pt x="627" y="1358"/>
                    <a:pt x="694" y="1367"/>
                    <a:pt x="760" y="1367"/>
                  </a:cubicBezTo>
                  <a:cubicBezTo>
                    <a:pt x="1058" y="1367"/>
                    <a:pt x="1329" y="1179"/>
                    <a:pt x="1417" y="886"/>
                  </a:cubicBezTo>
                  <a:cubicBezTo>
                    <a:pt x="1536" y="529"/>
                    <a:pt x="1334" y="136"/>
                    <a:pt x="965" y="29"/>
                  </a:cubicBezTo>
                  <a:cubicBezTo>
                    <a:pt x="900" y="10"/>
                    <a:pt x="834" y="0"/>
                    <a:pt x="770" y="0"/>
                  </a:cubicBezTo>
                  <a:close/>
                </a:path>
              </a:pathLst>
            </a:custGeom>
            <a:solidFill>
              <a:srgbClr val="6280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3" name="Google Shape;2383;p17"/>
            <p:cNvSpPr/>
            <p:nvPr/>
          </p:nvSpPr>
          <p:spPr>
            <a:xfrm>
              <a:off x="8192205" y="3680168"/>
              <a:ext cx="84185" cy="75257"/>
            </a:xfrm>
            <a:custGeom>
              <a:avLst/>
              <a:gdLst/>
              <a:ahLst/>
              <a:cxnLst/>
              <a:rect l="l" t="t" r="r" b="b"/>
              <a:pathLst>
                <a:path w="1537" h="1374" extrusionOk="0">
                  <a:moveTo>
                    <a:pt x="756" y="1"/>
                  </a:moveTo>
                  <a:cubicBezTo>
                    <a:pt x="469" y="1"/>
                    <a:pt x="203" y="190"/>
                    <a:pt x="107" y="488"/>
                  </a:cubicBezTo>
                  <a:cubicBezTo>
                    <a:pt x="0" y="845"/>
                    <a:pt x="203" y="1226"/>
                    <a:pt x="560" y="1345"/>
                  </a:cubicBezTo>
                  <a:cubicBezTo>
                    <a:pt x="625" y="1364"/>
                    <a:pt x="690" y="1373"/>
                    <a:pt x="756" y="1373"/>
                  </a:cubicBezTo>
                  <a:cubicBezTo>
                    <a:pt x="1050" y="1373"/>
                    <a:pt x="1329" y="1185"/>
                    <a:pt x="1417" y="892"/>
                  </a:cubicBezTo>
                  <a:cubicBezTo>
                    <a:pt x="1536" y="523"/>
                    <a:pt x="1322" y="142"/>
                    <a:pt x="965" y="35"/>
                  </a:cubicBezTo>
                  <a:cubicBezTo>
                    <a:pt x="895" y="12"/>
                    <a:pt x="825" y="1"/>
                    <a:pt x="756" y="1"/>
                  </a:cubicBezTo>
                  <a:close/>
                </a:path>
              </a:pathLst>
            </a:custGeom>
            <a:solidFill>
              <a:srgbClr val="6280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4" name="Google Shape;2384;p17"/>
            <p:cNvSpPr/>
            <p:nvPr/>
          </p:nvSpPr>
          <p:spPr>
            <a:xfrm>
              <a:off x="8303067" y="3714402"/>
              <a:ext cx="84185" cy="75257"/>
            </a:xfrm>
            <a:custGeom>
              <a:avLst/>
              <a:gdLst/>
              <a:ahLst/>
              <a:cxnLst/>
              <a:rect l="l" t="t" r="r" b="b"/>
              <a:pathLst>
                <a:path w="1537" h="1374" extrusionOk="0">
                  <a:moveTo>
                    <a:pt x="770" y="1"/>
                  </a:moveTo>
                  <a:cubicBezTo>
                    <a:pt x="478" y="1"/>
                    <a:pt x="205" y="189"/>
                    <a:pt x="107" y="482"/>
                  </a:cubicBezTo>
                  <a:cubicBezTo>
                    <a:pt x="0" y="851"/>
                    <a:pt x="203" y="1232"/>
                    <a:pt x="560" y="1339"/>
                  </a:cubicBezTo>
                  <a:cubicBezTo>
                    <a:pt x="629" y="1362"/>
                    <a:pt x="700" y="1373"/>
                    <a:pt x="770" y="1373"/>
                  </a:cubicBezTo>
                  <a:cubicBezTo>
                    <a:pt x="1059" y="1373"/>
                    <a:pt x="1331" y="1184"/>
                    <a:pt x="1417" y="886"/>
                  </a:cubicBezTo>
                  <a:cubicBezTo>
                    <a:pt x="1536" y="529"/>
                    <a:pt x="1334" y="148"/>
                    <a:pt x="965" y="29"/>
                  </a:cubicBezTo>
                  <a:cubicBezTo>
                    <a:pt x="900" y="10"/>
                    <a:pt x="834" y="1"/>
                    <a:pt x="770" y="1"/>
                  </a:cubicBezTo>
                  <a:close/>
                </a:path>
              </a:pathLst>
            </a:custGeom>
            <a:solidFill>
              <a:srgbClr val="6280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5" name="Google Shape;2385;p17"/>
            <p:cNvSpPr/>
            <p:nvPr/>
          </p:nvSpPr>
          <p:spPr>
            <a:xfrm>
              <a:off x="8413928" y="3748690"/>
              <a:ext cx="83528" cy="75203"/>
            </a:xfrm>
            <a:custGeom>
              <a:avLst/>
              <a:gdLst/>
              <a:ahLst/>
              <a:cxnLst/>
              <a:rect l="l" t="t" r="r" b="b"/>
              <a:pathLst>
                <a:path w="1525" h="1373" extrusionOk="0">
                  <a:moveTo>
                    <a:pt x="756" y="0"/>
                  </a:moveTo>
                  <a:cubicBezTo>
                    <a:pt x="469" y="0"/>
                    <a:pt x="203" y="189"/>
                    <a:pt x="107" y="487"/>
                  </a:cubicBezTo>
                  <a:cubicBezTo>
                    <a:pt x="0" y="844"/>
                    <a:pt x="203" y="1225"/>
                    <a:pt x="560" y="1344"/>
                  </a:cubicBezTo>
                  <a:cubicBezTo>
                    <a:pt x="625" y="1363"/>
                    <a:pt x="691" y="1373"/>
                    <a:pt x="756" y="1373"/>
                  </a:cubicBezTo>
                  <a:cubicBezTo>
                    <a:pt x="1050" y="1373"/>
                    <a:pt x="1329" y="1184"/>
                    <a:pt x="1417" y="892"/>
                  </a:cubicBezTo>
                  <a:cubicBezTo>
                    <a:pt x="1524" y="534"/>
                    <a:pt x="1334" y="141"/>
                    <a:pt x="965" y="34"/>
                  </a:cubicBezTo>
                  <a:cubicBezTo>
                    <a:pt x="895" y="11"/>
                    <a:pt x="825" y="0"/>
                    <a:pt x="756" y="0"/>
                  </a:cubicBezTo>
                  <a:close/>
                </a:path>
              </a:pathLst>
            </a:custGeom>
            <a:solidFill>
              <a:srgbClr val="6280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6" name="Google Shape;2386;p17"/>
            <p:cNvSpPr/>
            <p:nvPr/>
          </p:nvSpPr>
          <p:spPr>
            <a:xfrm>
              <a:off x="7774174" y="3440698"/>
              <a:ext cx="73724" cy="149529"/>
            </a:xfrm>
            <a:custGeom>
              <a:avLst/>
              <a:gdLst/>
              <a:ahLst/>
              <a:cxnLst/>
              <a:rect l="l" t="t" r="r" b="b"/>
              <a:pathLst>
                <a:path w="1346" h="2730" extrusionOk="0">
                  <a:moveTo>
                    <a:pt x="1002" y="0"/>
                  </a:moveTo>
                  <a:cubicBezTo>
                    <a:pt x="870" y="0"/>
                    <a:pt x="751" y="81"/>
                    <a:pt x="703" y="216"/>
                  </a:cubicBezTo>
                  <a:lnTo>
                    <a:pt x="48" y="2335"/>
                  </a:lnTo>
                  <a:cubicBezTo>
                    <a:pt x="0" y="2490"/>
                    <a:pt x="96" y="2669"/>
                    <a:pt x="250" y="2716"/>
                  </a:cubicBezTo>
                  <a:cubicBezTo>
                    <a:pt x="282" y="2725"/>
                    <a:pt x="313" y="2730"/>
                    <a:pt x="344" y="2730"/>
                  </a:cubicBezTo>
                  <a:cubicBezTo>
                    <a:pt x="476" y="2730"/>
                    <a:pt x="595" y="2649"/>
                    <a:pt x="643" y="2514"/>
                  </a:cubicBezTo>
                  <a:lnTo>
                    <a:pt x="1298" y="395"/>
                  </a:lnTo>
                  <a:cubicBezTo>
                    <a:pt x="1346" y="240"/>
                    <a:pt x="1250" y="61"/>
                    <a:pt x="1096" y="14"/>
                  </a:cubicBezTo>
                  <a:cubicBezTo>
                    <a:pt x="1064" y="5"/>
                    <a:pt x="1033" y="0"/>
                    <a:pt x="1002" y="0"/>
                  </a:cubicBezTo>
                  <a:close/>
                </a:path>
              </a:pathLst>
            </a:custGeom>
            <a:solidFill>
              <a:srgbClr val="FF8E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7" name="Google Shape;2387;p17"/>
            <p:cNvSpPr/>
            <p:nvPr/>
          </p:nvSpPr>
          <p:spPr>
            <a:xfrm>
              <a:off x="7885036" y="3474658"/>
              <a:ext cx="73724" cy="150077"/>
            </a:xfrm>
            <a:custGeom>
              <a:avLst/>
              <a:gdLst/>
              <a:ahLst/>
              <a:cxnLst/>
              <a:rect l="l" t="t" r="r" b="b"/>
              <a:pathLst>
                <a:path w="1346" h="2740" extrusionOk="0">
                  <a:moveTo>
                    <a:pt x="1008" y="1"/>
                  </a:moveTo>
                  <a:cubicBezTo>
                    <a:pt x="874" y="1"/>
                    <a:pt x="752" y="88"/>
                    <a:pt x="703" y="215"/>
                  </a:cubicBezTo>
                  <a:lnTo>
                    <a:pt x="48" y="2335"/>
                  </a:lnTo>
                  <a:cubicBezTo>
                    <a:pt x="0" y="2501"/>
                    <a:pt x="96" y="2668"/>
                    <a:pt x="250" y="2727"/>
                  </a:cubicBezTo>
                  <a:cubicBezTo>
                    <a:pt x="280" y="2736"/>
                    <a:pt x="309" y="2740"/>
                    <a:pt x="338" y="2740"/>
                  </a:cubicBezTo>
                  <a:cubicBezTo>
                    <a:pt x="472" y="2740"/>
                    <a:pt x="594" y="2653"/>
                    <a:pt x="643" y="2525"/>
                  </a:cubicBezTo>
                  <a:lnTo>
                    <a:pt x="1298" y="406"/>
                  </a:lnTo>
                  <a:cubicBezTo>
                    <a:pt x="1346" y="239"/>
                    <a:pt x="1250" y="72"/>
                    <a:pt x="1096" y="13"/>
                  </a:cubicBezTo>
                  <a:cubicBezTo>
                    <a:pt x="1066" y="4"/>
                    <a:pt x="1037" y="1"/>
                    <a:pt x="1008" y="1"/>
                  </a:cubicBezTo>
                  <a:close/>
                </a:path>
              </a:pathLst>
            </a:custGeom>
            <a:solidFill>
              <a:srgbClr val="FF8E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8" name="Google Shape;2388;p17"/>
            <p:cNvSpPr/>
            <p:nvPr/>
          </p:nvSpPr>
          <p:spPr>
            <a:xfrm>
              <a:off x="7995897" y="3509165"/>
              <a:ext cx="73724" cy="149803"/>
            </a:xfrm>
            <a:custGeom>
              <a:avLst/>
              <a:gdLst/>
              <a:ahLst/>
              <a:cxnLst/>
              <a:rect l="l" t="t" r="r" b="b"/>
              <a:pathLst>
                <a:path w="1346" h="2735" extrusionOk="0">
                  <a:moveTo>
                    <a:pt x="995" y="1"/>
                  </a:moveTo>
                  <a:cubicBezTo>
                    <a:pt x="866" y="1"/>
                    <a:pt x="742" y="81"/>
                    <a:pt x="703" y="216"/>
                  </a:cubicBezTo>
                  <a:lnTo>
                    <a:pt x="48" y="2336"/>
                  </a:lnTo>
                  <a:cubicBezTo>
                    <a:pt x="0" y="2502"/>
                    <a:pt x="84" y="2669"/>
                    <a:pt x="250" y="2717"/>
                  </a:cubicBezTo>
                  <a:cubicBezTo>
                    <a:pt x="284" y="2729"/>
                    <a:pt x="318" y="2734"/>
                    <a:pt x="351" y="2734"/>
                  </a:cubicBezTo>
                  <a:cubicBezTo>
                    <a:pt x="480" y="2734"/>
                    <a:pt x="593" y="2647"/>
                    <a:pt x="631" y="2514"/>
                  </a:cubicBezTo>
                  <a:lnTo>
                    <a:pt x="1298" y="395"/>
                  </a:lnTo>
                  <a:cubicBezTo>
                    <a:pt x="1346" y="240"/>
                    <a:pt x="1251" y="61"/>
                    <a:pt x="1084" y="14"/>
                  </a:cubicBezTo>
                  <a:cubicBezTo>
                    <a:pt x="1055" y="5"/>
                    <a:pt x="1025" y="1"/>
                    <a:pt x="995" y="1"/>
                  </a:cubicBezTo>
                  <a:close/>
                </a:path>
              </a:pathLst>
            </a:custGeom>
            <a:solidFill>
              <a:srgbClr val="FF8E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9" name="Google Shape;2389;p17"/>
            <p:cNvSpPr/>
            <p:nvPr/>
          </p:nvSpPr>
          <p:spPr>
            <a:xfrm>
              <a:off x="8106759" y="3543727"/>
              <a:ext cx="73724" cy="149529"/>
            </a:xfrm>
            <a:custGeom>
              <a:avLst/>
              <a:gdLst/>
              <a:ahLst/>
              <a:cxnLst/>
              <a:rect l="l" t="t" r="r" b="b"/>
              <a:pathLst>
                <a:path w="1346" h="2730" extrusionOk="0">
                  <a:moveTo>
                    <a:pt x="995" y="1"/>
                  </a:moveTo>
                  <a:cubicBezTo>
                    <a:pt x="867" y="1"/>
                    <a:pt x="742" y="81"/>
                    <a:pt x="703" y="216"/>
                  </a:cubicBezTo>
                  <a:lnTo>
                    <a:pt x="48" y="2336"/>
                  </a:lnTo>
                  <a:cubicBezTo>
                    <a:pt x="0" y="2490"/>
                    <a:pt x="84" y="2669"/>
                    <a:pt x="250" y="2717"/>
                  </a:cubicBezTo>
                  <a:cubicBezTo>
                    <a:pt x="282" y="2726"/>
                    <a:pt x="313" y="2730"/>
                    <a:pt x="344" y="2730"/>
                  </a:cubicBezTo>
                  <a:cubicBezTo>
                    <a:pt x="476" y="2730"/>
                    <a:pt x="593" y="2649"/>
                    <a:pt x="631" y="2514"/>
                  </a:cubicBezTo>
                  <a:lnTo>
                    <a:pt x="1286" y="395"/>
                  </a:lnTo>
                  <a:cubicBezTo>
                    <a:pt x="1346" y="240"/>
                    <a:pt x="1251" y="62"/>
                    <a:pt x="1084" y="14"/>
                  </a:cubicBezTo>
                  <a:cubicBezTo>
                    <a:pt x="1055" y="5"/>
                    <a:pt x="1025" y="1"/>
                    <a:pt x="995" y="1"/>
                  </a:cubicBezTo>
                  <a:close/>
                </a:path>
              </a:pathLst>
            </a:custGeom>
            <a:solidFill>
              <a:srgbClr val="FF8E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0" name="Google Shape;2390;p17"/>
            <p:cNvSpPr/>
            <p:nvPr/>
          </p:nvSpPr>
          <p:spPr>
            <a:xfrm>
              <a:off x="8217620" y="3578070"/>
              <a:ext cx="73724" cy="149693"/>
            </a:xfrm>
            <a:custGeom>
              <a:avLst/>
              <a:gdLst/>
              <a:ahLst/>
              <a:cxnLst/>
              <a:rect l="l" t="t" r="r" b="b"/>
              <a:pathLst>
                <a:path w="1346" h="2733" extrusionOk="0">
                  <a:moveTo>
                    <a:pt x="988" y="0"/>
                  </a:moveTo>
                  <a:cubicBezTo>
                    <a:pt x="862" y="0"/>
                    <a:pt x="741" y="88"/>
                    <a:pt x="703" y="220"/>
                  </a:cubicBezTo>
                  <a:lnTo>
                    <a:pt x="48" y="2328"/>
                  </a:lnTo>
                  <a:cubicBezTo>
                    <a:pt x="1" y="2494"/>
                    <a:pt x="84" y="2673"/>
                    <a:pt x="251" y="2721"/>
                  </a:cubicBezTo>
                  <a:cubicBezTo>
                    <a:pt x="280" y="2729"/>
                    <a:pt x="309" y="2733"/>
                    <a:pt x="338" y="2733"/>
                  </a:cubicBezTo>
                  <a:cubicBezTo>
                    <a:pt x="472" y="2733"/>
                    <a:pt x="592" y="2646"/>
                    <a:pt x="632" y="2518"/>
                  </a:cubicBezTo>
                  <a:lnTo>
                    <a:pt x="1286" y="399"/>
                  </a:lnTo>
                  <a:cubicBezTo>
                    <a:pt x="1346" y="232"/>
                    <a:pt x="1251" y="66"/>
                    <a:pt x="1084" y="18"/>
                  </a:cubicBezTo>
                  <a:cubicBezTo>
                    <a:pt x="1052" y="6"/>
                    <a:pt x="1020" y="0"/>
                    <a:pt x="988" y="0"/>
                  </a:cubicBezTo>
                  <a:close/>
                </a:path>
              </a:pathLst>
            </a:custGeom>
            <a:solidFill>
              <a:srgbClr val="FF8E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1" name="Google Shape;2391;p17"/>
            <p:cNvSpPr/>
            <p:nvPr/>
          </p:nvSpPr>
          <p:spPr>
            <a:xfrm>
              <a:off x="8328482" y="3612249"/>
              <a:ext cx="73724" cy="149748"/>
            </a:xfrm>
            <a:custGeom>
              <a:avLst/>
              <a:gdLst/>
              <a:ahLst/>
              <a:cxnLst/>
              <a:rect l="l" t="t" r="r" b="b"/>
              <a:pathLst>
                <a:path w="1346" h="2734" extrusionOk="0">
                  <a:moveTo>
                    <a:pt x="1001" y="1"/>
                  </a:moveTo>
                  <a:cubicBezTo>
                    <a:pt x="871" y="1"/>
                    <a:pt x="742" y="88"/>
                    <a:pt x="703" y="215"/>
                  </a:cubicBezTo>
                  <a:lnTo>
                    <a:pt x="48" y="2335"/>
                  </a:lnTo>
                  <a:cubicBezTo>
                    <a:pt x="1" y="2501"/>
                    <a:pt x="84" y="2668"/>
                    <a:pt x="251" y="2716"/>
                  </a:cubicBezTo>
                  <a:cubicBezTo>
                    <a:pt x="282" y="2728"/>
                    <a:pt x="315" y="2734"/>
                    <a:pt x="347" y="2734"/>
                  </a:cubicBezTo>
                  <a:cubicBezTo>
                    <a:pt x="473" y="2734"/>
                    <a:pt x="594" y="2646"/>
                    <a:pt x="632" y="2513"/>
                  </a:cubicBezTo>
                  <a:lnTo>
                    <a:pt x="1286" y="406"/>
                  </a:lnTo>
                  <a:cubicBezTo>
                    <a:pt x="1346" y="239"/>
                    <a:pt x="1251" y="61"/>
                    <a:pt x="1084" y="13"/>
                  </a:cubicBezTo>
                  <a:cubicBezTo>
                    <a:pt x="1057" y="5"/>
                    <a:pt x="1029" y="1"/>
                    <a:pt x="1001" y="1"/>
                  </a:cubicBezTo>
                  <a:close/>
                </a:path>
              </a:pathLst>
            </a:custGeom>
            <a:solidFill>
              <a:srgbClr val="FF8E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2" name="Google Shape;2392;p17"/>
            <p:cNvSpPr/>
            <p:nvPr/>
          </p:nvSpPr>
          <p:spPr>
            <a:xfrm>
              <a:off x="8438686" y="3646756"/>
              <a:ext cx="73779" cy="149584"/>
            </a:xfrm>
            <a:custGeom>
              <a:avLst/>
              <a:gdLst/>
              <a:ahLst/>
              <a:cxnLst/>
              <a:rect l="l" t="t" r="r" b="b"/>
              <a:pathLst>
                <a:path w="1347" h="2731" extrusionOk="0">
                  <a:moveTo>
                    <a:pt x="1007" y="1"/>
                  </a:moveTo>
                  <a:cubicBezTo>
                    <a:pt x="879" y="1"/>
                    <a:pt x="754" y="81"/>
                    <a:pt x="715" y="216"/>
                  </a:cubicBezTo>
                  <a:lnTo>
                    <a:pt x="60" y="2336"/>
                  </a:lnTo>
                  <a:cubicBezTo>
                    <a:pt x="1" y="2491"/>
                    <a:pt x="96" y="2669"/>
                    <a:pt x="263" y="2717"/>
                  </a:cubicBezTo>
                  <a:cubicBezTo>
                    <a:pt x="292" y="2726"/>
                    <a:pt x="322" y="2730"/>
                    <a:pt x="352" y="2730"/>
                  </a:cubicBezTo>
                  <a:cubicBezTo>
                    <a:pt x="480" y="2730"/>
                    <a:pt x="605" y="2650"/>
                    <a:pt x="644" y="2514"/>
                  </a:cubicBezTo>
                  <a:lnTo>
                    <a:pt x="1299" y="395"/>
                  </a:lnTo>
                  <a:cubicBezTo>
                    <a:pt x="1346" y="240"/>
                    <a:pt x="1263" y="62"/>
                    <a:pt x="1096" y="14"/>
                  </a:cubicBezTo>
                  <a:cubicBezTo>
                    <a:pt x="1067" y="5"/>
                    <a:pt x="1037" y="1"/>
                    <a:pt x="1007" y="1"/>
                  </a:cubicBezTo>
                  <a:close/>
                </a:path>
              </a:pathLst>
            </a:custGeom>
            <a:solidFill>
              <a:srgbClr val="FF8E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3" name="Google Shape;2393;p17"/>
            <p:cNvSpPr/>
            <p:nvPr/>
          </p:nvSpPr>
          <p:spPr>
            <a:xfrm>
              <a:off x="7390048" y="3813816"/>
              <a:ext cx="1188235" cy="961367"/>
            </a:xfrm>
            <a:custGeom>
              <a:avLst/>
              <a:gdLst/>
              <a:ahLst/>
              <a:cxnLst/>
              <a:rect l="l" t="t" r="r" b="b"/>
              <a:pathLst>
                <a:path w="21694" h="17552" extrusionOk="0">
                  <a:moveTo>
                    <a:pt x="21694" y="0"/>
                  </a:moveTo>
                  <a:lnTo>
                    <a:pt x="21694" y="0"/>
                  </a:lnTo>
                  <a:cubicBezTo>
                    <a:pt x="21027" y="84"/>
                    <a:pt x="19753" y="488"/>
                    <a:pt x="19134" y="2358"/>
                  </a:cubicBezTo>
                  <a:cubicBezTo>
                    <a:pt x="18038" y="5620"/>
                    <a:pt x="17134" y="9835"/>
                    <a:pt x="15371" y="12645"/>
                  </a:cubicBezTo>
                  <a:cubicBezTo>
                    <a:pt x="14705" y="13710"/>
                    <a:pt x="13727" y="14147"/>
                    <a:pt x="12644" y="14147"/>
                  </a:cubicBezTo>
                  <a:cubicBezTo>
                    <a:pt x="12140" y="14147"/>
                    <a:pt x="11614" y="14053"/>
                    <a:pt x="11085" y="13883"/>
                  </a:cubicBezTo>
                  <a:cubicBezTo>
                    <a:pt x="7877" y="12870"/>
                    <a:pt x="4866" y="11635"/>
                    <a:pt x="2520" y="11635"/>
                  </a:cubicBezTo>
                  <a:cubicBezTo>
                    <a:pt x="1558" y="11635"/>
                    <a:pt x="707" y="11843"/>
                    <a:pt x="0" y="12359"/>
                  </a:cubicBezTo>
                  <a:cubicBezTo>
                    <a:pt x="108" y="12656"/>
                    <a:pt x="358" y="12918"/>
                    <a:pt x="691" y="13014"/>
                  </a:cubicBezTo>
                  <a:lnTo>
                    <a:pt x="15157" y="17502"/>
                  </a:lnTo>
                  <a:cubicBezTo>
                    <a:pt x="15262" y="17536"/>
                    <a:pt x="15369" y="17552"/>
                    <a:pt x="15473" y="17552"/>
                  </a:cubicBezTo>
                  <a:cubicBezTo>
                    <a:pt x="15925" y="17552"/>
                    <a:pt x="16343" y="17254"/>
                    <a:pt x="16479" y="16800"/>
                  </a:cubicBezTo>
                  <a:lnTo>
                    <a:pt x="21694" y="0"/>
                  </a:lnTo>
                  <a:close/>
                </a:path>
              </a:pathLst>
            </a:custGeom>
            <a:solidFill>
              <a:srgbClr val="D1D4D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4" name="Google Shape;2394;p17"/>
            <p:cNvSpPr/>
            <p:nvPr/>
          </p:nvSpPr>
          <p:spPr>
            <a:xfrm>
              <a:off x="7377669" y="3425142"/>
              <a:ext cx="1225425" cy="1357756"/>
            </a:xfrm>
            <a:custGeom>
              <a:avLst/>
              <a:gdLst/>
              <a:ahLst/>
              <a:cxnLst/>
              <a:rect l="l" t="t" r="r" b="b"/>
              <a:pathLst>
                <a:path w="22373" h="24789" extrusionOk="0">
                  <a:moveTo>
                    <a:pt x="8239" y="286"/>
                  </a:moveTo>
                  <a:cubicBezTo>
                    <a:pt x="8275" y="286"/>
                    <a:pt x="8299" y="286"/>
                    <a:pt x="8335" y="298"/>
                  </a:cubicBezTo>
                  <a:cubicBezTo>
                    <a:pt x="8489" y="345"/>
                    <a:pt x="8585" y="512"/>
                    <a:pt x="8537" y="679"/>
                  </a:cubicBezTo>
                  <a:lnTo>
                    <a:pt x="8478" y="869"/>
                  </a:lnTo>
                  <a:lnTo>
                    <a:pt x="8394" y="1143"/>
                  </a:lnTo>
                  <a:lnTo>
                    <a:pt x="7882" y="2798"/>
                  </a:lnTo>
                  <a:cubicBezTo>
                    <a:pt x="7835" y="2929"/>
                    <a:pt x="7716" y="3012"/>
                    <a:pt x="7585" y="3012"/>
                  </a:cubicBezTo>
                  <a:cubicBezTo>
                    <a:pt x="7549" y="3012"/>
                    <a:pt x="7525" y="3012"/>
                    <a:pt x="7489" y="3000"/>
                  </a:cubicBezTo>
                  <a:cubicBezTo>
                    <a:pt x="7335" y="2953"/>
                    <a:pt x="7239" y="2774"/>
                    <a:pt x="7287" y="2619"/>
                  </a:cubicBezTo>
                  <a:lnTo>
                    <a:pt x="7799" y="964"/>
                  </a:lnTo>
                  <a:lnTo>
                    <a:pt x="7882" y="691"/>
                  </a:lnTo>
                  <a:lnTo>
                    <a:pt x="7942" y="500"/>
                  </a:lnTo>
                  <a:cubicBezTo>
                    <a:pt x="7989" y="369"/>
                    <a:pt x="8108" y="286"/>
                    <a:pt x="8239" y="286"/>
                  </a:cubicBezTo>
                  <a:close/>
                  <a:moveTo>
                    <a:pt x="10263" y="905"/>
                  </a:moveTo>
                  <a:cubicBezTo>
                    <a:pt x="10287" y="905"/>
                    <a:pt x="10323" y="917"/>
                    <a:pt x="10359" y="917"/>
                  </a:cubicBezTo>
                  <a:cubicBezTo>
                    <a:pt x="10513" y="976"/>
                    <a:pt x="10609" y="1143"/>
                    <a:pt x="10561" y="1310"/>
                  </a:cubicBezTo>
                  <a:lnTo>
                    <a:pt x="10502" y="1500"/>
                  </a:lnTo>
                  <a:lnTo>
                    <a:pt x="10418" y="1774"/>
                  </a:lnTo>
                  <a:lnTo>
                    <a:pt x="9906" y="3429"/>
                  </a:lnTo>
                  <a:cubicBezTo>
                    <a:pt x="9859" y="3560"/>
                    <a:pt x="9740" y="3643"/>
                    <a:pt x="9609" y="3643"/>
                  </a:cubicBezTo>
                  <a:cubicBezTo>
                    <a:pt x="9573" y="3643"/>
                    <a:pt x="9549" y="3643"/>
                    <a:pt x="9513" y="3631"/>
                  </a:cubicBezTo>
                  <a:cubicBezTo>
                    <a:pt x="9359" y="3584"/>
                    <a:pt x="9263" y="3405"/>
                    <a:pt x="9311" y="3239"/>
                  </a:cubicBezTo>
                  <a:lnTo>
                    <a:pt x="9823" y="1595"/>
                  </a:lnTo>
                  <a:lnTo>
                    <a:pt x="9906" y="1322"/>
                  </a:lnTo>
                  <a:lnTo>
                    <a:pt x="9966" y="1119"/>
                  </a:lnTo>
                  <a:cubicBezTo>
                    <a:pt x="10013" y="988"/>
                    <a:pt x="10132" y="905"/>
                    <a:pt x="10263" y="905"/>
                  </a:cubicBezTo>
                  <a:close/>
                  <a:moveTo>
                    <a:pt x="12288" y="1536"/>
                  </a:moveTo>
                  <a:cubicBezTo>
                    <a:pt x="12311" y="1536"/>
                    <a:pt x="12347" y="1536"/>
                    <a:pt x="12383" y="1548"/>
                  </a:cubicBezTo>
                  <a:cubicBezTo>
                    <a:pt x="12538" y="1595"/>
                    <a:pt x="12633" y="1774"/>
                    <a:pt x="12585" y="1929"/>
                  </a:cubicBezTo>
                  <a:lnTo>
                    <a:pt x="12526" y="2131"/>
                  </a:lnTo>
                  <a:lnTo>
                    <a:pt x="12442" y="2393"/>
                  </a:lnTo>
                  <a:lnTo>
                    <a:pt x="11918" y="4048"/>
                  </a:lnTo>
                  <a:cubicBezTo>
                    <a:pt x="11883" y="4179"/>
                    <a:pt x="11764" y="4262"/>
                    <a:pt x="11633" y="4262"/>
                  </a:cubicBezTo>
                  <a:cubicBezTo>
                    <a:pt x="11597" y="4262"/>
                    <a:pt x="11573" y="4262"/>
                    <a:pt x="11537" y="4251"/>
                  </a:cubicBezTo>
                  <a:cubicBezTo>
                    <a:pt x="11371" y="4203"/>
                    <a:pt x="11287" y="4036"/>
                    <a:pt x="11335" y="3870"/>
                  </a:cubicBezTo>
                  <a:lnTo>
                    <a:pt x="11847" y="2215"/>
                  </a:lnTo>
                  <a:lnTo>
                    <a:pt x="11930" y="1941"/>
                  </a:lnTo>
                  <a:lnTo>
                    <a:pt x="11990" y="1750"/>
                  </a:lnTo>
                  <a:cubicBezTo>
                    <a:pt x="12037" y="1619"/>
                    <a:pt x="12157" y="1536"/>
                    <a:pt x="12288" y="1536"/>
                  </a:cubicBezTo>
                  <a:close/>
                  <a:moveTo>
                    <a:pt x="14312" y="2167"/>
                  </a:moveTo>
                  <a:cubicBezTo>
                    <a:pt x="14335" y="2167"/>
                    <a:pt x="14371" y="2167"/>
                    <a:pt x="14395" y="2179"/>
                  </a:cubicBezTo>
                  <a:cubicBezTo>
                    <a:pt x="14562" y="2227"/>
                    <a:pt x="14657" y="2393"/>
                    <a:pt x="14609" y="2560"/>
                  </a:cubicBezTo>
                  <a:lnTo>
                    <a:pt x="14538" y="2762"/>
                  </a:lnTo>
                  <a:lnTo>
                    <a:pt x="14454" y="3024"/>
                  </a:lnTo>
                  <a:lnTo>
                    <a:pt x="13942" y="4679"/>
                  </a:lnTo>
                  <a:cubicBezTo>
                    <a:pt x="13907" y="4810"/>
                    <a:pt x="13788" y="4894"/>
                    <a:pt x="13657" y="4894"/>
                  </a:cubicBezTo>
                  <a:cubicBezTo>
                    <a:pt x="13621" y="4894"/>
                    <a:pt x="13597" y="4894"/>
                    <a:pt x="13561" y="4882"/>
                  </a:cubicBezTo>
                  <a:cubicBezTo>
                    <a:pt x="13395" y="4834"/>
                    <a:pt x="13311" y="4655"/>
                    <a:pt x="13359" y="4501"/>
                  </a:cubicBezTo>
                  <a:lnTo>
                    <a:pt x="13871" y="2846"/>
                  </a:lnTo>
                  <a:lnTo>
                    <a:pt x="13954" y="2572"/>
                  </a:lnTo>
                  <a:lnTo>
                    <a:pt x="14014" y="2381"/>
                  </a:lnTo>
                  <a:cubicBezTo>
                    <a:pt x="14062" y="2250"/>
                    <a:pt x="14181" y="2167"/>
                    <a:pt x="14312" y="2167"/>
                  </a:cubicBezTo>
                  <a:close/>
                  <a:moveTo>
                    <a:pt x="16336" y="2786"/>
                  </a:moveTo>
                  <a:cubicBezTo>
                    <a:pt x="16359" y="2786"/>
                    <a:pt x="16395" y="2798"/>
                    <a:pt x="16419" y="2798"/>
                  </a:cubicBezTo>
                  <a:cubicBezTo>
                    <a:pt x="16586" y="2858"/>
                    <a:pt x="16681" y="3024"/>
                    <a:pt x="16621" y="3191"/>
                  </a:cubicBezTo>
                  <a:lnTo>
                    <a:pt x="16562" y="3381"/>
                  </a:lnTo>
                  <a:lnTo>
                    <a:pt x="16479" y="3655"/>
                  </a:lnTo>
                  <a:lnTo>
                    <a:pt x="15967" y="5310"/>
                  </a:lnTo>
                  <a:cubicBezTo>
                    <a:pt x="15931" y="5441"/>
                    <a:pt x="15812" y="5525"/>
                    <a:pt x="15681" y="5525"/>
                  </a:cubicBezTo>
                  <a:cubicBezTo>
                    <a:pt x="15645" y="5525"/>
                    <a:pt x="15609" y="5525"/>
                    <a:pt x="15586" y="5513"/>
                  </a:cubicBezTo>
                  <a:cubicBezTo>
                    <a:pt x="15419" y="5465"/>
                    <a:pt x="15336" y="5286"/>
                    <a:pt x="15383" y="5120"/>
                  </a:cubicBezTo>
                  <a:lnTo>
                    <a:pt x="15895" y="3477"/>
                  </a:lnTo>
                  <a:lnTo>
                    <a:pt x="15978" y="3203"/>
                  </a:lnTo>
                  <a:lnTo>
                    <a:pt x="16038" y="3000"/>
                  </a:lnTo>
                  <a:cubicBezTo>
                    <a:pt x="16074" y="2869"/>
                    <a:pt x="16205" y="2786"/>
                    <a:pt x="16336" y="2786"/>
                  </a:cubicBezTo>
                  <a:close/>
                  <a:moveTo>
                    <a:pt x="18360" y="3417"/>
                  </a:moveTo>
                  <a:cubicBezTo>
                    <a:pt x="18384" y="3417"/>
                    <a:pt x="18419" y="3417"/>
                    <a:pt x="18443" y="3429"/>
                  </a:cubicBezTo>
                  <a:cubicBezTo>
                    <a:pt x="18610" y="3477"/>
                    <a:pt x="18705" y="3655"/>
                    <a:pt x="18645" y="3822"/>
                  </a:cubicBezTo>
                  <a:lnTo>
                    <a:pt x="18586" y="4012"/>
                  </a:lnTo>
                  <a:lnTo>
                    <a:pt x="18503" y="4286"/>
                  </a:lnTo>
                  <a:lnTo>
                    <a:pt x="17991" y="5929"/>
                  </a:lnTo>
                  <a:cubicBezTo>
                    <a:pt x="17955" y="6072"/>
                    <a:pt x="17836" y="6156"/>
                    <a:pt x="17693" y="6156"/>
                  </a:cubicBezTo>
                  <a:cubicBezTo>
                    <a:pt x="17669" y="6156"/>
                    <a:pt x="17633" y="6144"/>
                    <a:pt x="17610" y="6132"/>
                  </a:cubicBezTo>
                  <a:cubicBezTo>
                    <a:pt x="17443" y="6084"/>
                    <a:pt x="17348" y="5917"/>
                    <a:pt x="17407" y="5751"/>
                  </a:cubicBezTo>
                  <a:lnTo>
                    <a:pt x="17919" y="4096"/>
                  </a:lnTo>
                  <a:lnTo>
                    <a:pt x="18003" y="3834"/>
                  </a:lnTo>
                  <a:lnTo>
                    <a:pt x="18062" y="3631"/>
                  </a:lnTo>
                  <a:cubicBezTo>
                    <a:pt x="18098" y="3500"/>
                    <a:pt x="18229" y="3417"/>
                    <a:pt x="18360" y="3417"/>
                  </a:cubicBezTo>
                  <a:close/>
                  <a:moveTo>
                    <a:pt x="20384" y="4048"/>
                  </a:moveTo>
                  <a:cubicBezTo>
                    <a:pt x="20408" y="4048"/>
                    <a:pt x="20443" y="4048"/>
                    <a:pt x="20467" y="4060"/>
                  </a:cubicBezTo>
                  <a:cubicBezTo>
                    <a:pt x="20634" y="4108"/>
                    <a:pt x="20717" y="4286"/>
                    <a:pt x="20670" y="4441"/>
                  </a:cubicBezTo>
                  <a:lnTo>
                    <a:pt x="20610" y="4643"/>
                  </a:lnTo>
                  <a:lnTo>
                    <a:pt x="20527" y="4905"/>
                  </a:lnTo>
                  <a:lnTo>
                    <a:pt x="20015" y="6560"/>
                  </a:lnTo>
                  <a:cubicBezTo>
                    <a:pt x="19979" y="6691"/>
                    <a:pt x="19848" y="6775"/>
                    <a:pt x="19717" y="6775"/>
                  </a:cubicBezTo>
                  <a:cubicBezTo>
                    <a:pt x="19693" y="6775"/>
                    <a:pt x="19657" y="6775"/>
                    <a:pt x="19634" y="6763"/>
                  </a:cubicBezTo>
                  <a:cubicBezTo>
                    <a:pt x="19467" y="6715"/>
                    <a:pt x="19372" y="6537"/>
                    <a:pt x="19431" y="6382"/>
                  </a:cubicBezTo>
                  <a:lnTo>
                    <a:pt x="19943" y="4727"/>
                  </a:lnTo>
                  <a:lnTo>
                    <a:pt x="20027" y="4453"/>
                  </a:lnTo>
                  <a:lnTo>
                    <a:pt x="20086" y="4262"/>
                  </a:lnTo>
                  <a:cubicBezTo>
                    <a:pt x="20122" y="4132"/>
                    <a:pt x="20241" y="4048"/>
                    <a:pt x="20384" y="4048"/>
                  </a:cubicBezTo>
                  <a:close/>
                  <a:moveTo>
                    <a:pt x="6656" y="655"/>
                  </a:moveTo>
                  <a:cubicBezTo>
                    <a:pt x="6751" y="655"/>
                    <a:pt x="6846" y="667"/>
                    <a:pt x="6930" y="691"/>
                  </a:cubicBezTo>
                  <a:lnTo>
                    <a:pt x="7537" y="881"/>
                  </a:lnTo>
                  <a:lnTo>
                    <a:pt x="7025" y="2524"/>
                  </a:lnTo>
                  <a:cubicBezTo>
                    <a:pt x="6918" y="2846"/>
                    <a:pt x="7096" y="3167"/>
                    <a:pt x="7406" y="3274"/>
                  </a:cubicBezTo>
                  <a:cubicBezTo>
                    <a:pt x="7465" y="3286"/>
                    <a:pt x="7525" y="3298"/>
                    <a:pt x="7585" y="3298"/>
                  </a:cubicBezTo>
                  <a:cubicBezTo>
                    <a:pt x="7846" y="3298"/>
                    <a:pt x="8073" y="3131"/>
                    <a:pt x="8144" y="2881"/>
                  </a:cubicBezTo>
                  <a:lnTo>
                    <a:pt x="8656" y="1226"/>
                  </a:lnTo>
                  <a:lnTo>
                    <a:pt x="9549" y="1500"/>
                  </a:lnTo>
                  <a:lnTo>
                    <a:pt x="9037" y="3155"/>
                  </a:lnTo>
                  <a:cubicBezTo>
                    <a:pt x="9001" y="3310"/>
                    <a:pt x="9013" y="3465"/>
                    <a:pt x="9085" y="3608"/>
                  </a:cubicBezTo>
                  <a:cubicBezTo>
                    <a:pt x="9156" y="3751"/>
                    <a:pt x="9275" y="3846"/>
                    <a:pt x="9430" y="3893"/>
                  </a:cubicBezTo>
                  <a:cubicBezTo>
                    <a:pt x="9490" y="3917"/>
                    <a:pt x="9549" y="3929"/>
                    <a:pt x="9609" y="3929"/>
                  </a:cubicBezTo>
                  <a:cubicBezTo>
                    <a:pt x="9871" y="3929"/>
                    <a:pt x="10097" y="3751"/>
                    <a:pt x="10168" y="3512"/>
                  </a:cubicBezTo>
                  <a:lnTo>
                    <a:pt x="10680" y="1857"/>
                  </a:lnTo>
                  <a:lnTo>
                    <a:pt x="11573" y="2131"/>
                  </a:lnTo>
                  <a:lnTo>
                    <a:pt x="11061" y="3786"/>
                  </a:lnTo>
                  <a:cubicBezTo>
                    <a:pt x="11014" y="3941"/>
                    <a:pt x="11037" y="4096"/>
                    <a:pt x="11109" y="4239"/>
                  </a:cubicBezTo>
                  <a:cubicBezTo>
                    <a:pt x="11180" y="4382"/>
                    <a:pt x="11299" y="4477"/>
                    <a:pt x="11454" y="4524"/>
                  </a:cubicBezTo>
                  <a:cubicBezTo>
                    <a:pt x="11514" y="4548"/>
                    <a:pt x="11573" y="4548"/>
                    <a:pt x="11633" y="4548"/>
                  </a:cubicBezTo>
                  <a:cubicBezTo>
                    <a:pt x="11895" y="4548"/>
                    <a:pt x="12121" y="4382"/>
                    <a:pt x="12192" y="4132"/>
                  </a:cubicBezTo>
                  <a:lnTo>
                    <a:pt x="12704" y="2477"/>
                  </a:lnTo>
                  <a:lnTo>
                    <a:pt x="13597" y="2762"/>
                  </a:lnTo>
                  <a:lnTo>
                    <a:pt x="13085" y="4417"/>
                  </a:lnTo>
                  <a:cubicBezTo>
                    <a:pt x="13038" y="4560"/>
                    <a:pt x="13061" y="4727"/>
                    <a:pt x="13133" y="4858"/>
                  </a:cubicBezTo>
                  <a:cubicBezTo>
                    <a:pt x="13204" y="5001"/>
                    <a:pt x="13323" y="5108"/>
                    <a:pt x="13478" y="5155"/>
                  </a:cubicBezTo>
                  <a:cubicBezTo>
                    <a:pt x="13538" y="5167"/>
                    <a:pt x="13597" y="5179"/>
                    <a:pt x="13657" y="5179"/>
                  </a:cubicBezTo>
                  <a:cubicBezTo>
                    <a:pt x="13919" y="5179"/>
                    <a:pt x="14145" y="5013"/>
                    <a:pt x="14216" y="4763"/>
                  </a:cubicBezTo>
                  <a:lnTo>
                    <a:pt x="14728" y="3108"/>
                  </a:lnTo>
                  <a:lnTo>
                    <a:pt x="15621" y="3381"/>
                  </a:lnTo>
                  <a:lnTo>
                    <a:pt x="15109" y="5036"/>
                  </a:lnTo>
                  <a:cubicBezTo>
                    <a:pt x="15062" y="5191"/>
                    <a:pt x="15074" y="5346"/>
                    <a:pt x="15157" y="5489"/>
                  </a:cubicBezTo>
                  <a:cubicBezTo>
                    <a:pt x="15228" y="5632"/>
                    <a:pt x="15347" y="5727"/>
                    <a:pt x="15502" y="5775"/>
                  </a:cubicBezTo>
                  <a:cubicBezTo>
                    <a:pt x="15562" y="5798"/>
                    <a:pt x="15621" y="5810"/>
                    <a:pt x="15681" y="5810"/>
                  </a:cubicBezTo>
                  <a:cubicBezTo>
                    <a:pt x="15931" y="5810"/>
                    <a:pt x="16157" y="5644"/>
                    <a:pt x="16240" y="5394"/>
                  </a:cubicBezTo>
                  <a:lnTo>
                    <a:pt x="16752" y="3739"/>
                  </a:lnTo>
                  <a:lnTo>
                    <a:pt x="17645" y="4012"/>
                  </a:lnTo>
                  <a:lnTo>
                    <a:pt x="17133" y="5667"/>
                  </a:lnTo>
                  <a:cubicBezTo>
                    <a:pt x="17038" y="5977"/>
                    <a:pt x="17217" y="6310"/>
                    <a:pt x="17526" y="6406"/>
                  </a:cubicBezTo>
                  <a:cubicBezTo>
                    <a:pt x="17586" y="6429"/>
                    <a:pt x="17633" y="6429"/>
                    <a:pt x="17693" y="6429"/>
                  </a:cubicBezTo>
                  <a:cubicBezTo>
                    <a:pt x="17955" y="6429"/>
                    <a:pt x="18181" y="6263"/>
                    <a:pt x="18264" y="6013"/>
                  </a:cubicBezTo>
                  <a:lnTo>
                    <a:pt x="18776" y="4370"/>
                  </a:lnTo>
                  <a:lnTo>
                    <a:pt x="19669" y="4643"/>
                  </a:lnTo>
                  <a:lnTo>
                    <a:pt x="19157" y="6298"/>
                  </a:lnTo>
                  <a:cubicBezTo>
                    <a:pt x="19062" y="6608"/>
                    <a:pt x="19241" y="6941"/>
                    <a:pt x="19550" y="7037"/>
                  </a:cubicBezTo>
                  <a:cubicBezTo>
                    <a:pt x="19598" y="7049"/>
                    <a:pt x="19657" y="7060"/>
                    <a:pt x="19717" y="7060"/>
                  </a:cubicBezTo>
                  <a:cubicBezTo>
                    <a:pt x="19979" y="7060"/>
                    <a:pt x="20205" y="6894"/>
                    <a:pt x="20289" y="6644"/>
                  </a:cubicBezTo>
                  <a:lnTo>
                    <a:pt x="20800" y="4989"/>
                  </a:lnTo>
                  <a:lnTo>
                    <a:pt x="21396" y="5179"/>
                  </a:lnTo>
                  <a:cubicBezTo>
                    <a:pt x="21884" y="5334"/>
                    <a:pt x="22158" y="5846"/>
                    <a:pt x="22003" y="6334"/>
                  </a:cubicBezTo>
                  <a:lnTo>
                    <a:pt x="16574" y="23860"/>
                  </a:lnTo>
                  <a:cubicBezTo>
                    <a:pt x="16502" y="24086"/>
                    <a:pt x="16336" y="24289"/>
                    <a:pt x="16121" y="24396"/>
                  </a:cubicBezTo>
                  <a:cubicBezTo>
                    <a:pt x="15992" y="24468"/>
                    <a:pt x="15850" y="24505"/>
                    <a:pt x="15706" y="24505"/>
                  </a:cubicBezTo>
                  <a:cubicBezTo>
                    <a:pt x="15610" y="24505"/>
                    <a:pt x="15514" y="24489"/>
                    <a:pt x="15419" y="24455"/>
                  </a:cubicBezTo>
                  <a:lnTo>
                    <a:pt x="953" y="19979"/>
                  </a:lnTo>
                  <a:cubicBezTo>
                    <a:pt x="667" y="19895"/>
                    <a:pt x="453" y="19681"/>
                    <a:pt x="357" y="19407"/>
                  </a:cubicBezTo>
                  <a:cubicBezTo>
                    <a:pt x="286" y="19217"/>
                    <a:pt x="286" y="19014"/>
                    <a:pt x="346" y="18824"/>
                  </a:cubicBezTo>
                  <a:lnTo>
                    <a:pt x="5775" y="1298"/>
                  </a:lnTo>
                  <a:cubicBezTo>
                    <a:pt x="5894" y="905"/>
                    <a:pt x="6263" y="655"/>
                    <a:pt x="6656" y="655"/>
                  </a:cubicBezTo>
                  <a:close/>
                  <a:moveTo>
                    <a:pt x="8239" y="0"/>
                  </a:moveTo>
                  <a:cubicBezTo>
                    <a:pt x="7977" y="0"/>
                    <a:pt x="7751" y="167"/>
                    <a:pt x="7680" y="417"/>
                  </a:cubicBezTo>
                  <a:lnTo>
                    <a:pt x="7620" y="607"/>
                  </a:lnTo>
                  <a:lnTo>
                    <a:pt x="7013" y="417"/>
                  </a:lnTo>
                  <a:cubicBezTo>
                    <a:pt x="6898" y="382"/>
                    <a:pt x="6781" y="366"/>
                    <a:pt x="6667" y="366"/>
                  </a:cubicBezTo>
                  <a:cubicBezTo>
                    <a:pt x="6150" y="366"/>
                    <a:pt x="5666" y="698"/>
                    <a:pt x="5501" y="1214"/>
                  </a:cubicBezTo>
                  <a:lnTo>
                    <a:pt x="72" y="18740"/>
                  </a:lnTo>
                  <a:cubicBezTo>
                    <a:pt x="0" y="18990"/>
                    <a:pt x="0" y="19252"/>
                    <a:pt x="84" y="19502"/>
                  </a:cubicBezTo>
                  <a:cubicBezTo>
                    <a:pt x="215" y="19860"/>
                    <a:pt x="512" y="20133"/>
                    <a:pt x="869" y="20253"/>
                  </a:cubicBezTo>
                  <a:lnTo>
                    <a:pt x="15336" y="24729"/>
                  </a:lnTo>
                  <a:cubicBezTo>
                    <a:pt x="15455" y="24765"/>
                    <a:pt x="15574" y="24789"/>
                    <a:pt x="15693" y="24789"/>
                  </a:cubicBezTo>
                  <a:cubicBezTo>
                    <a:pt x="15883" y="24789"/>
                    <a:pt x="16074" y="24741"/>
                    <a:pt x="16252" y="24646"/>
                  </a:cubicBezTo>
                  <a:cubicBezTo>
                    <a:pt x="16538" y="24503"/>
                    <a:pt x="16752" y="24241"/>
                    <a:pt x="16848" y="23943"/>
                  </a:cubicBezTo>
                  <a:lnTo>
                    <a:pt x="22277" y="6418"/>
                  </a:lnTo>
                  <a:cubicBezTo>
                    <a:pt x="22372" y="6108"/>
                    <a:pt x="22348" y="5786"/>
                    <a:pt x="22194" y="5501"/>
                  </a:cubicBezTo>
                  <a:cubicBezTo>
                    <a:pt x="22039" y="5215"/>
                    <a:pt x="21789" y="5001"/>
                    <a:pt x="21479" y="4905"/>
                  </a:cubicBezTo>
                  <a:lnTo>
                    <a:pt x="20884" y="4727"/>
                  </a:lnTo>
                  <a:lnTo>
                    <a:pt x="20943" y="4524"/>
                  </a:lnTo>
                  <a:cubicBezTo>
                    <a:pt x="21039" y="4215"/>
                    <a:pt x="20860" y="3881"/>
                    <a:pt x="20550" y="3786"/>
                  </a:cubicBezTo>
                  <a:cubicBezTo>
                    <a:pt x="20491" y="3774"/>
                    <a:pt x="20431" y="3762"/>
                    <a:pt x="20384" y="3762"/>
                  </a:cubicBezTo>
                  <a:cubicBezTo>
                    <a:pt x="20122" y="3762"/>
                    <a:pt x="19896" y="3929"/>
                    <a:pt x="19812" y="4179"/>
                  </a:cubicBezTo>
                  <a:lnTo>
                    <a:pt x="19753" y="4370"/>
                  </a:lnTo>
                  <a:lnTo>
                    <a:pt x="18860" y="4096"/>
                  </a:lnTo>
                  <a:lnTo>
                    <a:pt x="18919" y="3905"/>
                  </a:lnTo>
                  <a:cubicBezTo>
                    <a:pt x="18967" y="3751"/>
                    <a:pt x="18955" y="3584"/>
                    <a:pt x="18884" y="3453"/>
                  </a:cubicBezTo>
                  <a:cubicBezTo>
                    <a:pt x="18800" y="3310"/>
                    <a:pt x="18681" y="3203"/>
                    <a:pt x="18526" y="3155"/>
                  </a:cubicBezTo>
                  <a:cubicBezTo>
                    <a:pt x="18479" y="3143"/>
                    <a:pt x="18419" y="3131"/>
                    <a:pt x="18360" y="3131"/>
                  </a:cubicBezTo>
                  <a:cubicBezTo>
                    <a:pt x="18098" y="3131"/>
                    <a:pt x="17872" y="3298"/>
                    <a:pt x="17788" y="3548"/>
                  </a:cubicBezTo>
                  <a:lnTo>
                    <a:pt x="17729" y="3751"/>
                  </a:lnTo>
                  <a:lnTo>
                    <a:pt x="16836" y="3465"/>
                  </a:lnTo>
                  <a:lnTo>
                    <a:pt x="16895" y="3274"/>
                  </a:lnTo>
                  <a:cubicBezTo>
                    <a:pt x="16943" y="3119"/>
                    <a:pt x="16931" y="2965"/>
                    <a:pt x="16860" y="2822"/>
                  </a:cubicBezTo>
                  <a:cubicBezTo>
                    <a:pt x="16776" y="2679"/>
                    <a:pt x="16657" y="2584"/>
                    <a:pt x="16502" y="2536"/>
                  </a:cubicBezTo>
                  <a:cubicBezTo>
                    <a:pt x="16455" y="2512"/>
                    <a:pt x="16395" y="2512"/>
                    <a:pt x="16336" y="2512"/>
                  </a:cubicBezTo>
                  <a:cubicBezTo>
                    <a:pt x="16074" y="2512"/>
                    <a:pt x="15847" y="2679"/>
                    <a:pt x="15764" y="2917"/>
                  </a:cubicBezTo>
                  <a:lnTo>
                    <a:pt x="15705" y="3119"/>
                  </a:lnTo>
                  <a:lnTo>
                    <a:pt x="14812" y="2846"/>
                  </a:lnTo>
                  <a:lnTo>
                    <a:pt x="14871" y="2643"/>
                  </a:lnTo>
                  <a:cubicBezTo>
                    <a:pt x="14966" y="2334"/>
                    <a:pt x="14800" y="2000"/>
                    <a:pt x="14490" y="1905"/>
                  </a:cubicBezTo>
                  <a:cubicBezTo>
                    <a:pt x="14431" y="1893"/>
                    <a:pt x="14371" y="1881"/>
                    <a:pt x="14312" y="1881"/>
                  </a:cubicBezTo>
                  <a:cubicBezTo>
                    <a:pt x="14050" y="1881"/>
                    <a:pt x="13823" y="2048"/>
                    <a:pt x="13740" y="2298"/>
                  </a:cubicBezTo>
                  <a:lnTo>
                    <a:pt x="13681" y="2488"/>
                  </a:lnTo>
                  <a:lnTo>
                    <a:pt x="12788" y="2215"/>
                  </a:lnTo>
                  <a:lnTo>
                    <a:pt x="12847" y="2012"/>
                  </a:lnTo>
                  <a:cubicBezTo>
                    <a:pt x="12942" y="1703"/>
                    <a:pt x="12776" y="1369"/>
                    <a:pt x="12466" y="1274"/>
                  </a:cubicBezTo>
                  <a:cubicBezTo>
                    <a:pt x="12407" y="1262"/>
                    <a:pt x="12347" y="1250"/>
                    <a:pt x="12288" y="1250"/>
                  </a:cubicBezTo>
                  <a:cubicBezTo>
                    <a:pt x="12026" y="1250"/>
                    <a:pt x="11799" y="1417"/>
                    <a:pt x="11728" y="1667"/>
                  </a:cubicBezTo>
                  <a:lnTo>
                    <a:pt x="11656" y="1857"/>
                  </a:lnTo>
                  <a:lnTo>
                    <a:pt x="10764" y="1584"/>
                  </a:lnTo>
                  <a:lnTo>
                    <a:pt x="10823" y="1393"/>
                  </a:lnTo>
                  <a:cubicBezTo>
                    <a:pt x="10930" y="1084"/>
                    <a:pt x="10752" y="750"/>
                    <a:pt x="10442" y="655"/>
                  </a:cubicBezTo>
                  <a:cubicBezTo>
                    <a:pt x="10383" y="631"/>
                    <a:pt x="10323" y="619"/>
                    <a:pt x="10263" y="619"/>
                  </a:cubicBezTo>
                  <a:cubicBezTo>
                    <a:pt x="10002" y="619"/>
                    <a:pt x="9775" y="786"/>
                    <a:pt x="9704" y="1036"/>
                  </a:cubicBezTo>
                  <a:lnTo>
                    <a:pt x="9644" y="1238"/>
                  </a:lnTo>
                  <a:lnTo>
                    <a:pt x="8739" y="953"/>
                  </a:lnTo>
                  <a:lnTo>
                    <a:pt x="8811" y="762"/>
                  </a:lnTo>
                  <a:cubicBezTo>
                    <a:pt x="8847" y="607"/>
                    <a:pt x="8835" y="452"/>
                    <a:pt x="8763" y="310"/>
                  </a:cubicBezTo>
                  <a:cubicBezTo>
                    <a:pt x="8692" y="179"/>
                    <a:pt x="8561" y="71"/>
                    <a:pt x="8418" y="24"/>
                  </a:cubicBezTo>
                  <a:cubicBezTo>
                    <a:pt x="8358" y="12"/>
                    <a:pt x="8299" y="0"/>
                    <a:pt x="8239" y="0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5" name="Google Shape;2395;p17"/>
            <p:cNvSpPr/>
            <p:nvPr/>
          </p:nvSpPr>
          <p:spPr>
            <a:xfrm>
              <a:off x="7744158" y="3694081"/>
              <a:ext cx="682849" cy="222157"/>
            </a:xfrm>
            <a:custGeom>
              <a:avLst/>
              <a:gdLst/>
              <a:ahLst/>
              <a:cxnLst/>
              <a:rect l="l" t="t" r="r" b="b"/>
              <a:pathLst>
                <a:path w="12467" h="4056" extrusionOk="0">
                  <a:moveTo>
                    <a:pt x="154" y="0"/>
                  </a:moveTo>
                  <a:cubicBezTo>
                    <a:pt x="92" y="0"/>
                    <a:pt x="43" y="36"/>
                    <a:pt x="24" y="103"/>
                  </a:cubicBezTo>
                  <a:cubicBezTo>
                    <a:pt x="1" y="174"/>
                    <a:pt x="36" y="245"/>
                    <a:pt x="120" y="281"/>
                  </a:cubicBezTo>
                  <a:lnTo>
                    <a:pt x="12276" y="4044"/>
                  </a:lnTo>
                  <a:cubicBezTo>
                    <a:pt x="12288" y="4055"/>
                    <a:pt x="12300" y="4055"/>
                    <a:pt x="12312" y="4055"/>
                  </a:cubicBezTo>
                  <a:cubicBezTo>
                    <a:pt x="12371" y="4055"/>
                    <a:pt x="12431" y="4008"/>
                    <a:pt x="12443" y="3948"/>
                  </a:cubicBezTo>
                  <a:cubicBezTo>
                    <a:pt x="12466" y="3877"/>
                    <a:pt x="12431" y="3793"/>
                    <a:pt x="12359" y="3770"/>
                  </a:cubicBezTo>
                  <a:lnTo>
                    <a:pt x="203" y="7"/>
                  </a:lnTo>
                  <a:cubicBezTo>
                    <a:pt x="186" y="2"/>
                    <a:pt x="169" y="0"/>
                    <a:pt x="154" y="0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6" name="Google Shape;2396;p17"/>
            <p:cNvSpPr/>
            <p:nvPr/>
          </p:nvSpPr>
          <p:spPr>
            <a:xfrm>
              <a:off x="7717429" y="3779747"/>
              <a:ext cx="682849" cy="221938"/>
            </a:xfrm>
            <a:custGeom>
              <a:avLst/>
              <a:gdLst/>
              <a:ahLst/>
              <a:cxnLst/>
              <a:rect l="l" t="t" r="r" b="b"/>
              <a:pathLst>
                <a:path w="12467" h="4052" extrusionOk="0">
                  <a:moveTo>
                    <a:pt x="175" y="1"/>
                  </a:moveTo>
                  <a:cubicBezTo>
                    <a:pt x="111" y="1"/>
                    <a:pt x="45" y="36"/>
                    <a:pt x="24" y="98"/>
                  </a:cubicBezTo>
                  <a:cubicBezTo>
                    <a:pt x="0" y="182"/>
                    <a:pt x="48" y="253"/>
                    <a:pt x="119" y="277"/>
                  </a:cubicBezTo>
                  <a:lnTo>
                    <a:pt x="12276" y="4051"/>
                  </a:lnTo>
                  <a:lnTo>
                    <a:pt x="12311" y="4051"/>
                  </a:lnTo>
                  <a:cubicBezTo>
                    <a:pt x="12371" y="4051"/>
                    <a:pt x="12431" y="4015"/>
                    <a:pt x="12454" y="3956"/>
                  </a:cubicBezTo>
                  <a:cubicBezTo>
                    <a:pt x="12466" y="3884"/>
                    <a:pt x="12431" y="3801"/>
                    <a:pt x="12359" y="3777"/>
                  </a:cubicBezTo>
                  <a:lnTo>
                    <a:pt x="203" y="3"/>
                  </a:lnTo>
                  <a:cubicBezTo>
                    <a:pt x="194" y="2"/>
                    <a:pt x="184" y="1"/>
                    <a:pt x="175" y="1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7" name="Google Shape;2397;p17"/>
            <p:cNvSpPr/>
            <p:nvPr/>
          </p:nvSpPr>
          <p:spPr>
            <a:xfrm>
              <a:off x="7690699" y="3865632"/>
              <a:ext cx="683451" cy="222102"/>
            </a:xfrm>
            <a:custGeom>
              <a:avLst/>
              <a:gdLst/>
              <a:ahLst/>
              <a:cxnLst/>
              <a:rect l="l" t="t" r="r" b="b"/>
              <a:pathLst>
                <a:path w="12478" h="4055" extrusionOk="0">
                  <a:moveTo>
                    <a:pt x="164" y="0"/>
                  </a:moveTo>
                  <a:cubicBezTo>
                    <a:pt x="104" y="0"/>
                    <a:pt x="44" y="43"/>
                    <a:pt x="24" y="102"/>
                  </a:cubicBezTo>
                  <a:cubicBezTo>
                    <a:pt x="0" y="173"/>
                    <a:pt x="48" y="257"/>
                    <a:pt x="119" y="280"/>
                  </a:cubicBezTo>
                  <a:lnTo>
                    <a:pt x="12276" y="4043"/>
                  </a:lnTo>
                  <a:cubicBezTo>
                    <a:pt x="12288" y="4055"/>
                    <a:pt x="12299" y="4055"/>
                    <a:pt x="12311" y="4055"/>
                  </a:cubicBezTo>
                  <a:cubicBezTo>
                    <a:pt x="12371" y="4055"/>
                    <a:pt x="12430" y="4019"/>
                    <a:pt x="12454" y="3960"/>
                  </a:cubicBezTo>
                  <a:cubicBezTo>
                    <a:pt x="12478" y="3876"/>
                    <a:pt x="12430" y="3805"/>
                    <a:pt x="12359" y="3781"/>
                  </a:cubicBezTo>
                  <a:lnTo>
                    <a:pt x="203" y="7"/>
                  </a:lnTo>
                  <a:cubicBezTo>
                    <a:pt x="190" y="2"/>
                    <a:pt x="177" y="0"/>
                    <a:pt x="164" y="0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8" name="Google Shape;2398;p17"/>
            <p:cNvSpPr/>
            <p:nvPr/>
          </p:nvSpPr>
          <p:spPr>
            <a:xfrm>
              <a:off x="7663970" y="3951681"/>
              <a:ext cx="683451" cy="222157"/>
            </a:xfrm>
            <a:custGeom>
              <a:avLst/>
              <a:gdLst/>
              <a:ahLst/>
              <a:cxnLst/>
              <a:rect l="l" t="t" r="r" b="b"/>
              <a:pathLst>
                <a:path w="12478" h="4056" extrusionOk="0">
                  <a:moveTo>
                    <a:pt x="158" y="0"/>
                  </a:moveTo>
                  <a:cubicBezTo>
                    <a:pt x="100" y="0"/>
                    <a:pt x="43" y="36"/>
                    <a:pt x="24" y="103"/>
                  </a:cubicBezTo>
                  <a:cubicBezTo>
                    <a:pt x="0" y="174"/>
                    <a:pt x="48" y="257"/>
                    <a:pt x="119" y="281"/>
                  </a:cubicBezTo>
                  <a:lnTo>
                    <a:pt x="12275" y="4043"/>
                  </a:lnTo>
                  <a:cubicBezTo>
                    <a:pt x="12287" y="4055"/>
                    <a:pt x="12299" y="4055"/>
                    <a:pt x="12323" y="4055"/>
                  </a:cubicBezTo>
                  <a:cubicBezTo>
                    <a:pt x="12371" y="4055"/>
                    <a:pt x="12430" y="4008"/>
                    <a:pt x="12454" y="3948"/>
                  </a:cubicBezTo>
                  <a:cubicBezTo>
                    <a:pt x="12478" y="3877"/>
                    <a:pt x="12430" y="3793"/>
                    <a:pt x="12359" y="3770"/>
                  </a:cubicBezTo>
                  <a:lnTo>
                    <a:pt x="203" y="7"/>
                  </a:lnTo>
                  <a:cubicBezTo>
                    <a:pt x="188" y="2"/>
                    <a:pt x="173" y="0"/>
                    <a:pt x="158" y="0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9" name="Google Shape;2399;p17"/>
            <p:cNvSpPr/>
            <p:nvPr/>
          </p:nvSpPr>
          <p:spPr>
            <a:xfrm>
              <a:off x="7637186" y="4037347"/>
              <a:ext cx="683506" cy="221938"/>
            </a:xfrm>
            <a:custGeom>
              <a:avLst/>
              <a:gdLst/>
              <a:ahLst/>
              <a:cxnLst/>
              <a:rect l="l" t="t" r="r" b="b"/>
              <a:pathLst>
                <a:path w="12479" h="4052" extrusionOk="0">
                  <a:moveTo>
                    <a:pt x="176" y="1"/>
                  </a:moveTo>
                  <a:cubicBezTo>
                    <a:pt x="112" y="1"/>
                    <a:pt x="46" y="36"/>
                    <a:pt x="25" y="98"/>
                  </a:cubicBezTo>
                  <a:cubicBezTo>
                    <a:pt x="1" y="182"/>
                    <a:pt x="49" y="253"/>
                    <a:pt x="120" y="277"/>
                  </a:cubicBezTo>
                  <a:lnTo>
                    <a:pt x="12276" y="4051"/>
                  </a:lnTo>
                  <a:lnTo>
                    <a:pt x="12324" y="4051"/>
                  </a:lnTo>
                  <a:cubicBezTo>
                    <a:pt x="12383" y="4051"/>
                    <a:pt x="12431" y="4015"/>
                    <a:pt x="12455" y="3956"/>
                  </a:cubicBezTo>
                  <a:cubicBezTo>
                    <a:pt x="12479" y="3884"/>
                    <a:pt x="12431" y="3801"/>
                    <a:pt x="12360" y="3777"/>
                  </a:cubicBezTo>
                  <a:lnTo>
                    <a:pt x="203" y="3"/>
                  </a:lnTo>
                  <a:cubicBezTo>
                    <a:pt x="194" y="1"/>
                    <a:pt x="185" y="1"/>
                    <a:pt x="176" y="1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0" name="Google Shape;2400;p17"/>
            <p:cNvSpPr/>
            <p:nvPr/>
          </p:nvSpPr>
          <p:spPr>
            <a:xfrm>
              <a:off x="7611113" y="4123232"/>
              <a:ext cx="682849" cy="222102"/>
            </a:xfrm>
            <a:custGeom>
              <a:avLst/>
              <a:gdLst/>
              <a:ahLst/>
              <a:cxnLst/>
              <a:rect l="l" t="t" r="r" b="b"/>
              <a:pathLst>
                <a:path w="12467" h="4055" extrusionOk="0">
                  <a:moveTo>
                    <a:pt x="153" y="0"/>
                  </a:moveTo>
                  <a:cubicBezTo>
                    <a:pt x="92" y="0"/>
                    <a:pt x="32" y="43"/>
                    <a:pt x="13" y="102"/>
                  </a:cubicBezTo>
                  <a:cubicBezTo>
                    <a:pt x="1" y="173"/>
                    <a:pt x="36" y="257"/>
                    <a:pt x="108" y="280"/>
                  </a:cubicBezTo>
                  <a:lnTo>
                    <a:pt x="12264" y="4043"/>
                  </a:lnTo>
                  <a:cubicBezTo>
                    <a:pt x="12276" y="4055"/>
                    <a:pt x="12300" y="4055"/>
                    <a:pt x="12312" y="4055"/>
                  </a:cubicBezTo>
                  <a:cubicBezTo>
                    <a:pt x="12371" y="4055"/>
                    <a:pt x="12431" y="4019"/>
                    <a:pt x="12443" y="3959"/>
                  </a:cubicBezTo>
                  <a:cubicBezTo>
                    <a:pt x="12467" y="3876"/>
                    <a:pt x="12431" y="3805"/>
                    <a:pt x="12347" y="3781"/>
                  </a:cubicBezTo>
                  <a:lnTo>
                    <a:pt x="191" y="7"/>
                  </a:lnTo>
                  <a:cubicBezTo>
                    <a:pt x="179" y="2"/>
                    <a:pt x="166" y="0"/>
                    <a:pt x="153" y="0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1" name="Google Shape;2401;p17"/>
            <p:cNvSpPr/>
            <p:nvPr/>
          </p:nvSpPr>
          <p:spPr>
            <a:xfrm>
              <a:off x="7584384" y="4209226"/>
              <a:ext cx="682849" cy="222212"/>
            </a:xfrm>
            <a:custGeom>
              <a:avLst/>
              <a:gdLst/>
              <a:ahLst/>
              <a:cxnLst/>
              <a:rect l="l" t="t" r="r" b="b"/>
              <a:pathLst>
                <a:path w="12467" h="4057" extrusionOk="0">
                  <a:moveTo>
                    <a:pt x="154" y="1"/>
                  </a:moveTo>
                  <a:cubicBezTo>
                    <a:pt x="92" y="1"/>
                    <a:pt x="43" y="37"/>
                    <a:pt x="24" y="103"/>
                  </a:cubicBezTo>
                  <a:cubicBezTo>
                    <a:pt x="1" y="175"/>
                    <a:pt x="36" y="246"/>
                    <a:pt x="120" y="270"/>
                  </a:cubicBezTo>
                  <a:lnTo>
                    <a:pt x="12276" y="4044"/>
                  </a:lnTo>
                  <a:cubicBezTo>
                    <a:pt x="12288" y="4044"/>
                    <a:pt x="12300" y="4056"/>
                    <a:pt x="12312" y="4056"/>
                  </a:cubicBezTo>
                  <a:cubicBezTo>
                    <a:pt x="12371" y="4056"/>
                    <a:pt x="12431" y="4009"/>
                    <a:pt x="12443" y="3949"/>
                  </a:cubicBezTo>
                  <a:cubicBezTo>
                    <a:pt x="12466" y="3878"/>
                    <a:pt x="12431" y="3794"/>
                    <a:pt x="12359" y="3771"/>
                  </a:cubicBezTo>
                  <a:lnTo>
                    <a:pt x="203" y="8"/>
                  </a:lnTo>
                  <a:cubicBezTo>
                    <a:pt x="186" y="3"/>
                    <a:pt x="169" y="1"/>
                    <a:pt x="154" y="1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2" name="Google Shape;2402;p17"/>
            <p:cNvSpPr/>
            <p:nvPr/>
          </p:nvSpPr>
          <p:spPr>
            <a:xfrm>
              <a:off x="7557654" y="4294728"/>
              <a:ext cx="682849" cy="222157"/>
            </a:xfrm>
            <a:custGeom>
              <a:avLst/>
              <a:gdLst/>
              <a:ahLst/>
              <a:cxnLst/>
              <a:rect l="l" t="t" r="r" b="b"/>
              <a:pathLst>
                <a:path w="12467" h="4056" extrusionOk="0">
                  <a:moveTo>
                    <a:pt x="160" y="1"/>
                  </a:moveTo>
                  <a:cubicBezTo>
                    <a:pt x="96" y="1"/>
                    <a:pt x="44" y="43"/>
                    <a:pt x="24" y="102"/>
                  </a:cubicBezTo>
                  <a:cubicBezTo>
                    <a:pt x="0" y="174"/>
                    <a:pt x="36" y="257"/>
                    <a:pt x="119" y="281"/>
                  </a:cubicBezTo>
                  <a:lnTo>
                    <a:pt x="12276" y="4055"/>
                  </a:lnTo>
                  <a:lnTo>
                    <a:pt x="12311" y="4055"/>
                  </a:lnTo>
                  <a:cubicBezTo>
                    <a:pt x="12371" y="4055"/>
                    <a:pt x="12431" y="4019"/>
                    <a:pt x="12454" y="3960"/>
                  </a:cubicBezTo>
                  <a:cubicBezTo>
                    <a:pt x="12466" y="3888"/>
                    <a:pt x="12431" y="3805"/>
                    <a:pt x="12359" y="3781"/>
                  </a:cubicBezTo>
                  <a:lnTo>
                    <a:pt x="203" y="7"/>
                  </a:lnTo>
                  <a:cubicBezTo>
                    <a:pt x="188" y="3"/>
                    <a:pt x="174" y="1"/>
                    <a:pt x="160" y="1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3" name="Google Shape;2403;p17"/>
            <p:cNvSpPr/>
            <p:nvPr/>
          </p:nvSpPr>
          <p:spPr>
            <a:xfrm>
              <a:off x="7530925" y="4380832"/>
              <a:ext cx="683451" cy="222102"/>
            </a:xfrm>
            <a:custGeom>
              <a:avLst/>
              <a:gdLst/>
              <a:ahLst/>
              <a:cxnLst/>
              <a:rect l="l" t="t" r="r" b="b"/>
              <a:pathLst>
                <a:path w="12478" h="4055" extrusionOk="0">
                  <a:moveTo>
                    <a:pt x="164" y="0"/>
                  </a:moveTo>
                  <a:cubicBezTo>
                    <a:pt x="104" y="0"/>
                    <a:pt x="44" y="43"/>
                    <a:pt x="24" y="102"/>
                  </a:cubicBezTo>
                  <a:cubicBezTo>
                    <a:pt x="0" y="173"/>
                    <a:pt x="48" y="257"/>
                    <a:pt x="119" y="280"/>
                  </a:cubicBezTo>
                  <a:lnTo>
                    <a:pt x="12276" y="4043"/>
                  </a:lnTo>
                  <a:cubicBezTo>
                    <a:pt x="12287" y="4055"/>
                    <a:pt x="12299" y="4055"/>
                    <a:pt x="12311" y="4055"/>
                  </a:cubicBezTo>
                  <a:cubicBezTo>
                    <a:pt x="12371" y="4055"/>
                    <a:pt x="12430" y="4019"/>
                    <a:pt x="12454" y="3948"/>
                  </a:cubicBezTo>
                  <a:cubicBezTo>
                    <a:pt x="12478" y="3876"/>
                    <a:pt x="12430" y="3805"/>
                    <a:pt x="12359" y="3781"/>
                  </a:cubicBezTo>
                  <a:lnTo>
                    <a:pt x="203" y="7"/>
                  </a:lnTo>
                  <a:cubicBezTo>
                    <a:pt x="190" y="2"/>
                    <a:pt x="177" y="0"/>
                    <a:pt x="164" y="0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4" name="Google Shape;2404;p17"/>
            <p:cNvSpPr/>
            <p:nvPr/>
          </p:nvSpPr>
          <p:spPr>
            <a:xfrm>
              <a:off x="7091368" y="3539236"/>
              <a:ext cx="848481" cy="831556"/>
            </a:xfrm>
            <a:custGeom>
              <a:avLst/>
              <a:gdLst/>
              <a:ahLst/>
              <a:cxnLst/>
              <a:rect l="l" t="t" r="r" b="b"/>
              <a:pathLst>
                <a:path w="15491" h="15182" extrusionOk="0">
                  <a:moveTo>
                    <a:pt x="1977" y="1"/>
                  </a:moveTo>
                  <a:lnTo>
                    <a:pt x="0" y="2037"/>
                  </a:lnTo>
                  <a:lnTo>
                    <a:pt x="96" y="2132"/>
                  </a:lnTo>
                  <a:lnTo>
                    <a:pt x="727" y="2727"/>
                  </a:lnTo>
                  <a:lnTo>
                    <a:pt x="13895" y="15181"/>
                  </a:lnTo>
                  <a:lnTo>
                    <a:pt x="15490" y="13538"/>
                  </a:lnTo>
                  <a:lnTo>
                    <a:pt x="15098" y="13145"/>
                  </a:lnTo>
                  <a:lnTo>
                    <a:pt x="4465" y="2489"/>
                  </a:lnTo>
                  <a:lnTo>
                    <a:pt x="3191" y="1215"/>
                  </a:lnTo>
                  <a:lnTo>
                    <a:pt x="2691" y="715"/>
                  </a:lnTo>
                  <a:lnTo>
                    <a:pt x="2072" y="96"/>
                  </a:lnTo>
                  <a:lnTo>
                    <a:pt x="1977" y="1"/>
                  </a:lnTo>
                  <a:close/>
                </a:path>
              </a:pathLst>
            </a:custGeom>
            <a:solidFill>
              <a:srgbClr val="6280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5" name="Google Shape;2405;p17"/>
            <p:cNvSpPr/>
            <p:nvPr/>
          </p:nvSpPr>
          <p:spPr>
            <a:xfrm>
              <a:off x="7852445" y="4280761"/>
              <a:ext cx="219802" cy="216790"/>
            </a:xfrm>
            <a:custGeom>
              <a:avLst/>
              <a:gdLst/>
              <a:ahLst/>
              <a:cxnLst/>
              <a:rect l="l" t="t" r="r" b="b"/>
              <a:pathLst>
                <a:path w="4013" h="3958" extrusionOk="0">
                  <a:moveTo>
                    <a:pt x="1595" y="0"/>
                  </a:moveTo>
                  <a:lnTo>
                    <a:pt x="0" y="1643"/>
                  </a:lnTo>
                  <a:lnTo>
                    <a:pt x="2417" y="3143"/>
                  </a:lnTo>
                  <a:lnTo>
                    <a:pt x="3691" y="3929"/>
                  </a:lnTo>
                  <a:cubicBezTo>
                    <a:pt x="3729" y="3948"/>
                    <a:pt x="3767" y="3958"/>
                    <a:pt x="3804" y="3958"/>
                  </a:cubicBezTo>
                  <a:cubicBezTo>
                    <a:pt x="3859" y="3958"/>
                    <a:pt x="3910" y="3936"/>
                    <a:pt x="3953" y="3893"/>
                  </a:cubicBezTo>
                  <a:cubicBezTo>
                    <a:pt x="3989" y="3858"/>
                    <a:pt x="4001" y="3822"/>
                    <a:pt x="4012" y="3774"/>
                  </a:cubicBezTo>
                  <a:cubicBezTo>
                    <a:pt x="4012" y="3727"/>
                    <a:pt x="4001" y="3679"/>
                    <a:pt x="3977" y="3631"/>
                  </a:cubicBezTo>
                  <a:lnTo>
                    <a:pt x="3155" y="2381"/>
                  </a:lnTo>
                  <a:lnTo>
                    <a:pt x="1595" y="0"/>
                  </a:lnTo>
                  <a:close/>
                </a:path>
              </a:pathLst>
            </a:custGeom>
            <a:solidFill>
              <a:srgbClr val="FF8E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6" name="Google Shape;2406;p17"/>
            <p:cNvSpPr/>
            <p:nvPr/>
          </p:nvSpPr>
          <p:spPr>
            <a:xfrm>
              <a:off x="7266150" y="3558571"/>
              <a:ext cx="439604" cy="381162"/>
            </a:xfrm>
            <a:custGeom>
              <a:avLst/>
              <a:gdLst/>
              <a:ahLst/>
              <a:cxnLst/>
              <a:rect l="l" t="t" r="r" b="b"/>
              <a:pathLst>
                <a:path w="8026" h="6959" extrusionOk="0">
                  <a:moveTo>
                    <a:pt x="1073" y="0"/>
                  </a:moveTo>
                  <a:cubicBezTo>
                    <a:pt x="924" y="0"/>
                    <a:pt x="776" y="57"/>
                    <a:pt x="667" y="172"/>
                  </a:cubicBezTo>
                  <a:lnTo>
                    <a:pt x="0" y="862"/>
                  </a:lnTo>
                  <a:lnTo>
                    <a:pt x="1274" y="2136"/>
                  </a:lnTo>
                  <a:lnTo>
                    <a:pt x="1715" y="1684"/>
                  </a:lnTo>
                  <a:cubicBezTo>
                    <a:pt x="1776" y="1623"/>
                    <a:pt x="1853" y="1593"/>
                    <a:pt x="1929" y="1593"/>
                  </a:cubicBezTo>
                  <a:cubicBezTo>
                    <a:pt x="2001" y="1593"/>
                    <a:pt x="2074" y="1620"/>
                    <a:pt x="2132" y="1672"/>
                  </a:cubicBezTo>
                  <a:lnTo>
                    <a:pt x="7466" y="6863"/>
                  </a:lnTo>
                  <a:cubicBezTo>
                    <a:pt x="7525" y="6922"/>
                    <a:pt x="7608" y="6958"/>
                    <a:pt x="7680" y="6958"/>
                  </a:cubicBezTo>
                  <a:cubicBezTo>
                    <a:pt x="7763" y="6946"/>
                    <a:pt x="7847" y="6922"/>
                    <a:pt x="7906" y="6863"/>
                  </a:cubicBezTo>
                  <a:cubicBezTo>
                    <a:pt x="8025" y="6732"/>
                    <a:pt x="8025" y="6529"/>
                    <a:pt x="7894" y="6410"/>
                  </a:cubicBezTo>
                  <a:lnTo>
                    <a:pt x="1477" y="160"/>
                  </a:lnTo>
                  <a:cubicBezTo>
                    <a:pt x="1365" y="54"/>
                    <a:pt x="1219" y="0"/>
                    <a:pt x="1073" y="0"/>
                  </a:cubicBezTo>
                  <a:close/>
                </a:path>
              </a:pathLst>
            </a:custGeom>
            <a:solidFill>
              <a:srgbClr val="FF8E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7" name="Google Shape;2407;p17"/>
            <p:cNvSpPr/>
            <p:nvPr/>
          </p:nvSpPr>
          <p:spPr>
            <a:xfrm>
              <a:off x="7020272" y="3478766"/>
              <a:ext cx="184638" cy="177244"/>
            </a:xfrm>
            <a:custGeom>
              <a:avLst/>
              <a:gdLst/>
              <a:ahLst/>
              <a:cxnLst/>
              <a:rect l="l" t="t" r="r" b="b"/>
              <a:pathLst>
                <a:path w="3371" h="3236" extrusionOk="0">
                  <a:moveTo>
                    <a:pt x="1614" y="0"/>
                  </a:moveTo>
                  <a:cubicBezTo>
                    <a:pt x="1581" y="0"/>
                    <a:pt x="1548" y="3"/>
                    <a:pt x="1513" y="9"/>
                  </a:cubicBezTo>
                  <a:lnTo>
                    <a:pt x="1453" y="9"/>
                  </a:lnTo>
                  <a:cubicBezTo>
                    <a:pt x="1394" y="9"/>
                    <a:pt x="1334" y="21"/>
                    <a:pt x="1287" y="33"/>
                  </a:cubicBezTo>
                  <a:cubicBezTo>
                    <a:pt x="1263" y="33"/>
                    <a:pt x="1239" y="45"/>
                    <a:pt x="1227" y="45"/>
                  </a:cubicBezTo>
                  <a:lnTo>
                    <a:pt x="1215" y="45"/>
                  </a:lnTo>
                  <a:cubicBezTo>
                    <a:pt x="1203" y="57"/>
                    <a:pt x="1179" y="57"/>
                    <a:pt x="1156" y="69"/>
                  </a:cubicBezTo>
                  <a:cubicBezTo>
                    <a:pt x="1096" y="81"/>
                    <a:pt x="1025" y="116"/>
                    <a:pt x="965" y="140"/>
                  </a:cubicBezTo>
                  <a:cubicBezTo>
                    <a:pt x="941" y="152"/>
                    <a:pt x="929" y="152"/>
                    <a:pt x="917" y="164"/>
                  </a:cubicBezTo>
                  <a:cubicBezTo>
                    <a:pt x="894" y="176"/>
                    <a:pt x="870" y="188"/>
                    <a:pt x="846" y="200"/>
                  </a:cubicBezTo>
                  <a:cubicBezTo>
                    <a:pt x="834" y="212"/>
                    <a:pt x="810" y="224"/>
                    <a:pt x="798" y="235"/>
                  </a:cubicBezTo>
                  <a:cubicBezTo>
                    <a:pt x="786" y="235"/>
                    <a:pt x="786" y="247"/>
                    <a:pt x="775" y="247"/>
                  </a:cubicBezTo>
                  <a:cubicBezTo>
                    <a:pt x="763" y="259"/>
                    <a:pt x="751" y="271"/>
                    <a:pt x="739" y="271"/>
                  </a:cubicBezTo>
                  <a:cubicBezTo>
                    <a:pt x="727" y="283"/>
                    <a:pt x="715" y="295"/>
                    <a:pt x="715" y="295"/>
                  </a:cubicBezTo>
                  <a:cubicBezTo>
                    <a:pt x="691" y="307"/>
                    <a:pt x="679" y="319"/>
                    <a:pt x="667" y="331"/>
                  </a:cubicBezTo>
                  <a:cubicBezTo>
                    <a:pt x="667" y="331"/>
                    <a:pt x="655" y="343"/>
                    <a:pt x="655" y="343"/>
                  </a:cubicBezTo>
                  <a:cubicBezTo>
                    <a:pt x="644" y="355"/>
                    <a:pt x="620" y="366"/>
                    <a:pt x="608" y="378"/>
                  </a:cubicBezTo>
                  <a:lnTo>
                    <a:pt x="548" y="438"/>
                  </a:lnTo>
                  <a:cubicBezTo>
                    <a:pt x="1" y="1009"/>
                    <a:pt x="13" y="1914"/>
                    <a:pt x="584" y="2474"/>
                  </a:cubicBezTo>
                  <a:lnTo>
                    <a:pt x="596" y="2486"/>
                  </a:lnTo>
                  <a:lnTo>
                    <a:pt x="1394" y="3236"/>
                  </a:lnTo>
                  <a:lnTo>
                    <a:pt x="3370" y="1200"/>
                  </a:lnTo>
                  <a:lnTo>
                    <a:pt x="2596" y="426"/>
                  </a:lnTo>
                  <a:cubicBezTo>
                    <a:pt x="2394" y="224"/>
                    <a:pt x="2144" y="93"/>
                    <a:pt x="1882" y="33"/>
                  </a:cubicBezTo>
                  <a:cubicBezTo>
                    <a:pt x="1858" y="33"/>
                    <a:pt x="1822" y="21"/>
                    <a:pt x="1798" y="21"/>
                  </a:cubicBezTo>
                  <a:cubicBezTo>
                    <a:pt x="1763" y="21"/>
                    <a:pt x="1739" y="9"/>
                    <a:pt x="1715" y="9"/>
                  </a:cubicBezTo>
                  <a:cubicBezTo>
                    <a:pt x="1679" y="3"/>
                    <a:pt x="1647" y="0"/>
                    <a:pt x="1614" y="0"/>
                  </a:cubicBezTo>
                  <a:close/>
                </a:path>
              </a:pathLst>
            </a:custGeom>
            <a:solidFill>
              <a:srgbClr val="FF8E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8" name="Google Shape;2408;p17"/>
            <p:cNvSpPr/>
            <p:nvPr/>
          </p:nvSpPr>
          <p:spPr>
            <a:xfrm>
              <a:off x="7548507" y="3947463"/>
              <a:ext cx="336577" cy="329402"/>
            </a:xfrm>
            <a:custGeom>
              <a:avLst/>
              <a:gdLst/>
              <a:ahLst/>
              <a:cxnLst/>
              <a:rect l="l" t="t" r="r" b="b"/>
              <a:pathLst>
                <a:path w="6145" h="6014" extrusionOk="0">
                  <a:moveTo>
                    <a:pt x="150" y="1"/>
                  </a:moveTo>
                  <a:cubicBezTo>
                    <a:pt x="117" y="1"/>
                    <a:pt x="84" y="13"/>
                    <a:pt x="60" y="37"/>
                  </a:cubicBezTo>
                  <a:cubicBezTo>
                    <a:pt x="1" y="84"/>
                    <a:pt x="1" y="168"/>
                    <a:pt x="48" y="227"/>
                  </a:cubicBezTo>
                  <a:cubicBezTo>
                    <a:pt x="501" y="739"/>
                    <a:pt x="977" y="1239"/>
                    <a:pt x="1453" y="1727"/>
                  </a:cubicBezTo>
                  <a:cubicBezTo>
                    <a:pt x="1930" y="2215"/>
                    <a:pt x="2418" y="2704"/>
                    <a:pt x="2906" y="3180"/>
                  </a:cubicBezTo>
                  <a:cubicBezTo>
                    <a:pt x="3394" y="3656"/>
                    <a:pt x="3882" y="4132"/>
                    <a:pt x="4382" y="4609"/>
                  </a:cubicBezTo>
                  <a:cubicBezTo>
                    <a:pt x="4882" y="5073"/>
                    <a:pt x="5394" y="5537"/>
                    <a:pt x="5906" y="5978"/>
                  </a:cubicBezTo>
                  <a:cubicBezTo>
                    <a:pt x="5930" y="6002"/>
                    <a:pt x="5963" y="6014"/>
                    <a:pt x="5995" y="6014"/>
                  </a:cubicBezTo>
                  <a:cubicBezTo>
                    <a:pt x="6028" y="6014"/>
                    <a:pt x="6061" y="6002"/>
                    <a:pt x="6085" y="5978"/>
                  </a:cubicBezTo>
                  <a:cubicBezTo>
                    <a:pt x="6132" y="5930"/>
                    <a:pt x="6144" y="5847"/>
                    <a:pt x="6097" y="5799"/>
                  </a:cubicBezTo>
                  <a:cubicBezTo>
                    <a:pt x="5632" y="5287"/>
                    <a:pt x="5168" y="4787"/>
                    <a:pt x="4692" y="4299"/>
                  </a:cubicBezTo>
                  <a:cubicBezTo>
                    <a:pt x="4216" y="3799"/>
                    <a:pt x="3727" y="3323"/>
                    <a:pt x="3239" y="2835"/>
                  </a:cubicBezTo>
                  <a:cubicBezTo>
                    <a:pt x="2751" y="2358"/>
                    <a:pt x="2263" y="1882"/>
                    <a:pt x="1763" y="1406"/>
                  </a:cubicBezTo>
                  <a:cubicBezTo>
                    <a:pt x="1263" y="942"/>
                    <a:pt x="763" y="477"/>
                    <a:pt x="239" y="37"/>
                  </a:cubicBezTo>
                  <a:cubicBezTo>
                    <a:pt x="215" y="13"/>
                    <a:pt x="182" y="1"/>
                    <a:pt x="15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9" name="Google Shape;2409;p17"/>
            <p:cNvSpPr/>
            <p:nvPr/>
          </p:nvSpPr>
          <p:spPr>
            <a:xfrm>
              <a:off x="7985435" y="4411177"/>
              <a:ext cx="87472" cy="86376"/>
            </a:xfrm>
            <a:custGeom>
              <a:avLst/>
              <a:gdLst/>
              <a:ahLst/>
              <a:cxnLst/>
              <a:rect l="l" t="t" r="r" b="b"/>
              <a:pathLst>
                <a:path w="1597" h="1577" extrusionOk="0">
                  <a:moveTo>
                    <a:pt x="739" y="0"/>
                  </a:moveTo>
                  <a:lnTo>
                    <a:pt x="1" y="762"/>
                  </a:lnTo>
                  <a:lnTo>
                    <a:pt x="1263" y="1548"/>
                  </a:lnTo>
                  <a:cubicBezTo>
                    <a:pt x="1301" y="1567"/>
                    <a:pt x="1341" y="1577"/>
                    <a:pt x="1379" y="1577"/>
                  </a:cubicBezTo>
                  <a:cubicBezTo>
                    <a:pt x="1436" y="1577"/>
                    <a:pt x="1489" y="1555"/>
                    <a:pt x="1525" y="1512"/>
                  </a:cubicBezTo>
                  <a:cubicBezTo>
                    <a:pt x="1561" y="1477"/>
                    <a:pt x="1584" y="1441"/>
                    <a:pt x="1584" y="1393"/>
                  </a:cubicBezTo>
                  <a:cubicBezTo>
                    <a:pt x="1596" y="1346"/>
                    <a:pt x="1584" y="1298"/>
                    <a:pt x="1561" y="1250"/>
                  </a:cubicBezTo>
                  <a:lnTo>
                    <a:pt x="739" y="0"/>
                  </a:lnTo>
                  <a:close/>
                </a:path>
              </a:pathLst>
            </a:custGeom>
            <a:solidFill>
              <a:srgbClr val="F943C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0" name="Google Shape;2410;p17"/>
            <p:cNvSpPr/>
            <p:nvPr/>
          </p:nvSpPr>
          <p:spPr>
            <a:xfrm>
              <a:off x="7091368" y="3539236"/>
              <a:ext cx="147448" cy="149419"/>
            </a:xfrm>
            <a:custGeom>
              <a:avLst/>
              <a:gdLst/>
              <a:ahLst/>
              <a:cxnLst/>
              <a:rect l="l" t="t" r="r" b="b"/>
              <a:pathLst>
                <a:path w="2692" h="2728" extrusionOk="0">
                  <a:moveTo>
                    <a:pt x="1977" y="1"/>
                  </a:moveTo>
                  <a:lnTo>
                    <a:pt x="0" y="2037"/>
                  </a:lnTo>
                  <a:lnTo>
                    <a:pt x="96" y="2132"/>
                  </a:lnTo>
                  <a:lnTo>
                    <a:pt x="727" y="2727"/>
                  </a:lnTo>
                  <a:lnTo>
                    <a:pt x="2691" y="715"/>
                  </a:lnTo>
                  <a:lnTo>
                    <a:pt x="2072" y="96"/>
                  </a:lnTo>
                  <a:lnTo>
                    <a:pt x="1977" y="1"/>
                  </a:lnTo>
                  <a:close/>
                </a:path>
              </a:pathLst>
            </a:custGeom>
            <a:solidFill>
              <a:srgbClr val="F943C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1" name="Google Shape;2411;p17"/>
            <p:cNvSpPr/>
            <p:nvPr/>
          </p:nvSpPr>
          <p:spPr>
            <a:xfrm>
              <a:off x="7365893" y="3845749"/>
              <a:ext cx="63317" cy="56635"/>
            </a:xfrm>
            <a:custGeom>
              <a:avLst/>
              <a:gdLst/>
              <a:ahLst/>
              <a:cxnLst/>
              <a:rect l="l" t="t" r="r" b="b"/>
              <a:pathLst>
                <a:path w="1156" h="1034" extrusionOk="0">
                  <a:moveTo>
                    <a:pt x="413" y="1"/>
                  </a:moveTo>
                  <a:cubicBezTo>
                    <a:pt x="159" y="1"/>
                    <a:pt x="1" y="245"/>
                    <a:pt x="191" y="584"/>
                  </a:cubicBezTo>
                  <a:cubicBezTo>
                    <a:pt x="355" y="877"/>
                    <a:pt x="635" y="1033"/>
                    <a:pt x="850" y="1033"/>
                  </a:cubicBezTo>
                  <a:cubicBezTo>
                    <a:pt x="1010" y="1033"/>
                    <a:pt x="1134" y="946"/>
                    <a:pt x="1144" y="763"/>
                  </a:cubicBezTo>
                  <a:cubicBezTo>
                    <a:pt x="1156" y="429"/>
                    <a:pt x="822" y="96"/>
                    <a:pt x="513" y="12"/>
                  </a:cubicBezTo>
                  <a:cubicBezTo>
                    <a:pt x="479" y="5"/>
                    <a:pt x="445" y="1"/>
                    <a:pt x="413" y="1"/>
                  </a:cubicBezTo>
                  <a:close/>
                </a:path>
              </a:pathLst>
            </a:custGeom>
            <a:solidFill>
              <a:srgbClr val="F943C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2" name="Google Shape;2412;p17"/>
            <p:cNvSpPr/>
            <p:nvPr/>
          </p:nvSpPr>
          <p:spPr>
            <a:xfrm>
              <a:off x="7248513" y="3735490"/>
              <a:ext cx="69178" cy="56306"/>
            </a:xfrm>
            <a:custGeom>
              <a:avLst/>
              <a:gdLst/>
              <a:ahLst/>
              <a:cxnLst/>
              <a:rect l="l" t="t" r="r" b="b"/>
              <a:pathLst>
                <a:path w="1263" h="1028" extrusionOk="0">
                  <a:moveTo>
                    <a:pt x="465" y="0"/>
                  </a:moveTo>
                  <a:cubicBezTo>
                    <a:pt x="453" y="0"/>
                    <a:pt x="441" y="1"/>
                    <a:pt x="429" y="1"/>
                  </a:cubicBezTo>
                  <a:cubicBezTo>
                    <a:pt x="1" y="25"/>
                    <a:pt x="108" y="668"/>
                    <a:pt x="644" y="954"/>
                  </a:cubicBezTo>
                  <a:cubicBezTo>
                    <a:pt x="740" y="1005"/>
                    <a:pt x="828" y="1027"/>
                    <a:pt x="905" y="1027"/>
                  </a:cubicBezTo>
                  <a:cubicBezTo>
                    <a:pt x="1134" y="1027"/>
                    <a:pt x="1263" y="831"/>
                    <a:pt x="1191" y="609"/>
                  </a:cubicBezTo>
                  <a:cubicBezTo>
                    <a:pt x="1111" y="310"/>
                    <a:pt x="787" y="0"/>
                    <a:pt x="465" y="0"/>
                  </a:cubicBezTo>
                  <a:close/>
                </a:path>
              </a:pathLst>
            </a:custGeom>
            <a:solidFill>
              <a:srgbClr val="F943C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3" name="Google Shape;2413;p17"/>
            <p:cNvSpPr/>
            <p:nvPr/>
          </p:nvSpPr>
          <p:spPr>
            <a:xfrm>
              <a:off x="7091368" y="3616193"/>
              <a:ext cx="774812" cy="754601"/>
            </a:xfrm>
            <a:custGeom>
              <a:avLst/>
              <a:gdLst/>
              <a:ahLst/>
              <a:cxnLst/>
              <a:rect l="l" t="t" r="r" b="b"/>
              <a:pathLst>
                <a:path w="14146" h="13777" extrusionOk="0">
                  <a:moveTo>
                    <a:pt x="608" y="1"/>
                  </a:moveTo>
                  <a:lnTo>
                    <a:pt x="0" y="632"/>
                  </a:lnTo>
                  <a:lnTo>
                    <a:pt x="96" y="727"/>
                  </a:lnTo>
                  <a:lnTo>
                    <a:pt x="727" y="1322"/>
                  </a:lnTo>
                  <a:lnTo>
                    <a:pt x="13895" y="13776"/>
                  </a:lnTo>
                  <a:lnTo>
                    <a:pt x="14062" y="13609"/>
                  </a:lnTo>
                  <a:cubicBezTo>
                    <a:pt x="14145" y="12931"/>
                    <a:pt x="13502" y="12431"/>
                    <a:pt x="13002" y="12002"/>
                  </a:cubicBezTo>
                  <a:cubicBezTo>
                    <a:pt x="12514" y="11573"/>
                    <a:pt x="9013" y="8275"/>
                    <a:pt x="5858" y="5227"/>
                  </a:cubicBezTo>
                  <a:cubicBezTo>
                    <a:pt x="5608" y="4989"/>
                    <a:pt x="5358" y="4751"/>
                    <a:pt x="5120" y="4513"/>
                  </a:cubicBezTo>
                  <a:cubicBezTo>
                    <a:pt x="4644" y="4061"/>
                    <a:pt x="4191" y="3620"/>
                    <a:pt x="3763" y="3203"/>
                  </a:cubicBezTo>
                  <a:cubicBezTo>
                    <a:pt x="3513" y="2953"/>
                    <a:pt x="3263" y="2715"/>
                    <a:pt x="3037" y="2489"/>
                  </a:cubicBezTo>
                  <a:cubicBezTo>
                    <a:pt x="2322" y="1787"/>
                    <a:pt x="1727" y="1191"/>
                    <a:pt x="1286" y="739"/>
                  </a:cubicBezTo>
                  <a:cubicBezTo>
                    <a:pt x="941" y="382"/>
                    <a:pt x="703" y="120"/>
                    <a:pt x="620" y="1"/>
                  </a:cubicBezTo>
                  <a:close/>
                </a:path>
              </a:pathLst>
            </a:custGeom>
            <a:solidFill>
              <a:srgbClr val="4964C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4" name="Google Shape;2414;p17"/>
            <p:cNvSpPr/>
            <p:nvPr/>
          </p:nvSpPr>
          <p:spPr>
            <a:xfrm>
              <a:off x="7020272" y="3478766"/>
              <a:ext cx="109600" cy="177244"/>
            </a:xfrm>
            <a:custGeom>
              <a:avLst/>
              <a:gdLst/>
              <a:ahLst/>
              <a:cxnLst/>
              <a:rect l="l" t="t" r="r" b="b"/>
              <a:pathLst>
                <a:path w="2001" h="3236" extrusionOk="0">
                  <a:moveTo>
                    <a:pt x="1614" y="0"/>
                  </a:moveTo>
                  <a:cubicBezTo>
                    <a:pt x="1581" y="0"/>
                    <a:pt x="1548" y="3"/>
                    <a:pt x="1513" y="9"/>
                  </a:cubicBezTo>
                  <a:lnTo>
                    <a:pt x="1453" y="9"/>
                  </a:lnTo>
                  <a:cubicBezTo>
                    <a:pt x="1394" y="9"/>
                    <a:pt x="1334" y="21"/>
                    <a:pt x="1287" y="33"/>
                  </a:cubicBezTo>
                  <a:cubicBezTo>
                    <a:pt x="1263" y="33"/>
                    <a:pt x="1239" y="45"/>
                    <a:pt x="1227" y="45"/>
                  </a:cubicBezTo>
                  <a:lnTo>
                    <a:pt x="1215" y="45"/>
                  </a:lnTo>
                  <a:cubicBezTo>
                    <a:pt x="1203" y="57"/>
                    <a:pt x="1179" y="57"/>
                    <a:pt x="1156" y="69"/>
                  </a:cubicBezTo>
                  <a:cubicBezTo>
                    <a:pt x="1096" y="81"/>
                    <a:pt x="1025" y="116"/>
                    <a:pt x="965" y="140"/>
                  </a:cubicBezTo>
                  <a:cubicBezTo>
                    <a:pt x="941" y="152"/>
                    <a:pt x="929" y="152"/>
                    <a:pt x="917" y="164"/>
                  </a:cubicBezTo>
                  <a:cubicBezTo>
                    <a:pt x="894" y="176"/>
                    <a:pt x="870" y="188"/>
                    <a:pt x="846" y="200"/>
                  </a:cubicBezTo>
                  <a:cubicBezTo>
                    <a:pt x="834" y="212"/>
                    <a:pt x="810" y="224"/>
                    <a:pt x="798" y="235"/>
                  </a:cubicBezTo>
                  <a:cubicBezTo>
                    <a:pt x="786" y="235"/>
                    <a:pt x="786" y="247"/>
                    <a:pt x="775" y="247"/>
                  </a:cubicBezTo>
                  <a:cubicBezTo>
                    <a:pt x="763" y="259"/>
                    <a:pt x="751" y="271"/>
                    <a:pt x="739" y="271"/>
                  </a:cubicBezTo>
                  <a:cubicBezTo>
                    <a:pt x="727" y="283"/>
                    <a:pt x="715" y="295"/>
                    <a:pt x="715" y="295"/>
                  </a:cubicBezTo>
                  <a:cubicBezTo>
                    <a:pt x="691" y="307"/>
                    <a:pt x="679" y="319"/>
                    <a:pt x="667" y="331"/>
                  </a:cubicBezTo>
                  <a:cubicBezTo>
                    <a:pt x="667" y="331"/>
                    <a:pt x="655" y="343"/>
                    <a:pt x="655" y="343"/>
                  </a:cubicBezTo>
                  <a:cubicBezTo>
                    <a:pt x="644" y="355"/>
                    <a:pt x="620" y="366"/>
                    <a:pt x="608" y="378"/>
                  </a:cubicBezTo>
                  <a:lnTo>
                    <a:pt x="548" y="438"/>
                  </a:lnTo>
                  <a:cubicBezTo>
                    <a:pt x="1" y="1009"/>
                    <a:pt x="13" y="1914"/>
                    <a:pt x="584" y="2474"/>
                  </a:cubicBezTo>
                  <a:lnTo>
                    <a:pt x="596" y="2486"/>
                  </a:lnTo>
                  <a:lnTo>
                    <a:pt x="1394" y="3236"/>
                  </a:lnTo>
                  <a:lnTo>
                    <a:pt x="2001" y="2617"/>
                  </a:lnTo>
                  <a:cubicBezTo>
                    <a:pt x="1965" y="2569"/>
                    <a:pt x="1929" y="2533"/>
                    <a:pt x="1906" y="2510"/>
                  </a:cubicBezTo>
                  <a:cubicBezTo>
                    <a:pt x="1572" y="2057"/>
                    <a:pt x="1298" y="1795"/>
                    <a:pt x="1608" y="1212"/>
                  </a:cubicBezTo>
                  <a:cubicBezTo>
                    <a:pt x="1798" y="855"/>
                    <a:pt x="1953" y="414"/>
                    <a:pt x="1882" y="33"/>
                  </a:cubicBezTo>
                  <a:cubicBezTo>
                    <a:pt x="1858" y="33"/>
                    <a:pt x="1822" y="21"/>
                    <a:pt x="1798" y="21"/>
                  </a:cubicBezTo>
                  <a:cubicBezTo>
                    <a:pt x="1763" y="21"/>
                    <a:pt x="1739" y="9"/>
                    <a:pt x="1715" y="9"/>
                  </a:cubicBezTo>
                  <a:cubicBezTo>
                    <a:pt x="1679" y="3"/>
                    <a:pt x="1647" y="0"/>
                    <a:pt x="1614" y="0"/>
                  </a:cubicBezTo>
                  <a:close/>
                </a:path>
              </a:pathLst>
            </a:custGeom>
            <a:solidFill>
              <a:srgbClr val="F943C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5" name="Google Shape;2415;p17"/>
            <p:cNvSpPr/>
            <p:nvPr/>
          </p:nvSpPr>
          <p:spPr>
            <a:xfrm>
              <a:off x="7320266" y="3762000"/>
              <a:ext cx="80242" cy="72738"/>
            </a:xfrm>
            <a:custGeom>
              <a:avLst/>
              <a:gdLst/>
              <a:ahLst/>
              <a:cxnLst/>
              <a:rect l="l" t="t" r="r" b="b"/>
              <a:pathLst>
                <a:path w="1465" h="1328" extrusionOk="0">
                  <a:moveTo>
                    <a:pt x="495" y="1"/>
                  </a:moveTo>
                  <a:cubicBezTo>
                    <a:pt x="457" y="1"/>
                    <a:pt x="419" y="16"/>
                    <a:pt x="393" y="41"/>
                  </a:cubicBezTo>
                  <a:cubicBezTo>
                    <a:pt x="131" y="303"/>
                    <a:pt x="1" y="768"/>
                    <a:pt x="286" y="1089"/>
                  </a:cubicBezTo>
                  <a:cubicBezTo>
                    <a:pt x="405" y="1244"/>
                    <a:pt x="572" y="1315"/>
                    <a:pt x="763" y="1327"/>
                  </a:cubicBezTo>
                  <a:lnTo>
                    <a:pt x="774" y="1327"/>
                  </a:lnTo>
                  <a:cubicBezTo>
                    <a:pt x="1013" y="1327"/>
                    <a:pt x="1251" y="1208"/>
                    <a:pt x="1405" y="1041"/>
                  </a:cubicBezTo>
                  <a:cubicBezTo>
                    <a:pt x="1465" y="982"/>
                    <a:pt x="1465" y="887"/>
                    <a:pt x="1405" y="839"/>
                  </a:cubicBezTo>
                  <a:cubicBezTo>
                    <a:pt x="1377" y="811"/>
                    <a:pt x="1344" y="799"/>
                    <a:pt x="1310" y="799"/>
                  </a:cubicBezTo>
                  <a:cubicBezTo>
                    <a:pt x="1272" y="799"/>
                    <a:pt x="1234" y="814"/>
                    <a:pt x="1203" y="839"/>
                  </a:cubicBezTo>
                  <a:cubicBezTo>
                    <a:pt x="1096" y="970"/>
                    <a:pt x="917" y="1041"/>
                    <a:pt x="774" y="1041"/>
                  </a:cubicBezTo>
                  <a:cubicBezTo>
                    <a:pt x="655" y="1030"/>
                    <a:pt x="572" y="994"/>
                    <a:pt x="501" y="910"/>
                  </a:cubicBezTo>
                  <a:cubicBezTo>
                    <a:pt x="322" y="708"/>
                    <a:pt x="417" y="410"/>
                    <a:pt x="584" y="244"/>
                  </a:cubicBezTo>
                  <a:cubicBezTo>
                    <a:pt x="643" y="184"/>
                    <a:pt x="643" y="101"/>
                    <a:pt x="584" y="41"/>
                  </a:cubicBezTo>
                  <a:cubicBezTo>
                    <a:pt x="561" y="13"/>
                    <a:pt x="528" y="1"/>
                    <a:pt x="495" y="1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6" name="Google Shape;2416;p17"/>
            <p:cNvSpPr/>
            <p:nvPr/>
          </p:nvSpPr>
          <p:spPr>
            <a:xfrm>
              <a:off x="7302027" y="3703611"/>
              <a:ext cx="54170" cy="48912"/>
            </a:xfrm>
            <a:custGeom>
              <a:avLst/>
              <a:gdLst/>
              <a:ahLst/>
              <a:cxnLst/>
              <a:rect l="l" t="t" r="r" b="b"/>
              <a:pathLst>
                <a:path w="989" h="893" extrusionOk="0">
                  <a:moveTo>
                    <a:pt x="380" y="0"/>
                  </a:moveTo>
                  <a:cubicBezTo>
                    <a:pt x="342" y="0"/>
                    <a:pt x="304" y="12"/>
                    <a:pt x="274" y="36"/>
                  </a:cubicBezTo>
                  <a:cubicBezTo>
                    <a:pt x="95" y="226"/>
                    <a:pt x="0" y="524"/>
                    <a:pt x="179" y="750"/>
                  </a:cubicBezTo>
                  <a:cubicBezTo>
                    <a:pt x="250" y="833"/>
                    <a:pt x="357" y="881"/>
                    <a:pt x="476" y="893"/>
                  </a:cubicBezTo>
                  <a:lnTo>
                    <a:pt x="488" y="893"/>
                  </a:lnTo>
                  <a:cubicBezTo>
                    <a:pt x="655" y="893"/>
                    <a:pt x="822" y="810"/>
                    <a:pt x="941" y="679"/>
                  </a:cubicBezTo>
                  <a:cubicBezTo>
                    <a:pt x="988" y="619"/>
                    <a:pt x="988" y="536"/>
                    <a:pt x="929" y="476"/>
                  </a:cubicBezTo>
                  <a:cubicBezTo>
                    <a:pt x="901" y="454"/>
                    <a:pt x="867" y="442"/>
                    <a:pt x="835" y="442"/>
                  </a:cubicBezTo>
                  <a:cubicBezTo>
                    <a:pt x="799" y="442"/>
                    <a:pt x="763" y="457"/>
                    <a:pt x="738" y="488"/>
                  </a:cubicBezTo>
                  <a:cubicBezTo>
                    <a:pt x="667" y="560"/>
                    <a:pt x="560" y="607"/>
                    <a:pt x="488" y="607"/>
                  </a:cubicBezTo>
                  <a:cubicBezTo>
                    <a:pt x="441" y="607"/>
                    <a:pt x="417" y="583"/>
                    <a:pt x="405" y="560"/>
                  </a:cubicBezTo>
                  <a:cubicBezTo>
                    <a:pt x="334" y="488"/>
                    <a:pt x="393" y="333"/>
                    <a:pt x="476" y="238"/>
                  </a:cubicBezTo>
                  <a:cubicBezTo>
                    <a:pt x="536" y="179"/>
                    <a:pt x="536" y="95"/>
                    <a:pt x="476" y="36"/>
                  </a:cubicBezTo>
                  <a:cubicBezTo>
                    <a:pt x="453" y="12"/>
                    <a:pt x="417" y="0"/>
                    <a:pt x="380" y="0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7" name="Google Shape;2417;p17"/>
            <p:cNvSpPr/>
            <p:nvPr/>
          </p:nvSpPr>
          <p:spPr>
            <a:xfrm>
              <a:off x="7409602" y="3804176"/>
              <a:ext cx="50281" cy="48802"/>
            </a:xfrm>
            <a:custGeom>
              <a:avLst/>
              <a:gdLst/>
              <a:ahLst/>
              <a:cxnLst/>
              <a:rect l="l" t="t" r="r" b="b"/>
              <a:pathLst>
                <a:path w="918" h="891" extrusionOk="0">
                  <a:moveTo>
                    <a:pt x="304" y="1"/>
                  </a:moveTo>
                  <a:cubicBezTo>
                    <a:pt x="269" y="1"/>
                    <a:pt x="233" y="15"/>
                    <a:pt x="203" y="45"/>
                  </a:cubicBezTo>
                  <a:cubicBezTo>
                    <a:pt x="72" y="164"/>
                    <a:pt x="1" y="343"/>
                    <a:pt x="13" y="510"/>
                  </a:cubicBezTo>
                  <a:cubicBezTo>
                    <a:pt x="13" y="629"/>
                    <a:pt x="72" y="736"/>
                    <a:pt x="155" y="807"/>
                  </a:cubicBezTo>
                  <a:cubicBezTo>
                    <a:pt x="239" y="867"/>
                    <a:pt x="334" y="891"/>
                    <a:pt x="417" y="891"/>
                  </a:cubicBezTo>
                  <a:cubicBezTo>
                    <a:pt x="584" y="891"/>
                    <a:pt x="751" y="807"/>
                    <a:pt x="858" y="688"/>
                  </a:cubicBezTo>
                  <a:cubicBezTo>
                    <a:pt x="917" y="629"/>
                    <a:pt x="917" y="533"/>
                    <a:pt x="858" y="486"/>
                  </a:cubicBezTo>
                  <a:cubicBezTo>
                    <a:pt x="828" y="456"/>
                    <a:pt x="792" y="441"/>
                    <a:pt x="757" y="441"/>
                  </a:cubicBezTo>
                  <a:cubicBezTo>
                    <a:pt x="721" y="441"/>
                    <a:pt x="685" y="456"/>
                    <a:pt x="656" y="486"/>
                  </a:cubicBezTo>
                  <a:cubicBezTo>
                    <a:pt x="587" y="555"/>
                    <a:pt x="493" y="605"/>
                    <a:pt x="415" y="605"/>
                  </a:cubicBezTo>
                  <a:cubicBezTo>
                    <a:pt x="385" y="605"/>
                    <a:pt x="357" y="597"/>
                    <a:pt x="334" y="581"/>
                  </a:cubicBezTo>
                  <a:cubicBezTo>
                    <a:pt x="310" y="569"/>
                    <a:pt x="286" y="545"/>
                    <a:pt x="286" y="486"/>
                  </a:cubicBezTo>
                  <a:cubicBezTo>
                    <a:pt x="286" y="414"/>
                    <a:pt x="334" y="307"/>
                    <a:pt x="405" y="248"/>
                  </a:cubicBezTo>
                  <a:cubicBezTo>
                    <a:pt x="453" y="188"/>
                    <a:pt x="453" y="93"/>
                    <a:pt x="405" y="45"/>
                  </a:cubicBezTo>
                  <a:cubicBezTo>
                    <a:pt x="376" y="15"/>
                    <a:pt x="340" y="1"/>
                    <a:pt x="304" y="1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8" name="Google Shape;2418;p17"/>
            <p:cNvSpPr/>
            <p:nvPr/>
          </p:nvSpPr>
          <p:spPr>
            <a:xfrm>
              <a:off x="7032600" y="3476664"/>
              <a:ext cx="1062422" cy="1033667"/>
            </a:xfrm>
            <a:custGeom>
              <a:avLst/>
              <a:gdLst/>
              <a:ahLst/>
              <a:cxnLst/>
              <a:rect l="l" t="t" r="r" b="b"/>
              <a:pathLst>
                <a:path w="19397" h="18872" extrusionOk="0">
                  <a:moveTo>
                    <a:pt x="1656" y="274"/>
                  </a:moveTo>
                  <a:cubicBezTo>
                    <a:pt x="1680" y="286"/>
                    <a:pt x="1715" y="286"/>
                    <a:pt x="1751" y="286"/>
                  </a:cubicBezTo>
                  <a:lnTo>
                    <a:pt x="1763" y="286"/>
                  </a:lnTo>
                  <a:cubicBezTo>
                    <a:pt x="1811" y="286"/>
                    <a:pt x="1846" y="298"/>
                    <a:pt x="1894" y="310"/>
                  </a:cubicBezTo>
                  <a:cubicBezTo>
                    <a:pt x="1954" y="322"/>
                    <a:pt x="2013" y="334"/>
                    <a:pt x="2061" y="358"/>
                  </a:cubicBezTo>
                  <a:cubicBezTo>
                    <a:pt x="2073" y="358"/>
                    <a:pt x="2073" y="358"/>
                    <a:pt x="2085" y="369"/>
                  </a:cubicBezTo>
                  <a:cubicBezTo>
                    <a:pt x="2132" y="381"/>
                    <a:pt x="2192" y="405"/>
                    <a:pt x="2239" y="441"/>
                  </a:cubicBezTo>
                  <a:lnTo>
                    <a:pt x="2251" y="441"/>
                  </a:lnTo>
                  <a:cubicBezTo>
                    <a:pt x="2299" y="465"/>
                    <a:pt x="2335" y="500"/>
                    <a:pt x="2382" y="524"/>
                  </a:cubicBezTo>
                  <a:lnTo>
                    <a:pt x="2418" y="548"/>
                  </a:lnTo>
                  <a:cubicBezTo>
                    <a:pt x="2454" y="584"/>
                    <a:pt x="2489" y="620"/>
                    <a:pt x="2525" y="655"/>
                  </a:cubicBezTo>
                  <a:lnTo>
                    <a:pt x="2537" y="655"/>
                  </a:lnTo>
                  <a:lnTo>
                    <a:pt x="3108" y="1239"/>
                  </a:lnTo>
                  <a:lnTo>
                    <a:pt x="1323" y="3072"/>
                  </a:lnTo>
                  <a:lnTo>
                    <a:pt x="739" y="2525"/>
                  </a:lnTo>
                  <a:lnTo>
                    <a:pt x="715" y="2501"/>
                  </a:lnTo>
                  <a:cubicBezTo>
                    <a:pt x="489" y="2286"/>
                    <a:pt x="370" y="2013"/>
                    <a:pt x="334" y="1715"/>
                  </a:cubicBezTo>
                  <a:cubicBezTo>
                    <a:pt x="287" y="1346"/>
                    <a:pt x="406" y="965"/>
                    <a:pt x="691" y="667"/>
                  </a:cubicBezTo>
                  <a:cubicBezTo>
                    <a:pt x="751" y="608"/>
                    <a:pt x="822" y="548"/>
                    <a:pt x="894" y="500"/>
                  </a:cubicBezTo>
                  <a:cubicBezTo>
                    <a:pt x="1096" y="358"/>
                    <a:pt x="1346" y="274"/>
                    <a:pt x="1608" y="274"/>
                  </a:cubicBezTo>
                  <a:close/>
                  <a:moveTo>
                    <a:pt x="3311" y="1441"/>
                  </a:moveTo>
                  <a:lnTo>
                    <a:pt x="3823" y="1953"/>
                  </a:lnTo>
                  <a:lnTo>
                    <a:pt x="2061" y="3763"/>
                  </a:lnTo>
                  <a:lnTo>
                    <a:pt x="1537" y="3275"/>
                  </a:lnTo>
                  <a:lnTo>
                    <a:pt x="3311" y="1441"/>
                  </a:lnTo>
                  <a:close/>
                  <a:moveTo>
                    <a:pt x="5598" y="1733"/>
                  </a:moveTo>
                  <a:cubicBezTo>
                    <a:pt x="5707" y="1733"/>
                    <a:pt x="5817" y="1774"/>
                    <a:pt x="5906" y="1858"/>
                  </a:cubicBezTo>
                  <a:lnTo>
                    <a:pt x="12324" y="8109"/>
                  </a:lnTo>
                  <a:cubicBezTo>
                    <a:pt x="12360" y="8144"/>
                    <a:pt x="12372" y="8180"/>
                    <a:pt x="12372" y="8228"/>
                  </a:cubicBezTo>
                  <a:cubicBezTo>
                    <a:pt x="12372" y="8275"/>
                    <a:pt x="12360" y="8311"/>
                    <a:pt x="12324" y="8347"/>
                  </a:cubicBezTo>
                  <a:cubicBezTo>
                    <a:pt x="12300" y="8382"/>
                    <a:pt x="12252" y="8406"/>
                    <a:pt x="12205" y="8406"/>
                  </a:cubicBezTo>
                  <a:cubicBezTo>
                    <a:pt x="12157" y="8406"/>
                    <a:pt x="12121" y="8382"/>
                    <a:pt x="12086" y="8347"/>
                  </a:cubicBezTo>
                  <a:lnTo>
                    <a:pt x="6752" y="3167"/>
                  </a:lnTo>
                  <a:cubicBezTo>
                    <a:pt x="6668" y="3084"/>
                    <a:pt x="6561" y="3036"/>
                    <a:pt x="6454" y="3036"/>
                  </a:cubicBezTo>
                  <a:lnTo>
                    <a:pt x="6442" y="3036"/>
                  </a:lnTo>
                  <a:cubicBezTo>
                    <a:pt x="6335" y="3048"/>
                    <a:pt x="6216" y="3096"/>
                    <a:pt x="6145" y="3179"/>
                  </a:cubicBezTo>
                  <a:lnTo>
                    <a:pt x="5799" y="3525"/>
                  </a:lnTo>
                  <a:lnTo>
                    <a:pt x="4716" y="2453"/>
                  </a:lnTo>
                  <a:lnTo>
                    <a:pt x="5299" y="1858"/>
                  </a:lnTo>
                  <a:cubicBezTo>
                    <a:pt x="5383" y="1774"/>
                    <a:pt x="5490" y="1733"/>
                    <a:pt x="5598" y="1733"/>
                  </a:cubicBezTo>
                  <a:close/>
                  <a:moveTo>
                    <a:pt x="4025" y="2144"/>
                  </a:moveTo>
                  <a:lnTo>
                    <a:pt x="4418" y="2536"/>
                  </a:lnTo>
                  <a:cubicBezTo>
                    <a:pt x="4418" y="2548"/>
                    <a:pt x="4418" y="2548"/>
                    <a:pt x="4418" y="2548"/>
                  </a:cubicBezTo>
                  <a:lnTo>
                    <a:pt x="5692" y="3822"/>
                  </a:lnTo>
                  <a:cubicBezTo>
                    <a:pt x="5704" y="3834"/>
                    <a:pt x="5716" y="3846"/>
                    <a:pt x="5716" y="3846"/>
                  </a:cubicBezTo>
                  <a:lnTo>
                    <a:pt x="16622" y="14776"/>
                  </a:lnTo>
                  <a:lnTo>
                    <a:pt x="15229" y="16217"/>
                  </a:lnTo>
                  <a:lnTo>
                    <a:pt x="2263" y="3965"/>
                  </a:lnTo>
                  <a:lnTo>
                    <a:pt x="4025" y="2144"/>
                  </a:lnTo>
                  <a:close/>
                  <a:moveTo>
                    <a:pt x="16813" y="15002"/>
                  </a:moveTo>
                  <a:lnTo>
                    <a:pt x="18217" y="17145"/>
                  </a:lnTo>
                  <a:lnTo>
                    <a:pt x="17634" y="17741"/>
                  </a:lnTo>
                  <a:lnTo>
                    <a:pt x="15455" y="16395"/>
                  </a:lnTo>
                  <a:lnTo>
                    <a:pt x="16229" y="15598"/>
                  </a:lnTo>
                  <a:lnTo>
                    <a:pt x="16813" y="15002"/>
                  </a:lnTo>
                  <a:close/>
                  <a:moveTo>
                    <a:pt x="18372" y="17383"/>
                  </a:moveTo>
                  <a:lnTo>
                    <a:pt x="19087" y="18479"/>
                  </a:lnTo>
                  <a:cubicBezTo>
                    <a:pt x="19099" y="18491"/>
                    <a:pt x="19099" y="18515"/>
                    <a:pt x="19099" y="18526"/>
                  </a:cubicBezTo>
                  <a:cubicBezTo>
                    <a:pt x="19099" y="18538"/>
                    <a:pt x="19087" y="18550"/>
                    <a:pt x="19087" y="18562"/>
                  </a:cubicBezTo>
                  <a:cubicBezTo>
                    <a:pt x="19087" y="18562"/>
                    <a:pt x="19087" y="18574"/>
                    <a:pt x="19087" y="18574"/>
                  </a:cubicBezTo>
                  <a:cubicBezTo>
                    <a:pt x="19073" y="18588"/>
                    <a:pt x="19055" y="18594"/>
                    <a:pt x="19035" y="18594"/>
                  </a:cubicBezTo>
                  <a:cubicBezTo>
                    <a:pt x="19021" y="18594"/>
                    <a:pt x="19006" y="18591"/>
                    <a:pt x="18991" y="18586"/>
                  </a:cubicBezTo>
                  <a:lnTo>
                    <a:pt x="17872" y="17895"/>
                  </a:lnTo>
                  <a:lnTo>
                    <a:pt x="18372" y="17383"/>
                  </a:lnTo>
                  <a:close/>
                  <a:moveTo>
                    <a:pt x="1501" y="0"/>
                  </a:moveTo>
                  <a:cubicBezTo>
                    <a:pt x="1477" y="0"/>
                    <a:pt x="1442" y="12"/>
                    <a:pt x="1418" y="12"/>
                  </a:cubicBezTo>
                  <a:cubicBezTo>
                    <a:pt x="1382" y="12"/>
                    <a:pt x="1358" y="24"/>
                    <a:pt x="1323" y="24"/>
                  </a:cubicBezTo>
                  <a:cubicBezTo>
                    <a:pt x="1299" y="36"/>
                    <a:pt x="1263" y="36"/>
                    <a:pt x="1239" y="48"/>
                  </a:cubicBezTo>
                  <a:cubicBezTo>
                    <a:pt x="1215" y="48"/>
                    <a:pt x="1180" y="60"/>
                    <a:pt x="1156" y="72"/>
                  </a:cubicBezTo>
                  <a:cubicBezTo>
                    <a:pt x="1096" y="84"/>
                    <a:pt x="1049" y="108"/>
                    <a:pt x="1001" y="119"/>
                  </a:cubicBezTo>
                  <a:cubicBezTo>
                    <a:pt x="977" y="131"/>
                    <a:pt x="953" y="143"/>
                    <a:pt x="942" y="155"/>
                  </a:cubicBezTo>
                  <a:cubicBezTo>
                    <a:pt x="906" y="167"/>
                    <a:pt x="870" y="191"/>
                    <a:pt x="834" y="203"/>
                  </a:cubicBezTo>
                  <a:lnTo>
                    <a:pt x="775" y="239"/>
                  </a:lnTo>
                  <a:cubicBezTo>
                    <a:pt x="739" y="262"/>
                    <a:pt x="703" y="286"/>
                    <a:pt x="668" y="322"/>
                  </a:cubicBezTo>
                  <a:cubicBezTo>
                    <a:pt x="656" y="322"/>
                    <a:pt x="644" y="334"/>
                    <a:pt x="632" y="346"/>
                  </a:cubicBezTo>
                  <a:cubicBezTo>
                    <a:pt x="584" y="393"/>
                    <a:pt x="537" y="429"/>
                    <a:pt x="489" y="477"/>
                  </a:cubicBezTo>
                  <a:cubicBezTo>
                    <a:pt x="156" y="822"/>
                    <a:pt x="1" y="1298"/>
                    <a:pt x="49" y="1751"/>
                  </a:cubicBezTo>
                  <a:cubicBezTo>
                    <a:pt x="96" y="2096"/>
                    <a:pt x="251" y="2441"/>
                    <a:pt x="525" y="2703"/>
                  </a:cubicBezTo>
                  <a:lnTo>
                    <a:pt x="15110" y="16491"/>
                  </a:lnTo>
                  <a:cubicBezTo>
                    <a:pt x="15122" y="16514"/>
                    <a:pt x="15134" y="16526"/>
                    <a:pt x="15158" y="16538"/>
                  </a:cubicBezTo>
                  <a:lnTo>
                    <a:pt x="17575" y="18038"/>
                  </a:lnTo>
                  <a:lnTo>
                    <a:pt x="18110" y="18372"/>
                  </a:lnTo>
                  <a:lnTo>
                    <a:pt x="18860" y="18824"/>
                  </a:lnTo>
                  <a:cubicBezTo>
                    <a:pt x="18908" y="18860"/>
                    <a:pt x="18968" y="18872"/>
                    <a:pt x="19027" y="18872"/>
                  </a:cubicBezTo>
                  <a:cubicBezTo>
                    <a:pt x="19122" y="18872"/>
                    <a:pt x="19218" y="18836"/>
                    <a:pt x="19289" y="18765"/>
                  </a:cubicBezTo>
                  <a:cubicBezTo>
                    <a:pt x="19301" y="18753"/>
                    <a:pt x="19313" y="18741"/>
                    <a:pt x="19325" y="18729"/>
                  </a:cubicBezTo>
                  <a:cubicBezTo>
                    <a:pt x="19325" y="18717"/>
                    <a:pt x="19325" y="18717"/>
                    <a:pt x="19337" y="18705"/>
                  </a:cubicBezTo>
                  <a:cubicBezTo>
                    <a:pt x="19360" y="18669"/>
                    <a:pt x="19372" y="18610"/>
                    <a:pt x="19384" y="18562"/>
                  </a:cubicBezTo>
                  <a:cubicBezTo>
                    <a:pt x="19396" y="18491"/>
                    <a:pt x="19372" y="18407"/>
                    <a:pt x="19325" y="18336"/>
                  </a:cubicBezTo>
                  <a:lnTo>
                    <a:pt x="16944" y="14693"/>
                  </a:lnTo>
                  <a:cubicBezTo>
                    <a:pt x="16932" y="14681"/>
                    <a:pt x="16920" y="14669"/>
                    <a:pt x="16908" y="14657"/>
                  </a:cubicBezTo>
                  <a:lnTo>
                    <a:pt x="6002" y="3727"/>
                  </a:lnTo>
                  <a:lnTo>
                    <a:pt x="6347" y="3370"/>
                  </a:lnTo>
                  <a:cubicBezTo>
                    <a:pt x="6371" y="3346"/>
                    <a:pt x="6406" y="3322"/>
                    <a:pt x="6454" y="3322"/>
                  </a:cubicBezTo>
                  <a:cubicBezTo>
                    <a:pt x="6490" y="3322"/>
                    <a:pt x="6526" y="3346"/>
                    <a:pt x="6561" y="3370"/>
                  </a:cubicBezTo>
                  <a:lnTo>
                    <a:pt x="11895" y="8561"/>
                  </a:lnTo>
                  <a:cubicBezTo>
                    <a:pt x="11979" y="8644"/>
                    <a:pt x="12086" y="8680"/>
                    <a:pt x="12205" y="8680"/>
                  </a:cubicBezTo>
                  <a:lnTo>
                    <a:pt x="12217" y="8680"/>
                  </a:lnTo>
                  <a:cubicBezTo>
                    <a:pt x="12336" y="8680"/>
                    <a:pt x="12443" y="8632"/>
                    <a:pt x="12526" y="8549"/>
                  </a:cubicBezTo>
                  <a:cubicBezTo>
                    <a:pt x="12622" y="8466"/>
                    <a:pt x="12657" y="8347"/>
                    <a:pt x="12657" y="8228"/>
                  </a:cubicBezTo>
                  <a:cubicBezTo>
                    <a:pt x="12657" y="8109"/>
                    <a:pt x="12610" y="7989"/>
                    <a:pt x="12526" y="7906"/>
                  </a:cubicBezTo>
                  <a:lnTo>
                    <a:pt x="6097" y="1655"/>
                  </a:lnTo>
                  <a:cubicBezTo>
                    <a:pt x="5961" y="1520"/>
                    <a:pt x="5782" y="1451"/>
                    <a:pt x="5603" y="1451"/>
                  </a:cubicBezTo>
                  <a:cubicBezTo>
                    <a:pt x="5419" y="1451"/>
                    <a:pt x="5235" y="1523"/>
                    <a:pt x="5097" y="1667"/>
                  </a:cubicBezTo>
                  <a:lnTo>
                    <a:pt x="4525" y="2251"/>
                  </a:lnTo>
                  <a:lnTo>
                    <a:pt x="2739" y="465"/>
                  </a:lnTo>
                  <a:cubicBezTo>
                    <a:pt x="2739" y="465"/>
                    <a:pt x="2739" y="453"/>
                    <a:pt x="2727" y="453"/>
                  </a:cubicBezTo>
                  <a:cubicBezTo>
                    <a:pt x="2692" y="405"/>
                    <a:pt x="2644" y="369"/>
                    <a:pt x="2585" y="334"/>
                  </a:cubicBezTo>
                  <a:cubicBezTo>
                    <a:pt x="2573" y="322"/>
                    <a:pt x="2561" y="310"/>
                    <a:pt x="2549" y="298"/>
                  </a:cubicBezTo>
                  <a:cubicBezTo>
                    <a:pt x="2501" y="262"/>
                    <a:pt x="2442" y="227"/>
                    <a:pt x="2382" y="191"/>
                  </a:cubicBezTo>
                  <a:cubicBezTo>
                    <a:pt x="2311" y="155"/>
                    <a:pt x="2251" y="131"/>
                    <a:pt x="2192" y="96"/>
                  </a:cubicBezTo>
                  <a:lnTo>
                    <a:pt x="2156" y="96"/>
                  </a:lnTo>
                  <a:cubicBezTo>
                    <a:pt x="2096" y="72"/>
                    <a:pt x="2025" y="48"/>
                    <a:pt x="1954" y="36"/>
                  </a:cubicBezTo>
                  <a:cubicBezTo>
                    <a:pt x="1894" y="24"/>
                    <a:pt x="1834" y="12"/>
                    <a:pt x="1763" y="0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419" name="Google Shape;2419;p17"/>
          <p:cNvSpPr txBox="1">
            <a:spLocks noGrp="1"/>
          </p:cNvSpPr>
          <p:nvPr>
            <p:ph type="title"/>
          </p:nvPr>
        </p:nvSpPr>
        <p:spPr>
          <a:xfrm>
            <a:off x="773050" y="445025"/>
            <a:ext cx="7657800" cy="57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Fredoka One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CUSTOM_2">
    <p:spTree>
      <p:nvGrpSpPr>
        <p:cNvPr id="1" name="Shape 2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21" name="Google Shape;2421;p18"/>
          <p:cNvGrpSpPr/>
          <p:nvPr/>
        </p:nvGrpSpPr>
        <p:grpSpPr>
          <a:xfrm>
            <a:off x="0" y="0"/>
            <a:ext cx="9144000" cy="5143609"/>
            <a:chOff x="0" y="0"/>
            <a:chExt cx="9144000" cy="5143609"/>
          </a:xfrm>
        </p:grpSpPr>
        <p:grpSp>
          <p:nvGrpSpPr>
            <p:cNvPr id="2422" name="Google Shape;2422;p18"/>
            <p:cNvGrpSpPr/>
            <p:nvPr/>
          </p:nvGrpSpPr>
          <p:grpSpPr>
            <a:xfrm>
              <a:off x="0" y="0"/>
              <a:ext cx="9144000" cy="5143609"/>
              <a:chOff x="0" y="0"/>
              <a:chExt cx="9144000" cy="5143609"/>
            </a:xfrm>
          </p:grpSpPr>
          <p:sp>
            <p:nvSpPr>
              <p:cNvPr id="2423" name="Google Shape;2423;p18"/>
              <p:cNvSpPr/>
              <p:nvPr/>
            </p:nvSpPr>
            <p:spPr>
              <a:xfrm>
                <a:off x="2286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24" name="Google Shape;2424;p18"/>
              <p:cNvSpPr/>
              <p:nvPr/>
            </p:nvSpPr>
            <p:spPr>
              <a:xfrm>
                <a:off x="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25" name="Google Shape;2425;p18"/>
              <p:cNvSpPr/>
              <p:nvPr/>
            </p:nvSpPr>
            <p:spPr>
              <a:xfrm>
                <a:off x="762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26" name="Google Shape;2426;p18"/>
              <p:cNvSpPr/>
              <p:nvPr/>
            </p:nvSpPr>
            <p:spPr>
              <a:xfrm>
                <a:off x="1524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27" name="Google Shape;2427;p18"/>
              <p:cNvSpPr/>
              <p:nvPr/>
            </p:nvSpPr>
            <p:spPr>
              <a:xfrm>
                <a:off x="2286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28" name="Google Shape;2428;p18"/>
              <p:cNvSpPr/>
              <p:nvPr/>
            </p:nvSpPr>
            <p:spPr>
              <a:xfrm>
                <a:off x="3048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29" name="Google Shape;2429;p18"/>
              <p:cNvSpPr/>
              <p:nvPr/>
            </p:nvSpPr>
            <p:spPr>
              <a:xfrm>
                <a:off x="762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30" name="Google Shape;2430;p18"/>
              <p:cNvSpPr/>
              <p:nvPr/>
            </p:nvSpPr>
            <p:spPr>
              <a:xfrm>
                <a:off x="1524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31" name="Google Shape;2431;p18"/>
              <p:cNvSpPr/>
              <p:nvPr/>
            </p:nvSpPr>
            <p:spPr>
              <a:xfrm>
                <a:off x="3810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32" name="Google Shape;2432;p18"/>
              <p:cNvSpPr/>
              <p:nvPr/>
            </p:nvSpPr>
            <p:spPr>
              <a:xfrm>
                <a:off x="762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33" name="Google Shape;2433;p18"/>
              <p:cNvSpPr/>
              <p:nvPr/>
            </p:nvSpPr>
            <p:spPr>
              <a:xfrm>
                <a:off x="1524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34" name="Google Shape;2434;p18"/>
              <p:cNvSpPr/>
              <p:nvPr/>
            </p:nvSpPr>
            <p:spPr>
              <a:xfrm>
                <a:off x="2286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35" name="Google Shape;2435;p18"/>
              <p:cNvSpPr/>
              <p:nvPr/>
            </p:nvSpPr>
            <p:spPr>
              <a:xfrm>
                <a:off x="3048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36" name="Google Shape;2436;p18"/>
              <p:cNvSpPr/>
              <p:nvPr/>
            </p:nvSpPr>
            <p:spPr>
              <a:xfrm>
                <a:off x="3810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37" name="Google Shape;2437;p18"/>
              <p:cNvSpPr/>
              <p:nvPr/>
            </p:nvSpPr>
            <p:spPr>
              <a:xfrm>
                <a:off x="2286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38" name="Google Shape;2438;p18"/>
              <p:cNvSpPr/>
              <p:nvPr/>
            </p:nvSpPr>
            <p:spPr>
              <a:xfrm>
                <a:off x="3810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39" name="Google Shape;2439;p18"/>
              <p:cNvSpPr/>
              <p:nvPr/>
            </p:nvSpPr>
            <p:spPr>
              <a:xfrm>
                <a:off x="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40" name="Google Shape;2440;p18"/>
              <p:cNvSpPr/>
              <p:nvPr/>
            </p:nvSpPr>
            <p:spPr>
              <a:xfrm>
                <a:off x="762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41" name="Google Shape;2441;p18"/>
              <p:cNvSpPr/>
              <p:nvPr/>
            </p:nvSpPr>
            <p:spPr>
              <a:xfrm>
                <a:off x="1524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42" name="Google Shape;2442;p18"/>
              <p:cNvSpPr/>
              <p:nvPr/>
            </p:nvSpPr>
            <p:spPr>
              <a:xfrm>
                <a:off x="3048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43" name="Google Shape;2443;p18"/>
              <p:cNvSpPr/>
              <p:nvPr/>
            </p:nvSpPr>
            <p:spPr>
              <a:xfrm>
                <a:off x="3810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44" name="Google Shape;2444;p18"/>
              <p:cNvSpPr/>
              <p:nvPr/>
            </p:nvSpPr>
            <p:spPr>
              <a:xfrm>
                <a:off x="4572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45" name="Google Shape;2445;p18"/>
              <p:cNvSpPr/>
              <p:nvPr/>
            </p:nvSpPr>
            <p:spPr>
              <a:xfrm>
                <a:off x="3810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46" name="Google Shape;2446;p18"/>
              <p:cNvSpPr/>
              <p:nvPr/>
            </p:nvSpPr>
            <p:spPr>
              <a:xfrm>
                <a:off x="4572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47" name="Google Shape;2447;p18"/>
              <p:cNvSpPr/>
              <p:nvPr/>
            </p:nvSpPr>
            <p:spPr>
              <a:xfrm>
                <a:off x="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48" name="Google Shape;2448;p18"/>
              <p:cNvSpPr/>
              <p:nvPr/>
            </p:nvSpPr>
            <p:spPr>
              <a:xfrm>
                <a:off x="2286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49" name="Google Shape;2449;p18"/>
              <p:cNvSpPr/>
              <p:nvPr/>
            </p:nvSpPr>
            <p:spPr>
              <a:xfrm>
                <a:off x="3048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50" name="Google Shape;2450;p18"/>
              <p:cNvSpPr/>
              <p:nvPr/>
            </p:nvSpPr>
            <p:spPr>
              <a:xfrm>
                <a:off x="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51" name="Google Shape;2451;p18"/>
              <p:cNvSpPr/>
              <p:nvPr/>
            </p:nvSpPr>
            <p:spPr>
              <a:xfrm>
                <a:off x="4572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52" name="Google Shape;2452;p18"/>
              <p:cNvSpPr/>
              <p:nvPr/>
            </p:nvSpPr>
            <p:spPr>
              <a:xfrm>
                <a:off x="5334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53" name="Google Shape;2453;p18"/>
              <p:cNvSpPr/>
              <p:nvPr/>
            </p:nvSpPr>
            <p:spPr>
              <a:xfrm>
                <a:off x="4572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54" name="Google Shape;2454;p18"/>
              <p:cNvSpPr/>
              <p:nvPr/>
            </p:nvSpPr>
            <p:spPr>
              <a:xfrm>
                <a:off x="5334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55" name="Google Shape;2455;p18"/>
              <p:cNvSpPr/>
              <p:nvPr/>
            </p:nvSpPr>
            <p:spPr>
              <a:xfrm>
                <a:off x="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56" name="Google Shape;2456;p18"/>
              <p:cNvSpPr/>
              <p:nvPr/>
            </p:nvSpPr>
            <p:spPr>
              <a:xfrm>
                <a:off x="762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57" name="Google Shape;2457;p18"/>
              <p:cNvSpPr/>
              <p:nvPr/>
            </p:nvSpPr>
            <p:spPr>
              <a:xfrm>
                <a:off x="1524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58" name="Google Shape;2458;p18"/>
              <p:cNvSpPr/>
              <p:nvPr/>
            </p:nvSpPr>
            <p:spPr>
              <a:xfrm>
                <a:off x="3048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59" name="Google Shape;2459;p18"/>
              <p:cNvSpPr/>
              <p:nvPr/>
            </p:nvSpPr>
            <p:spPr>
              <a:xfrm>
                <a:off x="4572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60" name="Google Shape;2460;p18"/>
              <p:cNvSpPr/>
              <p:nvPr/>
            </p:nvSpPr>
            <p:spPr>
              <a:xfrm>
                <a:off x="5334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61" name="Google Shape;2461;p18"/>
              <p:cNvSpPr/>
              <p:nvPr/>
            </p:nvSpPr>
            <p:spPr>
              <a:xfrm>
                <a:off x="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62" name="Google Shape;2462;p18"/>
              <p:cNvSpPr/>
              <p:nvPr/>
            </p:nvSpPr>
            <p:spPr>
              <a:xfrm>
                <a:off x="762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63" name="Google Shape;2463;p18"/>
              <p:cNvSpPr/>
              <p:nvPr/>
            </p:nvSpPr>
            <p:spPr>
              <a:xfrm>
                <a:off x="1524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64" name="Google Shape;2464;p18"/>
              <p:cNvSpPr/>
              <p:nvPr/>
            </p:nvSpPr>
            <p:spPr>
              <a:xfrm>
                <a:off x="2286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65" name="Google Shape;2465;p18"/>
              <p:cNvSpPr/>
              <p:nvPr/>
            </p:nvSpPr>
            <p:spPr>
              <a:xfrm>
                <a:off x="3048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66" name="Google Shape;2466;p18"/>
              <p:cNvSpPr/>
              <p:nvPr/>
            </p:nvSpPr>
            <p:spPr>
              <a:xfrm>
                <a:off x="3810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67" name="Google Shape;2467;p18"/>
              <p:cNvSpPr/>
              <p:nvPr/>
            </p:nvSpPr>
            <p:spPr>
              <a:xfrm>
                <a:off x="4572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68" name="Google Shape;2468;p18"/>
              <p:cNvSpPr/>
              <p:nvPr/>
            </p:nvSpPr>
            <p:spPr>
              <a:xfrm>
                <a:off x="5334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69" name="Google Shape;2469;p18"/>
              <p:cNvSpPr/>
              <p:nvPr/>
            </p:nvSpPr>
            <p:spPr>
              <a:xfrm>
                <a:off x="5334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70" name="Google Shape;2470;p18"/>
              <p:cNvSpPr/>
              <p:nvPr/>
            </p:nvSpPr>
            <p:spPr>
              <a:xfrm>
                <a:off x="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71" name="Google Shape;2471;p18"/>
              <p:cNvSpPr/>
              <p:nvPr/>
            </p:nvSpPr>
            <p:spPr>
              <a:xfrm>
                <a:off x="762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72" name="Google Shape;2472;p18"/>
              <p:cNvSpPr/>
              <p:nvPr/>
            </p:nvSpPr>
            <p:spPr>
              <a:xfrm>
                <a:off x="1524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73" name="Google Shape;2473;p18"/>
              <p:cNvSpPr/>
              <p:nvPr/>
            </p:nvSpPr>
            <p:spPr>
              <a:xfrm>
                <a:off x="2286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74" name="Google Shape;2474;p18"/>
              <p:cNvSpPr/>
              <p:nvPr/>
            </p:nvSpPr>
            <p:spPr>
              <a:xfrm>
                <a:off x="3048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75" name="Google Shape;2475;p18"/>
              <p:cNvSpPr/>
              <p:nvPr/>
            </p:nvSpPr>
            <p:spPr>
              <a:xfrm>
                <a:off x="3810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76" name="Google Shape;2476;p18"/>
              <p:cNvSpPr/>
              <p:nvPr/>
            </p:nvSpPr>
            <p:spPr>
              <a:xfrm>
                <a:off x="4572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77" name="Google Shape;2477;p18"/>
              <p:cNvSpPr/>
              <p:nvPr/>
            </p:nvSpPr>
            <p:spPr>
              <a:xfrm>
                <a:off x="5334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78" name="Google Shape;2478;p18"/>
              <p:cNvSpPr/>
              <p:nvPr/>
            </p:nvSpPr>
            <p:spPr>
              <a:xfrm>
                <a:off x="6096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79" name="Google Shape;2479;p18"/>
              <p:cNvSpPr/>
              <p:nvPr/>
            </p:nvSpPr>
            <p:spPr>
              <a:xfrm>
                <a:off x="6858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80" name="Google Shape;2480;p18"/>
              <p:cNvSpPr/>
              <p:nvPr/>
            </p:nvSpPr>
            <p:spPr>
              <a:xfrm>
                <a:off x="7620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81" name="Google Shape;2481;p18"/>
              <p:cNvSpPr/>
              <p:nvPr/>
            </p:nvSpPr>
            <p:spPr>
              <a:xfrm>
                <a:off x="8382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82" name="Google Shape;2482;p18"/>
              <p:cNvSpPr/>
              <p:nvPr/>
            </p:nvSpPr>
            <p:spPr>
              <a:xfrm>
                <a:off x="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83" name="Google Shape;2483;p18"/>
              <p:cNvSpPr/>
              <p:nvPr/>
            </p:nvSpPr>
            <p:spPr>
              <a:xfrm>
                <a:off x="762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84" name="Google Shape;2484;p18"/>
              <p:cNvSpPr/>
              <p:nvPr/>
            </p:nvSpPr>
            <p:spPr>
              <a:xfrm>
                <a:off x="1524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85" name="Google Shape;2485;p18"/>
              <p:cNvSpPr/>
              <p:nvPr/>
            </p:nvSpPr>
            <p:spPr>
              <a:xfrm>
                <a:off x="2286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86" name="Google Shape;2486;p18"/>
              <p:cNvSpPr/>
              <p:nvPr/>
            </p:nvSpPr>
            <p:spPr>
              <a:xfrm>
                <a:off x="3048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87" name="Google Shape;2487;p18"/>
              <p:cNvSpPr/>
              <p:nvPr/>
            </p:nvSpPr>
            <p:spPr>
              <a:xfrm>
                <a:off x="3810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88" name="Google Shape;2488;p18"/>
              <p:cNvSpPr/>
              <p:nvPr/>
            </p:nvSpPr>
            <p:spPr>
              <a:xfrm>
                <a:off x="4572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89" name="Google Shape;2489;p18"/>
              <p:cNvSpPr/>
              <p:nvPr/>
            </p:nvSpPr>
            <p:spPr>
              <a:xfrm>
                <a:off x="5334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90" name="Google Shape;2490;p18"/>
              <p:cNvSpPr/>
              <p:nvPr/>
            </p:nvSpPr>
            <p:spPr>
              <a:xfrm>
                <a:off x="6096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91" name="Google Shape;2491;p18"/>
              <p:cNvSpPr/>
              <p:nvPr/>
            </p:nvSpPr>
            <p:spPr>
              <a:xfrm>
                <a:off x="6858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92" name="Google Shape;2492;p18"/>
              <p:cNvSpPr/>
              <p:nvPr/>
            </p:nvSpPr>
            <p:spPr>
              <a:xfrm>
                <a:off x="7620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93" name="Google Shape;2493;p18"/>
              <p:cNvSpPr/>
              <p:nvPr/>
            </p:nvSpPr>
            <p:spPr>
              <a:xfrm>
                <a:off x="8382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94" name="Google Shape;2494;p18"/>
              <p:cNvSpPr/>
              <p:nvPr/>
            </p:nvSpPr>
            <p:spPr>
              <a:xfrm>
                <a:off x="6096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95" name="Google Shape;2495;p18"/>
              <p:cNvSpPr/>
              <p:nvPr/>
            </p:nvSpPr>
            <p:spPr>
              <a:xfrm>
                <a:off x="6858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96" name="Google Shape;2496;p18"/>
              <p:cNvSpPr/>
              <p:nvPr/>
            </p:nvSpPr>
            <p:spPr>
              <a:xfrm>
                <a:off x="7620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97" name="Google Shape;2497;p18"/>
              <p:cNvSpPr/>
              <p:nvPr/>
            </p:nvSpPr>
            <p:spPr>
              <a:xfrm>
                <a:off x="8382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98" name="Google Shape;2498;p18"/>
              <p:cNvSpPr/>
              <p:nvPr/>
            </p:nvSpPr>
            <p:spPr>
              <a:xfrm>
                <a:off x="6096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99" name="Google Shape;2499;p18"/>
              <p:cNvSpPr/>
              <p:nvPr/>
            </p:nvSpPr>
            <p:spPr>
              <a:xfrm>
                <a:off x="6858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0" name="Google Shape;2500;p18"/>
              <p:cNvSpPr/>
              <p:nvPr/>
            </p:nvSpPr>
            <p:spPr>
              <a:xfrm>
                <a:off x="7620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1" name="Google Shape;2501;p18"/>
              <p:cNvSpPr/>
              <p:nvPr/>
            </p:nvSpPr>
            <p:spPr>
              <a:xfrm>
                <a:off x="8382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2" name="Google Shape;2502;p18"/>
              <p:cNvSpPr/>
              <p:nvPr/>
            </p:nvSpPr>
            <p:spPr>
              <a:xfrm>
                <a:off x="6096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3" name="Google Shape;2503;p18"/>
              <p:cNvSpPr/>
              <p:nvPr/>
            </p:nvSpPr>
            <p:spPr>
              <a:xfrm>
                <a:off x="6858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4" name="Google Shape;2504;p18"/>
              <p:cNvSpPr/>
              <p:nvPr/>
            </p:nvSpPr>
            <p:spPr>
              <a:xfrm>
                <a:off x="7620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5" name="Google Shape;2505;p18"/>
              <p:cNvSpPr/>
              <p:nvPr/>
            </p:nvSpPr>
            <p:spPr>
              <a:xfrm>
                <a:off x="8382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6" name="Google Shape;2506;p18"/>
              <p:cNvSpPr/>
              <p:nvPr/>
            </p:nvSpPr>
            <p:spPr>
              <a:xfrm>
                <a:off x="6096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7" name="Google Shape;2507;p18"/>
              <p:cNvSpPr/>
              <p:nvPr/>
            </p:nvSpPr>
            <p:spPr>
              <a:xfrm>
                <a:off x="6858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8" name="Google Shape;2508;p18"/>
              <p:cNvSpPr/>
              <p:nvPr/>
            </p:nvSpPr>
            <p:spPr>
              <a:xfrm>
                <a:off x="7620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9" name="Google Shape;2509;p18"/>
              <p:cNvSpPr/>
              <p:nvPr/>
            </p:nvSpPr>
            <p:spPr>
              <a:xfrm>
                <a:off x="8382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0" name="Google Shape;2510;p18"/>
              <p:cNvSpPr/>
              <p:nvPr/>
            </p:nvSpPr>
            <p:spPr>
              <a:xfrm>
                <a:off x="6096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1" name="Google Shape;2511;p18"/>
              <p:cNvSpPr/>
              <p:nvPr/>
            </p:nvSpPr>
            <p:spPr>
              <a:xfrm>
                <a:off x="6858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2" name="Google Shape;2512;p18"/>
              <p:cNvSpPr/>
              <p:nvPr/>
            </p:nvSpPr>
            <p:spPr>
              <a:xfrm>
                <a:off x="7620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3" name="Google Shape;2513;p18"/>
              <p:cNvSpPr/>
              <p:nvPr/>
            </p:nvSpPr>
            <p:spPr>
              <a:xfrm>
                <a:off x="8382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4" name="Google Shape;2514;p18"/>
              <p:cNvSpPr/>
              <p:nvPr/>
            </p:nvSpPr>
            <p:spPr>
              <a:xfrm>
                <a:off x="5334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5" name="Google Shape;2515;p18"/>
              <p:cNvSpPr/>
              <p:nvPr/>
            </p:nvSpPr>
            <p:spPr>
              <a:xfrm>
                <a:off x="6096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6" name="Google Shape;2516;p18"/>
              <p:cNvSpPr/>
              <p:nvPr/>
            </p:nvSpPr>
            <p:spPr>
              <a:xfrm>
                <a:off x="6858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7" name="Google Shape;2517;p18"/>
              <p:cNvSpPr/>
              <p:nvPr/>
            </p:nvSpPr>
            <p:spPr>
              <a:xfrm>
                <a:off x="7620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8" name="Google Shape;2518;p18"/>
              <p:cNvSpPr/>
              <p:nvPr/>
            </p:nvSpPr>
            <p:spPr>
              <a:xfrm>
                <a:off x="8382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9" name="Google Shape;2519;p18"/>
              <p:cNvSpPr/>
              <p:nvPr/>
            </p:nvSpPr>
            <p:spPr>
              <a:xfrm>
                <a:off x="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0" name="Google Shape;2520;p18"/>
              <p:cNvSpPr/>
              <p:nvPr/>
            </p:nvSpPr>
            <p:spPr>
              <a:xfrm>
                <a:off x="762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1" name="Google Shape;2521;p18"/>
              <p:cNvSpPr/>
              <p:nvPr/>
            </p:nvSpPr>
            <p:spPr>
              <a:xfrm>
                <a:off x="1524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2" name="Google Shape;2522;p18"/>
              <p:cNvSpPr/>
              <p:nvPr/>
            </p:nvSpPr>
            <p:spPr>
              <a:xfrm>
                <a:off x="2286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3" name="Google Shape;2523;p18"/>
              <p:cNvSpPr/>
              <p:nvPr/>
            </p:nvSpPr>
            <p:spPr>
              <a:xfrm>
                <a:off x="3048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4" name="Google Shape;2524;p18"/>
              <p:cNvSpPr/>
              <p:nvPr/>
            </p:nvSpPr>
            <p:spPr>
              <a:xfrm>
                <a:off x="3810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5" name="Google Shape;2525;p18"/>
              <p:cNvSpPr/>
              <p:nvPr/>
            </p:nvSpPr>
            <p:spPr>
              <a:xfrm>
                <a:off x="4572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6" name="Google Shape;2526;p18"/>
              <p:cNvSpPr/>
              <p:nvPr/>
            </p:nvSpPr>
            <p:spPr>
              <a:xfrm>
                <a:off x="5334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7" name="Google Shape;2527;p18"/>
              <p:cNvSpPr/>
              <p:nvPr/>
            </p:nvSpPr>
            <p:spPr>
              <a:xfrm>
                <a:off x="6096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8" name="Google Shape;2528;p18"/>
              <p:cNvSpPr/>
              <p:nvPr/>
            </p:nvSpPr>
            <p:spPr>
              <a:xfrm>
                <a:off x="6858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9" name="Google Shape;2529;p18"/>
              <p:cNvSpPr/>
              <p:nvPr/>
            </p:nvSpPr>
            <p:spPr>
              <a:xfrm>
                <a:off x="7620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0" name="Google Shape;2530;p18"/>
              <p:cNvSpPr/>
              <p:nvPr/>
            </p:nvSpPr>
            <p:spPr>
              <a:xfrm>
                <a:off x="8382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1" name="Google Shape;2531;p18"/>
              <p:cNvSpPr/>
              <p:nvPr/>
            </p:nvSpPr>
            <p:spPr>
              <a:xfrm>
                <a:off x="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2" name="Google Shape;2532;p18"/>
              <p:cNvSpPr/>
              <p:nvPr/>
            </p:nvSpPr>
            <p:spPr>
              <a:xfrm>
                <a:off x="762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3" name="Google Shape;2533;p18"/>
              <p:cNvSpPr/>
              <p:nvPr/>
            </p:nvSpPr>
            <p:spPr>
              <a:xfrm>
                <a:off x="1524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4" name="Google Shape;2534;p18"/>
              <p:cNvSpPr/>
              <p:nvPr/>
            </p:nvSpPr>
            <p:spPr>
              <a:xfrm>
                <a:off x="2286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5" name="Google Shape;2535;p18"/>
              <p:cNvSpPr/>
              <p:nvPr/>
            </p:nvSpPr>
            <p:spPr>
              <a:xfrm>
                <a:off x="3048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6" name="Google Shape;2536;p18"/>
              <p:cNvSpPr/>
              <p:nvPr/>
            </p:nvSpPr>
            <p:spPr>
              <a:xfrm>
                <a:off x="3810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7" name="Google Shape;2537;p18"/>
              <p:cNvSpPr/>
              <p:nvPr/>
            </p:nvSpPr>
            <p:spPr>
              <a:xfrm>
                <a:off x="4572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8" name="Google Shape;2538;p18"/>
              <p:cNvSpPr/>
              <p:nvPr/>
            </p:nvSpPr>
            <p:spPr>
              <a:xfrm>
                <a:off x="5334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9" name="Google Shape;2539;p18"/>
              <p:cNvSpPr/>
              <p:nvPr/>
            </p:nvSpPr>
            <p:spPr>
              <a:xfrm>
                <a:off x="6096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0" name="Google Shape;2540;p18"/>
              <p:cNvSpPr/>
              <p:nvPr/>
            </p:nvSpPr>
            <p:spPr>
              <a:xfrm>
                <a:off x="6858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1" name="Google Shape;2541;p18"/>
              <p:cNvSpPr/>
              <p:nvPr/>
            </p:nvSpPr>
            <p:spPr>
              <a:xfrm>
                <a:off x="7620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2" name="Google Shape;2542;p18"/>
              <p:cNvSpPr/>
              <p:nvPr/>
            </p:nvSpPr>
            <p:spPr>
              <a:xfrm>
                <a:off x="8382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3" name="Google Shape;2543;p18"/>
              <p:cNvSpPr/>
              <p:nvPr/>
            </p:nvSpPr>
            <p:spPr>
              <a:xfrm>
                <a:off x="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4" name="Google Shape;2544;p18"/>
              <p:cNvSpPr/>
              <p:nvPr/>
            </p:nvSpPr>
            <p:spPr>
              <a:xfrm>
                <a:off x="762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5" name="Google Shape;2545;p18"/>
              <p:cNvSpPr/>
              <p:nvPr/>
            </p:nvSpPr>
            <p:spPr>
              <a:xfrm>
                <a:off x="1524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6" name="Google Shape;2546;p18"/>
              <p:cNvSpPr/>
              <p:nvPr/>
            </p:nvSpPr>
            <p:spPr>
              <a:xfrm>
                <a:off x="2286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7" name="Google Shape;2547;p18"/>
              <p:cNvSpPr/>
              <p:nvPr/>
            </p:nvSpPr>
            <p:spPr>
              <a:xfrm>
                <a:off x="3048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8" name="Google Shape;2548;p18"/>
              <p:cNvSpPr/>
              <p:nvPr/>
            </p:nvSpPr>
            <p:spPr>
              <a:xfrm>
                <a:off x="3810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9" name="Google Shape;2549;p18"/>
              <p:cNvSpPr/>
              <p:nvPr/>
            </p:nvSpPr>
            <p:spPr>
              <a:xfrm>
                <a:off x="4572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0" name="Google Shape;2550;p18"/>
              <p:cNvSpPr/>
              <p:nvPr/>
            </p:nvSpPr>
            <p:spPr>
              <a:xfrm>
                <a:off x="5334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1" name="Google Shape;2551;p18"/>
              <p:cNvSpPr/>
              <p:nvPr/>
            </p:nvSpPr>
            <p:spPr>
              <a:xfrm>
                <a:off x="6096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2" name="Google Shape;2552;p18"/>
              <p:cNvSpPr/>
              <p:nvPr/>
            </p:nvSpPr>
            <p:spPr>
              <a:xfrm>
                <a:off x="6858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3" name="Google Shape;2553;p18"/>
              <p:cNvSpPr/>
              <p:nvPr/>
            </p:nvSpPr>
            <p:spPr>
              <a:xfrm>
                <a:off x="7620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4" name="Google Shape;2554;p18"/>
              <p:cNvSpPr/>
              <p:nvPr/>
            </p:nvSpPr>
            <p:spPr>
              <a:xfrm>
                <a:off x="8382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cxnSp>
          <p:nvCxnSpPr>
            <p:cNvPr id="2555" name="Google Shape;2555;p18"/>
            <p:cNvCxnSpPr/>
            <p:nvPr/>
          </p:nvCxnSpPr>
          <p:spPr>
            <a:xfrm>
              <a:off x="768375" y="0"/>
              <a:ext cx="0" cy="5143500"/>
            </a:xfrm>
            <a:prstGeom prst="straightConnector1">
              <a:avLst/>
            </a:prstGeom>
            <a:noFill/>
            <a:ln w="9525" cap="flat" cmpd="sng">
              <a:solidFill>
                <a:srgbClr val="FFE5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2556" name="Google Shape;2556;p18"/>
            <p:cNvSpPr/>
            <p:nvPr/>
          </p:nvSpPr>
          <p:spPr>
            <a:xfrm>
              <a:off x="193725" y="1569450"/>
              <a:ext cx="164400" cy="164400"/>
            </a:xfrm>
            <a:prstGeom prst="ellipse">
              <a:avLst/>
            </a:prstGeom>
            <a:noFill/>
            <a:ln w="9525" cap="flat" cmpd="sng">
              <a:solidFill>
                <a:srgbClr val="E1E0E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7" name="Google Shape;2557;p18"/>
            <p:cNvSpPr/>
            <p:nvPr/>
          </p:nvSpPr>
          <p:spPr>
            <a:xfrm>
              <a:off x="193725" y="3412325"/>
              <a:ext cx="164400" cy="164400"/>
            </a:xfrm>
            <a:prstGeom prst="ellipse">
              <a:avLst/>
            </a:prstGeom>
            <a:noFill/>
            <a:ln w="9525" cap="flat" cmpd="sng">
              <a:solidFill>
                <a:srgbClr val="E1E0E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558" name="Google Shape;2558;p18"/>
          <p:cNvGrpSpPr/>
          <p:nvPr/>
        </p:nvGrpSpPr>
        <p:grpSpPr>
          <a:xfrm>
            <a:off x="355522" y="693823"/>
            <a:ext cx="8578155" cy="4258807"/>
            <a:chOff x="355522" y="693823"/>
            <a:chExt cx="8578155" cy="4258807"/>
          </a:xfrm>
        </p:grpSpPr>
        <p:grpSp>
          <p:nvGrpSpPr>
            <p:cNvPr id="2559" name="Google Shape;2559;p18"/>
            <p:cNvGrpSpPr/>
            <p:nvPr/>
          </p:nvGrpSpPr>
          <p:grpSpPr>
            <a:xfrm>
              <a:off x="7041925" y="3363575"/>
              <a:ext cx="1891751" cy="1589055"/>
              <a:chOff x="6972425" y="3313925"/>
              <a:chExt cx="1891751" cy="1589055"/>
            </a:xfrm>
          </p:grpSpPr>
          <p:sp>
            <p:nvSpPr>
              <p:cNvPr id="2560" name="Google Shape;2560;p18"/>
              <p:cNvSpPr/>
              <p:nvPr/>
            </p:nvSpPr>
            <p:spPr>
              <a:xfrm>
                <a:off x="8296300" y="4079198"/>
                <a:ext cx="143663" cy="200790"/>
              </a:xfrm>
              <a:custGeom>
                <a:avLst/>
                <a:gdLst/>
                <a:ahLst/>
                <a:cxnLst/>
                <a:rect l="l" t="t" r="r" b="b"/>
                <a:pathLst>
                  <a:path w="2633" h="3680" extrusionOk="0">
                    <a:moveTo>
                      <a:pt x="1489" y="965"/>
                    </a:moveTo>
                    <a:cubicBezTo>
                      <a:pt x="1489" y="977"/>
                      <a:pt x="1501" y="989"/>
                      <a:pt x="1513" y="1012"/>
                    </a:cubicBezTo>
                    <a:cubicBezTo>
                      <a:pt x="1608" y="1370"/>
                      <a:pt x="1465" y="1989"/>
                      <a:pt x="1096" y="2846"/>
                    </a:cubicBezTo>
                    <a:cubicBezTo>
                      <a:pt x="1096" y="2870"/>
                      <a:pt x="1084" y="2894"/>
                      <a:pt x="1073" y="2917"/>
                    </a:cubicBezTo>
                    <a:cubicBezTo>
                      <a:pt x="989" y="2203"/>
                      <a:pt x="1061" y="1227"/>
                      <a:pt x="1454" y="977"/>
                    </a:cubicBezTo>
                    <a:cubicBezTo>
                      <a:pt x="1465" y="965"/>
                      <a:pt x="1477" y="965"/>
                      <a:pt x="1489" y="965"/>
                    </a:cubicBezTo>
                    <a:close/>
                    <a:moveTo>
                      <a:pt x="1501" y="274"/>
                    </a:moveTo>
                    <a:cubicBezTo>
                      <a:pt x="1585" y="274"/>
                      <a:pt x="1656" y="286"/>
                      <a:pt x="1739" y="310"/>
                    </a:cubicBezTo>
                    <a:cubicBezTo>
                      <a:pt x="1942" y="393"/>
                      <a:pt x="2096" y="584"/>
                      <a:pt x="2168" y="834"/>
                    </a:cubicBezTo>
                    <a:cubicBezTo>
                      <a:pt x="2358" y="1524"/>
                      <a:pt x="2013" y="2465"/>
                      <a:pt x="1727" y="3120"/>
                    </a:cubicBezTo>
                    <a:cubicBezTo>
                      <a:pt x="1692" y="3191"/>
                      <a:pt x="1620" y="3239"/>
                      <a:pt x="1537" y="3239"/>
                    </a:cubicBezTo>
                    <a:cubicBezTo>
                      <a:pt x="1513" y="3239"/>
                      <a:pt x="1489" y="3239"/>
                      <a:pt x="1454" y="3227"/>
                    </a:cubicBezTo>
                    <a:cubicBezTo>
                      <a:pt x="1346" y="3179"/>
                      <a:pt x="1299" y="3060"/>
                      <a:pt x="1346" y="2953"/>
                    </a:cubicBezTo>
                    <a:cubicBezTo>
                      <a:pt x="1489" y="2608"/>
                      <a:pt x="1942" y="1572"/>
                      <a:pt x="1763" y="941"/>
                    </a:cubicBezTo>
                    <a:cubicBezTo>
                      <a:pt x="1739" y="822"/>
                      <a:pt x="1668" y="739"/>
                      <a:pt x="1585" y="703"/>
                    </a:cubicBezTo>
                    <a:cubicBezTo>
                      <a:pt x="1561" y="691"/>
                      <a:pt x="1525" y="691"/>
                      <a:pt x="1501" y="691"/>
                    </a:cubicBezTo>
                    <a:cubicBezTo>
                      <a:pt x="1430" y="691"/>
                      <a:pt x="1358" y="715"/>
                      <a:pt x="1311" y="751"/>
                    </a:cubicBezTo>
                    <a:cubicBezTo>
                      <a:pt x="715" y="1120"/>
                      <a:pt x="715" y="2429"/>
                      <a:pt x="846" y="3168"/>
                    </a:cubicBezTo>
                    <a:cubicBezTo>
                      <a:pt x="870" y="3287"/>
                      <a:pt x="787" y="3394"/>
                      <a:pt x="680" y="3406"/>
                    </a:cubicBezTo>
                    <a:cubicBezTo>
                      <a:pt x="668" y="3418"/>
                      <a:pt x="656" y="3418"/>
                      <a:pt x="644" y="3418"/>
                    </a:cubicBezTo>
                    <a:lnTo>
                      <a:pt x="620" y="3418"/>
                    </a:lnTo>
                    <a:cubicBezTo>
                      <a:pt x="537" y="3406"/>
                      <a:pt x="453" y="3334"/>
                      <a:pt x="442" y="3239"/>
                    </a:cubicBezTo>
                    <a:cubicBezTo>
                      <a:pt x="299" y="2489"/>
                      <a:pt x="263" y="917"/>
                      <a:pt x="1084" y="405"/>
                    </a:cubicBezTo>
                    <a:cubicBezTo>
                      <a:pt x="1227" y="322"/>
                      <a:pt x="1370" y="274"/>
                      <a:pt x="1501" y="274"/>
                    </a:cubicBezTo>
                    <a:close/>
                    <a:moveTo>
                      <a:pt x="1501" y="0"/>
                    </a:moveTo>
                    <a:cubicBezTo>
                      <a:pt x="1311" y="0"/>
                      <a:pt x="1120" y="60"/>
                      <a:pt x="942" y="179"/>
                    </a:cubicBezTo>
                    <a:cubicBezTo>
                      <a:pt x="1" y="774"/>
                      <a:pt x="13" y="2417"/>
                      <a:pt x="168" y="3298"/>
                    </a:cubicBezTo>
                    <a:cubicBezTo>
                      <a:pt x="203" y="3513"/>
                      <a:pt x="382" y="3668"/>
                      <a:pt x="608" y="3679"/>
                    </a:cubicBezTo>
                    <a:lnTo>
                      <a:pt x="727" y="3679"/>
                    </a:lnTo>
                    <a:cubicBezTo>
                      <a:pt x="846" y="3656"/>
                      <a:pt x="953" y="3584"/>
                      <a:pt x="1025" y="3477"/>
                    </a:cubicBezTo>
                    <a:cubicBezTo>
                      <a:pt x="1073" y="3406"/>
                      <a:pt x="1108" y="3334"/>
                      <a:pt x="1108" y="3251"/>
                    </a:cubicBezTo>
                    <a:cubicBezTo>
                      <a:pt x="1168" y="3346"/>
                      <a:pt x="1251" y="3429"/>
                      <a:pt x="1346" y="3477"/>
                    </a:cubicBezTo>
                    <a:cubicBezTo>
                      <a:pt x="1406" y="3501"/>
                      <a:pt x="1465" y="3513"/>
                      <a:pt x="1537" y="3513"/>
                    </a:cubicBezTo>
                    <a:cubicBezTo>
                      <a:pt x="1727" y="3513"/>
                      <a:pt x="1894" y="3394"/>
                      <a:pt x="1977" y="3227"/>
                    </a:cubicBezTo>
                    <a:cubicBezTo>
                      <a:pt x="2263" y="2536"/>
                      <a:pt x="2632" y="1524"/>
                      <a:pt x="2430" y="762"/>
                    </a:cubicBezTo>
                    <a:cubicBezTo>
                      <a:pt x="2335" y="429"/>
                      <a:pt x="2120" y="179"/>
                      <a:pt x="1835" y="60"/>
                    </a:cubicBezTo>
                    <a:cubicBezTo>
                      <a:pt x="1727" y="24"/>
                      <a:pt x="1620" y="0"/>
                      <a:pt x="1501" y="0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1" name="Google Shape;2561;p18"/>
              <p:cNvSpPr/>
              <p:nvPr/>
            </p:nvSpPr>
            <p:spPr>
              <a:xfrm>
                <a:off x="7364120" y="4270162"/>
                <a:ext cx="1054420" cy="347618"/>
              </a:xfrm>
              <a:custGeom>
                <a:avLst/>
                <a:gdLst/>
                <a:ahLst/>
                <a:cxnLst/>
                <a:rect l="l" t="t" r="r" b="b"/>
                <a:pathLst>
                  <a:path w="19325" h="6371" extrusionOk="0">
                    <a:moveTo>
                      <a:pt x="8656" y="525"/>
                    </a:moveTo>
                    <a:lnTo>
                      <a:pt x="8656" y="525"/>
                    </a:lnTo>
                    <a:cubicBezTo>
                      <a:pt x="8621" y="691"/>
                      <a:pt x="8668" y="846"/>
                      <a:pt x="8764" y="965"/>
                    </a:cubicBezTo>
                    <a:lnTo>
                      <a:pt x="8109" y="1180"/>
                    </a:lnTo>
                    <a:lnTo>
                      <a:pt x="7347" y="965"/>
                    </a:lnTo>
                    <a:lnTo>
                      <a:pt x="8656" y="525"/>
                    </a:lnTo>
                    <a:close/>
                    <a:moveTo>
                      <a:pt x="6394" y="1275"/>
                    </a:moveTo>
                    <a:lnTo>
                      <a:pt x="6394" y="1275"/>
                    </a:lnTo>
                    <a:cubicBezTo>
                      <a:pt x="6370" y="1430"/>
                      <a:pt x="6430" y="1584"/>
                      <a:pt x="6549" y="1692"/>
                    </a:cubicBezTo>
                    <a:lnTo>
                      <a:pt x="5870" y="1918"/>
                    </a:lnTo>
                    <a:lnTo>
                      <a:pt x="5096" y="1703"/>
                    </a:lnTo>
                    <a:lnTo>
                      <a:pt x="6394" y="1275"/>
                    </a:lnTo>
                    <a:close/>
                    <a:moveTo>
                      <a:pt x="4168" y="2001"/>
                    </a:moveTo>
                    <a:cubicBezTo>
                      <a:pt x="4144" y="2168"/>
                      <a:pt x="4192" y="2323"/>
                      <a:pt x="4311" y="2430"/>
                    </a:cubicBezTo>
                    <a:lnTo>
                      <a:pt x="3560" y="2680"/>
                    </a:lnTo>
                    <a:lnTo>
                      <a:pt x="2787" y="2454"/>
                    </a:lnTo>
                    <a:lnTo>
                      <a:pt x="4168" y="2001"/>
                    </a:lnTo>
                    <a:close/>
                    <a:moveTo>
                      <a:pt x="9133" y="406"/>
                    </a:moveTo>
                    <a:cubicBezTo>
                      <a:pt x="9156" y="406"/>
                      <a:pt x="9168" y="406"/>
                      <a:pt x="9192" y="418"/>
                    </a:cubicBezTo>
                    <a:lnTo>
                      <a:pt x="9692" y="549"/>
                    </a:lnTo>
                    <a:lnTo>
                      <a:pt x="9954" y="632"/>
                    </a:lnTo>
                    <a:lnTo>
                      <a:pt x="17407" y="2739"/>
                    </a:lnTo>
                    <a:lnTo>
                      <a:pt x="16645" y="2989"/>
                    </a:lnTo>
                    <a:lnTo>
                      <a:pt x="9561" y="977"/>
                    </a:lnTo>
                    <a:lnTo>
                      <a:pt x="9097" y="846"/>
                    </a:lnTo>
                    <a:lnTo>
                      <a:pt x="9073" y="846"/>
                    </a:lnTo>
                    <a:cubicBezTo>
                      <a:pt x="8954" y="811"/>
                      <a:pt x="8883" y="680"/>
                      <a:pt x="8918" y="560"/>
                    </a:cubicBezTo>
                    <a:cubicBezTo>
                      <a:pt x="8942" y="465"/>
                      <a:pt x="9037" y="406"/>
                      <a:pt x="9133" y="406"/>
                    </a:cubicBezTo>
                    <a:close/>
                    <a:moveTo>
                      <a:pt x="9109" y="1132"/>
                    </a:moveTo>
                    <a:lnTo>
                      <a:pt x="16193" y="3132"/>
                    </a:lnTo>
                    <a:lnTo>
                      <a:pt x="15657" y="3311"/>
                    </a:lnTo>
                    <a:lnTo>
                      <a:pt x="8573" y="1311"/>
                    </a:lnTo>
                    <a:lnTo>
                      <a:pt x="9109" y="1132"/>
                    </a:lnTo>
                    <a:close/>
                    <a:moveTo>
                      <a:pt x="1941" y="2739"/>
                    </a:moveTo>
                    <a:lnTo>
                      <a:pt x="1941" y="2739"/>
                    </a:lnTo>
                    <a:cubicBezTo>
                      <a:pt x="1906" y="2894"/>
                      <a:pt x="1941" y="3061"/>
                      <a:pt x="2036" y="3180"/>
                    </a:cubicBezTo>
                    <a:lnTo>
                      <a:pt x="572" y="3656"/>
                    </a:lnTo>
                    <a:cubicBezTo>
                      <a:pt x="548" y="3668"/>
                      <a:pt x="536" y="3668"/>
                      <a:pt x="512" y="3668"/>
                    </a:cubicBezTo>
                    <a:cubicBezTo>
                      <a:pt x="417" y="3668"/>
                      <a:pt x="322" y="3608"/>
                      <a:pt x="298" y="3513"/>
                    </a:cubicBezTo>
                    <a:cubicBezTo>
                      <a:pt x="251" y="3394"/>
                      <a:pt x="322" y="3275"/>
                      <a:pt x="441" y="3239"/>
                    </a:cubicBezTo>
                    <a:lnTo>
                      <a:pt x="1941" y="2739"/>
                    </a:lnTo>
                    <a:close/>
                    <a:moveTo>
                      <a:pt x="6882" y="1108"/>
                    </a:moveTo>
                    <a:cubicBezTo>
                      <a:pt x="6906" y="1108"/>
                      <a:pt x="6918" y="1120"/>
                      <a:pt x="6942" y="1120"/>
                    </a:cubicBezTo>
                    <a:lnTo>
                      <a:pt x="7656" y="1322"/>
                    </a:lnTo>
                    <a:lnTo>
                      <a:pt x="8121" y="1453"/>
                    </a:lnTo>
                    <a:lnTo>
                      <a:pt x="15205" y="3466"/>
                    </a:lnTo>
                    <a:lnTo>
                      <a:pt x="14443" y="3716"/>
                    </a:lnTo>
                    <a:lnTo>
                      <a:pt x="7359" y="1703"/>
                    </a:lnTo>
                    <a:lnTo>
                      <a:pt x="6906" y="1573"/>
                    </a:lnTo>
                    <a:lnTo>
                      <a:pt x="6823" y="1549"/>
                    </a:lnTo>
                    <a:cubicBezTo>
                      <a:pt x="6704" y="1525"/>
                      <a:pt x="6632" y="1394"/>
                      <a:pt x="6668" y="1275"/>
                    </a:cubicBezTo>
                    <a:cubicBezTo>
                      <a:pt x="6680" y="1227"/>
                      <a:pt x="6716" y="1180"/>
                      <a:pt x="6763" y="1156"/>
                    </a:cubicBezTo>
                    <a:lnTo>
                      <a:pt x="6870" y="1120"/>
                    </a:lnTo>
                    <a:cubicBezTo>
                      <a:pt x="6870" y="1108"/>
                      <a:pt x="6882" y="1108"/>
                      <a:pt x="6882" y="1108"/>
                    </a:cubicBezTo>
                    <a:close/>
                    <a:moveTo>
                      <a:pt x="6906" y="1858"/>
                    </a:moveTo>
                    <a:lnTo>
                      <a:pt x="13990" y="3859"/>
                    </a:lnTo>
                    <a:lnTo>
                      <a:pt x="13419" y="4049"/>
                    </a:lnTo>
                    <a:lnTo>
                      <a:pt x="6335" y="2049"/>
                    </a:lnTo>
                    <a:lnTo>
                      <a:pt x="6906" y="1858"/>
                    </a:lnTo>
                    <a:close/>
                    <a:moveTo>
                      <a:pt x="4656" y="1858"/>
                    </a:moveTo>
                    <a:cubicBezTo>
                      <a:pt x="4668" y="1858"/>
                      <a:pt x="4692" y="1858"/>
                      <a:pt x="4715" y="1870"/>
                    </a:cubicBezTo>
                    <a:lnTo>
                      <a:pt x="5418" y="2061"/>
                    </a:lnTo>
                    <a:lnTo>
                      <a:pt x="5870" y="2192"/>
                    </a:lnTo>
                    <a:lnTo>
                      <a:pt x="12966" y="4204"/>
                    </a:lnTo>
                    <a:lnTo>
                      <a:pt x="12204" y="4454"/>
                    </a:lnTo>
                    <a:lnTo>
                      <a:pt x="5120" y="2442"/>
                    </a:lnTo>
                    <a:lnTo>
                      <a:pt x="4656" y="2311"/>
                    </a:lnTo>
                    <a:lnTo>
                      <a:pt x="4596" y="2299"/>
                    </a:lnTo>
                    <a:cubicBezTo>
                      <a:pt x="4477" y="2263"/>
                      <a:pt x="4406" y="2144"/>
                      <a:pt x="4442" y="2025"/>
                    </a:cubicBezTo>
                    <a:cubicBezTo>
                      <a:pt x="4453" y="1942"/>
                      <a:pt x="4513" y="1894"/>
                      <a:pt x="4573" y="1870"/>
                    </a:cubicBezTo>
                    <a:lnTo>
                      <a:pt x="4584" y="1870"/>
                    </a:lnTo>
                    <a:cubicBezTo>
                      <a:pt x="4608" y="1858"/>
                      <a:pt x="4632" y="1858"/>
                      <a:pt x="4656" y="1858"/>
                    </a:cubicBezTo>
                    <a:close/>
                    <a:moveTo>
                      <a:pt x="4668" y="2596"/>
                    </a:moveTo>
                    <a:lnTo>
                      <a:pt x="11752" y="4597"/>
                    </a:lnTo>
                    <a:lnTo>
                      <a:pt x="11109" y="4811"/>
                    </a:lnTo>
                    <a:lnTo>
                      <a:pt x="4025" y="2811"/>
                    </a:lnTo>
                    <a:lnTo>
                      <a:pt x="4668" y="2596"/>
                    </a:lnTo>
                    <a:close/>
                    <a:moveTo>
                      <a:pt x="2477" y="2644"/>
                    </a:moveTo>
                    <a:lnTo>
                      <a:pt x="3108" y="2823"/>
                    </a:lnTo>
                    <a:lnTo>
                      <a:pt x="3560" y="2954"/>
                    </a:lnTo>
                    <a:lnTo>
                      <a:pt x="10645" y="4966"/>
                    </a:lnTo>
                    <a:lnTo>
                      <a:pt x="9895" y="5216"/>
                    </a:lnTo>
                    <a:lnTo>
                      <a:pt x="2810" y="3204"/>
                    </a:lnTo>
                    <a:lnTo>
                      <a:pt x="2358" y="3085"/>
                    </a:lnTo>
                    <a:cubicBezTo>
                      <a:pt x="2358" y="3073"/>
                      <a:pt x="2346" y="3073"/>
                      <a:pt x="2346" y="3073"/>
                    </a:cubicBezTo>
                    <a:cubicBezTo>
                      <a:pt x="2239" y="3037"/>
                      <a:pt x="2167" y="2918"/>
                      <a:pt x="2203" y="2799"/>
                    </a:cubicBezTo>
                    <a:cubicBezTo>
                      <a:pt x="2227" y="2704"/>
                      <a:pt x="2322" y="2644"/>
                      <a:pt x="2417" y="2644"/>
                    </a:cubicBezTo>
                    <a:close/>
                    <a:moveTo>
                      <a:pt x="18812" y="2573"/>
                    </a:moveTo>
                    <a:cubicBezTo>
                      <a:pt x="18908" y="2573"/>
                      <a:pt x="19003" y="2620"/>
                      <a:pt x="19027" y="2716"/>
                    </a:cubicBezTo>
                    <a:cubicBezTo>
                      <a:pt x="19074" y="2835"/>
                      <a:pt x="19003" y="2966"/>
                      <a:pt x="18884" y="3001"/>
                    </a:cubicBezTo>
                    <a:lnTo>
                      <a:pt x="18289" y="3204"/>
                    </a:lnTo>
                    <a:lnTo>
                      <a:pt x="17419" y="3489"/>
                    </a:lnTo>
                    <a:lnTo>
                      <a:pt x="16026" y="3942"/>
                    </a:lnTo>
                    <a:lnTo>
                      <a:pt x="15217" y="4216"/>
                    </a:lnTo>
                    <a:lnTo>
                      <a:pt x="13800" y="4680"/>
                    </a:lnTo>
                    <a:lnTo>
                      <a:pt x="12978" y="4954"/>
                    </a:lnTo>
                    <a:lnTo>
                      <a:pt x="11573" y="5406"/>
                    </a:lnTo>
                    <a:lnTo>
                      <a:pt x="10669" y="5716"/>
                    </a:lnTo>
                    <a:lnTo>
                      <a:pt x="9514" y="6085"/>
                    </a:lnTo>
                    <a:cubicBezTo>
                      <a:pt x="9490" y="6097"/>
                      <a:pt x="9466" y="6097"/>
                      <a:pt x="9442" y="6097"/>
                    </a:cubicBezTo>
                    <a:cubicBezTo>
                      <a:pt x="9347" y="6097"/>
                      <a:pt x="9264" y="6037"/>
                      <a:pt x="9228" y="5954"/>
                    </a:cubicBezTo>
                    <a:cubicBezTo>
                      <a:pt x="9192" y="5835"/>
                      <a:pt x="9252" y="5704"/>
                      <a:pt x="9371" y="5668"/>
                    </a:cubicBezTo>
                    <a:lnTo>
                      <a:pt x="9895" y="5490"/>
                    </a:lnTo>
                    <a:lnTo>
                      <a:pt x="10347" y="5347"/>
                    </a:lnTo>
                    <a:lnTo>
                      <a:pt x="11109" y="5097"/>
                    </a:lnTo>
                    <a:lnTo>
                      <a:pt x="11454" y="4978"/>
                    </a:lnTo>
                    <a:lnTo>
                      <a:pt x="12204" y="4728"/>
                    </a:lnTo>
                    <a:lnTo>
                      <a:pt x="12657" y="4585"/>
                    </a:lnTo>
                    <a:lnTo>
                      <a:pt x="13419" y="4335"/>
                    </a:lnTo>
                    <a:lnTo>
                      <a:pt x="13717" y="4240"/>
                    </a:lnTo>
                    <a:lnTo>
                      <a:pt x="14455" y="3989"/>
                    </a:lnTo>
                    <a:lnTo>
                      <a:pt x="14907" y="3847"/>
                    </a:lnTo>
                    <a:lnTo>
                      <a:pt x="15657" y="3597"/>
                    </a:lnTo>
                    <a:lnTo>
                      <a:pt x="15955" y="3501"/>
                    </a:lnTo>
                    <a:lnTo>
                      <a:pt x="16645" y="3263"/>
                    </a:lnTo>
                    <a:lnTo>
                      <a:pt x="17098" y="3120"/>
                    </a:lnTo>
                    <a:lnTo>
                      <a:pt x="17860" y="2870"/>
                    </a:lnTo>
                    <a:lnTo>
                      <a:pt x="18181" y="2763"/>
                    </a:lnTo>
                    <a:lnTo>
                      <a:pt x="18753" y="2573"/>
                    </a:lnTo>
                    <a:close/>
                    <a:moveTo>
                      <a:pt x="9478" y="1"/>
                    </a:moveTo>
                    <a:cubicBezTo>
                      <a:pt x="9430" y="1"/>
                      <a:pt x="9371" y="13"/>
                      <a:pt x="9323" y="25"/>
                    </a:cubicBezTo>
                    <a:lnTo>
                      <a:pt x="6811" y="858"/>
                    </a:lnTo>
                    <a:cubicBezTo>
                      <a:pt x="6751" y="858"/>
                      <a:pt x="6704" y="882"/>
                      <a:pt x="6656" y="906"/>
                    </a:cubicBezTo>
                    <a:lnTo>
                      <a:pt x="6644" y="906"/>
                    </a:lnTo>
                    <a:lnTo>
                      <a:pt x="4525" y="1608"/>
                    </a:lnTo>
                    <a:lnTo>
                      <a:pt x="4489" y="1620"/>
                    </a:lnTo>
                    <a:lnTo>
                      <a:pt x="358" y="2977"/>
                    </a:lnTo>
                    <a:cubicBezTo>
                      <a:pt x="227" y="3025"/>
                      <a:pt x="131" y="3108"/>
                      <a:pt x="72" y="3227"/>
                    </a:cubicBezTo>
                    <a:cubicBezTo>
                      <a:pt x="12" y="3347"/>
                      <a:pt x="1" y="3478"/>
                      <a:pt x="36" y="3597"/>
                    </a:cubicBezTo>
                    <a:cubicBezTo>
                      <a:pt x="108" y="3799"/>
                      <a:pt x="298" y="3942"/>
                      <a:pt x="512" y="3942"/>
                    </a:cubicBezTo>
                    <a:cubicBezTo>
                      <a:pt x="560" y="3942"/>
                      <a:pt x="608" y="3930"/>
                      <a:pt x="655" y="3906"/>
                    </a:cubicBezTo>
                    <a:lnTo>
                      <a:pt x="2346" y="3358"/>
                    </a:lnTo>
                    <a:lnTo>
                      <a:pt x="9442" y="5359"/>
                    </a:lnTo>
                    <a:lnTo>
                      <a:pt x="9287" y="5406"/>
                    </a:lnTo>
                    <a:cubicBezTo>
                      <a:pt x="9168" y="5454"/>
                      <a:pt x="9061" y="5537"/>
                      <a:pt x="9002" y="5656"/>
                    </a:cubicBezTo>
                    <a:cubicBezTo>
                      <a:pt x="8942" y="5775"/>
                      <a:pt x="8930" y="5906"/>
                      <a:pt x="8978" y="6025"/>
                    </a:cubicBezTo>
                    <a:cubicBezTo>
                      <a:pt x="9037" y="6228"/>
                      <a:pt x="9228" y="6371"/>
                      <a:pt x="9442" y="6371"/>
                    </a:cubicBezTo>
                    <a:cubicBezTo>
                      <a:pt x="9490" y="6371"/>
                      <a:pt x="9549" y="6359"/>
                      <a:pt x="9597" y="6347"/>
                    </a:cubicBezTo>
                    <a:lnTo>
                      <a:pt x="18967" y="3251"/>
                    </a:lnTo>
                    <a:cubicBezTo>
                      <a:pt x="19098" y="3216"/>
                      <a:pt x="19193" y="3132"/>
                      <a:pt x="19253" y="3013"/>
                    </a:cubicBezTo>
                    <a:cubicBezTo>
                      <a:pt x="19312" y="2894"/>
                      <a:pt x="19324" y="2763"/>
                      <a:pt x="19289" y="2632"/>
                    </a:cubicBezTo>
                    <a:cubicBezTo>
                      <a:pt x="19217" y="2430"/>
                      <a:pt x="19027" y="2299"/>
                      <a:pt x="18812" y="2299"/>
                    </a:cubicBezTo>
                    <a:cubicBezTo>
                      <a:pt x="18765" y="2299"/>
                      <a:pt x="18717" y="2311"/>
                      <a:pt x="18670" y="2323"/>
                    </a:cubicBezTo>
                    <a:lnTo>
                      <a:pt x="17860" y="2585"/>
                    </a:lnTo>
                    <a:lnTo>
                      <a:pt x="9942" y="346"/>
                    </a:lnTo>
                    <a:cubicBezTo>
                      <a:pt x="9942" y="346"/>
                      <a:pt x="9942" y="346"/>
                      <a:pt x="9942" y="334"/>
                    </a:cubicBezTo>
                    <a:cubicBezTo>
                      <a:pt x="9883" y="132"/>
                      <a:pt x="9692" y="1"/>
                      <a:pt x="9478" y="1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2" name="Google Shape;2562;p18"/>
              <p:cNvSpPr/>
              <p:nvPr/>
            </p:nvSpPr>
            <p:spPr>
              <a:xfrm>
                <a:off x="7268638" y="3675774"/>
                <a:ext cx="155285" cy="426897"/>
              </a:xfrm>
              <a:custGeom>
                <a:avLst/>
                <a:gdLst/>
                <a:ahLst/>
                <a:cxnLst/>
                <a:rect l="l" t="t" r="r" b="b"/>
                <a:pathLst>
                  <a:path w="2846" h="7824" extrusionOk="0">
                    <a:moveTo>
                      <a:pt x="965" y="263"/>
                    </a:moveTo>
                    <a:cubicBezTo>
                      <a:pt x="1131" y="286"/>
                      <a:pt x="1239" y="429"/>
                      <a:pt x="1227" y="596"/>
                    </a:cubicBezTo>
                    <a:cubicBezTo>
                      <a:pt x="1227" y="608"/>
                      <a:pt x="1072" y="1882"/>
                      <a:pt x="1155" y="3323"/>
                    </a:cubicBezTo>
                    <a:cubicBezTo>
                      <a:pt x="1262" y="5180"/>
                      <a:pt x="1715" y="6454"/>
                      <a:pt x="2453" y="7025"/>
                    </a:cubicBezTo>
                    <a:cubicBezTo>
                      <a:pt x="2584" y="7121"/>
                      <a:pt x="2608" y="7311"/>
                      <a:pt x="2501" y="7442"/>
                    </a:cubicBezTo>
                    <a:cubicBezTo>
                      <a:pt x="2441" y="7514"/>
                      <a:pt x="2358" y="7561"/>
                      <a:pt x="2262" y="7561"/>
                    </a:cubicBezTo>
                    <a:cubicBezTo>
                      <a:pt x="2203" y="7561"/>
                      <a:pt x="2143" y="7537"/>
                      <a:pt x="2084" y="7490"/>
                    </a:cubicBezTo>
                    <a:cubicBezTo>
                      <a:pt x="0" y="5882"/>
                      <a:pt x="608" y="739"/>
                      <a:pt x="631" y="525"/>
                    </a:cubicBezTo>
                    <a:cubicBezTo>
                      <a:pt x="655" y="370"/>
                      <a:pt x="774" y="263"/>
                      <a:pt x="929" y="263"/>
                    </a:cubicBezTo>
                    <a:close/>
                    <a:moveTo>
                      <a:pt x="929" y="1"/>
                    </a:moveTo>
                    <a:cubicBezTo>
                      <a:pt x="643" y="1"/>
                      <a:pt x="405" y="215"/>
                      <a:pt x="369" y="489"/>
                    </a:cubicBezTo>
                    <a:cubicBezTo>
                      <a:pt x="346" y="644"/>
                      <a:pt x="191" y="1977"/>
                      <a:pt x="298" y="3513"/>
                    </a:cubicBezTo>
                    <a:cubicBezTo>
                      <a:pt x="441" y="5573"/>
                      <a:pt x="989" y="6990"/>
                      <a:pt x="1917" y="7704"/>
                    </a:cubicBezTo>
                    <a:cubicBezTo>
                      <a:pt x="2024" y="7787"/>
                      <a:pt x="2143" y="7823"/>
                      <a:pt x="2262" y="7823"/>
                    </a:cubicBezTo>
                    <a:cubicBezTo>
                      <a:pt x="2441" y="7823"/>
                      <a:pt x="2608" y="7740"/>
                      <a:pt x="2715" y="7609"/>
                    </a:cubicBezTo>
                    <a:cubicBezTo>
                      <a:pt x="2810" y="7490"/>
                      <a:pt x="2846" y="7335"/>
                      <a:pt x="2822" y="7192"/>
                    </a:cubicBezTo>
                    <a:cubicBezTo>
                      <a:pt x="2810" y="7037"/>
                      <a:pt x="2727" y="6906"/>
                      <a:pt x="2608" y="6811"/>
                    </a:cubicBezTo>
                    <a:cubicBezTo>
                      <a:pt x="1941" y="6287"/>
                      <a:pt x="1524" y="5085"/>
                      <a:pt x="1417" y="3311"/>
                    </a:cubicBezTo>
                    <a:cubicBezTo>
                      <a:pt x="1334" y="1894"/>
                      <a:pt x="1489" y="644"/>
                      <a:pt x="1489" y="632"/>
                    </a:cubicBezTo>
                    <a:cubicBezTo>
                      <a:pt x="1500" y="477"/>
                      <a:pt x="1465" y="334"/>
                      <a:pt x="1370" y="215"/>
                    </a:cubicBezTo>
                    <a:cubicBezTo>
                      <a:pt x="1274" y="96"/>
                      <a:pt x="1143" y="25"/>
                      <a:pt x="1000" y="1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3" name="Google Shape;2563;p18"/>
              <p:cNvSpPr/>
              <p:nvPr/>
            </p:nvSpPr>
            <p:spPr>
              <a:xfrm>
                <a:off x="7515473" y="3746594"/>
                <a:ext cx="214431" cy="274831"/>
              </a:xfrm>
              <a:custGeom>
                <a:avLst/>
                <a:gdLst/>
                <a:ahLst/>
                <a:cxnLst/>
                <a:rect l="l" t="t" r="r" b="b"/>
                <a:pathLst>
                  <a:path w="3930" h="5037" extrusionOk="0">
                    <a:moveTo>
                      <a:pt x="644" y="274"/>
                    </a:moveTo>
                    <a:cubicBezTo>
                      <a:pt x="739" y="274"/>
                      <a:pt x="834" y="310"/>
                      <a:pt x="894" y="405"/>
                    </a:cubicBezTo>
                    <a:lnTo>
                      <a:pt x="3537" y="4311"/>
                    </a:lnTo>
                    <a:cubicBezTo>
                      <a:pt x="3620" y="4441"/>
                      <a:pt x="3584" y="4632"/>
                      <a:pt x="3453" y="4727"/>
                    </a:cubicBezTo>
                    <a:cubicBezTo>
                      <a:pt x="3406" y="4763"/>
                      <a:pt x="3346" y="4775"/>
                      <a:pt x="3287" y="4775"/>
                    </a:cubicBezTo>
                    <a:cubicBezTo>
                      <a:pt x="3192" y="4775"/>
                      <a:pt x="3096" y="4727"/>
                      <a:pt x="3037" y="4644"/>
                    </a:cubicBezTo>
                    <a:lnTo>
                      <a:pt x="394" y="739"/>
                    </a:lnTo>
                    <a:cubicBezTo>
                      <a:pt x="310" y="596"/>
                      <a:pt x="346" y="417"/>
                      <a:pt x="477" y="322"/>
                    </a:cubicBezTo>
                    <a:cubicBezTo>
                      <a:pt x="525" y="286"/>
                      <a:pt x="584" y="274"/>
                      <a:pt x="644" y="274"/>
                    </a:cubicBezTo>
                    <a:close/>
                    <a:moveTo>
                      <a:pt x="644" y="0"/>
                    </a:moveTo>
                    <a:cubicBezTo>
                      <a:pt x="536" y="0"/>
                      <a:pt x="417" y="36"/>
                      <a:pt x="334" y="96"/>
                    </a:cubicBezTo>
                    <a:cubicBezTo>
                      <a:pt x="72" y="274"/>
                      <a:pt x="1" y="620"/>
                      <a:pt x="179" y="882"/>
                    </a:cubicBezTo>
                    <a:lnTo>
                      <a:pt x="2822" y="4799"/>
                    </a:lnTo>
                    <a:cubicBezTo>
                      <a:pt x="2930" y="4953"/>
                      <a:pt x="3096" y="5037"/>
                      <a:pt x="3287" y="5037"/>
                    </a:cubicBezTo>
                    <a:cubicBezTo>
                      <a:pt x="3406" y="5037"/>
                      <a:pt x="3513" y="5013"/>
                      <a:pt x="3608" y="4942"/>
                    </a:cubicBezTo>
                    <a:cubicBezTo>
                      <a:pt x="3858" y="4775"/>
                      <a:pt x="3930" y="4418"/>
                      <a:pt x="3751" y="4156"/>
                    </a:cubicBezTo>
                    <a:lnTo>
                      <a:pt x="1108" y="251"/>
                    </a:lnTo>
                    <a:cubicBezTo>
                      <a:pt x="1013" y="96"/>
                      <a:pt x="834" y="0"/>
                      <a:pt x="644" y="0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4" name="Google Shape;2564;p18"/>
              <p:cNvSpPr/>
              <p:nvPr/>
            </p:nvSpPr>
            <p:spPr>
              <a:xfrm>
                <a:off x="7894838" y="3675774"/>
                <a:ext cx="157958" cy="343744"/>
              </a:xfrm>
              <a:custGeom>
                <a:avLst/>
                <a:gdLst/>
                <a:ahLst/>
                <a:cxnLst/>
                <a:rect l="l" t="t" r="r" b="b"/>
                <a:pathLst>
                  <a:path w="2895" h="6300" extrusionOk="0">
                    <a:moveTo>
                      <a:pt x="2323" y="263"/>
                    </a:moveTo>
                    <a:cubicBezTo>
                      <a:pt x="2489" y="263"/>
                      <a:pt x="2620" y="394"/>
                      <a:pt x="2620" y="560"/>
                    </a:cubicBezTo>
                    <a:cubicBezTo>
                      <a:pt x="2620" y="715"/>
                      <a:pt x="2596" y="4287"/>
                      <a:pt x="775" y="5954"/>
                    </a:cubicBezTo>
                    <a:cubicBezTo>
                      <a:pt x="715" y="6001"/>
                      <a:pt x="644" y="6037"/>
                      <a:pt x="572" y="6037"/>
                    </a:cubicBezTo>
                    <a:cubicBezTo>
                      <a:pt x="501" y="6037"/>
                      <a:pt x="418" y="6001"/>
                      <a:pt x="358" y="5930"/>
                    </a:cubicBezTo>
                    <a:cubicBezTo>
                      <a:pt x="239" y="5811"/>
                      <a:pt x="251" y="5620"/>
                      <a:pt x="370" y="5513"/>
                    </a:cubicBezTo>
                    <a:cubicBezTo>
                      <a:pt x="2001" y="4025"/>
                      <a:pt x="2025" y="596"/>
                      <a:pt x="2025" y="560"/>
                    </a:cubicBezTo>
                    <a:cubicBezTo>
                      <a:pt x="2025" y="394"/>
                      <a:pt x="2156" y="263"/>
                      <a:pt x="2323" y="263"/>
                    </a:cubicBezTo>
                    <a:close/>
                    <a:moveTo>
                      <a:pt x="2323" y="1"/>
                    </a:moveTo>
                    <a:cubicBezTo>
                      <a:pt x="2013" y="1"/>
                      <a:pt x="1763" y="251"/>
                      <a:pt x="1763" y="560"/>
                    </a:cubicBezTo>
                    <a:cubicBezTo>
                      <a:pt x="1763" y="596"/>
                      <a:pt x="1727" y="3906"/>
                      <a:pt x="191" y="5323"/>
                    </a:cubicBezTo>
                    <a:cubicBezTo>
                      <a:pt x="84" y="5418"/>
                      <a:pt x="13" y="5561"/>
                      <a:pt x="13" y="5704"/>
                    </a:cubicBezTo>
                    <a:cubicBezTo>
                      <a:pt x="1" y="5859"/>
                      <a:pt x="60" y="6001"/>
                      <a:pt x="156" y="6120"/>
                    </a:cubicBezTo>
                    <a:cubicBezTo>
                      <a:pt x="263" y="6228"/>
                      <a:pt x="418" y="6299"/>
                      <a:pt x="572" y="6299"/>
                    </a:cubicBezTo>
                    <a:cubicBezTo>
                      <a:pt x="715" y="6299"/>
                      <a:pt x="858" y="6251"/>
                      <a:pt x="953" y="6144"/>
                    </a:cubicBezTo>
                    <a:cubicBezTo>
                      <a:pt x="1763" y="5418"/>
                      <a:pt x="2323" y="4263"/>
                      <a:pt x="2644" y="2739"/>
                    </a:cubicBezTo>
                    <a:cubicBezTo>
                      <a:pt x="2882" y="1596"/>
                      <a:pt x="2894" y="667"/>
                      <a:pt x="2894" y="560"/>
                    </a:cubicBezTo>
                    <a:cubicBezTo>
                      <a:pt x="2894" y="251"/>
                      <a:pt x="2632" y="1"/>
                      <a:pt x="2323" y="1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5" name="Google Shape;2565;p18"/>
              <p:cNvSpPr/>
              <p:nvPr/>
            </p:nvSpPr>
            <p:spPr>
              <a:xfrm>
                <a:off x="8213148" y="3620558"/>
                <a:ext cx="136515" cy="445721"/>
              </a:xfrm>
              <a:custGeom>
                <a:avLst/>
                <a:gdLst/>
                <a:ahLst/>
                <a:cxnLst/>
                <a:rect l="l" t="t" r="r" b="b"/>
                <a:pathLst>
                  <a:path w="2502" h="8169" extrusionOk="0">
                    <a:moveTo>
                      <a:pt x="1656" y="275"/>
                    </a:moveTo>
                    <a:cubicBezTo>
                      <a:pt x="1823" y="275"/>
                      <a:pt x="1954" y="394"/>
                      <a:pt x="1954" y="548"/>
                    </a:cubicBezTo>
                    <a:cubicBezTo>
                      <a:pt x="1989" y="1179"/>
                      <a:pt x="2251" y="6692"/>
                      <a:pt x="763" y="7835"/>
                    </a:cubicBezTo>
                    <a:cubicBezTo>
                      <a:pt x="703" y="7883"/>
                      <a:pt x="644" y="7894"/>
                      <a:pt x="584" y="7894"/>
                    </a:cubicBezTo>
                    <a:cubicBezTo>
                      <a:pt x="489" y="7894"/>
                      <a:pt x="406" y="7859"/>
                      <a:pt x="346" y="7787"/>
                    </a:cubicBezTo>
                    <a:cubicBezTo>
                      <a:pt x="251" y="7656"/>
                      <a:pt x="275" y="7466"/>
                      <a:pt x="406" y="7371"/>
                    </a:cubicBezTo>
                    <a:cubicBezTo>
                      <a:pt x="692" y="7144"/>
                      <a:pt x="1204" y="6370"/>
                      <a:pt x="1358" y="3668"/>
                    </a:cubicBezTo>
                    <a:cubicBezTo>
                      <a:pt x="1454" y="2072"/>
                      <a:pt x="1370" y="596"/>
                      <a:pt x="1370" y="584"/>
                    </a:cubicBezTo>
                    <a:cubicBezTo>
                      <a:pt x="1358" y="417"/>
                      <a:pt x="1477" y="275"/>
                      <a:pt x="1644" y="275"/>
                    </a:cubicBezTo>
                    <a:close/>
                    <a:moveTo>
                      <a:pt x="1632" y="1"/>
                    </a:moveTo>
                    <a:cubicBezTo>
                      <a:pt x="1323" y="24"/>
                      <a:pt x="1084" y="286"/>
                      <a:pt x="1096" y="596"/>
                    </a:cubicBezTo>
                    <a:cubicBezTo>
                      <a:pt x="1096" y="620"/>
                      <a:pt x="1180" y="2084"/>
                      <a:pt x="1084" y="3644"/>
                    </a:cubicBezTo>
                    <a:cubicBezTo>
                      <a:pt x="930" y="6418"/>
                      <a:pt x="394" y="7037"/>
                      <a:pt x="239" y="7156"/>
                    </a:cubicBezTo>
                    <a:cubicBezTo>
                      <a:pt x="120" y="7240"/>
                      <a:pt x="37" y="7383"/>
                      <a:pt x="25" y="7525"/>
                    </a:cubicBezTo>
                    <a:cubicBezTo>
                      <a:pt x="1" y="7680"/>
                      <a:pt x="37" y="7823"/>
                      <a:pt x="132" y="7942"/>
                    </a:cubicBezTo>
                    <a:cubicBezTo>
                      <a:pt x="239" y="8085"/>
                      <a:pt x="406" y="8168"/>
                      <a:pt x="584" y="8168"/>
                    </a:cubicBezTo>
                    <a:cubicBezTo>
                      <a:pt x="703" y="8168"/>
                      <a:pt x="823" y="8121"/>
                      <a:pt x="930" y="8049"/>
                    </a:cubicBezTo>
                    <a:cubicBezTo>
                      <a:pt x="2501" y="6847"/>
                      <a:pt x="2287" y="1584"/>
                      <a:pt x="2227" y="536"/>
                    </a:cubicBezTo>
                    <a:cubicBezTo>
                      <a:pt x="2204" y="239"/>
                      <a:pt x="1966" y="1"/>
                      <a:pt x="1656" y="1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6" name="Google Shape;2566;p18"/>
              <p:cNvSpPr/>
              <p:nvPr/>
            </p:nvSpPr>
            <p:spPr>
              <a:xfrm>
                <a:off x="8174192" y="4027201"/>
                <a:ext cx="303422" cy="625013"/>
              </a:xfrm>
              <a:custGeom>
                <a:avLst/>
                <a:gdLst/>
                <a:ahLst/>
                <a:cxnLst/>
                <a:rect l="l" t="t" r="r" b="b"/>
                <a:pathLst>
                  <a:path w="5561" h="11455" extrusionOk="0">
                    <a:moveTo>
                      <a:pt x="691" y="263"/>
                    </a:moveTo>
                    <a:cubicBezTo>
                      <a:pt x="1084" y="263"/>
                      <a:pt x="2215" y="549"/>
                      <a:pt x="3132" y="3478"/>
                    </a:cubicBezTo>
                    <a:cubicBezTo>
                      <a:pt x="4144" y="6704"/>
                      <a:pt x="5251" y="10776"/>
                      <a:pt x="5263" y="10812"/>
                    </a:cubicBezTo>
                    <a:cubicBezTo>
                      <a:pt x="5299" y="10979"/>
                      <a:pt x="5204" y="11145"/>
                      <a:pt x="5049" y="11181"/>
                    </a:cubicBezTo>
                    <a:cubicBezTo>
                      <a:pt x="5025" y="11193"/>
                      <a:pt x="5001" y="11193"/>
                      <a:pt x="4966" y="11193"/>
                    </a:cubicBezTo>
                    <a:cubicBezTo>
                      <a:pt x="4835" y="11193"/>
                      <a:pt x="4715" y="11109"/>
                      <a:pt x="4680" y="10967"/>
                    </a:cubicBezTo>
                    <a:cubicBezTo>
                      <a:pt x="4668" y="10931"/>
                      <a:pt x="3572" y="6871"/>
                      <a:pt x="2560" y="3656"/>
                    </a:cubicBezTo>
                    <a:cubicBezTo>
                      <a:pt x="1703" y="882"/>
                      <a:pt x="715" y="858"/>
                      <a:pt x="679" y="858"/>
                    </a:cubicBezTo>
                    <a:lnTo>
                      <a:pt x="620" y="858"/>
                    </a:lnTo>
                    <a:cubicBezTo>
                      <a:pt x="477" y="858"/>
                      <a:pt x="358" y="763"/>
                      <a:pt x="322" y="620"/>
                    </a:cubicBezTo>
                    <a:cubicBezTo>
                      <a:pt x="286" y="465"/>
                      <a:pt x="394" y="311"/>
                      <a:pt x="560" y="275"/>
                    </a:cubicBezTo>
                    <a:cubicBezTo>
                      <a:pt x="584" y="275"/>
                      <a:pt x="620" y="263"/>
                      <a:pt x="691" y="263"/>
                    </a:cubicBezTo>
                    <a:close/>
                    <a:moveTo>
                      <a:pt x="691" y="1"/>
                    </a:moveTo>
                    <a:cubicBezTo>
                      <a:pt x="608" y="1"/>
                      <a:pt x="536" y="13"/>
                      <a:pt x="501" y="13"/>
                    </a:cubicBezTo>
                    <a:cubicBezTo>
                      <a:pt x="203" y="84"/>
                      <a:pt x="1" y="382"/>
                      <a:pt x="60" y="680"/>
                    </a:cubicBezTo>
                    <a:cubicBezTo>
                      <a:pt x="120" y="942"/>
                      <a:pt x="358" y="1132"/>
                      <a:pt x="620" y="1132"/>
                    </a:cubicBezTo>
                    <a:lnTo>
                      <a:pt x="691" y="1132"/>
                    </a:lnTo>
                    <a:cubicBezTo>
                      <a:pt x="786" y="1144"/>
                      <a:pt x="1572" y="1382"/>
                      <a:pt x="2310" y="3740"/>
                    </a:cubicBezTo>
                    <a:cubicBezTo>
                      <a:pt x="3311" y="6930"/>
                      <a:pt x="4418" y="11002"/>
                      <a:pt x="4430" y="11038"/>
                    </a:cubicBezTo>
                    <a:cubicBezTo>
                      <a:pt x="4489" y="11288"/>
                      <a:pt x="4715" y="11455"/>
                      <a:pt x="4977" y="11455"/>
                    </a:cubicBezTo>
                    <a:cubicBezTo>
                      <a:pt x="5025" y="11455"/>
                      <a:pt x="5073" y="11455"/>
                      <a:pt x="5120" y="11443"/>
                    </a:cubicBezTo>
                    <a:cubicBezTo>
                      <a:pt x="5263" y="11395"/>
                      <a:pt x="5394" y="11312"/>
                      <a:pt x="5466" y="11181"/>
                    </a:cubicBezTo>
                    <a:cubicBezTo>
                      <a:pt x="5537" y="11050"/>
                      <a:pt x="5561" y="10895"/>
                      <a:pt x="5525" y="10752"/>
                    </a:cubicBezTo>
                    <a:cubicBezTo>
                      <a:pt x="5513" y="10705"/>
                      <a:pt x="4406" y="6657"/>
                      <a:pt x="3394" y="3394"/>
                    </a:cubicBezTo>
                    <a:cubicBezTo>
                      <a:pt x="2989" y="2096"/>
                      <a:pt x="2489" y="1144"/>
                      <a:pt x="1906" y="584"/>
                    </a:cubicBezTo>
                    <a:cubicBezTo>
                      <a:pt x="1382" y="72"/>
                      <a:pt x="917" y="1"/>
                      <a:pt x="691" y="1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7" name="Google Shape;2567;p18"/>
              <p:cNvSpPr/>
              <p:nvPr/>
            </p:nvSpPr>
            <p:spPr>
              <a:xfrm>
                <a:off x="7838367" y="4144180"/>
                <a:ext cx="74096" cy="699710"/>
              </a:xfrm>
              <a:custGeom>
                <a:avLst/>
                <a:gdLst/>
                <a:ahLst/>
                <a:cxnLst/>
                <a:rect l="l" t="t" r="r" b="b"/>
                <a:pathLst>
                  <a:path w="1358" h="12824" extrusionOk="0">
                    <a:moveTo>
                      <a:pt x="798" y="274"/>
                    </a:moveTo>
                    <a:cubicBezTo>
                      <a:pt x="964" y="274"/>
                      <a:pt x="1095" y="417"/>
                      <a:pt x="1084" y="583"/>
                    </a:cubicBezTo>
                    <a:lnTo>
                      <a:pt x="857" y="12263"/>
                    </a:lnTo>
                    <a:cubicBezTo>
                      <a:pt x="857" y="12418"/>
                      <a:pt x="726" y="12549"/>
                      <a:pt x="560" y="12549"/>
                    </a:cubicBezTo>
                    <a:cubicBezTo>
                      <a:pt x="393" y="12549"/>
                      <a:pt x="262" y="12418"/>
                      <a:pt x="262" y="12252"/>
                    </a:cubicBezTo>
                    <a:lnTo>
                      <a:pt x="488" y="560"/>
                    </a:lnTo>
                    <a:cubicBezTo>
                      <a:pt x="500" y="405"/>
                      <a:pt x="631" y="274"/>
                      <a:pt x="786" y="274"/>
                    </a:cubicBezTo>
                    <a:close/>
                    <a:moveTo>
                      <a:pt x="798" y="0"/>
                    </a:moveTo>
                    <a:lnTo>
                      <a:pt x="798" y="12"/>
                    </a:lnTo>
                    <a:lnTo>
                      <a:pt x="786" y="12"/>
                    </a:lnTo>
                    <a:cubicBezTo>
                      <a:pt x="488" y="12"/>
                      <a:pt x="226" y="250"/>
                      <a:pt x="226" y="560"/>
                    </a:cubicBezTo>
                    <a:lnTo>
                      <a:pt x="0" y="12240"/>
                    </a:lnTo>
                    <a:cubicBezTo>
                      <a:pt x="0" y="12394"/>
                      <a:pt x="48" y="12537"/>
                      <a:pt x="155" y="12644"/>
                    </a:cubicBezTo>
                    <a:cubicBezTo>
                      <a:pt x="262" y="12752"/>
                      <a:pt x="405" y="12823"/>
                      <a:pt x="560" y="12823"/>
                    </a:cubicBezTo>
                    <a:cubicBezTo>
                      <a:pt x="869" y="12823"/>
                      <a:pt x="1119" y="12573"/>
                      <a:pt x="1131" y="12263"/>
                    </a:cubicBezTo>
                    <a:lnTo>
                      <a:pt x="1357" y="583"/>
                    </a:lnTo>
                    <a:cubicBezTo>
                      <a:pt x="1357" y="429"/>
                      <a:pt x="1298" y="286"/>
                      <a:pt x="1203" y="179"/>
                    </a:cubicBezTo>
                    <a:cubicBezTo>
                      <a:pt x="1095" y="72"/>
                      <a:pt x="953" y="12"/>
                      <a:pt x="798" y="0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8" name="Google Shape;2568;p18"/>
              <p:cNvSpPr/>
              <p:nvPr/>
            </p:nvSpPr>
            <p:spPr>
              <a:xfrm>
                <a:off x="7313433" y="4048644"/>
                <a:ext cx="268393" cy="638654"/>
              </a:xfrm>
              <a:custGeom>
                <a:avLst/>
                <a:gdLst/>
                <a:ahLst/>
                <a:cxnLst/>
                <a:rect l="l" t="t" r="r" b="b"/>
                <a:pathLst>
                  <a:path w="4919" h="11705" extrusionOk="0">
                    <a:moveTo>
                      <a:pt x="4359" y="275"/>
                    </a:moveTo>
                    <a:cubicBezTo>
                      <a:pt x="4513" y="299"/>
                      <a:pt x="4632" y="453"/>
                      <a:pt x="4609" y="620"/>
                    </a:cubicBezTo>
                    <a:cubicBezTo>
                      <a:pt x="4585" y="763"/>
                      <a:pt x="4454" y="870"/>
                      <a:pt x="4311" y="870"/>
                    </a:cubicBezTo>
                    <a:lnTo>
                      <a:pt x="4275" y="870"/>
                    </a:lnTo>
                    <a:cubicBezTo>
                      <a:pt x="4228" y="870"/>
                      <a:pt x="3263" y="906"/>
                      <a:pt x="2561" y="3775"/>
                    </a:cubicBezTo>
                    <a:cubicBezTo>
                      <a:pt x="1751" y="7037"/>
                      <a:pt x="894" y="11157"/>
                      <a:pt x="882" y="11205"/>
                    </a:cubicBezTo>
                    <a:cubicBezTo>
                      <a:pt x="858" y="11348"/>
                      <a:pt x="727" y="11443"/>
                      <a:pt x="596" y="11443"/>
                    </a:cubicBezTo>
                    <a:cubicBezTo>
                      <a:pt x="572" y="11443"/>
                      <a:pt x="549" y="11443"/>
                      <a:pt x="537" y="11431"/>
                    </a:cubicBezTo>
                    <a:cubicBezTo>
                      <a:pt x="370" y="11395"/>
                      <a:pt x="263" y="11240"/>
                      <a:pt x="298" y="11086"/>
                    </a:cubicBezTo>
                    <a:cubicBezTo>
                      <a:pt x="310" y="11038"/>
                      <a:pt x="1168" y="6906"/>
                      <a:pt x="1977" y="3632"/>
                    </a:cubicBezTo>
                    <a:cubicBezTo>
                      <a:pt x="2751" y="513"/>
                      <a:pt x="3930" y="275"/>
                      <a:pt x="4275" y="275"/>
                    </a:cubicBezTo>
                    <a:close/>
                    <a:moveTo>
                      <a:pt x="4275" y="1"/>
                    </a:moveTo>
                    <a:cubicBezTo>
                      <a:pt x="3763" y="1"/>
                      <a:pt x="2513" y="346"/>
                      <a:pt x="1715" y="3561"/>
                    </a:cubicBezTo>
                    <a:cubicBezTo>
                      <a:pt x="918" y="6799"/>
                      <a:pt x="72" y="10859"/>
                      <a:pt x="37" y="11026"/>
                    </a:cubicBezTo>
                    <a:cubicBezTo>
                      <a:pt x="1" y="11169"/>
                      <a:pt x="37" y="11324"/>
                      <a:pt x="120" y="11455"/>
                    </a:cubicBezTo>
                    <a:cubicBezTo>
                      <a:pt x="203" y="11574"/>
                      <a:pt x="322" y="11669"/>
                      <a:pt x="477" y="11693"/>
                    </a:cubicBezTo>
                    <a:cubicBezTo>
                      <a:pt x="513" y="11705"/>
                      <a:pt x="549" y="11705"/>
                      <a:pt x="596" y="11705"/>
                    </a:cubicBezTo>
                    <a:cubicBezTo>
                      <a:pt x="858" y="11705"/>
                      <a:pt x="1096" y="11514"/>
                      <a:pt x="1144" y="11252"/>
                    </a:cubicBezTo>
                    <a:cubicBezTo>
                      <a:pt x="1180" y="11086"/>
                      <a:pt x="2025" y="7049"/>
                      <a:pt x="2811" y="3835"/>
                    </a:cubicBezTo>
                    <a:cubicBezTo>
                      <a:pt x="3430" y="1358"/>
                      <a:pt x="4204" y="1144"/>
                      <a:pt x="4275" y="1132"/>
                    </a:cubicBezTo>
                    <a:lnTo>
                      <a:pt x="4311" y="1132"/>
                    </a:lnTo>
                    <a:cubicBezTo>
                      <a:pt x="4597" y="1132"/>
                      <a:pt x="4835" y="930"/>
                      <a:pt x="4870" y="656"/>
                    </a:cubicBezTo>
                    <a:cubicBezTo>
                      <a:pt x="4918" y="346"/>
                      <a:pt x="4704" y="60"/>
                      <a:pt x="4394" y="13"/>
                    </a:cubicBezTo>
                    <a:cubicBezTo>
                      <a:pt x="4370" y="13"/>
                      <a:pt x="4323" y="1"/>
                      <a:pt x="4275" y="1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9" name="Google Shape;2569;p18"/>
              <p:cNvSpPr/>
              <p:nvPr/>
            </p:nvSpPr>
            <p:spPr>
              <a:xfrm>
                <a:off x="7378415" y="4284620"/>
                <a:ext cx="1026484" cy="318208"/>
              </a:xfrm>
              <a:custGeom>
                <a:avLst/>
                <a:gdLst/>
                <a:ahLst/>
                <a:cxnLst/>
                <a:rect l="l" t="t" r="r" b="b"/>
                <a:pathLst>
                  <a:path w="18813" h="5832" extrusionOk="0">
                    <a:moveTo>
                      <a:pt x="8835" y="581"/>
                    </a:moveTo>
                    <a:lnTo>
                      <a:pt x="16848" y="2855"/>
                    </a:lnTo>
                    <a:lnTo>
                      <a:pt x="15395" y="3332"/>
                    </a:lnTo>
                    <a:cubicBezTo>
                      <a:pt x="15383" y="3320"/>
                      <a:pt x="15371" y="3320"/>
                      <a:pt x="15360" y="3320"/>
                    </a:cubicBezTo>
                    <a:lnTo>
                      <a:pt x="7394" y="1057"/>
                    </a:lnTo>
                    <a:lnTo>
                      <a:pt x="8835" y="581"/>
                    </a:lnTo>
                    <a:close/>
                    <a:moveTo>
                      <a:pt x="6632" y="1308"/>
                    </a:moveTo>
                    <a:lnTo>
                      <a:pt x="14645" y="3582"/>
                    </a:lnTo>
                    <a:lnTo>
                      <a:pt x="13157" y="4070"/>
                    </a:lnTo>
                    <a:cubicBezTo>
                      <a:pt x="13145" y="4070"/>
                      <a:pt x="13133" y="4058"/>
                      <a:pt x="13121" y="4058"/>
                    </a:cubicBezTo>
                    <a:lnTo>
                      <a:pt x="5156" y="1796"/>
                    </a:lnTo>
                    <a:lnTo>
                      <a:pt x="6632" y="1308"/>
                    </a:lnTo>
                    <a:close/>
                    <a:moveTo>
                      <a:pt x="4394" y="2046"/>
                    </a:moveTo>
                    <a:lnTo>
                      <a:pt x="12407" y="4320"/>
                    </a:lnTo>
                    <a:lnTo>
                      <a:pt x="10847" y="4832"/>
                    </a:lnTo>
                    <a:lnTo>
                      <a:pt x="2846" y="2558"/>
                    </a:lnTo>
                    <a:lnTo>
                      <a:pt x="4394" y="2046"/>
                    </a:lnTo>
                    <a:close/>
                    <a:moveTo>
                      <a:pt x="9207" y="0"/>
                    </a:moveTo>
                    <a:cubicBezTo>
                      <a:pt x="9187" y="0"/>
                      <a:pt x="9166" y="3"/>
                      <a:pt x="9144" y="10"/>
                    </a:cubicBezTo>
                    <a:lnTo>
                      <a:pt x="6608" y="855"/>
                    </a:lnTo>
                    <a:cubicBezTo>
                      <a:pt x="6573" y="855"/>
                      <a:pt x="6525" y="867"/>
                      <a:pt x="6501" y="891"/>
                    </a:cubicBezTo>
                    <a:lnTo>
                      <a:pt x="4334" y="1605"/>
                    </a:lnTo>
                    <a:lnTo>
                      <a:pt x="4311" y="1605"/>
                    </a:lnTo>
                    <a:lnTo>
                      <a:pt x="179" y="2962"/>
                    </a:lnTo>
                    <a:cubicBezTo>
                      <a:pt x="60" y="3010"/>
                      <a:pt x="0" y="3129"/>
                      <a:pt x="36" y="3248"/>
                    </a:cubicBezTo>
                    <a:cubicBezTo>
                      <a:pt x="60" y="3343"/>
                      <a:pt x="155" y="3403"/>
                      <a:pt x="239" y="3403"/>
                    </a:cubicBezTo>
                    <a:cubicBezTo>
                      <a:pt x="262" y="3403"/>
                      <a:pt x="286" y="3403"/>
                      <a:pt x="310" y="3391"/>
                    </a:cubicBezTo>
                    <a:lnTo>
                      <a:pt x="2084" y="2808"/>
                    </a:lnTo>
                    <a:lnTo>
                      <a:pt x="2096" y="2808"/>
                    </a:lnTo>
                    <a:lnTo>
                      <a:pt x="10085" y="5070"/>
                    </a:lnTo>
                    <a:lnTo>
                      <a:pt x="9109" y="5391"/>
                    </a:lnTo>
                    <a:cubicBezTo>
                      <a:pt x="8990" y="5439"/>
                      <a:pt x="8930" y="5558"/>
                      <a:pt x="8966" y="5677"/>
                    </a:cubicBezTo>
                    <a:cubicBezTo>
                      <a:pt x="9002" y="5772"/>
                      <a:pt x="9085" y="5832"/>
                      <a:pt x="9180" y="5832"/>
                    </a:cubicBezTo>
                    <a:cubicBezTo>
                      <a:pt x="9204" y="5832"/>
                      <a:pt x="9228" y="5832"/>
                      <a:pt x="9252" y="5820"/>
                    </a:cubicBezTo>
                    <a:lnTo>
                      <a:pt x="18622" y="2736"/>
                    </a:lnTo>
                    <a:cubicBezTo>
                      <a:pt x="18741" y="2701"/>
                      <a:pt x="18812" y="2570"/>
                      <a:pt x="18765" y="2451"/>
                    </a:cubicBezTo>
                    <a:cubicBezTo>
                      <a:pt x="18735" y="2362"/>
                      <a:pt x="18641" y="2298"/>
                      <a:pt x="18549" y="2298"/>
                    </a:cubicBezTo>
                    <a:cubicBezTo>
                      <a:pt x="18530" y="2298"/>
                      <a:pt x="18510" y="2301"/>
                      <a:pt x="18491" y="2308"/>
                    </a:cubicBezTo>
                    <a:lnTo>
                      <a:pt x="17598" y="2605"/>
                    </a:lnTo>
                    <a:lnTo>
                      <a:pt x="9430" y="295"/>
                    </a:lnTo>
                    <a:cubicBezTo>
                      <a:pt x="9442" y="248"/>
                      <a:pt x="9442" y="200"/>
                      <a:pt x="9430" y="153"/>
                    </a:cubicBezTo>
                    <a:cubicBezTo>
                      <a:pt x="9391" y="64"/>
                      <a:pt x="9303" y="0"/>
                      <a:pt x="9207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70" name="Google Shape;2570;p18"/>
              <p:cNvSpPr/>
              <p:nvPr/>
            </p:nvSpPr>
            <p:spPr>
              <a:xfrm>
                <a:off x="7268638" y="3690014"/>
                <a:ext cx="142299" cy="398361"/>
              </a:xfrm>
              <a:custGeom>
                <a:avLst/>
                <a:gdLst/>
                <a:ahLst/>
                <a:cxnLst/>
                <a:rect l="l" t="t" r="r" b="b"/>
                <a:pathLst>
                  <a:path w="2608" h="7301" extrusionOk="0">
                    <a:moveTo>
                      <a:pt x="940" y="1"/>
                    </a:moveTo>
                    <a:cubicBezTo>
                      <a:pt x="784" y="1"/>
                      <a:pt x="654" y="105"/>
                      <a:pt x="631" y="264"/>
                    </a:cubicBezTo>
                    <a:cubicBezTo>
                      <a:pt x="608" y="478"/>
                      <a:pt x="0" y="5621"/>
                      <a:pt x="2084" y="7229"/>
                    </a:cubicBezTo>
                    <a:cubicBezTo>
                      <a:pt x="2143" y="7276"/>
                      <a:pt x="2203" y="7300"/>
                      <a:pt x="2262" y="7300"/>
                    </a:cubicBezTo>
                    <a:cubicBezTo>
                      <a:pt x="2358" y="7300"/>
                      <a:pt x="2441" y="7253"/>
                      <a:pt x="2501" y="7181"/>
                    </a:cubicBezTo>
                    <a:cubicBezTo>
                      <a:pt x="2608" y="7050"/>
                      <a:pt x="2584" y="6860"/>
                      <a:pt x="2453" y="6764"/>
                    </a:cubicBezTo>
                    <a:cubicBezTo>
                      <a:pt x="1715" y="6193"/>
                      <a:pt x="1262" y="4919"/>
                      <a:pt x="1155" y="3073"/>
                    </a:cubicBezTo>
                    <a:cubicBezTo>
                      <a:pt x="1072" y="1633"/>
                      <a:pt x="1227" y="347"/>
                      <a:pt x="1227" y="335"/>
                    </a:cubicBezTo>
                    <a:cubicBezTo>
                      <a:pt x="1239" y="168"/>
                      <a:pt x="1131" y="25"/>
                      <a:pt x="965" y="2"/>
                    </a:cubicBezTo>
                    <a:cubicBezTo>
                      <a:pt x="956" y="1"/>
                      <a:pt x="948" y="1"/>
                      <a:pt x="940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71" name="Google Shape;2571;p18"/>
              <p:cNvSpPr/>
              <p:nvPr/>
            </p:nvSpPr>
            <p:spPr>
              <a:xfrm>
                <a:off x="7532387" y="3761216"/>
                <a:ext cx="180656" cy="245913"/>
              </a:xfrm>
              <a:custGeom>
                <a:avLst/>
                <a:gdLst/>
                <a:ahLst/>
                <a:cxnLst/>
                <a:rect l="l" t="t" r="r" b="b"/>
                <a:pathLst>
                  <a:path w="3311" h="4507" extrusionOk="0">
                    <a:moveTo>
                      <a:pt x="340" y="0"/>
                    </a:moveTo>
                    <a:cubicBezTo>
                      <a:pt x="282" y="0"/>
                      <a:pt x="222" y="17"/>
                      <a:pt x="167" y="54"/>
                    </a:cubicBezTo>
                    <a:cubicBezTo>
                      <a:pt x="36" y="149"/>
                      <a:pt x="0" y="328"/>
                      <a:pt x="84" y="471"/>
                    </a:cubicBezTo>
                    <a:lnTo>
                      <a:pt x="2727" y="4376"/>
                    </a:lnTo>
                    <a:cubicBezTo>
                      <a:pt x="2786" y="4459"/>
                      <a:pt x="2882" y="4507"/>
                      <a:pt x="2977" y="4507"/>
                    </a:cubicBezTo>
                    <a:cubicBezTo>
                      <a:pt x="3036" y="4507"/>
                      <a:pt x="3096" y="4495"/>
                      <a:pt x="3143" y="4459"/>
                    </a:cubicBezTo>
                    <a:cubicBezTo>
                      <a:pt x="3286" y="4364"/>
                      <a:pt x="3310" y="4173"/>
                      <a:pt x="3227" y="4043"/>
                    </a:cubicBezTo>
                    <a:lnTo>
                      <a:pt x="584" y="125"/>
                    </a:lnTo>
                    <a:cubicBezTo>
                      <a:pt x="525" y="45"/>
                      <a:pt x="435" y="0"/>
                      <a:pt x="340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72" name="Google Shape;2572;p18"/>
              <p:cNvSpPr/>
              <p:nvPr/>
            </p:nvSpPr>
            <p:spPr>
              <a:xfrm>
                <a:off x="7907878" y="3690069"/>
                <a:ext cx="129968" cy="315153"/>
              </a:xfrm>
              <a:custGeom>
                <a:avLst/>
                <a:gdLst/>
                <a:ahLst/>
                <a:cxnLst/>
                <a:rect l="l" t="t" r="r" b="b"/>
                <a:pathLst>
                  <a:path w="2382" h="5776" extrusionOk="0">
                    <a:moveTo>
                      <a:pt x="2084" y="1"/>
                    </a:moveTo>
                    <a:cubicBezTo>
                      <a:pt x="1917" y="1"/>
                      <a:pt x="1786" y="132"/>
                      <a:pt x="1786" y="298"/>
                    </a:cubicBezTo>
                    <a:cubicBezTo>
                      <a:pt x="1786" y="334"/>
                      <a:pt x="1762" y="3763"/>
                      <a:pt x="131" y="5251"/>
                    </a:cubicBezTo>
                    <a:cubicBezTo>
                      <a:pt x="12" y="5358"/>
                      <a:pt x="0" y="5549"/>
                      <a:pt x="119" y="5668"/>
                    </a:cubicBezTo>
                    <a:cubicBezTo>
                      <a:pt x="179" y="5739"/>
                      <a:pt x="262" y="5775"/>
                      <a:pt x="333" y="5775"/>
                    </a:cubicBezTo>
                    <a:cubicBezTo>
                      <a:pt x="405" y="5775"/>
                      <a:pt x="476" y="5739"/>
                      <a:pt x="536" y="5692"/>
                    </a:cubicBezTo>
                    <a:cubicBezTo>
                      <a:pt x="2357" y="4025"/>
                      <a:pt x="2381" y="453"/>
                      <a:pt x="2381" y="298"/>
                    </a:cubicBezTo>
                    <a:cubicBezTo>
                      <a:pt x="2381" y="132"/>
                      <a:pt x="2250" y="1"/>
                      <a:pt x="2084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73" name="Google Shape;2573;p18"/>
              <p:cNvSpPr/>
              <p:nvPr/>
            </p:nvSpPr>
            <p:spPr>
              <a:xfrm>
                <a:off x="8226843" y="3635453"/>
                <a:ext cx="109834" cy="415875"/>
              </a:xfrm>
              <a:custGeom>
                <a:avLst/>
                <a:gdLst/>
                <a:ahLst/>
                <a:cxnLst/>
                <a:rect l="l" t="t" r="r" b="b"/>
                <a:pathLst>
                  <a:path w="2013" h="7622" extrusionOk="0">
                    <a:moveTo>
                      <a:pt x="1416" y="1"/>
                    </a:moveTo>
                    <a:cubicBezTo>
                      <a:pt x="1408" y="1"/>
                      <a:pt x="1401" y="1"/>
                      <a:pt x="1393" y="2"/>
                    </a:cubicBezTo>
                    <a:cubicBezTo>
                      <a:pt x="1226" y="2"/>
                      <a:pt x="1107" y="144"/>
                      <a:pt x="1119" y="311"/>
                    </a:cubicBezTo>
                    <a:cubicBezTo>
                      <a:pt x="1119" y="323"/>
                      <a:pt x="1203" y="1799"/>
                      <a:pt x="1107" y="3395"/>
                    </a:cubicBezTo>
                    <a:cubicBezTo>
                      <a:pt x="953" y="6097"/>
                      <a:pt x="441" y="6871"/>
                      <a:pt x="155" y="7098"/>
                    </a:cubicBezTo>
                    <a:cubicBezTo>
                      <a:pt x="24" y="7193"/>
                      <a:pt x="0" y="7383"/>
                      <a:pt x="95" y="7514"/>
                    </a:cubicBezTo>
                    <a:cubicBezTo>
                      <a:pt x="155" y="7586"/>
                      <a:pt x="238" y="7621"/>
                      <a:pt x="333" y="7621"/>
                    </a:cubicBezTo>
                    <a:cubicBezTo>
                      <a:pt x="393" y="7621"/>
                      <a:pt x="452" y="7610"/>
                      <a:pt x="512" y="7562"/>
                    </a:cubicBezTo>
                    <a:cubicBezTo>
                      <a:pt x="2012" y="6419"/>
                      <a:pt x="1750" y="906"/>
                      <a:pt x="1715" y="275"/>
                    </a:cubicBezTo>
                    <a:cubicBezTo>
                      <a:pt x="1703" y="116"/>
                      <a:pt x="1573" y="1"/>
                      <a:pt x="1416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74" name="Google Shape;2574;p18"/>
              <p:cNvSpPr/>
              <p:nvPr/>
            </p:nvSpPr>
            <p:spPr>
              <a:xfrm>
                <a:off x="8189796" y="4041442"/>
                <a:ext cx="273522" cy="596477"/>
              </a:xfrm>
              <a:custGeom>
                <a:avLst/>
                <a:gdLst/>
                <a:ahLst/>
                <a:cxnLst/>
                <a:rect l="l" t="t" r="r" b="b"/>
                <a:pathLst>
                  <a:path w="5013" h="10932" extrusionOk="0">
                    <a:moveTo>
                      <a:pt x="406" y="1"/>
                    </a:moveTo>
                    <a:cubicBezTo>
                      <a:pt x="340" y="1"/>
                      <a:pt x="295" y="9"/>
                      <a:pt x="274" y="14"/>
                    </a:cubicBezTo>
                    <a:cubicBezTo>
                      <a:pt x="108" y="50"/>
                      <a:pt x="0" y="204"/>
                      <a:pt x="36" y="371"/>
                    </a:cubicBezTo>
                    <a:cubicBezTo>
                      <a:pt x="67" y="506"/>
                      <a:pt x="188" y="604"/>
                      <a:pt x="329" y="604"/>
                    </a:cubicBezTo>
                    <a:cubicBezTo>
                      <a:pt x="350" y="604"/>
                      <a:pt x="371" y="602"/>
                      <a:pt x="393" y="597"/>
                    </a:cubicBezTo>
                    <a:cubicBezTo>
                      <a:pt x="393" y="597"/>
                      <a:pt x="394" y="597"/>
                      <a:pt x="395" y="597"/>
                    </a:cubicBezTo>
                    <a:cubicBezTo>
                      <a:pt x="438" y="597"/>
                      <a:pt x="1408" y="620"/>
                      <a:pt x="2274" y="3395"/>
                    </a:cubicBezTo>
                    <a:cubicBezTo>
                      <a:pt x="3286" y="6610"/>
                      <a:pt x="4382" y="10670"/>
                      <a:pt x="4394" y="10718"/>
                    </a:cubicBezTo>
                    <a:cubicBezTo>
                      <a:pt x="4429" y="10848"/>
                      <a:pt x="4549" y="10932"/>
                      <a:pt x="4680" y="10932"/>
                    </a:cubicBezTo>
                    <a:cubicBezTo>
                      <a:pt x="4715" y="10932"/>
                      <a:pt x="4739" y="10932"/>
                      <a:pt x="4763" y="10920"/>
                    </a:cubicBezTo>
                    <a:cubicBezTo>
                      <a:pt x="4918" y="10884"/>
                      <a:pt x="5013" y="10718"/>
                      <a:pt x="4965" y="10551"/>
                    </a:cubicBezTo>
                    <a:cubicBezTo>
                      <a:pt x="4965" y="10515"/>
                      <a:pt x="3858" y="6443"/>
                      <a:pt x="2846" y="3217"/>
                    </a:cubicBezTo>
                    <a:cubicBezTo>
                      <a:pt x="1928" y="289"/>
                      <a:pt x="800" y="1"/>
                      <a:pt x="406" y="1"/>
                    </a:cubicBezTo>
                    <a:close/>
                  </a:path>
                </a:pathLst>
              </a:custGeom>
              <a:solidFill>
                <a:srgbClr val="6280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75" name="Google Shape;2575;p18"/>
              <p:cNvSpPr/>
              <p:nvPr/>
            </p:nvSpPr>
            <p:spPr>
              <a:xfrm>
                <a:off x="7852662" y="4159075"/>
                <a:ext cx="45505" cy="669864"/>
              </a:xfrm>
              <a:custGeom>
                <a:avLst/>
                <a:gdLst/>
                <a:ahLst/>
                <a:cxnLst/>
                <a:rect l="l" t="t" r="r" b="b"/>
                <a:pathLst>
                  <a:path w="834" h="12277" extrusionOk="0">
                    <a:moveTo>
                      <a:pt x="524" y="1"/>
                    </a:moveTo>
                    <a:cubicBezTo>
                      <a:pt x="369" y="1"/>
                      <a:pt x="238" y="132"/>
                      <a:pt x="226" y="287"/>
                    </a:cubicBezTo>
                    <a:lnTo>
                      <a:pt x="0" y="11979"/>
                    </a:lnTo>
                    <a:cubicBezTo>
                      <a:pt x="0" y="12145"/>
                      <a:pt x="131" y="12276"/>
                      <a:pt x="298" y="12276"/>
                    </a:cubicBezTo>
                    <a:cubicBezTo>
                      <a:pt x="464" y="12276"/>
                      <a:pt x="595" y="12145"/>
                      <a:pt x="595" y="11990"/>
                    </a:cubicBezTo>
                    <a:lnTo>
                      <a:pt x="822" y="299"/>
                    </a:lnTo>
                    <a:cubicBezTo>
                      <a:pt x="833" y="144"/>
                      <a:pt x="702" y="1"/>
                      <a:pt x="536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76" name="Google Shape;2576;p18"/>
              <p:cNvSpPr/>
              <p:nvPr/>
            </p:nvSpPr>
            <p:spPr>
              <a:xfrm>
                <a:off x="7327728" y="4063321"/>
                <a:ext cx="238493" cy="609681"/>
              </a:xfrm>
              <a:custGeom>
                <a:avLst/>
                <a:gdLst/>
                <a:ahLst/>
                <a:cxnLst/>
                <a:rect l="l" t="t" r="r" b="b"/>
                <a:pathLst>
                  <a:path w="4371" h="11174" extrusionOk="0">
                    <a:moveTo>
                      <a:pt x="4012" y="0"/>
                    </a:moveTo>
                    <a:cubicBezTo>
                      <a:pt x="3666" y="0"/>
                      <a:pt x="2484" y="244"/>
                      <a:pt x="1715" y="3363"/>
                    </a:cubicBezTo>
                    <a:cubicBezTo>
                      <a:pt x="906" y="6637"/>
                      <a:pt x="48" y="10769"/>
                      <a:pt x="36" y="10817"/>
                    </a:cubicBezTo>
                    <a:cubicBezTo>
                      <a:pt x="1" y="10971"/>
                      <a:pt x="108" y="11126"/>
                      <a:pt x="263" y="11162"/>
                    </a:cubicBezTo>
                    <a:cubicBezTo>
                      <a:pt x="287" y="11174"/>
                      <a:pt x="310" y="11174"/>
                      <a:pt x="334" y="11174"/>
                    </a:cubicBezTo>
                    <a:cubicBezTo>
                      <a:pt x="465" y="11174"/>
                      <a:pt x="596" y="11079"/>
                      <a:pt x="620" y="10936"/>
                    </a:cubicBezTo>
                    <a:cubicBezTo>
                      <a:pt x="632" y="10888"/>
                      <a:pt x="1489" y="6768"/>
                      <a:pt x="2287" y="3506"/>
                    </a:cubicBezTo>
                    <a:cubicBezTo>
                      <a:pt x="3001" y="637"/>
                      <a:pt x="3966" y="601"/>
                      <a:pt x="4013" y="601"/>
                    </a:cubicBezTo>
                    <a:cubicBezTo>
                      <a:pt x="4022" y="602"/>
                      <a:pt x="4030" y="602"/>
                      <a:pt x="4038" y="602"/>
                    </a:cubicBezTo>
                    <a:cubicBezTo>
                      <a:pt x="4194" y="602"/>
                      <a:pt x="4324" y="497"/>
                      <a:pt x="4347" y="339"/>
                    </a:cubicBezTo>
                    <a:cubicBezTo>
                      <a:pt x="4370" y="184"/>
                      <a:pt x="4251" y="30"/>
                      <a:pt x="4097" y="6"/>
                    </a:cubicBezTo>
                    <a:cubicBezTo>
                      <a:pt x="4081" y="3"/>
                      <a:pt x="4052" y="0"/>
                      <a:pt x="4012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77" name="Google Shape;2577;p18"/>
              <p:cNvSpPr/>
              <p:nvPr/>
            </p:nvSpPr>
            <p:spPr>
              <a:xfrm>
                <a:off x="7858500" y="3328656"/>
                <a:ext cx="603570" cy="371407"/>
              </a:xfrm>
              <a:custGeom>
                <a:avLst/>
                <a:gdLst/>
                <a:ahLst/>
                <a:cxnLst/>
                <a:rect l="l" t="t" r="r" b="b"/>
                <a:pathLst>
                  <a:path w="11062" h="6807" extrusionOk="0">
                    <a:moveTo>
                      <a:pt x="5349" y="0"/>
                    </a:moveTo>
                    <a:cubicBezTo>
                      <a:pt x="2430" y="0"/>
                      <a:pt x="70" y="1420"/>
                      <a:pt x="12" y="3231"/>
                    </a:cubicBezTo>
                    <a:cubicBezTo>
                      <a:pt x="0" y="3469"/>
                      <a:pt x="36" y="3696"/>
                      <a:pt x="107" y="3922"/>
                    </a:cubicBezTo>
                    <a:cubicBezTo>
                      <a:pt x="107" y="3946"/>
                      <a:pt x="119" y="3970"/>
                      <a:pt x="131" y="4005"/>
                    </a:cubicBezTo>
                    <a:cubicBezTo>
                      <a:pt x="655" y="5529"/>
                      <a:pt x="2810" y="6720"/>
                      <a:pt x="5429" y="6803"/>
                    </a:cubicBezTo>
                    <a:cubicBezTo>
                      <a:pt x="5514" y="6806"/>
                      <a:pt x="5597" y="6807"/>
                      <a:pt x="5681" y="6807"/>
                    </a:cubicBezTo>
                    <a:cubicBezTo>
                      <a:pt x="8614" y="6807"/>
                      <a:pt x="10991" y="5394"/>
                      <a:pt x="11049" y="3565"/>
                    </a:cubicBezTo>
                    <a:cubicBezTo>
                      <a:pt x="11061" y="3112"/>
                      <a:pt x="10930" y="2672"/>
                      <a:pt x="10680" y="2267"/>
                    </a:cubicBezTo>
                    <a:cubicBezTo>
                      <a:pt x="10632" y="2184"/>
                      <a:pt x="10573" y="2112"/>
                      <a:pt x="10525" y="2041"/>
                    </a:cubicBezTo>
                    <a:cubicBezTo>
                      <a:pt x="9644" y="898"/>
                      <a:pt x="7799" y="76"/>
                      <a:pt x="5632" y="5"/>
                    </a:cubicBezTo>
                    <a:cubicBezTo>
                      <a:pt x="5537" y="2"/>
                      <a:pt x="5443" y="0"/>
                      <a:pt x="534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78" name="Google Shape;2578;p18"/>
              <p:cNvSpPr/>
              <p:nvPr/>
            </p:nvSpPr>
            <p:spPr>
              <a:xfrm>
                <a:off x="7865647" y="3452291"/>
                <a:ext cx="596423" cy="247768"/>
              </a:xfrm>
              <a:custGeom>
                <a:avLst/>
                <a:gdLst/>
                <a:ahLst/>
                <a:cxnLst/>
                <a:rect l="l" t="t" r="r" b="b"/>
                <a:pathLst>
                  <a:path w="10931" h="4541" extrusionOk="0">
                    <a:moveTo>
                      <a:pt x="10549" y="1"/>
                    </a:moveTo>
                    <a:cubicBezTo>
                      <a:pt x="10013" y="191"/>
                      <a:pt x="9513" y="525"/>
                      <a:pt x="9108" y="989"/>
                    </a:cubicBezTo>
                    <a:cubicBezTo>
                      <a:pt x="8692" y="1454"/>
                      <a:pt x="8430" y="2108"/>
                      <a:pt x="7965" y="2525"/>
                    </a:cubicBezTo>
                    <a:cubicBezTo>
                      <a:pt x="7460" y="2966"/>
                      <a:pt x="6613" y="3262"/>
                      <a:pt x="5623" y="3262"/>
                    </a:cubicBezTo>
                    <a:cubicBezTo>
                      <a:pt x="4794" y="3262"/>
                      <a:pt x="3865" y="3054"/>
                      <a:pt x="2953" y="2549"/>
                    </a:cubicBezTo>
                    <a:cubicBezTo>
                      <a:pt x="2190" y="2134"/>
                      <a:pt x="1437" y="1687"/>
                      <a:pt x="545" y="1687"/>
                    </a:cubicBezTo>
                    <a:cubicBezTo>
                      <a:pt x="491" y="1687"/>
                      <a:pt x="436" y="1688"/>
                      <a:pt x="381" y="1692"/>
                    </a:cubicBezTo>
                    <a:cubicBezTo>
                      <a:pt x="250" y="1692"/>
                      <a:pt x="131" y="1715"/>
                      <a:pt x="0" y="1739"/>
                    </a:cubicBezTo>
                    <a:cubicBezTo>
                      <a:pt x="524" y="3263"/>
                      <a:pt x="2679" y="4454"/>
                      <a:pt x="5298" y="4537"/>
                    </a:cubicBezTo>
                    <a:cubicBezTo>
                      <a:pt x="5383" y="4540"/>
                      <a:pt x="5466" y="4541"/>
                      <a:pt x="5550" y="4541"/>
                    </a:cubicBezTo>
                    <a:cubicBezTo>
                      <a:pt x="8483" y="4541"/>
                      <a:pt x="10860" y="3128"/>
                      <a:pt x="10918" y="1299"/>
                    </a:cubicBezTo>
                    <a:cubicBezTo>
                      <a:pt x="10930" y="846"/>
                      <a:pt x="10799" y="406"/>
                      <a:pt x="10549" y="1"/>
                    </a:cubicBezTo>
                    <a:close/>
                  </a:path>
                </a:pathLst>
              </a:custGeom>
              <a:solidFill>
                <a:srgbClr val="FD8A0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79" name="Google Shape;2579;p18"/>
              <p:cNvSpPr/>
              <p:nvPr/>
            </p:nvSpPr>
            <p:spPr>
              <a:xfrm>
                <a:off x="8033205" y="3514109"/>
                <a:ext cx="81134" cy="45287"/>
              </a:xfrm>
              <a:custGeom>
                <a:avLst/>
                <a:gdLst/>
                <a:ahLst/>
                <a:cxnLst/>
                <a:rect l="l" t="t" r="r" b="b"/>
                <a:pathLst>
                  <a:path w="1487" h="830" extrusionOk="0">
                    <a:moveTo>
                      <a:pt x="743" y="1"/>
                    </a:moveTo>
                    <a:cubicBezTo>
                      <a:pt x="502" y="1"/>
                      <a:pt x="254" y="81"/>
                      <a:pt x="120" y="261"/>
                    </a:cubicBezTo>
                    <a:cubicBezTo>
                      <a:pt x="1" y="416"/>
                      <a:pt x="60" y="630"/>
                      <a:pt x="322" y="749"/>
                    </a:cubicBezTo>
                    <a:cubicBezTo>
                      <a:pt x="444" y="805"/>
                      <a:pt x="576" y="829"/>
                      <a:pt x="705" y="829"/>
                    </a:cubicBezTo>
                    <a:cubicBezTo>
                      <a:pt x="1015" y="829"/>
                      <a:pt x="1303" y="688"/>
                      <a:pt x="1370" y="511"/>
                    </a:cubicBezTo>
                    <a:cubicBezTo>
                      <a:pt x="1487" y="198"/>
                      <a:pt x="1123" y="1"/>
                      <a:pt x="743" y="1"/>
                    </a:cubicBezTo>
                    <a:close/>
                  </a:path>
                </a:pathLst>
              </a:custGeom>
              <a:solidFill>
                <a:srgbClr val="FC09B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80" name="Google Shape;2580;p18"/>
              <p:cNvSpPr/>
              <p:nvPr/>
            </p:nvSpPr>
            <p:spPr>
              <a:xfrm>
                <a:off x="8206164" y="3514109"/>
                <a:ext cx="81134" cy="45287"/>
              </a:xfrm>
              <a:custGeom>
                <a:avLst/>
                <a:gdLst/>
                <a:ahLst/>
                <a:cxnLst/>
                <a:rect l="l" t="t" r="r" b="b"/>
                <a:pathLst>
                  <a:path w="1487" h="830" extrusionOk="0">
                    <a:moveTo>
                      <a:pt x="744" y="1"/>
                    </a:moveTo>
                    <a:cubicBezTo>
                      <a:pt x="365" y="1"/>
                      <a:pt x="1" y="198"/>
                      <a:pt x="117" y="511"/>
                    </a:cubicBezTo>
                    <a:cubicBezTo>
                      <a:pt x="184" y="688"/>
                      <a:pt x="472" y="829"/>
                      <a:pt x="787" y="829"/>
                    </a:cubicBezTo>
                    <a:cubicBezTo>
                      <a:pt x="917" y="829"/>
                      <a:pt x="1051" y="805"/>
                      <a:pt x="1177" y="749"/>
                    </a:cubicBezTo>
                    <a:cubicBezTo>
                      <a:pt x="1439" y="630"/>
                      <a:pt x="1486" y="416"/>
                      <a:pt x="1367" y="261"/>
                    </a:cubicBezTo>
                    <a:cubicBezTo>
                      <a:pt x="1233" y="81"/>
                      <a:pt x="986" y="1"/>
                      <a:pt x="744" y="1"/>
                    </a:cubicBezTo>
                    <a:close/>
                  </a:path>
                </a:pathLst>
              </a:custGeom>
              <a:solidFill>
                <a:srgbClr val="FC09B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81" name="Google Shape;2581;p18"/>
              <p:cNvSpPr/>
              <p:nvPr/>
            </p:nvSpPr>
            <p:spPr>
              <a:xfrm>
                <a:off x="7917590" y="3359265"/>
                <a:ext cx="237183" cy="122002"/>
              </a:xfrm>
              <a:custGeom>
                <a:avLst/>
                <a:gdLst/>
                <a:ahLst/>
                <a:cxnLst/>
                <a:rect l="l" t="t" r="r" b="b"/>
                <a:pathLst>
                  <a:path w="4347" h="2236" extrusionOk="0">
                    <a:moveTo>
                      <a:pt x="3628" y="0"/>
                    </a:moveTo>
                    <a:cubicBezTo>
                      <a:pt x="3421" y="0"/>
                      <a:pt x="3215" y="15"/>
                      <a:pt x="3013" y="39"/>
                    </a:cubicBezTo>
                    <a:cubicBezTo>
                      <a:pt x="2596" y="87"/>
                      <a:pt x="2179" y="194"/>
                      <a:pt x="1787" y="349"/>
                    </a:cubicBezTo>
                    <a:cubicBezTo>
                      <a:pt x="1406" y="515"/>
                      <a:pt x="1025" y="730"/>
                      <a:pt x="715" y="1027"/>
                    </a:cubicBezTo>
                    <a:cubicBezTo>
                      <a:pt x="394" y="1313"/>
                      <a:pt x="132" y="1682"/>
                      <a:pt x="13" y="2087"/>
                    </a:cubicBezTo>
                    <a:cubicBezTo>
                      <a:pt x="1" y="2135"/>
                      <a:pt x="13" y="2194"/>
                      <a:pt x="60" y="2218"/>
                    </a:cubicBezTo>
                    <a:cubicBezTo>
                      <a:pt x="80" y="2230"/>
                      <a:pt x="101" y="2235"/>
                      <a:pt x="121" y="2235"/>
                    </a:cubicBezTo>
                    <a:cubicBezTo>
                      <a:pt x="162" y="2235"/>
                      <a:pt x="199" y="2214"/>
                      <a:pt x="215" y="2182"/>
                    </a:cubicBezTo>
                    <a:cubicBezTo>
                      <a:pt x="417" y="1849"/>
                      <a:pt x="667" y="1563"/>
                      <a:pt x="965" y="1325"/>
                    </a:cubicBezTo>
                    <a:cubicBezTo>
                      <a:pt x="1275" y="1099"/>
                      <a:pt x="1608" y="908"/>
                      <a:pt x="1965" y="765"/>
                    </a:cubicBezTo>
                    <a:cubicBezTo>
                      <a:pt x="2322" y="622"/>
                      <a:pt x="2691" y="515"/>
                      <a:pt x="3072" y="432"/>
                    </a:cubicBezTo>
                    <a:cubicBezTo>
                      <a:pt x="3453" y="349"/>
                      <a:pt x="3846" y="289"/>
                      <a:pt x="4239" y="253"/>
                    </a:cubicBezTo>
                    <a:cubicBezTo>
                      <a:pt x="4287" y="253"/>
                      <a:pt x="4335" y="218"/>
                      <a:pt x="4335" y="170"/>
                    </a:cubicBezTo>
                    <a:cubicBezTo>
                      <a:pt x="4346" y="111"/>
                      <a:pt x="4311" y="51"/>
                      <a:pt x="4251" y="51"/>
                    </a:cubicBezTo>
                    <a:cubicBezTo>
                      <a:pt x="4043" y="15"/>
                      <a:pt x="3834" y="0"/>
                      <a:pt x="362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82" name="Google Shape;2582;p18"/>
              <p:cNvSpPr/>
              <p:nvPr/>
            </p:nvSpPr>
            <p:spPr>
              <a:xfrm>
                <a:off x="7842895" y="3313925"/>
                <a:ext cx="634726" cy="400271"/>
              </a:xfrm>
              <a:custGeom>
                <a:avLst/>
                <a:gdLst/>
                <a:ahLst/>
                <a:cxnLst/>
                <a:rect l="l" t="t" r="r" b="b"/>
                <a:pathLst>
                  <a:path w="11633" h="7336" extrusionOk="0">
                    <a:moveTo>
                      <a:pt x="5918" y="275"/>
                    </a:moveTo>
                    <a:cubicBezTo>
                      <a:pt x="8966" y="370"/>
                      <a:pt x="11395" y="1965"/>
                      <a:pt x="11335" y="3835"/>
                    </a:cubicBezTo>
                    <a:cubicBezTo>
                      <a:pt x="11288" y="5656"/>
                      <a:pt x="8918" y="7073"/>
                      <a:pt x="5989" y="7073"/>
                    </a:cubicBezTo>
                    <a:cubicBezTo>
                      <a:pt x="5906" y="7073"/>
                      <a:pt x="5811" y="7073"/>
                      <a:pt x="5715" y="7061"/>
                    </a:cubicBezTo>
                    <a:cubicBezTo>
                      <a:pt x="2667" y="6978"/>
                      <a:pt x="239" y="5383"/>
                      <a:pt x="298" y="3501"/>
                    </a:cubicBezTo>
                    <a:cubicBezTo>
                      <a:pt x="358" y="1680"/>
                      <a:pt x="2727" y="275"/>
                      <a:pt x="5644" y="275"/>
                    </a:cubicBezTo>
                    <a:close/>
                    <a:moveTo>
                      <a:pt x="5644" y="1"/>
                    </a:moveTo>
                    <a:cubicBezTo>
                      <a:pt x="2560" y="1"/>
                      <a:pt x="96" y="1537"/>
                      <a:pt x="36" y="3501"/>
                    </a:cubicBezTo>
                    <a:cubicBezTo>
                      <a:pt x="0" y="4501"/>
                      <a:pt x="596" y="5454"/>
                      <a:pt x="1691" y="6180"/>
                    </a:cubicBezTo>
                    <a:cubicBezTo>
                      <a:pt x="2763" y="6883"/>
                      <a:pt x="4180" y="7288"/>
                      <a:pt x="5704" y="7335"/>
                    </a:cubicBezTo>
                    <a:lnTo>
                      <a:pt x="5989" y="7335"/>
                    </a:lnTo>
                    <a:cubicBezTo>
                      <a:pt x="9085" y="7335"/>
                      <a:pt x="11549" y="5811"/>
                      <a:pt x="11609" y="3847"/>
                    </a:cubicBezTo>
                    <a:cubicBezTo>
                      <a:pt x="11633" y="2847"/>
                      <a:pt x="11049" y="1894"/>
                      <a:pt x="9942" y="1168"/>
                    </a:cubicBezTo>
                    <a:cubicBezTo>
                      <a:pt x="8882" y="465"/>
                      <a:pt x="7454" y="60"/>
                      <a:pt x="5930" y="13"/>
                    </a:cubicBezTo>
                    <a:cubicBezTo>
                      <a:pt x="5834" y="1"/>
                      <a:pt x="5739" y="1"/>
                      <a:pt x="5644" y="1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83" name="Google Shape;2583;p18"/>
              <p:cNvSpPr/>
              <p:nvPr/>
            </p:nvSpPr>
            <p:spPr>
              <a:xfrm>
                <a:off x="8118321" y="3480881"/>
                <a:ext cx="83863" cy="55927"/>
              </a:xfrm>
              <a:custGeom>
                <a:avLst/>
                <a:gdLst/>
                <a:ahLst/>
                <a:cxnLst/>
                <a:rect l="l" t="t" r="r" b="b"/>
                <a:pathLst>
                  <a:path w="1537" h="1025" extrusionOk="0">
                    <a:moveTo>
                      <a:pt x="144" y="1"/>
                    </a:moveTo>
                    <a:cubicBezTo>
                      <a:pt x="72" y="1"/>
                      <a:pt x="13" y="60"/>
                      <a:pt x="13" y="132"/>
                    </a:cubicBezTo>
                    <a:cubicBezTo>
                      <a:pt x="1" y="394"/>
                      <a:pt x="108" y="668"/>
                      <a:pt x="298" y="834"/>
                    </a:cubicBezTo>
                    <a:cubicBezTo>
                      <a:pt x="429" y="965"/>
                      <a:pt x="584" y="1025"/>
                      <a:pt x="763" y="1025"/>
                    </a:cubicBezTo>
                    <a:lnTo>
                      <a:pt x="834" y="1025"/>
                    </a:lnTo>
                    <a:cubicBezTo>
                      <a:pt x="1287" y="977"/>
                      <a:pt x="1537" y="525"/>
                      <a:pt x="1537" y="132"/>
                    </a:cubicBezTo>
                    <a:cubicBezTo>
                      <a:pt x="1537" y="60"/>
                      <a:pt x="1465" y="1"/>
                      <a:pt x="1394" y="1"/>
                    </a:cubicBezTo>
                    <a:cubicBezTo>
                      <a:pt x="1322" y="1"/>
                      <a:pt x="1263" y="60"/>
                      <a:pt x="1263" y="132"/>
                    </a:cubicBezTo>
                    <a:cubicBezTo>
                      <a:pt x="1263" y="418"/>
                      <a:pt x="1108" y="727"/>
                      <a:pt x="810" y="751"/>
                    </a:cubicBezTo>
                    <a:cubicBezTo>
                      <a:pt x="794" y="752"/>
                      <a:pt x="778" y="753"/>
                      <a:pt x="762" y="753"/>
                    </a:cubicBezTo>
                    <a:cubicBezTo>
                      <a:pt x="653" y="753"/>
                      <a:pt x="560" y="717"/>
                      <a:pt x="477" y="644"/>
                    </a:cubicBezTo>
                    <a:cubicBezTo>
                      <a:pt x="358" y="525"/>
                      <a:pt x="275" y="322"/>
                      <a:pt x="275" y="144"/>
                    </a:cubicBezTo>
                    <a:cubicBezTo>
                      <a:pt x="286" y="72"/>
                      <a:pt x="227" y="1"/>
                      <a:pt x="155" y="1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84" name="Google Shape;2584;p18"/>
              <p:cNvSpPr/>
              <p:nvPr/>
            </p:nvSpPr>
            <p:spPr>
              <a:xfrm>
                <a:off x="8052083" y="3459439"/>
                <a:ext cx="46815" cy="45560"/>
              </a:xfrm>
              <a:custGeom>
                <a:avLst/>
                <a:gdLst/>
                <a:ahLst/>
                <a:cxnLst/>
                <a:rect l="l" t="t" r="r" b="b"/>
                <a:pathLst>
                  <a:path w="858" h="835" extrusionOk="0">
                    <a:moveTo>
                      <a:pt x="413" y="0"/>
                    </a:moveTo>
                    <a:cubicBezTo>
                      <a:pt x="204" y="0"/>
                      <a:pt x="1" y="220"/>
                      <a:pt x="24" y="418"/>
                    </a:cubicBezTo>
                    <a:cubicBezTo>
                      <a:pt x="0" y="644"/>
                      <a:pt x="215" y="834"/>
                      <a:pt x="417" y="834"/>
                    </a:cubicBezTo>
                    <a:cubicBezTo>
                      <a:pt x="424" y="835"/>
                      <a:pt x="431" y="835"/>
                      <a:pt x="438" y="835"/>
                    </a:cubicBezTo>
                    <a:cubicBezTo>
                      <a:pt x="688" y="835"/>
                      <a:pt x="857" y="626"/>
                      <a:pt x="857" y="418"/>
                    </a:cubicBezTo>
                    <a:cubicBezTo>
                      <a:pt x="846" y="168"/>
                      <a:pt x="655" y="13"/>
                      <a:pt x="429" y="1"/>
                    </a:cubicBezTo>
                    <a:cubicBezTo>
                      <a:pt x="423" y="1"/>
                      <a:pt x="418" y="0"/>
                      <a:pt x="413" y="0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85" name="Google Shape;2585;p18"/>
              <p:cNvSpPr/>
              <p:nvPr/>
            </p:nvSpPr>
            <p:spPr>
              <a:xfrm>
                <a:off x="8221605" y="3459439"/>
                <a:ext cx="46214" cy="45669"/>
              </a:xfrm>
              <a:custGeom>
                <a:avLst/>
                <a:gdLst/>
                <a:ahLst/>
                <a:cxnLst/>
                <a:rect l="l" t="t" r="r" b="b"/>
                <a:pathLst>
                  <a:path w="847" h="837" extrusionOk="0">
                    <a:moveTo>
                      <a:pt x="429" y="1"/>
                    </a:moveTo>
                    <a:cubicBezTo>
                      <a:pt x="191" y="1"/>
                      <a:pt x="1" y="191"/>
                      <a:pt x="13" y="430"/>
                    </a:cubicBezTo>
                    <a:cubicBezTo>
                      <a:pt x="13" y="638"/>
                      <a:pt x="193" y="835"/>
                      <a:pt x="410" y="835"/>
                    </a:cubicBezTo>
                    <a:cubicBezTo>
                      <a:pt x="417" y="835"/>
                      <a:pt x="423" y="835"/>
                      <a:pt x="429" y="834"/>
                    </a:cubicBezTo>
                    <a:cubicBezTo>
                      <a:pt x="440" y="836"/>
                      <a:pt x="450" y="836"/>
                      <a:pt x="461" y="836"/>
                    </a:cubicBezTo>
                    <a:cubicBezTo>
                      <a:pt x="653" y="836"/>
                      <a:pt x="846" y="632"/>
                      <a:pt x="846" y="418"/>
                    </a:cubicBezTo>
                    <a:cubicBezTo>
                      <a:pt x="846" y="191"/>
                      <a:pt x="644" y="1"/>
                      <a:pt x="429" y="1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86" name="Google Shape;2586;p18"/>
              <p:cNvSpPr/>
              <p:nvPr/>
            </p:nvSpPr>
            <p:spPr>
              <a:xfrm>
                <a:off x="7367994" y="3914969"/>
                <a:ext cx="958281" cy="302167"/>
              </a:xfrm>
              <a:custGeom>
                <a:avLst/>
                <a:gdLst/>
                <a:ahLst/>
                <a:cxnLst/>
                <a:rect l="l" t="t" r="r" b="b"/>
                <a:pathLst>
                  <a:path w="17563" h="5538" extrusionOk="0">
                    <a:moveTo>
                      <a:pt x="7530" y="1"/>
                    </a:moveTo>
                    <a:cubicBezTo>
                      <a:pt x="7081" y="1"/>
                      <a:pt x="6234" y="290"/>
                      <a:pt x="1251" y="1713"/>
                    </a:cubicBezTo>
                    <a:cubicBezTo>
                      <a:pt x="382" y="1963"/>
                      <a:pt x="215" y="2760"/>
                      <a:pt x="108" y="2939"/>
                    </a:cubicBezTo>
                    <a:cubicBezTo>
                      <a:pt x="1" y="3165"/>
                      <a:pt x="96" y="3439"/>
                      <a:pt x="322" y="3534"/>
                    </a:cubicBezTo>
                    <a:cubicBezTo>
                      <a:pt x="324" y="3534"/>
                      <a:pt x="324" y="3534"/>
                      <a:pt x="324" y="3534"/>
                    </a:cubicBezTo>
                    <a:lnTo>
                      <a:pt x="324" y="3534"/>
                    </a:lnTo>
                    <a:cubicBezTo>
                      <a:pt x="324" y="3534"/>
                      <a:pt x="337" y="3543"/>
                      <a:pt x="811" y="3653"/>
                    </a:cubicBezTo>
                    <a:cubicBezTo>
                      <a:pt x="1573" y="3832"/>
                      <a:pt x="3513" y="4296"/>
                      <a:pt x="8526" y="5499"/>
                    </a:cubicBezTo>
                    <a:lnTo>
                      <a:pt x="8550" y="5499"/>
                    </a:lnTo>
                    <a:cubicBezTo>
                      <a:pt x="8675" y="5525"/>
                      <a:pt x="8800" y="5538"/>
                      <a:pt x="8924" y="5538"/>
                    </a:cubicBezTo>
                    <a:cubicBezTo>
                      <a:pt x="9200" y="5538"/>
                      <a:pt x="9470" y="5472"/>
                      <a:pt x="9716" y="5332"/>
                    </a:cubicBezTo>
                    <a:lnTo>
                      <a:pt x="10728" y="4796"/>
                    </a:lnTo>
                    <a:cubicBezTo>
                      <a:pt x="10967" y="4665"/>
                      <a:pt x="11217" y="4558"/>
                      <a:pt x="11479" y="4475"/>
                    </a:cubicBezTo>
                    <a:lnTo>
                      <a:pt x="17241" y="2713"/>
                    </a:lnTo>
                    <a:cubicBezTo>
                      <a:pt x="17336" y="2689"/>
                      <a:pt x="17420" y="2629"/>
                      <a:pt x="17467" y="2546"/>
                    </a:cubicBezTo>
                    <a:cubicBezTo>
                      <a:pt x="17527" y="2475"/>
                      <a:pt x="17563" y="2379"/>
                      <a:pt x="17563" y="2272"/>
                    </a:cubicBezTo>
                    <a:cubicBezTo>
                      <a:pt x="17563" y="2129"/>
                      <a:pt x="17491" y="1998"/>
                      <a:pt x="17384" y="1915"/>
                    </a:cubicBezTo>
                    <a:cubicBezTo>
                      <a:pt x="17325" y="1867"/>
                      <a:pt x="17265" y="1844"/>
                      <a:pt x="17194" y="1820"/>
                    </a:cubicBezTo>
                    <a:lnTo>
                      <a:pt x="14919" y="1391"/>
                    </a:lnTo>
                    <a:lnTo>
                      <a:pt x="7871" y="46"/>
                    </a:lnTo>
                    <a:cubicBezTo>
                      <a:pt x="7739" y="21"/>
                      <a:pt x="7648" y="1"/>
                      <a:pt x="753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87" name="Google Shape;2587;p18"/>
              <p:cNvSpPr/>
              <p:nvPr/>
            </p:nvSpPr>
            <p:spPr>
              <a:xfrm>
                <a:off x="7453764" y="4022018"/>
                <a:ext cx="465200" cy="115181"/>
              </a:xfrm>
              <a:custGeom>
                <a:avLst/>
                <a:gdLst/>
                <a:ahLst/>
                <a:cxnLst/>
                <a:rect l="l" t="t" r="r" b="b"/>
                <a:pathLst>
                  <a:path w="8526" h="2111" extrusionOk="0">
                    <a:moveTo>
                      <a:pt x="132" y="1"/>
                    </a:moveTo>
                    <a:cubicBezTo>
                      <a:pt x="84" y="1"/>
                      <a:pt x="24" y="25"/>
                      <a:pt x="12" y="72"/>
                    </a:cubicBezTo>
                    <a:cubicBezTo>
                      <a:pt x="1" y="132"/>
                      <a:pt x="24" y="191"/>
                      <a:pt x="84" y="203"/>
                    </a:cubicBezTo>
                    <a:cubicBezTo>
                      <a:pt x="1453" y="620"/>
                      <a:pt x="2822" y="953"/>
                      <a:pt x="4203" y="1275"/>
                    </a:cubicBezTo>
                    <a:cubicBezTo>
                      <a:pt x="5585" y="1584"/>
                      <a:pt x="6978" y="1882"/>
                      <a:pt x="8383" y="2108"/>
                    </a:cubicBezTo>
                    <a:cubicBezTo>
                      <a:pt x="8389" y="2110"/>
                      <a:pt x="8395" y="2110"/>
                      <a:pt x="8402" y="2110"/>
                    </a:cubicBezTo>
                    <a:cubicBezTo>
                      <a:pt x="8445" y="2110"/>
                      <a:pt x="8491" y="2078"/>
                      <a:pt x="8502" y="2037"/>
                    </a:cubicBezTo>
                    <a:cubicBezTo>
                      <a:pt x="8525" y="1977"/>
                      <a:pt x="8490" y="1918"/>
                      <a:pt x="8430" y="1894"/>
                    </a:cubicBezTo>
                    <a:cubicBezTo>
                      <a:pt x="7061" y="1489"/>
                      <a:pt x="5692" y="1156"/>
                      <a:pt x="4299" y="834"/>
                    </a:cubicBezTo>
                    <a:cubicBezTo>
                      <a:pt x="2918" y="525"/>
                      <a:pt x="1536" y="227"/>
                      <a:pt x="13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88" name="Google Shape;2588;p18"/>
              <p:cNvSpPr/>
              <p:nvPr/>
            </p:nvSpPr>
            <p:spPr>
              <a:xfrm>
                <a:off x="7834438" y="4019454"/>
                <a:ext cx="491826" cy="197680"/>
              </a:xfrm>
              <a:custGeom>
                <a:avLst/>
                <a:gdLst/>
                <a:ahLst/>
                <a:cxnLst/>
                <a:rect l="l" t="t" r="r" b="b"/>
                <a:pathLst>
                  <a:path w="9014" h="3623" extrusionOk="0">
                    <a:moveTo>
                      <a:pt x="8835" y="0"/>
                    </a:moveTo>
                    <a:cubicBezTo>
                      <a:pt x="6763" y="631"/>
                      <a:pt x="4668" y="1215"/>
                      <a:pt x="2608" y="1917"/>
                    </a:cubicBezTo>
                    <a:cubicBezTo>
                      <a:pt x="1894" y="2155"/>
                      <a:pt x="417" y="2750"/>
                      <a:pt x="1" y="3584"/>
                    </a:cubicBezTo>
                    <a:cubicBezTo>
                      <a:pt x="126" y="3610"/>
                      <a:pt x="251" y="3623"/>
                      <a:pt x="375" y="3623"/>
                    </a:cubicBezTo>
                    <a:cubicBezTo>
                      <a:pt x="651" y="3623"/>
                      <a:pt x="921" y="3557"/>
                      <a:pt x="1167" y="3417"/>
                    </a:cubicBezTo>
                    <a:lnTo>
                      <a:pt x="2179" y="2881"/>
                    </a:lnTo>
                    <a:cubicBezTo>
                      <a:pt x="2418" y="2750"/>
                      <a:pt x="2668" y="2643"/>
                      <a:pt x="2930" y="2560"/>
                    </a:cubicBezTo>
                    <a:lnTo>
                      <a:pt x="8692" y="798"/>
                    </a:lnTo>
                    <a:cubicBezTo>
                      <a:pt x="8787" y="774"/>
                      <a:pt x="8871" y="714"/>
                      <a:pt x="8918" y="631"/>
                    </a:cubicBezTo>
                    <a:cubicBezTo>
                      <a:pt x="8978" y="560"/>
                      <a:pt x="9014" y="464"/>
                      <a:pt x="9014" y="357"/>
                    </a:cubicBezTo>
                    <a:cubicBezTo>
                      <a:pt x="9014" y="214"/>
                      <a:pt x="8942" y="83"/>
                      <a:pt x="8835" y="0"/>
                    </a:cubicBezTo>
                    <a:close/>
                  </a:path>
                </a:pathLst>
              </a:custGeom>
              <a:solidFill>
                <a:srgbClr val="ED511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89" name="Google Shape;2589;p18"/>
              <p:cNvSpPr/>
              <p:nvPr/>
            </p:nvSpPr>
            <p:spPr>
              <a:xfrm>
                <a:off x="7412189" y="3990864"/>
                <a:ext cx="914086" cy="226598"/>
              </a:xfrm>
              <a:custGeom>
                <a:avLst/>
                <a:gdLst/>
                <a:ahLst/>
                <a:cxnLst/>
                <a:rect l="l" t="t" r="r" b="b"/>
                <a:pathLst>
                  <a:path w="16753" h="4153" extrusionOk="0">
                    <a:moveTo>
                      <a:pt x="14109" y="0"/>
                    </a:moveTo>
                    <a:cubicBezTo>
                      <a:pt x="13324" y="36"/>
                      <a:pt x="12562" y="155"/>
                      <a:pt x="11835" y="441"/>
                    </a:cubicBezTo>
                    <a:cubicBezTo>
                      <a:pt x="11002" y="762"/>
                      <a:pt x="10252" y="1286"/>
                      <a:pt x="9383" y="1441"/>
                    </a:cubicBezTo>
                    <a:cubicBezTo>
                      <a:pt x="9172" y="1480"/>
                      <a:pt x="8963" y="1497"/>
                      <a:pt x="8753" y="1497"/>
                    </a:cubicBezTo>
                    <a:cubicBezTo>
                      <a:pt x="7812" y="1497"/>
                      <a:pt x="6879" y="1155"/>
                      <a:pt x="5954" y="941"/>
                    </a:cubicBezTo>
                    <a:cubicBezTo>
                      <a:pt x="5300" y="789"/>
                      <a:pt x="4627" y="697"/>
                      <a:pt x="3957" y="697"/>
                    </a:cubicBezTo>
                    <a:cubicBezTo>
                      <a:pt x="3368" y="697"/>
                      <a:pt x="2783" y="768"/>
                      <a:pt x="2215" y="929"/>
                    </a:cubicBezTo>
                    <a:cubicBezTo>
                      <a:pt x="1382" y="1167"/>
                      <a:pt x="584" y="1631"/>
                      <a:pt x="1" y="2262"/>
                    </a:cubicBezTo>
                    <a:cubicBezTo>
                      <a:pt x="763" y="2441"/>
                      <a:pt x="2703" y="2905"/>
                      <a:pt x="7716" y="4108"/>
                    </a:cubicBezTo>
                    <a:cubicBezTo>
                      <a:pt x="7842" y="4138"/>
                      <a:pt x="7970" y="4152"/>
                      <a:pt x="8098" y="4152"/>
                    </a:cubicBezTo>
                    <a:cubicBezTo>
                      <a:pt x="8381" y="4152"/>
                      <a:pt x="8660" y="4081"/>
                      <a:pt x="8906" y="3941"/>
                    </a:cubicBezTo>
                    <a:lnTo>
                      <a:pt x="9918" y="3405"/>
                    </a:lnTo>
                    <a:cubicBezTo>
                      <a:pt x="10157" y="3274"/>
                      <a:pt x="10407" y="3167"/>
                      <a:pt x="10669" y="3084"/>
                    </a:cubicBezTo>
                    <a:lnTo>
                      <a:pt x="16431" y="1322"/>
                    </a:lnTo>
                    <a:cubicBezTo>
                      <a:pt x="16526" y="1298"/>
                      <a:pt x="16610" y="1238"/>
                      <a:pt x="16657" y="1155"/>
                    </a:cubicBezTo>
                    <a:cubicBezTo>
                      <a:pt x="16717" y="1084"/>
                      <a:pt x="16753" y="988"/>
                      <a:pt x="16753" y="881"/>
                    </a:cubicBezTo>
                    <a:cubicBezTo>
                      <a:pt x="16753" y="667"/>
                      <a:pt x="16598" y="476"/>
                      <a:pt x="16384" y="429"/>
                    </a:cubicBezTo>
                    <a:lnTo>
                      <a:pt x="14109" y="0"/>
                    </a:lnTo>
                    <a:close/>
                  </a:path>
                </a:pathLst>
              </a:custGeom>
              <a:solidFill>
                <a:srgbClr val="FD8A0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90" name="Google Shape;2590;p18"/>
              <p:cNvSpPr/>
              <p:nvPr/>
            </p:nvSpPr>
            <p:spPr>
              <a:xfrm>
                <a:off x="7355663" y="3900565"/>
                <a:ext cx="984908" cy="331358"/>
              </a:xfrm>
              <a:custGeom>
                <a:avLst/>
                <a:gdLst/>
                <a:ahLst/>
                <a:cxnLst/>
                <a:rect l="l" t="t" r="r" b="b"/>
                <a:pathLst>
                  <a:path w="18051" h="6073" extrusionOk="0">
                    <a:moveTo>
                      <a:pt x="7764" y="262"/>
                    </a:moveTo>
                    <a:cubicBezTo>
                      <a:pt x="7871" y="262"/>
                      <a:pt x="7966" y="286"/>
                      <a:pt x="8097" y="310"/>
                    </a:cubicBezTo>
                    <a:lnTo>
                      <a:pt x="15145" y="1655"/>
                    </a:lnTo>
                    <a:lnTo>
                      <a:pt x="17408" y="2096"/>
                    </a:lnTo>
                    <a:cubicBezTo>
                      <a:pt x="17634" y="2131"/>
                      <a:pt x="17789" y="2322"/>
                      <a:pt x="17789" y="2536"/>
                    </a:cubicBezTo>
                    <a:cubicBezTo>
                      <a:pt x="17789" y="2643"/>
                      <a:pt x="17753" y="2739"/>
                      <a:pt x="17693" y="2810"/>
                    </a:cubicBezTo>
                    <a:cubicBezTo>
                      <a:pt x="17634" y="2893"/>
                      <a:pt x="17562" y="2953"/>
                      <a:pt x="17467" y="2977"/>
                    </a:cubicBezTo>
                    <a:lnTo>
                      <a:pt x="11705" y="4751"/>
                    </a:lnTo>
                    <a:cubicBezTo>
                      <a:pt x="11443" y="4822"/>
                      <a:pt x="11193" y="4929"/>
                      <a:pt x="10954" y="5060"/>
                    </a:cubicBezTo>
                    <a:lnTo>
                      <a:pt x="9942" y="5608"/>
                    </a:lnTo>
                    <a:cubicBezTo>
                      <a:pt x="9692" y="5739"/>
                      <a:pt x="9419" y="5810"/>
                      <a:pt x="9145" y="5810"/>
                    </a:cubicBezTo>
                    <a:cubicBezTo>
                      <a:pt x="9014" y="5810"/>
                      <a:pt x="8883" y="5787"/>
                      <a:pt x="8752" y="5763"/>
                    </a:cubicBezTo>
                    <a:cubicBezTo>
                      <a:pt x="3739" y="4560"/>
                      <a:pt x="1799" y="4096"/>
                      <a:pt x="1037" y="3917"/>
                    </a:cubicBezTo>
                    <a:cubicBezTo>
                      <a:pt x="477" y="3786"/>
                      <a:pt x="560" y="3810"/>
                      <a:pt x="548" y="3798"/>
                    </a:cubicBezTo>
                    <a:cubicBezTo>
                      <a:pt x="322" y="3715"/>
                      <a:pt x="227" y="3429"/>
                      <a:pt x="334" y="3203"/>
                    </a:cubicBezTo>
                    <a:cubicBezTo>
                      <a:pt x="441" y="3024"/>
                      <a:pt x="608" y="2227"/>
                      <a:pt x="1477" y="1977"/>
                    </a:cubicBezTo>
                    <a:cubicBezTo>
                      <a:pt x="6454" y="560"/>
                      <a:pt x="7311" y="262"/>
                      <a:pt x="7764" y="262"/>
                    </a:cubicBezTo>
                    <a:close/>
                    <a:moveTo>
                      <a:pt x="7764" y="0"/>
                    </a:moveTo>
                    <a:cubicBezTo>
                      <a:pt x="7383" y="0"/>
                      <a:pt x="6894" y="143"/>
                      <a:pt x="4489" y="834"/>
                    </a:cubicBezTo>
                    <a:cubicBezTo>
                      <a:pt x="3692" y="1060"/>
                      <a:pt x="2692" y="1358"/>
                      <a:pt x="1406" y="1727"/>
                    </a:cubicBezTo>
                    <a:cubicBezTo>
                      <a:pt x="572" y="1965"/>
                      <a:pt x="286" y="2620"/>
                      <a:pt x="156" y="2941"/>
                    </a:cubicBezTo>
                    <a:cubicBezTo>
                      <a:pt x="132" y="2989"/>
                      <a:pt x="108" y="3048"/>
                      <a:pt x="108" y="3060"/>
                    </a:cubicBezTo>
                    <a:cubicBezTo>
                      <a:pt x="96" y="3072"/>
                      <a:pt x="96" y="3084"/>
                      <a:pt x="84" y="3096"/>
                    </a:cubicBezTo>
                    <a:cubicBezTo>
                      <a:pt x="1" y="3274"/>
                      <a:pt x="1" y="3489"/>
                      <a:pt x="72" y="3679"/>
                    </a:cubicBezTo>
                    <a:cubicBezTo>
                      <a:pt x="144" y="3846"/>
                      <a:pt x="275" y="3977"/>
                      <a:pt x="441" y="4048"/>
                    </a:cubicBezTo>
                    <a:lnTo>
                      <a:pt x="465" y="4048"/>
                    </a:lnTo>
                    <a:cubicBezTo>
                      <a:pt x="525" y="4072"/>
                      <a:pt x="656" y="4108"/>
                      <a:pt x="977" y="4179"/>
                    </a:cubicBezTo>
                    <a:cubicBezTo>
                      <a:pt x="1346" y="4263"/>
                      <a:pt x="2013" y="4429"/>
                      <a:pt x="3204" y="4715"/>
                    </a:cubicBezTo>
                    <a:cubicBezTo>
                      <a:pt x="4418" y="5001"/>
                      <a:pt x="6156" y="5418"/>
                      <a:pt x="8692" y="6013"/>
                    </a:cubicBezTo>
                    <a:cubicBezTo>
                      <a:pt x="8835" y="6049"/>
                      <a:pt x="8990" y="6072"/>
                      <a:pt x="9145" y="6072"/>
                    </a:cubicBezTo>
                    <a:cubicBezTo>
                      <a:pt x="9466" y="6072"/>
                      <a:pt x="9788" y="5989"/>
                      <a:pt x="10062" y="5834"/>
                    </a:cubicBezTo>
                    <a:lnTo>
                      <a:pt x="11074" y="5299"/>
                    </a:lnTo>
                    <a:cubicBezTo>
                      <a:pt x="11300" y="5168"/>
                      <a:pt x="11538" y="5072"/>
                      <a:pt x="11776" y="5001"/>
                    </a:cubicBezTo>
                    <a:lnTo>
                      <a:pt x="17539" y="3239"/>
                    </a:lnTo>
                    <a:cubicBezTo>
                      <a:pt x="17693" y="3191"/>
                      <a:pt x="17824" y="3096"/>
                      <a:pt x="17908" y="2977"/>
                    </a:cubicBezTo>
                    <a:cubicBezTo>
                      <a:pt x="18003" y="2846"/>
                      <a:pt x="18051" y="2703"/>
                      <a:pt x="18051" y="2536"/>
                    </a:cubicBezTo>
                    <a:cubicBezTo>
                      <a:pt x="18051" y="2191"/>
                      <a:pt x="17801" y="1893"/>
                      <a:pt x="17467" y="1822"/>
                    </a:cubicBezTo>
                    <a:lnTo>
                      <a:pt x="15193" y="1393"/>
                    </a:lnTo>
                    <a:lnTo>
                      <a:pt x="8145" y="48"/>
                    </a:lnTo>
                    <a:lnTo>
                      <a:pt x="8109" y="36"/>
                    </a:lnTo>
                    <a:cubicBezTo>
                      <a:pt x="7990" y="12"/>
                      <a:pt x="7895" y="0"/>
                      <a:pt x="7764" y="0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91" name="Google Shape;2591;p18"/>
              <p:cNvSpPr/>
              <p:nvPr/>
            </p:nvSpPr>
            <p:spPr>
              <a:xfrm>
                <a:off x="6987320" y="3549956"/>
                <a:ext cx="1164200" cy="278760"/>
              </a:xfrm>
              <a:custGeom>
                <a:avLst/>
                <a:gdLst/>
                <a:ahLst/>
                <a:cxnLst/>
                <a:rect l="l" t="t" r="r" b="b"/>
                <a:pathLst>
                  <a:path w="21337" h="5109" extrusionOk="0">
                    <a:moveTo>
                      <a:pt x="12001" y="1"/>
                    </a:moveTo>
                    <a:cubicBezTo>
                      <a:pt x="11912" y="1"/>
                      <a:pt x="11824" y="7"/>
                      <a:pt x="11740" y="21"/>
                    </a:cubicBezTo>
                    <a:lnTo>
                      <a:pt x="310" y="1866"/>
                    </a:lnTo>
                    <a:cubicBezTo>
                      <a:pt x="251" y="1878"/>
                      <a:pt x="191" y="1902"/>
                      <a:pt x="144" y="1938"/>
                    </a:cubicBezTo>
                    <a:cubicBezTo>
                      <a:pt x="60" y="2009"/>
                      <a:pt x="1" y="2116"/>
                      <a:pt x="1" y="2235"/>
                    </a:cubicBezTo>
                    <a:lnTo>
                      <a:pt x="1" y="2414"/>
                    </a:lnTo>
                    <a:cubicBezTo>
                      <a:pt x="1" y="2569"/>
                      <a:pt x="108" y="2712"/>
                      <a:pt x="251" y="2759"/>
                    </a:cubicBezTo>
                    <a:cubicBezTo>
                      <a:pt x="263" y="2759"/>
                      <a:pt x="287" y="2771"/>
                      <a:pt x="299" y="2771"/>
                    </a:cubicBezTo>
                    <a:lnTo>
                      <a:pt x="13288" y="5045"/>
                    </a:lnTo>
                    <a:cubicBezTo>
                      <a:pt x="13532" y="5087"/>
                      <a:pt x="13780" y="5109"/>
                      <a:pt x="14028" y="5109"/>
                    </a:cubicBezTo>
                    <a:cubicBezTo>
                      <a:pt x="14339" y="5109"/>
                      <a:pt x="14651" y="5076"/>
                      <a:pt x="14955" y="5009"/>
                    </a:cubicBezTo>
                    <a:lnTo>
                      <a:pt x="21051" y="3688"/>
                    </a:lnTo>
                    <a:cubicBezTo>
                      <a:pt x="21218" y="3652"/>
                      <a:pt x="21337" y="3509"/>
                      <a:pt x="21337" y="3343"/>
                    </a:cubicBezTo>
                    <a:lnTo>
                      <a:pt x="21337" y="3164"/>
                    </a:lnTo>
                    <a:cubicBezTo>
                      <a:pt x="21337" y="3069"/>
                      <a:pt x="21301" y="2973"/>
                      <a:pt x="21230" y="2914"/>
                    </a:cubicBezTo>
                    <a:cubicBezTo>
                      <a:pt x="21182" y="2854"/>
                      <a:pt x="21111" y="2819"/>
                      <a:pt x="21027" y="2807"/>
                    </a:cubicBezTo>
                    <a:lnTo>
                      <a:pt x="16003" y="2092"/>
                    </a:lnTo>
                    <a:lnTo>
                      <a:pt x="12324" y="1569"/>
                    </a:lnTo>
                    <a:cubicBezTo>
                      <a:pt x="12288" y="1569"/>
                      <a:pt x="12276" y="1533"/>
                      <a:pt x="12288" y="1509"/>
                    </a:cubicBezTo>
                    <a:cubicBezTo>
                      <a:pt x="12288" y="1485"/>
                      <a:pt x="12300" y="1473"/>
                      <a:pt x="12324" y="1473"/>
                    </a:cubicBezTo>
                    <a:lnTo>
                      <a:pt x="14407" y="1021"/>
                    </a:lnTo>
                    <a:cubicBezTo>
                      <a:pt x="14574" y="973"/>
                      <a:pt x="14693" y="830"/>
                      <a:pt x="14693" y="664"/>
                    </a:cubicBezTo>
                    <a:cubicBezTo>
                      <a:pt x="14693" y="568"/>
                      <a:pt x="14669" y="485"/>
                      <a:pt x="14610" y="426"/>
                    </a:cubicBezTo>
                    <a:cubicBezTo>
                      <a:pt x="14550" y="354"/>
                      <a:pt x="14479" y="306"/>
                      <a:pt x="14384" y="295"/>
                    </a:cubicBezTo>
                    <a:lnTo>
                      <a:pt x="12193" y="9"/>
                    </a:lnTo>
                    <a:cubicBezTo>
                      <a:pt x="12129" y="4"/>
                      <a:pt x="12065" y="1"/>
                      <a:pt x="1200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92" name="Google Shape;2592;p18"/>
              <p:cNvSpPr/>
              <p:nvPr/>
            </p:nvSpPr>
            <p:spPr>
              <a:xfrm>
                <a:off x="7309559" y="3575654"/>
                <a:ext cx="315753" cy="63183"/>
              </a:xfrm>
              <a:custGeom>
                <a:avLst/>
                <a:gdLst/>
                <a:ahLst/>
                <a:cxnLst/>
                <a:rect l="l" t="t" r="r" b="b"/>
                <a:pathLst>
                  <a:path w="5787" h="1158" extrusionOk="0">
                    <a:moveTo>
                      <a:pt x="5686" y="0"/>
                    </a:moveTo>
                    <a:cubicBezTo>
                      <a:pt x="5680" y="0"/>
                      <a:pt x="5674" y="1"/>
                      <a:pt x="5668" y="2"/>
                    </a:cubicBezTo>
                    <a:cubicBezTo>
                      <a:pt x="4727" y="62"/>
                      <a:pt x="3787" y="205"/>
                      <a:pt x="2858" y="359"/>
                    </a:cubicBezTo>
                    <a:cubicBezTo>
                      <a:pt x="1929" y="514"/>
                      <a:pt x="1001" y="693"/>
                      <a:pt x="84" y="931"/>
                    </a:cubicBezTo>
                    <a:cubicBezTo>
                      <a:pt x="36" y="955"/>
                      <a:pt x="0" y="1002"/>
                      <a:pt x="0" y="1050"/>
                    </a:cubicBezTo>
                    <a:cubicBezTo>
                      <a:pt x="0" y="1109"/>
                      <a:pt x="60" y="1157"/>
                      <a:pt x="119" y="1157"/>
                    </a:cubicBezTo>
                    <a:cubicBezTo>
                      <a:pt x="1072" y="1086"/>
                      <a:pt x="2001" y="955"/>
                      <a:pt x="2929" y="800"/>
                    </a:cubicBezTo>
                    <a:cubicBezTo>
                      <a:pt x="3858" y="633"/>
                      <a:pt x="4787" y="455"/>
                      <a:pt x="5703" y="205"/>
                    </a:cubicBezTo>
                    <a:cubicBezTo>
                      <a:pt x="5751" y="193"/>
                      <a:pt x="5787" y="145"/>
                      <a:pt x="5775" y="97"/>
                    </a:cubicBezTo>
                    <a:cubicBezTo>
                      <a:pt x="5775" y="44"/>
                      <a:pt x="5737" y="0"/>
                      <a:pt x="568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93" name="Google Shape;2593;p18"/>
              <p:cNvSpPr/>
              <p:nvPr/>
            </p:nvSpPr>
            <p:spPr>
              <a:xfrm>
                <a:off x="6987320" y="3655641"/>
                <a:ext cx="1164200" cy="173072"/>
              </a:xfrm>
              <a:custGeom>
                <a:avLst/>
                <a:gdLst/>
                <a:ahLst/>
                <a:cxnLst/>
                <a:rect l="l" t="t" r="r" b="b"/>
                <a:pathLst>
                  <a:path w="21337" h="3172" extrusionOk="0">
                    <a:moveTo>
                      <a:pt x="144" y="1"/>
                    </a:moveTo>
                    <a:cubicBezTo>
                      <a:pt x="60" y="72"/>
                      <a:pt x="1" y="179"/>
                      <a:pt x="1" y="298"/>
                    </a:cubicBezTo>
                    <a:lnTo>
                      <a:pt x="1" y="477"/>
                    </a:lnTo>
                    <a:cubicBezTo>
                      <a:pt x="1" y="632"/>
                      <a:pt x="108" y="775"/>
                      <a:pt x="251" y="822"/>
                    </a:cubicBezTo>
                    <a:cubicBezTo>
                      <a:pt x="263" y="822"/>
                      <a:pt x="287" y="834"/>
                      <a:pt x="299" y="834"/>
                    </a:cubicBezTo>
                    <a:lnTo>
                      <a:pt x="13288" y="3108"/>
                    </a:lnTo>
                    <a:cubicBezTo>
                      <a:pt x="13532" y="3150"/>
                      <a:pt x="13780" y="3172"/>
                      <a:pt x="14028" y="3172"/>
                    </a:cubicBezTo>
                    <a:cubicBezTo>
                      <a:pt x="14339" y="3172"/>
                      <a:pt x="14651" y="3139"/>
                      <a:pt x="14955" y="3072"/>
                    </a:cubicBezTo>
                    <a:lnTo>
                      <a:pt x="21051" y="1751"/>
                    </a:lnTo>
                    <a:cubicBezTo>
                      <a:pt x="21218" y="1715"/>
                      <a:pt x="21337" y="1572"/>
                      <a:pt x="21337" y="1406"/>
                    </a:cubicBezTo>
                    <a:lnTo>
                      <a:pt x="21337" y="1227"/>
                    </a:lnTo>
                    <a:cubicBezTo>
                      <a:pt x="21337" y="1132"/>
                      <a:pt x="21301" y="1036"/>
                      <a:pt x="21230" y="977"/>
                    </a:cubicBezTo>
                    <a:lnTo>
                      <a:pt x="14181" y="2263"/>
                    </a:lnTo>
                    <a:cubicBezTo>
                      <a:pt x="14080" y="2281"/>
                      <a:pt x="13979" y="2290"/>
                      <a:pt x="13878" y="2290"/>
                    </a:cubicBezTo>
                    <a:cubicBezTo>
                      <a:pt x="13776" y="2290"/>
                      <a:pt x="13675" y="2281"/>
                      <a:pt x="13574" y="2263"/>
                    </a:cubicBezTo>
                    <a:lnTo>
                      <a:pt x="144" y="1"/>
                    </a:lnTo>
                    <a:close/>
                  </a:path>
                </a:pathLst>
              </a:custGeom>
              <a:solidFill>
                <a:srgbClr val="ED511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94" name="Google Shape;2594;p18"/>
              <p:cNvSpPr/>
              <p:nvPr/>
            </p:nvSpPr>
            <p:spPr>
              <a:xfrm>
                <a:off x="7655805" y="3573144"/>
                <a:ext cx="133242" cy="59146"/>
              </a:xfrm>
              <a:custGeom>
                <a:avLst/>
                <a:gdLst/>
                <a:ahLst/>
                <a:cxnLst/>
                <a:rect l="l" t="t" r="r" b="b"/>
                <a:pathLst>
                  <a:path w="2442" h="1084" extrusionOk="0">
                    <a:moveTo>
                      <a:pt x="2358" y="1"/>
                    </a:moveTo>
                    <a:lnTo>
                      <a:pt x="215" y="429"/>
                    </a:lnTo>
                    <a:cubicBezTo>
                      <a:pt x="84" y="453"/>
                      <a:pt x="0" y="560"/>
                      <a:pt x="0" y="679"/>
                    </a:cubicBezTo>
                    <a:lnTo>
                      <a:pt x="0" y="1084"/>
                    </a:lnTo>
                    <a:lnTo>
                      <a:pt x="36" y="1084"/>
                    </a:lnTo>
                    <a:cubicBezTo>
                      <a:pt x="36" y="1060"/>
                      <a:pt x="48" y="1048"/>
                      <a:pt x="72" y="1048"/>
                    </a:cubicBezTo>
                    <a:lnTo>
                      <a:pt x="2155" y="596"/>
                    </a:lnTo>
                    <a:cubicBezTo>
                      <a:pt x="2322" y="548"/>
                      <a:pt x="2441" y="405"/>
                      <a:pt x="2441" y="239"/>
                    </a:cubicBezTo>
                    <a:cubicBezTo>
                      <a:pt x="2441" y="143"/>
                      <a:pt x="2417" y="60"/>
                      <a:pt x="2358" y="1"/>
                    </a:cubicBezTo>
                    <a:close/>
                  </a:path>
                </a:pathLst>
              </a:custGeom>
              <a:solidFill>
                <a:srgbClr val="ED511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95" name="Google Shape;2595;p18"/>
              <p:cNvSpPr/>
              <p:nvPr/>
            </p:nvSpPr>
            <p:spPr>
              <a:xfrm>
                <a:off x="7003579" y="3667753"/>
                <a:ext cx="1147940" cy="160959"/>
              </a:xfrm>
              <a:custGeom>
                <a:avLst/>
                <a:gdLst/>
                <a:ahLst/>
                <a:cxnLst/>
                <a:rect l="l" t="t" r="r" b="b"/>
                <a:pathLst>
                  <a:path w="21039" h="2950" extrusionOk="0">
                    <a:moveTo>
                      <a:pt x="15875" y="1"/>
                    </a:moveTo>
                    <a:cubicBezTo>
                      <a:pt x="15515" y="1"/>
                      <a:pt x="15159" y="41"/>
                      <a:pt x="14812" y="124"/>
                    </a:cubicBezTo>
                    <a:cubicBezTo>
                      <a:pt x="13621" y="410"/>
                      <a:pt x="12454" y="791"/>
                      <a:pt x="11240" y="910"/>
                    </a:cubicBezTo>
                    <a:cubicBezTo>
                      <a:pt x="10932" y="941"/>
                      <a:pt x="10624" y="955"/>
                      <a:pt x="10316" y="955"/>
                    </a:cubicBezTo>
                    <a:cubicBezTo>
                      <a:pt x="8636" y="955"/>
                      <a:pt x="6959" y="540"/>
                      <a:pt x="5299" y="279"/>
                    </a:cubicBezTo>
                    <a:cubicBezTo>
                      <a:pt x="4508" y="151"/>
                      <a:pt x="3694" y="62"/>
                      <a:pt x="2889" y="62"/>
                    </a:cubicBezTo>
                    <a:cubicBezTo>
                      <a:pt x="1889" y="62"/>
                      <a:pt x="905" y="200"/>
                      <a:pt x="1" y="576"/>
                    </a:cubicBezTo>
                    <a:cubicBezTo>
                      <a:pt x="1" y="600"/>
                      <a:pt x="1" y="600"/>
                      <a:pt x="1" y="612"/>
                    </a:cubicBezTo>
                    <a:lnTo>
                      <a:pt x="12990" y="2886"/>
                    </a:lnTo>
                    <a:cubicBezTo>
                      <a:pt x="13234" y="2928"/>
                      <a:pt x="13482" y="2950"/>
                      <a:pt x="13730" y="2950"/>
                    </a:cubicBezTo>
                    <a:cubicBezTo>
                      <a:pt x="14041" y="2950"/>
                      <a:pt x="14353" y="2917"/>
                      <a:pt x="14657" y="2850"/>
                    </a:cubicBezTo>
                    <a:lnTo>
                      <a:pt x="20753" y="1529"/>
                    </a:lnTo>
                    <a:cubicBezTo>
                      <a:pt x="20920" y="1493"/>
                      <a:pt x="21039" y="1350"/>
                      <a:pt x="21039" y="1184"/>
                    </a:cubicBezTo>
                    <a:lnTo>
                      <a:pt x="21039" y="1005"/>
                    </a:lnTo>
                    <a:cubicBezTo>
                      <a:pt x="21039" y="826"/>
                      <a:pt x="20908" y="672"/>
                      <a:pt x="20729" y="648"/>
                    </a:cubicBezTo>
                    <a:lnTo>
                      <a:pt x="16503" y="41"/>
                    </a:lnTo>
                    <a:cubicBezTo>
                      <a:pt x="16293" y="14"/>
                      <a:pt x="16084" y="1"/>
                      <a:pt x="15875" y="1"/>
                    </a:cubicBezTo>
                    <a:close/>
                  </a:path>
                </a:pathLst>
              </a:custGeom>
              <a:solidFill>
                <a:srgbClr val="FD8A0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96" name="Google Shape;2596;p18"/>
              <p:cNvSpPr/>
              <p:nvPr/>
            </p:nvSpPr>
            <p:spPr>
              <a:xfrm>
                <a:off x="6972425" y="3535443"/>
                <a:ext cx="1193391" cy="308005"/>
              </a:xfrm>
              <a:custGeom>
                <a:avLst/>
                <a:gdLst/>
                <a:ahLst/>
                <a:cxnLst/>
                <a:rect l="l" t="t" r="r" b="b"/>
                <a:pathLst>
                  <a:path w="21872" h="5645" extrusionOk="0">
                    <a:moveTo>
                      <a:pt x="12263" y="263"/>
                    </a:moveTo>
                    <a:cubicBezTo>
                      <a:pt x="12335" y="263"/>
                      <a:pt x="12394" y="275"/>
                      <a:pt x="12466" y="275"/>
                    </a:cubicBezTo>
                    <a:lnTo>
                      <a:pt x="14657" y="561"/>
                    </a:lnTo>
                    <a:cubicBezTo>
                      <a:pt x="14835" y="584"/>
                      <a:pt x="14966" y="739"/>
                      <a:pt x="14966" y="930"/>
                    </a:cubicBezTo>
                    <a:cubicBezTo>
                      <a:pt x="14966" y="1096"/>
                      <a:pt x="14847" y="1251"/>
                      <a:pt x="14680" y="1287"/>
                    </a:cubicBezTo>
                    <a:lnTo>
                      <a:pt x="12597" y="1739"/>
                    </a:lnTo>
                    <a:cubicBezTo>
                      <a:pt x="12537" y="1751"/>
                      <a:pt x="12549" y="1823"/>
                      <a:pt x="12597" y="1835"/>
                    </a:cubicBezTo>
                    <a:lnTo>
                      <a:pt x="16276" y="2358"/>
                    </a:lnTo>
                    <a:lnTo>
                      <a:pt x="21300" y="3073"/>
                    </a:lnTo>
                    <a:cubicBezTo>
                      <a:pt x="21479" y="3097"/>
                      <a:pt x="21610" y="3251"/>
                      <a:pt x="21610" y="3430"/>
                    </a:cubicBezTo>
                    <a:lnTo>
                      <a:pt x="21610" y="3609"/>
                    </a:lnTo>
                    <a:cubicBezTo>
                      <a:pt x="21610" y="3775"/>
                      <a:pt x="21491" y="3930"/>
                      <a:pt x="21324" y="3966"/>
                    </a:cubicBezTo>
                    <a:lnTo>
                      <a:pt x="15228" y="5287"/>
                    </a:lnTo>
                    <a:cubicBezTo>
                      <a:pt x="14919" y="5347"/>
                      <a:pt x="14609" y="5383"/>
                      <a:pt x="14299" y="5383"/>
                    </a:cubicBezTo>
                    <a:cubicBezTo>
                      <a:pt x="14049" y="5383"/>
                      <a:pt x="13799" y="5359"/>
                      <a:pt x="13549" y="5311"/>
                    </a:cubicBezTo>
                    <a:lnTo>
                      <a:pt x="572" y="3037"/>
                    </a:lnTo>
                    <a:cubicBezTo>
                      <a:pt x="560" y="3037"/>
                      <a:pt x="536" y="3037"/>
                      <a:pt x="524" y="3025"/>
                    </a:cubicBezTo>
                    <a:cubicBezTo>
                      <a:pt x="381" y="2978"/>
                      <a:pt x="274" y="2847"/>
                      <a:pt x="274" y="2680"/>
                    </a:cubicBezTo>
                    <a:lnTo>
                      <a:pt x="274" y="2501"/>
                    </a:lnTo>
                    <a:cubicBezTo>
                      <a:pt x="274" y="2323"/>
                      <a:pt x="405" y="2168"/>
                      <a:pt x="583" y="2132"/>
                    </a:cubicBezTo>
                    <a:lnTo>
                      <a:pt x="12013" y="287"/>
                    </a:lnTo>
                    <a:cubicBezTo>
                      <a:pt x="12097" y="275"/>
                      <a:pt x="12180" y="263"/>
                      <a:pt x="12263" y="263"/>
                    </a:cubicBezTo>
                    <a:close/>
                    <a:moveTo>
                      <a:pt x="12263" y="1"/>
                    </a:moveTo>
                    <a:cubicBezTo>
                      <a:pt x="12168" y="1"/>
                      <a:pt x="12061" y="13"/>
                      <a:pt x="11966" y="25"/>
                    </a:cubicBezTo>
                    <a:lnTo>
                      <a:pt x="536" y="1870"/>
                    </a:lnTo>
                    <a:cubicBezTo>
                      <a:pt x="226" y="1918"/>
                      <a:pt x="0" y="2180"/>
                      <a:pt x="0" y="2501"/>
                    </a:cubicBezTo>
                    <a:lnTo>
                      <a:pt x="0" y="2680"/>
                    </a:lnTo>
                    <a:cubicBezTo>
                      <a:pt x="0" y="2954"/>
                      <a:pt x="179" y="3192"/>
                      <a:pt x="429" y="3275"/>
                    </a:cubicBezTo>
                    <a:cubicBezTo>
                      <a:pt x="464" y="3287"/>
                      <a:pt x="488" y="3299"/>
                      <a:pt x="524" y="3299"/>
                    </a:cubicBezTo>
                    <a:lnTo>
                      <a:pt x="13514" y="5573"/>
                    </a:lnTo>
                    <a:cubicBezTo>
                      <a:pt x="13776" y="5621"/>
                      <a:pt x="14038" y="5645"/>
                      <a:pt x="14299" y="5645"/>
                    </a:cubicBezTo>
                    <a:cubicBezTo>
                      <a:pt x="14633" y="5645"/>
                      <a:pt x="14954" y="5609"/>
                      <a:pt x="15276" y="5537"/>
                    </a:cubicBezTo>
                    <a:lnTo>
                      <a:pt x="21384" y="4216"/>
                    </a:lnTo>
                    <a:cubicBezTo>
                      <a:pt x="21669" y="4156"/>
                      <a:pt x="21872" y="3894"/>
                      <a:pt x="21872" y="3609"/>
                    </a:cubicBezTo>
                    <a:lnTo>
                      <a:pt x="21872" y="3430"/>
                    </a:lnTo>
                    <a:cubicBezTo>
                      <a:pt x="21872" y="3120"/>
                      <a:pt x="21646" y="2847"/>
                      <a:pt x="21336" y="2811"/>
                    </a:cubicBezTo>
                    <a:lnTo>
                      <a:pt x="16312" y="2096"/>
                    </a:lnTo>
                    <a:lnTo>
                      <a:pt x="13835" y="1739"/>
                    </a:lnTo>
                    <a:lnTo>
                      <a:pt x="14740" y="1537"/>
                    </a:lnTo>
                    <a:cubicBezTo>
                      <a:pt x="15026" y="1477"/>
                      <a:pt x="15240" y="1215"/>
                      <a:pt x="15240" y="918"/>
                    </a:cubicBezTo>
                    <a:cubicBezTo>
                      <a:pt x="15240" y="608"/>
                      <a:pt x="15002" y="334"/>
                      <a:pt x="14680" y="299"/>
                    </a:cubicBezTo>
                    <a:lnTo>
                      <a:pt x="12490" y="13"/>
                    </a:lnTo>
                    <a:cubicBezTo>
                      <a:pt x="12418" y="1"/>
                      <a:pt x="12335" y="1"/>
                      <a:pt x="12263" y="1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97" name="Google Shape;2597;p18"/>
              <p:cNvSpPr/>
              <p:nvPr/>
            </p:nvSpPr>
            <p:spPr>
              <a:xfrm>
                <a:off x="8310595" y="4093984"/>
                <a:ext cx="114418" cy="171708"/>
              </a:xfrm>
              <a:custGeom>
                <a:avLst/>
                <a:gdLst/>
                <a:ahLst/>
                <a:cxnLst/>
                <a:rect l="l" t="t" r="r" b="b"/>
                <a:pathLst>
                  <a:path w="2097" h="3147" extrusionOk="0">
                    <a:moveTo>
                      <a:pt x="1248" y="0"/>
                    </a:moveTo>
                    <a:cubicBezTo>
                      <a:pt x="1107" y="0"/>
                      <a:pt x="960" y="43"/>
                      <a:pt x="822" y="134"/>
                    </a:cubicBezTo>
                    <a:cubicBezTo>
                      <a:pt x="1" y="658"/>
                      <a:pt x="37" y="2218"/>
                      <a:pt x="180" y="2968"/>
                    </a:cubicBezTo>
                    <a:cubicBezTo>
                      <a:pt x="191" y="3075"/>
                      <a:pt x="275" y="3135"/>
                      <a:pt x="358" y="3147"/>
                    </a:cubicBezTo>
                    <a:cubicBezTo>
                      <a:pt x="382" y="3147"/>
                      <a:pt x="394" y="3147"/>
                      <a:pt x="418" y="3135"/>
                    </a:cubicBezTo>
                    <a:cubicBezTo>
                      <a:pt x="525" y="3123"/>
                      <a:pt x="608" y="3004"/>
                      <a:pt x="584" y="2897"/>
                    </a:cubicBezTo>
                    <a:cubicBezTo>
                      <a:pt x="453" y="2158"/>
                      <a:pt x="453" y="849"/>
                      <a:pt x="1049" y="480"/>
                    </a:cubicBezTo>
                    <a:cubicBezTo>
                      <a:pt x="1099" y="446"/>
                      <a:pt x="1162" y="412"/>
                      <a:pt x="1232" y="412"/>
                    </a:cubicBezTo>
                    <a:cubicBezTo>
                      <a:pt x="1261" y="412"/>
                      <a:pt x="1291" y="418"/>
                      <a:pt x="1323" y="432"/>
                    </a:cubicBezTo>
                    <a:cubicBezTo>
                      <a:pt x="1406" y="468"/>
                      <a:pt x="1477" y="551"/>
                      <a:pt x="1501" y="670"/>
                    </a:cubicBezTo>
                    <a:cubicBezTo>
                      <a:pt x="1680" y="1301"/>
                      <a:pt x="1227" y="2337"/>
                      <a:pt x="1084" y="2682"/>
                    </a:cubicBezTo>
                    <a:cubicBezTo>
                      <a:pt x="1037" y="2789"/>
                      <a:pt x="1084" y="2908"/>
                      <a:pt x="1192" y="2956"/>
                    </a:cubicBezTo>
                    <a:cubicBezTo>
                      <a:pt x="1220" y="2969"/>
                      <a:pt x="1250" y="2975"/>
                      <a:pt x="1279" y="2975"/>
                    </a:cubicBezTo>
                    <a:cubicBezTo>
                      <a:pt x="1361" y="2975"/>
                      <a:pt x="1439" y="2928"/>
                      <a:pt x="1465" y="2849"/>
                    </a:cubicBezTo>
                    <a:cubicBezTo>
                      <a:pt x="1751" y="2194"/>
                      <a:pt x="2096" y="1242"/>
                      <a:pt x="1906" y="563"/>
                    </a:cubicBezTo>
                    <a:cubicBezTo>
                      <a:pt x="1834" y="313"/>
                      <a:pt x="1680" y="122"/>
                      <a:pt x="1477" y="39"/>
                    </a:cubicBezTo>
                    <a:cubicBezTo>
                      <a:pt x="1405" y="13"/>
                      <a:pt x="1327" y="0"/>
                      <a:pt x="1248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98" name="Google Shape;2598;p18"/>
              <p:cNvSpPr/>
              <p:nvPr/>
            </p:nvSpPr>
            <p:spPr>
              <a:xfrm>
                <a:off x="8117666" y="4238844"/>
                <a:ext cx="237183" cy="640891"/>
              </a:xfrm>
              <a:custGeom>
                <a:avLst/>
                <a:gdLst/>
                <a:ahLst/>
                <a:cxnLst/>
                <a:rect l="l" t="t" r="r" b="b"/>
                <a:pathLst>
                  <a:path w="4347" h="11746" extrusionOk="0">
                    <a:moveTo>
                      <a:pt x="3930" y="1"/>
                    </a:moveTo>
                    <a:cubicBezTo>
                      <a:pt x="3914" y="1"/>
                      <a:pt x="3898" y="2"/>
                      <a:pt x="3882" y="3"/>
                    </a:cubicBezTo>
                    <a:cubicBezTo>
                      <a:pt x="3846" y="15"/>
                      <a:pt x="2799" y="194"/>
                      <a:pt x="2120" y="1385"/>
                    </a:cubicBezTo>
                    <a:cubicBezTo>
                      <a:pt x="1156" y="3051"/>
                      <a:pt x="1370" y="5766"/>
                      <a:pt x="2751" y="9457"/>
                    </a:cubicBezTo>
                    <a:cubicBezTo>
                      <a:pt x="1789" y="9797"/>
                      <a:pt x="1844" y="11006"/>
                      <a:pt x="1264" y="11006"/>
                    </a:cubicBezTo>
                    <a:cubicBezTo>
                      <a:pt x="1256" y="11006"/>
                      <a:pt x="1248" y="11005"/>
                      <a:pt x="1239" y="11005"/>
                    </a:cubicBezTo>
                    <a:cubicBezTo>
                      <a:pt x="858" y="10993"/>
                      <a:pt x="715" y="10469"/>
                      <a:pt x="870" y="10124"/>
                    </a:cubicBezTo>
                    <a:cubicBezTo>
                      <a:pt x="953" y="9933"/>
                      <a:pt x="870" y="9719"/>
                      <a:pt x="679" y="9636"/>
                    </a:cubicBezTo>
                    <a:cubicBezTo>
                      <a:pt x="629" y="9614"/>
                      <a:pt x="578" y="9603"/>
                      <a:pt x="527" y="9603"/>
                    </a:cubicBezTo>
                    <a:cubicBezTo>
                      <a:pt x="386" y="9603"/>
                      <a:pt x="253" y="9685"/>
                      <a:pt x="191" y="9826"/>
                    </a:cubicBezTo>
                    <a:cubicBezTo>
                      <a:pt x="1" y="10267"/>
                      <a:pt x="36" y="10802"/>
                      <a:pt x="275" y="11195"/>
                    </a:cubicBezTo>
                    <a:cubicBezTo>
                      <a:pt x="477" y="11529"/>
                      <a:pt x="798" y="11719"/>
                      <a:pt x="1168" y="11743"/>
                    </a:cubicBezTo>
                    <a:lnTo>
                      <a:pt x="1191" y="11743"/>
                    </a:lnTo>
                    <a:cubicBezTo>
                      <a:pt x="1221" y="11745"/>
                      <a:pt x="1251" y="11746"/>
                      <a:pt x="1279" y="11746"/>
                    </a:cubicBezTo>
                    <a:cubicBezTo>
                      <a:pt x="2385" y="11746"/>
                      <a:pt x="2442" y="10427"/>
                      <a:pt x="2918" y="10195"/>
                    </a:cubicBezTo>
                    <a:cubicBezTo>
                      <a:pt x="2982" y="10164"/>
                      <a:pt x="3059" y="10153"/>
                      <a:pt x="3143" y="10153"/>
                    </a:cubicBezTo>
                    <a:cubicBezTo>
                      <a:pt x="3363" y="10153"/>
                      <a:pt x="3632" y="10229"/>
                      <a:pt x="3854" y="10229"/>
                    </a:cubicBezTo>
                    <a:cubicBezTo>
                      <a:pt x="4035" y="10229"/>
                      <a:pt x="4185" y="10178"/>
                      <a:pt x="4251" y="9993"/>
                    </a:cubicBezTo>
                    <a:cubicBezTo>
                      <a:pt x="4323" y="9802"/>
                      <a:pt x="4216" y="9588"/>
                      <a:pt x="4025" y="9528"/>
                    </a:cubicBezTo>
                    <a:cubicBezTo>
                      <a:pt x="3846" y="9457"/>
                      <a:pt x="3680" y="9421"/>
                      <a:pt x="3525" y="9397"/>
                    </a:cubicBezTo>
                    <a:cubicBezTo>
                      <a:pt x="1834" y="4980"/>
                      <a:pt x="2168" y="2813"/>
                      <a:pt x="2751" y="1777"/>
                    </a:cubicBezTo>
                    <a:cubicBezTo>
                      <a:pt x="3251" y="884"/>
                      <a:pt x="3966" y="753"/>
                      <a:pt x="4001" y="742"/>
                    </a:cubicBezTo>
                    <a:cubicBezTo>
                      <a:pt x="4204" y="706"/>
                      <a:pt x="4347" y="515"/>
                      <a:pt x="4311" y="313"/>
                    </a:cubicBezTo>
                    <a:cubicBezTo>
                      <a:pt x="4278" y="126"/>
                      <a:pt x="4114" y="1"/>
                      <a:pt x="3930" y="1"/>
                    </a:cubicBezTo>
                    <a:close/>
                  </a:path>
                </a:pathLst>
              </a:custGeom>
              <a:solidFill>
                <a:srgbClr val="322BB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99" name="Google Shape;2599;p18"/>
              <p:cNvSpPr/>
              <p:nvPr/>
            </p:nvSpPr>
            <p:spPr>
              <a:xfrm>
                <a:off x="8102116" y="4224058"/>
                <a:ext cx="268338" cy="670464"/>
              </a:xfrm>
              <a:custGeom>
                <a:avLst/>
                <a:gdLst/>
                <a:ahLst/>
                <a:cxnLst/>
                <a:rect l="l" t="t" r="r" b="b"/>
                <a:pathLst>
                  <a:path w="4918" h="12288" extrusionOk="0">
                    <a:moveTo>
                      <a:pt x="4227" y="274"/>
                    </a:moveTo>
                    <a:cubicBezTo>
                      <a:pt x="4405" y="274"/>
                      <a:pt x="4572" y="405"/>
                      <a:pt x="4596" y="584"/>
                    </a:cubicBezTo>
                    <a:cubicBezTo>
                      <a:pt x="4632" y="786"/>
                      <a:pt x="4489" y="977"/>
                      <a:pt x="4286" y="1013"/>
                    </a:cubicBezTo>
                    <a:cubicBezTo>
                      <a:pt x="4251" y="1013"/>
                      <a:pt x="3536" y="1155"/>
                      <a:pt x="3036" y="2048"/>
                    </a:cubicBezTo>
                    <a:cubicBezTo>
                      <a:pt x="2453" y="3084"/>
                      <a:pt x="2131" y="5251"/>
                      <a:pt x="3810" y="9668"/>
                    </a:cubicBezTo>
                    <a:cubicBezTo>
                      <a:pt x="3965" y="9692"/>
                      <a:pt x="4131" y="9728"/>
                      <a:pt x="4310" y="9787"/>
                    </a:cubicBezTo>
                    <a:cubicBezTo>
                      <a:pt x="4501" y="9859"/>
                      <a:pt x="4608" y="10073"/>
                      <a:pt x="4536" y="10264"/>
                    </a:cubicBezTo>
                    <a:cubicBezTo>
                      <a:pt x="4465" y="10454"/>
                      <a:pt x="4322" y="10502"/>
                      <a:pt x="4143" y="10502"/>
                    </a:cubicBezTo>
                    <a:cubicBezTo>
                      <a:pt x="3929" y="10502"/>
                      <a:pt x="3655" y="10418"/>
                      <a:pt x="3429" y="10418"/>
                    </a:cubicBezTo>
                    <a:cubicBezTo>
                      <a:pt x="3346" y="10418"/>
                      <a:pt x="3262" y="10430"/>
                      <a:pt x="3203" y="10466"/>
                    </a:cubicBezTo>
                    <a:cubicBezTo>
                      <a:pt x="2727" y="10692"/>
                      <a:pt x="2667" y="12026"/>
                      <a:pt x="1560" y="12026"/>
                    </a:cubicBezTo>
                    <a:cubicBezTo>
                      <a:pt x="1536" y="12026"/>
                      <a:pt x="1512" y="12026"/>
                      <a:pt x="1476" y="12014"/>
                    </a:cubicBezTo>
                    <a:lnTo>
                      <a:pt x="1453" y="12014"/>
                    </a:lnTo>
                    <a:cubicBezTo>
                      <a:pt x="1083" y="11990"/>
                      <a:pt x="762" y="11800"/>
                      <a:pt x="560" y="11466"/>
                    </a:cubicBezTo>
                    <a:cubicBezTo>
                      <a:pt x="321" y="11073"/>
                      <a:pt x="286" y="10538"/>
                      <a:pt x="476" y="10097"/>
                    </a:cubicBezTo>
                    <a:cubicBezTo>
                      <a:pt x="536" y="9954"/>
                      <a:pt x="667" y="9871"/>
                      <a:pt x="810" y="9871"/>
                    </a:cubicBezTo>
                    <a:cubicBezTo>
                      <a:pt x="869" y="9871"/>
                      <a:pt x="917" y="9883"/>
                      <a:pt x="964" y="9907"/>
                    </a:cubicBezTo>
                    <a:cubicBezTo>
                      <a:pt x="1155" y="9990"/>
                      <a:pt x="1238" y="10204"/>
                      <a:pt x="1155" y="10395"/>
                    </a:cubicBezTo>
                    <a:cubicBezTo>
                      <a:pt x="1000" y="10740"/>
                      <a:pt x="1143" y="11276"/>
                      <a:pt x="1524" y="11276"/>
                    </a:cubicBezTo>
                    <a:lnTo>
                      <a:pt x="1548" y="11276"/>
                    </a:lnTo>
                    <a:cubicBezTo>
                      <a:pt x="2131" y="11276"/>
                      <a:pt x="2072" y="10073"/>
                      <a:pt x="3036" y="9728"/>
                    </a:cubicBezTo>
                    <a:cubicBezTo>
                      <a:pt x="1655" y="6037"/>
                      <a:pt x="1441" y="3322"/>
                      <a:pt x="2405" y="1656"/>
                    </a:cubicBezTo>
                    <a:cubicBezTo>
                      <a:pt x="3084" y="465"/>
                      <a:pt x="4120" y="286"/>
                      <a:pt x="4167" y="274"/>
                    </a:cubicBezTo>
                    <a:close/>
                    <a:moveTo>
                      <a:pt x="4227" y="1"/>
                    </a:moveTo>
                    <a:cubicBezTo>
                      <a:pt x="4191" y="1"/>
                      <a:pt x="4167" y="12"/>
                      <a:pt x="4131" y="12"/>
                    </a:cubicBezTo>
                    <a:cubicBezTo>
                      <a:pt x="4084" y="24"/>
                      <a:pt x="2917" y="215"/>
                      <a:pt x="2167" y="1525"/>
                    </a:cubicBezTo>
                    <a:cubicBezTo>
                      <a:pt x="1191" y="3227"/>
                      <a:pt x="1369" y="5942"/>
                      <a:pt x="2703" y="9585"/>
                    </a:cubicBezTo>
                    <a:cubicBezTo>
                      <a:pt x="2250" y="9835"/>
                      <a:pt x="2036" y="10264"/>
                      <a:pt x="1869" y="10585"/>
                    </a:cubicBezTo>
                    <a:cubicBezTo>
                      <a:pt x="1726" y="10847"/>
                      <a:pt x="1643" y="11002"/>
                      <a:pt x="1548" y="11002"/>
                    </a:cubicBezTo>
                    <a:lnTo>
                      <a:pt x="1524" y="11002"/>
                    </a:lnTo>
                    <a:cubicBezTo>
                      <a:pt x="1512" y="11002"/>
                      <a:pt x="1464" y="11002"/>
                      <a:pt x="1429" y="10942"/>
                    </a:cubicBezTo>
                    <a:cubicBezTo>
                      <a:pt x="1357" y="10823"/>
                      <a:pt x="1345" y="10633"/>
                      <a:pt x="1405" y="10502"/>
                    </a:cubicBezTo>
                    <a:cubicBezTo>
                      <a:pt x="1548" y="10180"/>
                      <a:pt x="1393" y="9799"/>
                      <a:pt x="1072" y="9657"/>
                    </a:cubicBezTo>
                    <a:cubicBezTo>
                      <a:pt x="988" y="9621"/>
                      <a:pt x="905" y="9609"/>
                      <a:pt x="822" y="9609"/>
                    </a:cubicBezTo>
                    <a:cubicBezTo>
                      <a:pt x="560" y="9609"/>
                      <a:pt x="333" y="9752"/>
                      <a:pt x="226" y="9990"/>
                    </a:cubicBezTo>
                    <a:cubicBezTo>
                      <a:pt x="0" y="10502"/>
                      <a:pt x="48" y="11145"/>
                      <a:pt x="333" y="11609"/>
                    </a:cubicBezTo>
                    <a:cubicBezTo>
                      <a:pt x="583" y="12014"/>
                      <a:pt x="976" y="12252"/>
                      <a:pt x="1441" y="12288"/>
                    </a:cubicBezTo>
                    <a:lnTo>
                      <a:pt x="1560" y="12288"/>
                    </a:lnTo>
                    <a:cubicBezTo>
                      <a:pt x="2429" y="12288"/>
                      <a:pt x="2762" y="11633"/>
                      <a:pt x="3012" y="11157"/>
                    </a:cubicBezTo>
                    <a:cubicBezTo>
                      <a:pt x="3119" y="10966"/>
                      <a:pt x="3227" y="10752"/>
                      <a:pt x="3322" y="10704"/>
                    </a:cubicBezTo>
                    <a:cubicBezTo>
                      <a:pt x="3334" y="10704"/>
                      <a:pt x="3358" y="10692"/>
                      <a:pt x="3429" y="10692"/>
                    </a:cubicBezTo>
                    <a:cubicBezTo>
                      <a:pt x="3524" y="10692"/>
                      <a:pt x="3631" y="10704"/>
                      <a:pt x="3750" y="10728"/>
                    </a:cubicBezTo>
                    <a:cubicBezTo>
                      <a:pt x="3881" y="10740"/>
                      <a:pt x="4012" y="10764"/>
                      <a:pt x="4143" y="10764"/>
                    </a:cubicBezTo>
                    <a:cubicBezTo>
                      <a:pt x="4560" y="10764"/>
                      <a:pt x="4727" y="10549"/>
                      <a:pt x="4786" y="10359"/>
                    </a:cubicBezTo>
                    <a:cubicBezTo>
                      <a:pt x="4846" y="10192"/>
                      <a:pt x="4834" y="10026"/>
                      <a:pt x="4763" y="9871"/>
                    </a:cubicBezTo>
                    <a:cubicBezTo>
                      <a:pt x="4691" y="9716"/>
                      <a:pt x="4572" y="9597"/>
                      <a:pt x="4405" y="9537"/>
                    </a:cubicBezTo>
                    <a:cubicBezTo>
                      <a:pt x="4274" y="9490"/>
                      <a:pt x="4143" y="9454"/>
                      <a:pt x="4001" y="9430"/>
                    </a:cubicBezTo>
                    <a:cubicBezTo>
                      <a:pt x="2417" y="5192"/>
                      <a:pt x="2727" y="3144"/>
                      <a:pt x="3274" y="2179"/>
                    </a:cubicBezTo>
                    <a:cubicBezTo>
                      <a:pt x="3703" y="1394"/>
                      <a:pt x="4310" y="1275"/>
                      <a:pt x="4346" y="1275"/>
                    </a:cubicBezTo>
                    <a:cubicBezTo>
                      <a:pt x="4679" y="1215"/>
                      <a:pt x="4917" y="894"/>
                      <a:pt x="4870" y="536"/>
                    </a:cubicBezTo>
                    <a:cubicBezTo>
                      <a:pt x="4810" y="239"/>
                      <a:pt x="4548" y="1"/>
                      <a:pt x="4227" y="1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00" name="Google Shape;2600;p18"/>
              <p:cNvSpPr/>
              <p:nvPr/>
            </p:nvSpPr>
            <p:spPr>
              <a:xfrm>
                <a:off x="8259307" y="4675005"/>
                <a:ext cx="145846" cy="146555"/>
              </a:xfrm>
              <a:custGeom>
                <a:avLst/>
                <a:gdLst/>
                <a:ahLst/>
                <a:cxnLst/>
                <a:rect l="l" t="t" r="r" b="b"/>
                <a:pathLst>
                  <a:path w="2673" h="2686" extrusionOk="0">
                    <a:moveTo>
                      <a:pt x="1707" y="0"/>
                    </a:moveTo>
                    <a:cubicBezTo>
                      <a:pt x="1667" y="0"/>
                      <a:pt x="1627" y="15"/>
                      <a:pt x="1596" y="46"/>
                    </a:cubicBezTo>
                    <a:lnTo>
                      <a:pt x="143" y="1463"/>
                    </a:lnTo>
                    <a:cubicBezTo>
                      <a:pt x="24" y="1582"/>
                      <a:pt x="0" y="1737"/>
                      <a:pt x="36" y="1868"/>
                    </a:cubicBezTo>
                    <a:cubicBezTo>
                      <a:pt x="72" y="1999"/>
                      <a:pt x="179" y="2118"/>
                      <a:pt x="334" y="2153"/>
                    </a:cubicBezTo>
                    <a:lnTo>
                      <a:pt x="2358" y="2677"/>
                    </a:lnTo>
                    <a:cubicBezTo>
                      <a:pt x="2379" y="2683"/>
                      <a:pt x="2399" y="2686"/>
                      <a:pt x="2419" y="2686"/>
                    </a:cubicBezTo>
                    <a:cubicBezTo>
                      <a:pt x="2567" y="2686"/>
                      <a:pt x="2672" y="2537"/>
                      <a:pt x="2620" y="2380"/>
                    </a:cubicBezTo>
                    <a:lnTo>
                      <a:pt x="2215" y="1153"/>
                    </a:lnTo>
                    <a:lnTo>
                      <a:pt x="1858" y="106"/>
                    </a:lnTo>
                    <a:cubicBezTo>
                      <a:pt x="1836" y="39"/>
                      <a:pt x="1772" y="0"/>
                      <a:pt x="1707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01" name="Google Shape;2601;p18"/>
              <p:cNvSpPr/>
              <p:nvPr/>
            </p:nvSpPr>
            <p:spPr>
              <a:xfrm>
                <a:off x="8261271" y="4737914"/>
                <a:ext cx="143881" cy="83644"/>
              </a:xfrm>
              <a:custGeom>
                <a:avLst/>
                <a:gdLst/>
                <a:ahLst/>
                <a:cxnLst/>
                <a:rect l="l" t="t" r="r" b="b"/>
                <a:pathLst>
                  <a:path w="2637" h="1533" extrusionOk="0">
                    <a:moveTo>
                      <a:pt x="2179" y="0"/>
                    </a:moveTo>
                    <a:cubicBezTo>
                      <a:pt x="2167" y="48"/>
                      <a:pt x="2143" y="84"/>
                      <a:pt x="2119" y="131"/>
                    </a:cubicBezTo>
                    <a:cubicBezTo>
                      <a:pt x="1984" y="380"/>
                      <a:pt x="1678" y="458"/>
                      <a:pt x="1381" y="458"/>
                    </a:cubicBezTo>
                    <a:cubicBezTo>
                      <a:pt x="1337" y="458"/>
                      <a:pt x="1293" y="456"/>
                      <a:pt x="1250" y="453"/>
                    </a:cubicBezTo>
                    <a:cubicBezTo>
                      <a:pt x="1072" y="440"/>
                      <a:pt x="887" y="412"/>
                      <a:pt x="707" y="412"/>
                    </a:cubicBezTo>
                    <a:cubicBezTo>
                      <a:pt x="561" y="412"/>
                      <a:pt x="419" y="430"/>
                      <a:pt x="286" y="489"/>
                    </a:cubicBezTo>
                    <a:cubicBezTo>
                      <a:pt x="179" y="536"/>
                      <a:pt x="71" y="620"/>
                      <a:pt x="0" y="715"/>
                    </a:cubicBezTo>
                    <a:cubicBezTo>
                      <a:pt x="36" y="846"/>
                      <a:pt x="143" y="965"/>
                      <a:pt x="298" y="1000"/>
                    </a:cubicBezTo>
                    <a:lnTo>
                      <a:pt x="2322" y="1524"/>
                    </a:lnTo>
                    <a:cubicBezTo>
                      <a:pt x="2343" y="1530"/>
                      <a:pt x="2363" y="1533"/>
                      <a:pt x="2383" y="1533"/>
                    </a:cubicBezTo>
                    <a:cubicBezTo>
                      <a:pt x="2531" y="1533"/>
                      <a:pt x="2636" y="1384"/>
                      <a:pt x="2584" y="1227"/>
                    </a:cubicBezTo>
                    <a:lnTo>
                      <a:pt x="217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02" name="Google Shape;2602;p18"/>
              <p:cNvSpPr/>
              <p:nvPr/>
            </p:nvSpPr>
            <p:spPr>
              <a:xfrm>
                <a:off x="8243703" y="4660601"/>
                <a:ext cx="175473" cy="175473"/>
              </a:xfrm>
              <a:custGeom>
                <a:avLst/>
                <a:gdLst/>
                <a:ahLst/>
                <a:cxnLst/>
                <a:rect l="l" t="t" r="r" b="b"/>
                <a:pathLst>
                  <a:path w="3216" h="3216" extrusionOk="0">
                    <a:moveTo>
                      <a:pt x="1989" y="262"/>
                    </a:moveTo>
                    <a:cubicBezTo>
                      <a:pt x="2060" y="262"/>
                      <a:pt x="2120" y="310"/>
                      <a:pt x="2144" y="382"/>
                    </a:cubicBezTo>
                    <a:lnTo>
                      <a:pt x="2918" y="2644"/>
                    </a:lnTo>
                    <a:cubicBezTo>
                      <a:pt x="2965" y="2798"/>
                      <a:pt x="2846" y="2941"/>
                      <a:pt x="2703" y="2941"/>
                    </a:cubicBezTo>
                    <a:lnTo>
                      <a:pt x="2644" y="2941"/>
                    </a:lnTo>
                    <a:lnTo>
                      <a:pt x="620" y="2417"/>
                    </a:lnTo>
                    <a:cubicBezTo>
                      <a:pt x="310" y="2334"/>
                      <a:pt x="203" y="1953"/>
                      <a:pt x="429" y="1727"/>
                    </a:cubicBezTo>
                    <a:lnTo>
                      <a:pt x="1882" y="310"/>
                    </a:lnTo>
                    <a:cubicBezTo>
                      <a:pt x="1906" y="286"/>
                      <a:pt x="1953" y="262"/>
                      <a:pt x="1989" y="262"/>
                    </a:cubicBezTo>
                    <a:close/>
                    <a:moveTo>
                      <a:pt x="1989" y="1"/>
                    </a:moveTo>
                    <a:cubicBezTo>
                      <a:pt x="1882" y="1"/>
                      <a:pt x="1775" y="36"/>
                      <a:pt x="1691" y="120"/>
                    </a:cubicBezTo>
                    <a:lnTo>
                      <a:pt x="239" y="1536"/>
                    </a:lnTo>
                    <a:cubicBezTo>
                      <a:pt x="72" y="1715"/>
                      <a:pt x="1" y="1953"/>
                      <a:pt x="60" y="2191"/>
                    </a:cubicBezTo>
                    <a:cubicBezTo>
                      <a:pt x="132" y="2441"/>
                      <a:pt x="310" y="2620"/>
                      <a:pt x="548" y="2679"/>
                    </a:cubicBezTo>
                    <a:lnTo>
                      <a:pt x="2572" y="3203"/>
                    </a:lnTo>
                    <a:cubicBezTo>
                      <a:pt x="2620" y="3203"/>
                      <a:pt x="2656" y="3215"/>
                      <a:pt x="2703" y="3215"/>
                    </a:cubicBezTo>
                    <a:cubicBezTo>
                      <a:pt x="2858" y="3215"/>
                      <a:pt x="3013" y="3144"/>
                      <a:pt x="3096" y="3013"/>
                    </a:cubicBezTo>
                    <a:cubicBezTo>
                      <a:pt x="3191" y="2882"/>
                      <a:pt x="3215" y="2715"/>
                      <a:pt x="3168" y="2560"/>
                    </a:cubicBezTo>
                    <a:lnTo>
                      <a:pt x="2406" y="298"/>
                    </a:lnTo>
                    <a:cubicBezTo>
                      <a:pt x="2346" y="120"/>
                      <a:pt x="2179" y="1"/>
                      <a:pt x="1989" y="1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03" name="Google Shape;2603;p18"/>
              <p:cNvSpPr/>
              <p:nvPr/>
            </p:nvSpPr>
            <p:spPr>
              <a:xfrm>
                <a:off x="8301538" y="4210854"/>
                <a:ext cx="509996" cy="677830"/>
              </a:xfrm>
              <a:custGeom>
                <a:avLst/>
                <a:gdLst/>
                <a:ahLst/>
                <a:cxnLst/>
                <a:rect l="l" t="t" r="r" b="b"/>
                <a:pathLst>
                  <a:path w="9347" h="12423" extrusionOk="0">
                    <a:moveTo>
                      <a:pt x="2582" y="1"/>
                    </a:moveTo>
                    <a:cubicBezTo>
                      <a:pt x="2009" y="1"/>
                      <a:pt x="1442" y="87"/>
                      <a:pt x="929" y="243"/>
                    </a:cubicBezTo>
                    <a:cubicBezTo>
                      <a:pt x="488" y="385"/>
                      <a:pt x="143" y="802"/>
                      <a:pt x="119" y="1255"/>
                    </a:cubicBezTo>
                    <a:cubicBezTo>
                      <a:pt x="0" y="2862"/>
                      <a:pt x="500" y="6065"/>
                      <a:pt x="762" y="7636"/>
                    </a:cubicBezTo>
                    <a:cubicBezTo>
                      <a:pt x="846" y="8148"/>
                      <a:pt x="917" y="8636"/>
                      <a:pt x="1012" y="9101"/>
                    </a:cubicBezTo>
                    <a:cubicBezTo>
                      <a:pt x="1024" y="9137"/>
                      <a:pt x="1024" y="9172"/>
                      <a:pt x="1036" y="9208"/>
                    </a:cubicBezTo>
                    <a:cubicBezTo>
                      <a:pt x="1084" y="9458"/>
                      <a:pt x="1143" y="9696"/>
                      <a:pt x="1203" y="9934"/>
                    </a:cubicBezTo>
                    <a:cubicBezTo>
                      <a:pt x="1227" y="10018"/>
                      <a:pt x="1250" y="10089"/>
                      <a:pt x="1274" y="10172"/>
                    </a:cubicBezTo>
                    <a:cubicBezTo>
                      <a:pt x="1405" y="10589"/>
                      <a:pt x="1560" y="10970"/>
                      <a:pt x="1774" y="11292"/>
                    </a:cubicBezTo>
                    <a:cubicBezTo>
                      <a:pt x="2232" y="11985"/>
                      <a:pt x="2934" y="12423"/>
                      <a:pt x="4062" y="12423"/>
                    </a:cubicBezTo>
                    <a:cubicBezTo>
                      <a:pt x="4077" y="12423"/>
                      <a:pt x="4093" y="12423"/>
                      <a:pt x="4108" y="12423"/>
                    </a:cubicBezTo>
                    <a:cubicBezTo>
                      <a:pt x="5001" y="12411"/>
                      <a:pt x="6096" y="12173"/>
                      <a:pt x="6751" y="11518"/>
                    </a:cubicBezTo>
                    <a:cubicBezTo>
                      <a:pt x="6823" y="11434"/>
                      <a:pt x="6894" y="11375"/>
                      <a:pt x="6965" y="11339"/>
                    </a:cubicBezTo>
                    <a:cubicBezTo>
                      <a:pt x="6965" y="11327"/>
                      <a:pt x="6965" y="11327"/>
                      <a:pt x="6977" y="11327"/>
                    </a:cubicBezTo>
                    <a:cubicBezTo>
                      <a:pt x="7263" y="11137"/>
                      <a:pt x="7454" y="11196"/>
                      <a:pt x="8025" y="10851"/>
                    </a:cubicBezTo>
                    <a:cubicBezTo>
                      <a:pt x="8477" y="10577"/>
                      <a:pt x="8823" y="10184"/>
                      <a:pt x="9013" y="9720"/>
                    </a:cubicBezTo>
                    <a:cubicBezTo>
                      <a:pt x="9037" y="9672"/>
                      <a:pt x="9061" y="9613"/>
                      <a:pt x="9073" y="9565"/>
                    </a:cubicBezTo>
                    <a:cubicBezTo>
                      <a:pt x="9347" y="8708"/>
                      <a:pt x="8978" y="7220"/>
                      <a:pt x="8692" y="6362"/>
                    </a:cubicBezTo>
                    <a:cubicBezTo>
                      <a:pt x="8668" y="6303"/>
                      <a:pt x="8644" y="6243"/>
                      <a:pt x="8620" y="6172"/>
                    </a:cubicBezTo>
                    <a:cubicBezTo>
                      <a:pt x="8489" y="5803"/>
                      <a:pt x="8323" y="5422"/>
                      <a:pt x="8108" y="5100"/>
                    </a:cubicBezTo>
                    <a:cubicBezTo>
                      <a:pt x="7799" y="4648"/>
                      <a:pt x="7406" y="4291"/>
                      <a:pt x="6846" y="4160"/>
                    </a:cubicBezTo>
                    <a:cubicBezTo>
                      <a:pt x="6787" y="4136"/>
                      <a:pt x="6739" y="4124"/>
                      <a:pt x="6703" y="4088"/>
                    </a:cubicBezTo>
                    <a:cubicBezTo>
                      <a:pt x="6703" y="4088"/>
                      <a:pt x="6692" y="4088"/>
                      <a:pt x="6692" y="4076"/>
                    </a:cubicBezTo>
                    <a:cubicBezTo>
                      <a:pt x="6537" y="3922"/>
                      <a:pt x="6584" y="3517"/>
                      <a:pt x="6156" y="2540"/>
                    </a:cubicBezTo>
                    <a:cubicBezTo>
                      <a:pt x="5739" y="1576"/>
                      <a:pt x="5382" y="707"/>
                      <a:pt x="4346" y="314"/>
                    </a:cubicBezTo>
                    <a:cubicBezTo>
                      <a:pt x="4191" y="254"/>
                      <a:pt x="4036" y="207"/>
                      <a:pt x="3882" y="159"/>
                    </a:cubicBezTo>
                    <a:cubicBezTo>
                      <a:pt x="3459" y="51"/>
                      <a:pt x="3019" y="1"/>
                      <a:pt x="2582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04" name="Google Shape;2604;p18"/>
              <p:cNvSpPr/>
              <p:nvPr/>
            </p:nvSpPr>
            <p:spPr>
              <a:xfrm>
                <a:off x="8724442" y="4631901"/>
                <a:ext cx="43541" cy="113217"/>
              </a:xfrm>
              <a:custGeom>
                <a:avLst/>
                <a:gdLst/>
                <a:ahLst/>
                <a:cxnLst/>
                <a:rect l="l" t="t" r="r" b="b"/>
                <a:pathLst>
                  <a:path w="798" h="2075" extrusionOk="0">
                    <a:moveTo>
                      <a:pt x="584" y="0"/>
                    </a:moveTo>
                    <a:cubicBezTo>
                      <a:pt x="533" y="0"/>
                      <a:pt x="487" y="34"/>
                      <a:pt x="476" y="86"/>
                    </a:cubicBezTo>
                    <a:cubicBezTo>
                      <a:pt x="453" y="253"/>
                      <a:pt x="429" y="407"/>
                      <a:pt x="393" y="562"/>
                    </a:cubicBezTo>
                    <a:cubicBezTo>
                      <a:pt x="369" y="717"/>
                      <a:pt x="334" y="860"/>
                      <a:pt x="298" y="1015"/>
                    </a:cubicBezTo>
                    <a:cubicBezTo>
                      <a:pt x="250" y="1158"/>
                      <a:pt x="203" y="1312"/>
                      <a:pt x="155" y="1467"/>
                    </a:cubicBezTo>
                    <a:cubicBezTo>
                      <a:pt x="107" y="1610"/>
                      <a:pt x="60" y="1765"/>
                      <a:pt x="12" y="1920"/>
                    </a:cubicBezTo>
                    <a:lnTo>
                      <a:pt x="12" y="1931"/>
                    </a:lnTo>
                    <a:cubicBezTo>
                      <a:pt x="0" y="1967"/>
                      <a:pt x="12" y="2003"/>
                      <a:pt x="36" y="2039"/>
                    </a:cubicBezTo>
                    <a:cubicBezTo>
                      <a:pt x="60" y="2062"/>
                      <a:pt x="89" y="2074"/>
                      <a:pt x="119" y="2074"/>
                    </a:cubicBezTo>
                    <a:cubicBezTo>
                      <a:pt x="149" y="2074"/>
                      <a:pt x="179" y="2062"/>
                      <a:pt x="203" y="2039"/>
                    </a:cubicBezTo>
                    <a:cubicBezTo>
                      <a:pt x="334" y="1920"/>
                      <a:pt x="441" y="1777"/>
                      <a:pt x="524" y="1622"/>
                    </a:cubicBezTo>
                    <a:cubicBezTo>
                      <a:pt x="607" y="1467"/>
                      <a:pt x="679" y="1300"/>
                      <a:pt x="726" y="1134"/>
                    </a:cubicBezTo>
                    <a:cubicBezTo>
                      <a:pt x="774" y="955"/>
                      <a:pt x="798" y="777"/>
                      <a:pt x="786" y="598"/>
                    </a:cubicBezTo>
                    <a:cubicBezTo>
                      <a:pt x="786" y="407"/>
                      <a:pt x="750" y="229"/>
                      <a:pt x="691" y="62"/>
                    </a:cubicBezTo>
                    <a:cubicBezTo>
                      <a:pt x="667" y="26"/>
                      <a:pt x="643" y="3"/>
                      <a:pt x="607" y="3"/>
                    </a:cubicBezTo>
                    <a:cubicBezTo>
                      <a:pt x="600" y="1"/>
                      <a:pt x="592" y="0"/>
                      <a:pt x="584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05" name="Google Shape;2605;p18"/>
              <p:cNvSpPr/>
              <p:nvPr/>
            </p:nvSpPr>
            <p:spPr>
              <a:xfrm>
                <a:off x="8367120" y="4708669"/>
                <a:ext cx="313843" cy="180002"/>
              </a:xfrm>
              <a:custGeom>
                <a:avLst/>
                <a:gdLst/>
                <a:ahLst/>
                <a:cxnLst/>
                <a:rect l="l" t="t" r="r" b="b"/>
                <a:pathLst>
                  <a:path w="5752" h="3299" extrusionOk="0">
                    <a:moveTo>
                      <a:pt x="4728" y="1"/>
                    </a:moveTo>
                    <a:cubicBezTo>
                      <a:pt x="4549" y="84"/>
                      <a:pt x="4347" y="120"/>
                      <a:pt x="4168" y="191"/>
                    </a:cubicBezTo>
                    <a:cubicBezTo>
                      <a:pt x="2556" y="700"/>
                      <a:pt x="1377" y="829"/>
                      <a:pt x="544" y="829"/>
                    </a:cubicBezTo>
                    <a:cubicBezTo>
                      <a:pt x="343" y="829"/>
                      <a:pt x="163" y="822"/>
                      <a:pt x="1" y="810"/>
                    </a:cubicBezTo>
                    <a:lnTo>
                      <a:pt x="1" y="810"/>
                    </a:lnTo>
                    <a:cubicBezTo>
                      <a:pt x="403" y="2278"/>
                      <a:pt x="1112" y="3299"/>
                      <a:pt x="2875" y="3299"/>
                    </a:cubicBezTo>
                    <a:cubicBezTo>
                      <a:pt x="2885" y="3299"/>
                      <a:pt x="2896" y="3299"/>
                      <a:pt x="2906" y="3299"/>
                    </a:cubicBezTo>
                    <a:cubicBezTo>
                      <a:pt x="3799" y="3287"/>
                      <a:pt x="4894" y="3049"/>
                      <a:pt x="5537" y="2394"/>
                    </a:cubicBezTo>
                    <a:cubicBezTo>
                      <a:pt x="5621" y="2310"/>
                      <a:pt x="5692" y="2251"/>
                      <a:pt x="5751" y="2215"/>
                    </a:cubicBezTo>
                    <a:cubicBezTo>
                      <a:pt x="5609" y="2048"/>
                      <a:pt x="5490" y="1846"/>
                      <a:pt x="5382" y="1667"/>
                    </a:cubicBezTo>
                    <a:cubicBezTo>
                      <a:pt x="5144" y="1215"/>
                      <a:pt x="4942" y="727"/>
                      <a:pt x="4787" y="227"/>
                    </a:cubicBezTo>
                    <a:cubicBezTo>
                      <a:pt x="4763" y="143"/>
                      <a:pt x="4751" y="72"/>
                      <a:pt x="4728" y="1"/>
                    </a:cubicBezTo>
                    <a:close/>
                  </a:path>
                </a:pathLst>
              </a:custGeom>
              <a:solidFill>
                <a:srgbClr val="322BB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06" name="Google Shape;2606;p18"/>
              <p:cNvSpPr/>
              <p:nvPr/>
            </p:nvSpPr>
            <p:spPr>
              <a:xfrm>
                <a:off x="8448962" y="4219529"/>
                <a:ext cx="217704" cy="487243"/>
              </a:xfrm>
              <a:custGeom>
                <a:avLst/>
                <a:gdLst/>
                <a:ahLst/>
                <a:cxnLst/>
                <a:rect l="l" t="t" r="r" b="b"/>
                <a:pathLst>
                  <a:path w="3990" h="8930" extrusionOk="0">
                    <a:moveTo>
                      <a:pt x="1180" y="0"/>
                    </a:moveTo>
                    <a:cubicBezTo>
                      <a:pt x="1168" y="12"/>
                      <a:pt x="1168" y="12"/>
                      <a:pt x="1168" y="12"/>
                    </a:cubicBezTo>
                    <a:cubicBezTo>
                      <a:pt x="1" y="1453"/>
                      <a:pt x="215" y="4608"/>
                      <a:pt x="561" y="6418"/>
                    </a:cubicBezTo>
                    <a:cubicBezTo>
                      <a:pt x="644" y="6822"/>
                      <a:pt x="1049" y="8608"/>
                      <a:pt x="1108" y="8882"/>
                    </a:cubicBezTo>
                    <a:lnTo>
                      <a:pt x="1120" y="8918"/>
                    </a:lnTo>
                    <a:cubicBezTo>
                      <a:pt x="1138" y="8926"/>
                      <a:pt x="1161" y="8929"/>
                      <a:pt x="1189" y="8929"/>
                    </a:cubicBezTo>
                    <a:cubicBezTo>
                      <a:pt x="1369" y="8929"/>
                      <a:pt x="1733" y="8782"/>
                      <a:pt x="1846" y="8751"/>
                    </a:cubicBezTo>
                    <a:cubicBezTo>
                      <a:pt x="2263" y="8632"/>
                      <a:pt x="2680" y="8525"/>
                      <a:pt x="3073" y="8335"/>
                    </a:cubicBezTo>
                    <a:cubicBezTo>
                      <a:pt x="3061" y="8263"/>
                      <a:pt x="3049" y="8192"/>
                      <a:pt x="3037" y="8120"/>
                    </a:cubicBezTo>
                    <a:cubicBezTo>
                      <a:pt x="2978" y="7846"/>
                      <a:pt x="2942" y="7573"/>
                      <a:pt x="2906" y="7287"/>
                    </a:cubicBezTo>
                    <a:cubicBezTo>
                      <a:pt x="2894" y="7239"/>
                      <a:pt x="2894" y="7180"/>
                      <a:pt x="2882" y="7120"/>
                    </a:cubicBezTo>
                    <a:cubicBezTo>
                      <a:pt x="2870" y="6965"/>
                      <a:pt x="2858" y="6822"/>
                      <a:pt x="2847" y="6668"/>
                    </a:cubicBezTo>
                    <a:cubicBezTo>
                      <a:pt x="2775" y="5644"/>
                      <a:pt x="2978" y="4763"/>
                      <a:pt x="3990" y="3917"/>
                    </a:cubicBezTo>
                    <a:cubicBezTo>
                      <a:pt x="3835" y="3763"/>
                      <a:pt x="3882" y="3358"/>
                      <a:pt x="3454" y="2381"/>
                    </a:cubicBezTo>
                    <a:cubicBezTo>
                      <a:pt x="3037" y="1417"/>
                      <a:pt x="2680" y="548"/>
                      <a:pt x="1644" y="155"/>
                    </a:cubicBezTo>
                    <a:cubicBezTo>
                      <a:pt x="1489" y="95"/>
                      <a:pt x="1334" y="48"/>
                      <a:pt x="1180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07" name="Google Shape;2607;p18"/>
              <p:cNvSpPr/>
              <p:nvPr/>
            </p:nvSpPr>
            <p:spPr>
              <a:xfrm>
                <a:off x="8603589" y="4489115"/>
                <a:ext cx="168325" cy="145573"/>
              </a:xfrm>
              <a:custGeom>
                <a:avLst/>
                <a:gdLst/>
                <a:ahLst/>
                <a:cxnLst/>
                <a:rect l="l" t="t" r="r" b="b"/>
                <a:pathLst>
                  <a:path w="3085" h="2668" extrusionOk="0">
                    <a:moveTo>
                      <a:pt x="2572" y="0"/>
                    </a:moveTo>
                    <a:cubicBezTo>
                      <a:pt x="1989" y="893"/>
                      <a:pt x="1001" y="1441"/>
                      <a:pt x="1" y="1560"/>
                    </a:cubicBezTo>
                    <a:cubicBezTo>
                      <a:pt x="13" y="1608"/>
                      <a:pt x="13" y="1667"/>
                      <a:pt x="13" y="1727"/>
                    </a:cubicBezTo>
                    <a:cubicBezTo>
                      <a:pt x="24" y="1881"/>
                      <a:pt x="36" y="2024"/>
                      <a:pt x="60" y="2179"/>
                    </a:cubicBezTo>
                    <a:cubicBezTo>
                      <a:pt x="60" y="2239"/>
                      <a:pt x="72" y="2298"/>
                      <a:pt x="72" y="2346"/>
                    </a:cubicBezTo>
                    <a:cubicBezTo>
                      <a:pt x="84" y="2453"/>
                      <a:pt x="96" y="2560"/>
                      <a:pt x="120" y="2667"/>
                    </a:cubicBezTo>
                    <a:cubicBezTo>
                      <a:pt x="870" y="2643"/>
                      <a:pt x="1679" y="2298"/>
                      <a:pt x="2275" y="1846"/>
                    </a:cubicBezTo>
                    <a:cubicBezTo>
                      <a:pt x="2370" y="1786"/>
                      <a:pt x="2799" y="1381"/>
                      <a:pt x="3084" y="1072"/>
                    </a:cubicBezTo>
                    <a:cubicBezTo>
                      <a:pt x="2953" y="703"/>
                      <a:pt x="2787" y="322"/>
                      <a:pt x="2572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08" name="Google Shape;2608;p18"/>
              <p:cNvSpPr/>
              <p:nvPr/>
            </p:nvSpPr>
            <p:spPr>
              <a:xfrm>
                <a:off x="8358063" y="4662565"/>
                <a:ext cx="270303" cy="103341"/>
              </a:xfrm>
              <a:custGeom>
                <a:avLst/>
                <a:gdLst/>
                <a:ahLst/>
                <a:cxnLst/>
                <a:rect l="l" t="t" r="r" b="b"/>
                <a:pathLst>
                  <a:path w="4954" h="1894" extrusionOk="0">
                    <a:moveTo>
                      <a:pt x="4703" y="0"/>
                    </a:moveTo>
                    <a:cubicBezTo>
                      <a:pt x="4370" y="107"/>
                      <a:pt x="3429" y="405"/>
                      <a:pt x="2167" y="643"/>
                    </a:cubicBezTo>
                    <a:cubicBezTo>
                      <a:pt x="1607" y="750"/>
                      <a:pt x="988" y="846"/>
                      <a:pt x="322" y="905"/>
                    </a:cubicBezTo>
                    <a:lnTo>
                      <a:pt x="202" y="905"/>
                    </a:lnTo>
                    <a:cubicBezTo>
                      <a:pt x="131" y="917"/>
                      <a:pt x="60" y="917"/>
                      <a:pt x="0" y="929"/>
                    </a:cubicBezTo>
                    <a:cubicBezTo>
                      <a:pt x="48" y="1179"/>
                      <a:pt x="107" y="1417"/>
                      <a:pt x="167" y="1655"/>
                    </a:cubicBezTo>
                    <a:cubicBezTo>
                      <a:pt x="191" y="1739"/>
                      <a:pt x="214" y="1810"/>
                      <a:pt x="238" y="1893"/>
                    </a:cubicBezTo>
                    <a:cubicBezTo>
                      <a:pt x="369" y="1893"/>
                      <a:pt x="512" y="1881"/>
                      <a:pt x="643" y="1881"/>
                    </a:cubicBezTo>
                    <a:cubicBezTo>
                      <a:pt x="2465" y="1822"/>
                      <a:pt x="4263" y="1310"/>
                      <a:pt x="4953" y="1072"/>
                    </a:cubicBezTo>
                    <a:cubicBezTo>
                      <a:pt x="4870" y="786"/>
                      <a:pt x="4798" y="500"/>
                      <a:pt x="4739" y="215"/>
                    </a:cubicBezTo>
                    <a:cubicBezTo>
                      <a:pt x="4727" y="143"/>
                      <a:pt x="4715" y="72"/>
                      <a:pt x="4703" y="0"/>
                    </a:cubicBezTo>
                    <a:close/>
                  </a:path>
                </a:pathLst>
              </a:custGeom>
              <a:solidFill>
                <a:srgbClr val="FF8ED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09" name="Google Shape;2609;p18"/>
              <p:cNvSpPr/>
              <p:nvPr/>
            </p:nvSpPr>
            <p:spPr>
              <a:xfrm>
                <a:off x="8301538" y="4218220"/>
                <a:ext cx="491826" cy="670464"/>
              </a:xfrm>
              <a:custGeom>
                <a:avLst/>
                <a:gdLst/>
                <a:ahLst/>
                <a:cxnLst/>
                <a:rect l="l" t="t" r="r" b="b"/>
                <a:pathLst>
                  <a:path w="9014" h="12288" extrusionOk="0">
                    <a:moveTo>
                      <a:pt x="1358" y="0"/>
                    </a:moveTo>
                    <a:cubicBezTo>
                      <a:pt x="1215" y="36"/>
                      <a:pt x="1072" y="72"/>
                      <a:pt x="929" y="108"/>
                    </a:cubicBezTo>
                    <a:cubicBezTo>
                      <a:pt x="488" y="250"/>
                      <a:pt x="143" y="667"/>
                      <a:pt x="107" y="1131"/>
                    </a:cubicBezTo>
                    <a:cubicBezTo>
                      <a:pt x="0" y="2727"/>
                      <a:pt x="488" y="5930"/>
                      <a:pt x="750" y="7501"/>
                    </a:cubicBezTo>
                    <a:cubicBezTo>
                      <a:pt x="1177" y="10071"/>
                      <a:pt x="1473" y="12288"/>
                      <a:pt x="4066" y="12288"/>
                    </a:cubicBezTo>
                    <a:cubicBezTo>
                      <a:pt x="4080" y="12288"/>
                      <a:pt x="4094" y="12288"/>
                      <a:pt x="4108" y="12288"/>
                    </a:cubicBezTo>
                    <a:cubicBezTo>
                      <a:pt x="5001" y="12276"/>
                      <a:pt x="6096" y="12038"/>
                      <a:pt x="6739" y="11383"/>
                    </a:cubicBezTo>
                    <a:cubicBezTo>
                      <a:pt x="7180" y="10942"/>
                      <a:pt x="7323" y="11145"/>
                      <a:pt x="8025" y="10716"/>
                    </a:cubicBezTo>
                    <a:cubicBezTo>
                      <a:pt x="8466" y="10442"/>
                      <a:pt x="8823" y="10049"/>
                      <a:pt x="9013" y="9585"/>
                    </a:cubicBezTo>
                    <a:lnTo>
                      <a:pt x="9013" y="9585"/>
                    </a:lnTo>
                    <a:cubicBezTo>
                      <a:pt x="8978" y="9609"/>
                      <a:pt x="8942" y="9633"/>
                      <a:pt x="8906" y="9656"/>
                    </a:cubicBezTo>
                    <a:cubicBezTo>
                      <a:pt x="8614" y="9834"/>
                      <a:pt x="8332" y="9913"/>
                      <a:pt x="8062" y="9913"/>
                    </a:cubicBezTo>
                    <a:cubicBezTo>
                      <a:pt x="7228" y="9913"/>
                      <a:pt x="6502" y="9168"/>
                      <a:pt x="5918" y="8287"/>
                    </a:cubicBezTo>
                    <a:cubicBezTo>
                      <a:pt x="5299" y="7370"/>
                      <a:pt x="5191" y="7168"/>
                      <a:pt x="4703" y="6727"/>
                    </a:cubicBezTo>
                    <a:cubicBezTo>
                      <a:pt x="3977" y="6073"/>
                      <a:pt x="2536" y="5834"/>
                      <a:pt x="2048" y="4763"/>
                    </a:cubicBezTo>
                    <a:cubicBezTo>
                      <a:pt x="1822" y="4263"/>
                      <a:pt x="1560" y="3751"/>
                      <a:pt x="1500" y="2846"/>
                    </a:cubicBezTo>
                    <a:cubicBezTo>
                      <a:pt x="1429" y="1965"/>
                      <a:pt x="1608" y="667"/>
                      <a:pt x="1358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10" name="Google Shape;2610;p18"/>
              <p:cNvSpPr/>
              <p:nvPr/>
            </p:nvSpPr>
            <p:spPr>
              <a:xfrm>
                <a:off x="8356754" y="4230932"/>
                <a:ext cx="107870" cy="453142"/>
              </a:xfrm>
              <a:custGeom>
                <a:avLst/>
                <a:gdLst/>
                <a:ahLst/>
                <a:cxnLst/>
                <a:rect l="l" t="t" r="r" b="b"/>
                <a:pathLst>
                  <a:path w="1977" h="8305" extrusionOk="0">
                    <a:moveTo>
                      <a:pt x="1486" y="1"/>
                    </a:moveTo>
                    <a:cubicBezTo>
                      <a:pt x="1440" y="1"/>
                      <a:pt x="1394" y="25"/>
                      <a:pt x="1369" y="65"/>
                    </a:cubicBezTo>
                    <a:cubicBezTo>
                      <a:pt x="0" y="2625"/>
                      <a:pt x="988" y="5851"/>
                      <a:pt x="1703" y="8209"/>
                    </a:cubicBezTo>
                    <a:cubicBezTo>
                      <a:pt x="1715" y="8257"/>
                      <a:pt x="1762" y="8304"/>
                      <a:pt x="1822" y="8304"/>
                    </a:cubicBezTo>
                    <a:cubicBezTo>
                      <a:pt x="1834" y="8304"/>
                      <a:pt x="1846" y="8292"/>
                      <a:pt x="1870" y="8292"/>
                    </a:cubicBezTo>
                    <a:cubicBezTo>
                      <a:pt x="1941" y="8268"/>
                      <a:pt x="1977" y="8197"/>
                      <a:pt x="1953" y="8126"/>
                    </a:cubicBezTo>
                    <a:cubicBezTo>
                      <a:pt x="1215" y="5685"/>
                      <a:pt x="298" y="2661"/>
                      <a:pt x="1608" y="196"/>
                    </a:cubicBezTo>
                    <a:cubicBezTo>
                      <a:pt x="1643" y="125"/>
                      <a:pt x="1620" y="53"/>
                      <a:pt x="1548" y="17"/>
                    </a:cubicBezTo>
                    <a:cubicBezTo>
                      <a:pt x="1529" y="6"/>
                      <a:pt x="1507" y="1"/>
                      <a:pt x="1486" y="1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11" name="Google Shape;2611;p18"/>
              <p:cNvSpPr/>
              <p:nvPr/>
            </p:nvSpPr>
            <p:spPr>
              <a:xfrm>
                <a:off x="8504178" y="4374319"/>
                <a:ext cx="124184" cy="90792"/>
              </a:xfrm>
              <a:custGeom>
                <a:avLst/>
                <a:gdLst/>
                <a:ahLst/>
                <a:cxnLst/>
                <a:rect l="l" t="t" r="r" b="b"/>
                <a:pathLst>
                  <a:path w="2276" h="1664" extrusionOk="0">
                    <a:moveTo>
                      <a:pt x="2122" y="1"/>
                    </a:moveTo>
                    <a:cubicBezTo>
                      <a:pt x="2097" y="1"/>
                      <a:pt x="2071" y="7"/>
                      <a:pt x="2049" y="21"/>
                    </a:cubicBezTo>
                    <a:cubicBezTo>
                      <a:pt x="1358" y="473"/>
                      <a:pt x="680" y="973"/>
                      <a:pt x="84" y="1426"/>
                    </a:cubicBezTo>
                    <a:cubicBezTo>
                      <a:pt x="25" y="1461"/>
                      <a:pt x="1" y="1545"/>
                      <a:pt x="49" y="1604"/>
                    </a:cubicBezTo>
                    <a:cubicBezTo>
                      <a:pt x="72" y="1640"/>
                      <a:pt x="120" y="1664"/>
                      <a:pt x="156" y="1664"/>
                    </a:cubicBezTo>
                    <a:cubicBezTo>
                      <a:pt x="180" y="1664"/>
                      <a:pt x="215" y="1652"/>
                      <a:pt x="239" y="1640"/>
                    </a:cubicBezTo>
                    <a:cubicBezTo>
                      <a:pt x="834" y="1199"/>
                      <a:pt x="1513" y="687"/>
                      <a:pt x="2192" y="247"/>
                    </a:cubicBezTo>
                    <a:cubicBezTo>
                      <a:pt x="2251" y="199"/>
                      <a:pt x="2275" y="116"/>
                      <a:pt x="2227" y="56"/>
                    </a:cubicBezTo>
                    <a:cubicBezTo>
                      <a:pt x="2205" y="19"/>
                      <a:pt x="2164" y="1"/>
                      <a:pt x="2122" y="1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12" name="Google Shape;2612;p18"/>
              <p:cNvSpPr/>
              <p:nvPr/>
            </p:nvSpPr>
            <p:spPr>
              <a:xfrm>
                <a:off x="8519128" y="4343928"/>
                <a:ext cx="66348" cy="45832"/>
              </a:xfrm>
              <a:custGeom>
                <a:avLst/>
                <a:gdLst/>
                <a:ahLst/>
                <a:cxnLst/>
                <a:rect l="l" t="t" r="r" b="b"/>
                <a:pathLst>
                  <a:path w="1216" h="840" extrusionOk="0">
                    <a:moveTo>
                      <a:pt x="1071" y="1"/>
                    </a:moveTo>
                    <a:cubicBezTo>
                      <a:pt x="1043" y="1"/>
                      <a:pt x="1014" y="10"/>
                      <a:pt x="989" y="30"/>
                    </a:cubicBezTo>
                    <a:cubicBezTo>
                      <a:pt x="834" y="137"/>
                      <a:pt x="560" y="304"/>
                      <a:pt x="322" y="459"/>
                    </a:cubicBezTo>
                    <a:cubicBezTo>
                      <a:pt x="239" y="506"/>
                      <a:pt x="156" y="554"/>
                      <a:pt x="84" y="590"/>
                    </a:cubicBezTo>
                    <a:cubicBezTo>
                      <a:pt x="25" y="637"/>
                      <a:pt x="1" y="721"/>
                      <a:pt x="37" y="780"/>
                    </a:cubicBezTo>
                    <a:cubicBezTo>
                      <a:pt x="60" y="828"/>
                      <a:pt x="108" y="840"/>
                      <a:pt x="156" y="840"/>
                    </a:cubicBezTo>
                    <a:cubicBezTo>
                      <a:pt x="179" y="840"/>
                      <a:pt x="203" y="840"/>
                      <a:pt x="227" y="828"/>
                    </a:cubicBezTo>
                    <a:cubicBezTo>
                      <a:pt x="298" y="780"/>
                      <a:pt x="370" y="732"/>
                      <a:pt x="453" y="685"/>
                    </a:cubicBezTo>
                    <a:cubicBezTo>
                      <a:pt x="703" y="530"/>
                      <a:pt x="977" y="363"/>
                      <a:pt x="1144" y="244"/>
                    </a:cubicBezTo>
                    <a:cubicBezTo>
                      <a:pt x="1203" y="197"/>
                      <a:pt x="1215" y="113"/>
                      <a:pt x="1168" y="54"/>
                    </a:cubicBezTo>
                    <a:cubicBezTo>
                      <a:pt x="1147" y="19"/>
                      <a:pt x="1110" y="1"/>
                      <a:pt x="1071" y="1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13" name="Google Shape;2613;p18"/>
              <p:cNvSpPr/>
              <p:nvPr/>
            </p:nvSpPr>
            <p:spPr>
              <a:xfrm>
                <a:off x="8287243" y="4196122"/>
                <a:ext cx="541860" cy="706857"/>
              </a:xfrm>
              <a:custGeom>
                <a:avLst/>
                <a:gdLst/>
                <a:ahLst/>
                <a:cxnLst/>
                <a:rect l="l" t="t" r="r" b="b"/>
                <a:pathLst>
                  <a:path w="9931" h="12955" extrusionOk="0">
                    <a:moveTo>
                      <a:pt x="2834" y="274"/>
                    </a:moveTo>
                    <a:cubicBezTo>
                      <a:pt x="3275" y="274"/>
                      <a:pt x="3715" y="322"/>
                      <a:pt x="4144" y="429"/>
                    </a:cubicBezTo>
                    <a:cubicBezTo>
                      <a:pt x="4298" y="477"/>
                      <a:pt x="4453" y="524"/>
                      <a:pt x="4608" y="584"/>
                    </a:cubicBezTo>
                    <a:cubicBezTo>
                      <a:pt x="5644" y="977"/>
                      <a:pt x="6001" y="1846"/>
                      <a:pt x="6418" y="2810"/>
                    </a:cubicBezTo>
                    <a:cubicBezTo>
                      <a:pt x="6846" y="3787"/>
                      <a:pt x="6787" y="4192"/>
                      <a:pt x="6954" y="4346"/>
                    </a:cubicBezTo>
                    <a:lnTo>
                      <a:pt x="6965" y="4370"/>
                    </a:lnTo>
                    <a:cubicBezTo>
                      <a:pt x="7001" y="4394"/>
                      <a:pt x="7049" y="4418"/>
                      <a:pt x="7108" y="4430"/>
                    </a:cubicBezTo>
                    <a:cubicBezTo>
                      <a:pt x="7656" y="4561"/>
                      <a:pt x="8061" y="4918"/>
                      <a:pt x="8370" y="5370"/>
                    </a:cubicBezTo>
                    <a:cubicBezTo>
                      <a:pt x="8585" y="5692"/>
                      <a:pt x="8751" y="6073"/>
                      <a:pt x="8882" y="6442"/>
                    </a:cubicBezTo>
                    <a:cubicBezTo>
                      <a:pt x="8906" y="6513"/>
                      <a:pt x="8930" y="6573"/>
                      <a:pt x="8954" y="6632"/>
                    </a:cubicBezTo>
                    <a:cubicBezTo>
                      <a:pt x="9240" y="7490"/>
                      <a:pt x="9609" y="8978"/>
                      <a:pt x="9335" y="9835"/>
                    </a:cubicBezTo>
                    <a:cubicBezTo>
                      <a:pt x="9311" y="9883"/>
                      <a:pt x="9287" y="9942"/>
                      <a:pt x="9263" y="9990"/>
                    </a:cubicBezTo>
                    <a:cubicBezTo>
                      <a:pt x="9073" y="10454"/>
                      <a:pt x="8728" y="10847"/>
                      <a:pt x="8287" y="11121"/>
                    </a:cubicBezTo>
                    <a:cubicBezTo>
                      <a:pt x="7716" y="11466"/>
                      <a:pt x="7513" y="11407"/>
                      <a:pt x="7227" y="11597"/>
                    </a:cubicBezTo>
                    <a:cubicBezTo>
                      <a:pt x="7227" y="11597"/>
                      <a:pt x="7227" y="11597"/>
                      <a:pt x="7215" y="11609"/>
                    </a:cubicBezTo>
                    <a:cubicBezTo>
                      <a:pt x="7156" y="11645"/>
                      <a:pt x="7085" y="11704"/>
                      <a:pt x="7001" y="11788"/>
                    </a:cubicBezTo>
                    <a:cubicBezTo>
                      <a:pt x="6358" y="12443"/>
                      <a:pt x="5263" y="12681"/>
                      <a:pt x="4370" y="12693"/>
                    </a:cubicBezTo>
                    <a:lnTo>
                      <a:pt x="4322" y="12693"/>
                    </a:lnTo>
                    <a:cubicBezTo>
                      <a:pt x="3191" y="12693"/>
                      <a:pt x="2489" y="12264"/>
                      <a:pt x="2036" y="11562"/>
                    </a:cubicBezTo>
                    <a:cubicBezTo>
                      <a:pt x="1822" y="11240"/>
                      <a:pt x="1667" y="10859"/>
                      <a:pt x="1524" y="10430"/>
                    </a:cubicBezTo>
                    <a:cubicBezTo>
                      <a:pt x="1500" y="10359"/>
                      <a:pt x="1477" y="10288"/>
                      <a:pt x="1465" y="10204"/>
                    </a:cubicBezTo>
                    <a:cubicBezTo>
                      <a:pt x="1393" y="9966"/>
                      <a:pt x="1346" y="9728"/>
                      <a:pt x="1286" y="9466"/>
                    </a:cubicBezTo>
                    <a:cubicBezTo>
                      <a:pt x="1286" y="9442"/>
                      <a:pt x="1274" y="9407"/>
                      <a:pt x="1274" y="9371"/>
                    </a:cubicBezTo>
                    <a:cubicBezTo>
                      <a:pt x="1179" y="8906"/>
                      <a:pt x="1096" y="8418"/>
                      <a:pt x="1012" y="7906"/>
                    </a:cubicBezTo>
                    <a:cubicBezTo>
                      <a:pt x="750" y="6335"/>
                      <a:pt x="262" y="3120"/>
                      <a:pt x="369" y="1525"/>
                    </a:cubicBezTo>
                    <a:cubicBezTo>
                      <a:pt x="405" y="1072"/>
                      <a:pt x="750" y="655"/>
                      <a:pt x="1191" y="513"/>
                    </a:cubicBezTo>
                    <a:cubicBezTo>
                      <a:pt x="1703" y="358"/>
                      <a:pt x="2262" y="274"/>
                      <a:pt x="2834" y="274"/>
                    </a:cubicBezTo>
                    <a:close/>
                    <a:moveTo>
                      <a:pt x="2834" y="1"/>
                    </a:moveTo>
                    <a:cubicBezTo>
                      <a:pt x="2251" y="1"/>
                      <a:pt x="1655" y="96"/>
                      <a:pt x="1108" y="263"/>
                    </a:cubicBezTo>
                    <a:cubicBezTo>
                      <a:pt x="560" y="429"/>
                      <a:pt x="143" y="941"/>
                      <a:pt x="107" y="1513"/>
                    </a:cubicBezTo>
                    <a:cubicBezTo>
                      <a:pt x="0" y="3001"/>
                      <a:pt x="405" y="5835"/>
                      <a:pt x="750" y="7954"/>
                    </a:cubicBezTo>
                    <a:lnTo>
                      <a:pt x="762" y="8013"/>
                    </a:lnTo>
                    <a:cubicBezTo>
                      <a:pt x="846" y="8514"/>
                      <a:pt x="917" y="8978"/>
                      <a:pt x="1012" y="9430"/>
                    </a:cubicBezTo>
                    <a:cubicBezTo>
                      <a:pt x="1024" y="9466"/>
                      <a:pt x="1024" y="9490"/>
                      <a:pt x="1036" y="9526"/>
                    </a:cubicBezTo>
                    <a:cubicBezTo>
                      <a:pt x="1084" y="9799"/>
                      <a:pt x="1143" y="10038"/>
                      <a:pt x="1215" y="10276"/>
                    </a:cubicBezTo>
                    <a:cubicBezTo>
                      <a:pt x="1227" y="10347"/>
                      <a:pt x="1250" y="10430"/>
                      <a:pt x="1286" y="10514"/>
                    </a:cubicBezTo>
                    <a:cubicBezTo>
                      <a:pt x="1429" y="11002"/>
                      <a:pt x="1608" y="11383"/>
                      <a:pt x="1810" y="11704"/>
                    </a:cubicBezTo>
                    <a:cubicBezTo>
                      <a:pt x="2370" y="12550"/>
                      <a:pt x="3191" y="12955"/>
                      <a:pt x="4322" y="12955"/>
                    </a:cubicBezTo>
                    <a:lnTo>
                      <a:pt x="4382" y="12955"/>
                    </a:lnTo>
                    <a:cubicBezTo>
                      <a:pt x="4941" y="12943"/>
                      <a:pt x="6346" y="12835"/>
                      <a:pt x="7204" y="11978"/>
                    </a:cubicBezTo>
                    <a:cubicBezTo>
                      <a:pt x="7263" y="11907"/>
                      <a:pt x="7311" y="11859"/>
                      <a:pt x="7370" y="11823"/>
                    </a:cubicBezTo>
                    <a:cubicBezTo>
                      <a:pt x="7382" y="11823"/>
                      <a:pt x="7382" y="11812"/>
                      <a:pt x="7394" y="11812"/>
                    </a:cubicBezTo>
                    <a:cubicBezTo>
                      <a:pt x="7477" y="11752"/>
                      <a:pt x="7561" y="11728"/>
                      <a:pt x="7680" y="11681"/>
                    </a:cubicBezTo>
                    <a:cubicBezTo>
                      <a:pt x="7858" y="11633"/>
                      <a:pt x="8085" y="11562"/>
                      <a:pt x="8430" y="11347"/>
                    </a:cubicBezTo>
                    <a:cubicBezTo>
                      <a:pt x="8918" y="11050"/>
                      <a:pt x="9311" y="10609"/>
                      <a:pt x="9525" y="10097"/>
                    </a:cubicBezTo>
                    <a:cubicBezTo>
                      <a:pt x="9549" y="10038"/>
                      <a:pt x="9573" y="9978"/>
                      <a:pt x="9597" y="9907"/>
                    </a:cubicBezTo>
                    <a:cubicBezTo>
                      <a:pt x="9930" y="8847"/>
                      <a:pt x="9382" y="7073"/>
                      <a:pt x="9216" y="6549"/>
                    </a:cubicBezTo>
                    <a:lnTo>
                      <a:pt x="9168" y="6418"/>
                    </a:lnTo>
                    <a:lnTo>
                      <a:pt x="9144" y="6359"/>
                    </a:lnTo>
                    <a:cubicBezTo>
                      <a:pt x="8978" y="5894"/>
                      <a:pt x="8799" y="5525"/>
                      <a:pt x="8597" y="5227"/>
                    </a:cubicBezTo>
                    <a:cubicBezTo>
                      <a:pt x="8216" y="4656"/>
                      <a:pt x="7739" y="4299"/>
                      <a:pt x="7180" y="4168"/>
                    </a:cubicBezTo>
                    <a:cubicBezTo>
                      <a:pt x="7156" y="4156"/>
                      <a:pt x="7156" y="4156"/>
                      <a:pt x="7144" y="4156"/>
                    </a:cubicBezTo>
                    <a:cubicBezTo>
                      <a:pt x="7120" y="4120"/>
                      <a:pt x="7096" y="4001"/>
                      <a:pt x="7061" y="3882"/>
                    </a:cubicBezTo>
                    <a:cubicBezTo>
                      <a:pt x="7001" y="3632"/>
                      <a:pt x="6906" y="3251"/>
                      <a:pt x="6668" y="2703"/>
                    </a:cubicBezTo>
                    <a:lnTo>
                      <a:pt x="6656" y="2668"/>
                    </a:lnTo>
                    <a:cubicBezTo>
                      <a:pt x="6227" y="1691"/>
                      <a:pt x="5834" y="763"/>
                      <a:pt x="4715" y="334"/>
                    </a:cubicBezTo>
                    <a:cubicBezTo>
                      <a:pt x="4548" y="274"/>
                      <a:pt x="4382" y="215"/>
                      <a:pt x="4215" y="179"/>
                    </a:cubicBezTo>
                    <a:cubicBezTo>
                      <a:pt x="3775" y="60"/>
                      <a:pt x="3310" y="1"/>
                      <a:pt x="2834" y="1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14" name="Google Shape;2614;p18"/>
              <p:cNvSpPr/>
              <p:nvPr/>
            </p:nvSpPr>
            <p:spPr>
              <a:xfrm>
                <a:off x="8653894" y="3990700"/>
                <a:ext cx="156976" cy="158231"/>
              </a:xfrm>
              <a:custGeom>
                <a:avLst/>
                <a:gdLst/>
                <a:ahLst/>
                <a:cxnLst/>
                <a:rect l="l" t="t" r="r" b="b"/>
                <a:pathLst>
                  <a:path w="2877" h="2900" extrusionOk="0">
                    <a:moveTo>
                      <a:pt x="1835" y="0"/>
                    </a:moveTo>
                    <a:cubicBezTo>
                      <a:pt x="1800" y="0"/>
                      <a:pt x="1764" y="12"/>
                      <a:pt x="1734" y="39"/>
                    </a:cubicBezTo>
                    <a:lnTo>
                      <a:pt x="1174" y="551"/>
                    </a:lnTo>
                    <a:cubicBezTo>
                      <a:pt x="1147" y="578"/>
                      <a:pt x="1114" y="591"/>
                      <a:pt x="1079" y="591"/>
                    </a:cubicBezTo>
                    <a:cubicBezTo>
                      <a:pt x="1067" y="591"/>
                      <a:pt x="1055" y="590"/>
                      <a:pt x="1043" y="587"/>
                    </a:cubicBezTo>
                    <a:lnTo>
                      <a:pt x="305" y="408"/>
                    </a:lnTo>
                    <a:cubicBezTo>
                      <a:pt x="295" y="406"/>
                      <a:pt x="284" y="405"/>
                      <a:pt x="274" y="405"/>
                    </a:cubicBezTo>
                    <a:cubicBezTo>
                      <a:pt x="170" y="405"/>
                      <a:pt x="95" y="513"/>
                      <a:pt x="138" y="610"/>
                    </a:cubicBezTo>
                    <a:lnTo>
                      <a:pt x="460" y="1301"/>
                    </a:lnTo>
                    <a:cubicBezTo>
                      <a:pt x="472" y="1349"/>
                      <a:pt x="472" y="1396"/>
                      <a:pt x="448" y="1432"/>
                    </a:cubicBezTo>
                    <a:lnTo>
                      <a:pt x="55" y="2087"/>
                    </a:lnTo>
                    <a:cubicBezTo>
                      <a:pt x="0" y="2185"/>
                      <a:pt x="66" y="2304"/>
                      <a:pt x="170" y="2304"/>
                    </a:cubicBezTo>
                    <a:cubicBezTo>
                      <a:pt x="179" y="2304"/>
                      <a:pt x="188" y="2303"/>
                      <a:pt x="198" y="2301"/>
                    </a:cubicBezTo>
                    <a:lnTo>
                      <a:pt x="948" y="2218"/>
                    </a:lnTo>
                    <a:cubicBezTo>
                      <a:pt x="996" y="2218"/>
                      <a:pt x="1043" y="2242"/>
                      <a:pt x="1079" y="2277"/>
                    </a:cubicBezTo>
                    <a:lnTo>
                      <a:pt x="1567" y="2849"/>
                    </a:lnTo>
                    <a:cubicBezTo>
                      <a:pt x="1598" y="2884"/>
                      <a:pt x="1636" y="2899"/>
                      <a:pt x="1674" y="2899"/>
                    </a:cubicBezTo>
                    <a:cubicBezTo>
                      <a:pt x="1739" y="2899"/>
                      <a:pt x="1802" y="2853"/>
                      <a:pt x="1817" y="2777"/>
                    </a:cubicBezTo>
                    <a:lnTo>
                      <a:pt x="1972" y="2039"/>
                    </a:lnTo>
                    <a:cubicBezTo>
                      <a:pt x="1984" y="1992"/>
                      <a:pt x="2019" y="1956"/>
                      <a:pt x="2067" y="1932"/>
                    </a:cubicBezTo>
                    <a:lnTo>
                      <a:pt x="2758" y="1646"/>
                    </a:lnTo>
                    <a:cubicBezTo>
                      <a:pt x="2877" y="1599"/>
                      <a:pt x="2877" y="1444"/>
                      <a:pt x="2770" y="1384"/>
                    </a:cubicBezTo>
                    <a:lnTo>
                      <a:pt x="2115" y="1003"/>
                    </a:lnTo>
                    <a:cubicBezTo>
                      <a:pt x="2079" y="980"/>
                      <a:pt x="2055" y="944"/>
                      <a:pt x="2043" y="896"/>
                    </a:cubicBezTo>
                    <a:lnTo>
                      <a:pt x="1984" y="134"/>
                    </a:lnTo>
                    <a:cubicBezTo>
                      <a:pt x="1976" y="53"/>
                      <a:pt x="1907" y="0"/>
                      <a:pt x="183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15" name="Google Shape;2615;p18"/>
              <p:cNvSpPr/>
              <p:nvPr/>
            </p:nvSpPr>
            <p:spPr>
              <a:xfrm>
                <a:off x="8441214" y="3799409"/>
                <a:ext cx="142299" cy="136133"/>
              </a:xfrm>
              <a:custGeom>
                <a:avLst/>
                <a:gdLst/>
                <a:ahLst/>
                <a:cxnLst/>
                <a:rect l="l" t="t" r="r" b="b"/>
                <a:pathLst>
                  <a:path w="2608" h="2495" extrusionOk="0">
                    <a:moveTo>
                      <a:pt x="1390" y="1"/>
                    </a:moveTo>
                    <a:cubicBezTo>
                      <a:pt x="1348" y="1"/>
                      <a:pt x="1307" y="19"/>
                      <a:pt x="1286" y="56"/>
                    </a:cubicBezTo>
                    <a:lnTo>
                      <a:pt x="929" y="628"/>
                    </a:lnTo>
                    <a:cubicBezTo>
                      <a:pt x="905" y="664"/>
                      <a:pt x="869" y="687"/>
                      <a:pt x="834" y="687"/>
                    </a:cubicBezTo>
                    <a:lnTo>
                      <a:pt x="167" y="711"/>
                    </a:lnTo>
                    <a:cubicBezTo>
                      <a:pt x="60" y="723"/>
                      <a:pt x="0" y="842"/>
                      <a:pt x="72" y="926"/>
                    </a:cubicBezTo>
                    <a:lnTo>
                      <a:pt x="500" y="1438"/>
                    </a:lnTo>
                    <a:cubicBezTo>
                      <a:pt x="524" y="1461"/>
                      <a:pt x="536" y="1509"/>
                      <a:pt x="524" y="1557"/>
                    </a:cubicBezTo>
                    <a:lnTo>
                      <a:pt x="345" y="2188"/>
                    </a:lnTo>
                    <a:cubicBezTo>
                      <a:pt x="325" y="2278"/>
                      <a:pt x="398" y="2351"/>
                      <a:pt x="478" y="2351"/>
                    </a:cubicBezTo>
                    <a:cubicBezTo>
                      <a:pt x="493" y="2351"/>
                      <a:pt x="509" y="2348"/>
                      <a:pt x="524" y="2342"/>
                    </a:cubicBezTo>
                    <a:lnTo>
                      <a:pt x="1131" y="2092"/>
                    </a:lnTo>
                    <a:cubicBezTo>
                      <a:pt x="1151" y="2087"/>
                      <a:pt x="1169" y="2085"/>
                      <a:pt x="1185" y="2085"/>
                    </a:cubicBezTo>
                    <a:cubicBezTo>
                      <a:pt x="1208" y="2085"/>
                      <a:pt x="1229" y="2090"/>
                      <a:pt x="1250" y="2104"/>
                    </a:cubicBezTo>
                    <a:lnTo>
                      <a:pt x="1810" y="2473"/>
                    </a:lnTo>
                    <a:cubicBezTo>
                      <a:pt x="1831" y="2488"/>
                      <a:pt x="1854" y="2495"/>
                      <a:pt x="1877" y="2495"/>
                    </a:cubicBezTo>
                    <a:cubicBezTo>
                      <a:pt x="1945" y="2495"/>
                      <a:pt x="2012" y="2435"/>
                      <a:pt x="2012" y="2354"/>
                    </a:cubicBezTo>
                    <a:lnTo>
                      <a:pt x="1965" y="1688"/>
                    </a:lnTo>
                    <a:cubicBezTo>
                      <a:pt x="1953" y="1652"/>
                      <a:pt x="1977" y="1604"/>
                      <a:pt x="2012" y="1580"/>
                    </a:cubicBezTo>
                    <a:lnTo>
                      <a:pt x="2524" y="1164"/>
                    </a:lnTo>
                    <a:cubicBezTo>
                      <a:pt x="2608" y="1104"/>
                      <a:pt x="2584" y="973"/>
                      <a:pt x="2477" y="937"/>
                    </a:cubicBezTo>
                    <a:lnTo>
                      <a:pt x="1834" y="783"/>
                    </a:lnTo>
                    <a:cubicBezTo>
                      <a:pt x="1798" y="771"/>
                      <a:pt x="1762" y="747"/>
                      <a:pt x="1750" y="699"/>
                    </a:cubicBezTo>
                    <a:lnTo>
                      <a:pt x="1512" y="80"/>
                    </a:lnTo>
                    <a:cubicBezTo>
                      <a:pt x="1493" y="28"/>
                      <a:pt x="1440" y="1"/>
                      <a:pt x="1390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16" name="Google Shape;2616;p18"/>
              <p:cNvSpPr/>
              <p:nvPr/>
            </p:nvSpPr>
            <p:spPr>
              <a:xfrm>
                <a:off x="8739392" y="4270980"/>
                <a:ext cx="124784" cy="118401"/>
              </a:xfrm>
              <a:custGeom>
                <a:avLst/>
                <a:gdLst/>
                <a:ahLst/>
                <a:cxnLst/>
                <a:rect l="l" t="t" r="r" b="b"/>
                <a:pathLst>
                  <a:path w="2287" h="2170" extrusionOk="0">
                    <a:moveTo>
                      <a:pt x="1082" y="0"/>
                    </a:moveTo>
                    <a:cubicBezTo>
                      <a:pt x="1039" y="0"/>
                      <a:pt x="995" y="25"/>
                      <a:pt x="976" y="69"/>
                    </a:cubicBezTo>
                    <a:lnTo>
                      <a:pt x="762" y="605"/>
                    </a:lnTo>
                    <a:cubicBezTo>
                      <a:pt x="750" y="641"/>
                      <a:pt x="726" y="665"/>
                      <a:pt x="691" y="676"/>
                    </a:cubicBezTo>
                    <a:lnTo>
                      <a:pt x="119" y="807"/>
                    </a:lnTo>
                    <a:cubicBezTo>
                      <a:pt x="36" y="831"/>
                      <a:pt x="0" y="938"/>
                      <a:pt x="71" y="998"/>
                    </a:cubicBezTo>
                    <a:lnTo>
                      <a:pt x="524" y="1367"/>
                    </a:lnTo>
                    <a:cubicBezTo>
                      <a:pt x="548" y="1391"/>
                      <a:pt x="560" y="1427"/>
                      <a:pt x="560" y="1462"/>
                    </a:cubicBezTo>
                    <a:lnTo>
                      <a:pt x="512" y="2046"/>
                    </a:lnTo>
                    <a:cubicBezTo>
                      <a:pt x="503" y="2118"/>
                      <a:pt x="562" y="2170"/>
                      <a:pt x="623" y="2170"/>
                    </a:cubicBezTo>
                    <a:cubicBezTo>
                      <a:pt x="642" y="2170"/>
                      <a:pt x="661" y="2164"/>
                      <a:pt x="679" y="2153"/>
                    </a:cubicBezTo>
                    <a:lnTo>
                      <a:pt x="1167" y="1843"/>
                    </a:lnTo>
                    <a:cubicBezTo>
                      <a:pt x="1188" y="1829"/>
                      <a:pt x="1209" y="1824"/>
                      <a:pt x="1230" y="1824"/>
                    </a:cubicBezTo>
                    <a:cubicBezTo>
                      <a:pt x="1244" y="1824"/>
                      <a:pt x="1259" y="1826"/>
                      <a:pt x="1274" y="1831"/>
                    </a:cubicBezTo>
                    <a:lnTo>
                      <a:pt x="1810" y="2058"/>
                    </a:lnTo>
                    <a:cubicBezTo>
                      <a:pt x="1825" y="2064"/>
                      <a:pt x="1840" y="2067"/>
                      <a:pt x="1855" y="2067"/>
                    </a:cubicBezTo>
                    <a:cubicBezTo>
                      <a:pt x="1923" y="2067"/>
                      <a:pt x="1984" y="2005"/>
                      <a:pt x="1965" y="1927"/>
                    </a:cubicBezTo>
                    <a:lnTo>
                      <a:pt x="1822" y="1367"/>
                    </a:lnTo>
                    <a:cubicBezTo>
                      <a:pt x="1810" y="1331"/>
                      <a:pt x="1822" y="1296"/>
                      <a:pt x="1846" y="1260"/>
                    </a:cubicBezTo>
                    <a:lnTo>
                      <a:pt x="2227" y="831"/>
                    </a:lnTo>
                    <a:cubicBezTo>
                      <a:pt x="2286" y="760"/>
                      <a:pt x="2238" y="653"/>
                      <a:pt x="2143" y="641"/>
                    </a:cubicBezTo>
                    <a:lnTo>
                      <a:pt x="1572" y="605"/>
                    </a:lnTo>
                    <a:cubicBezTo>
                      <a:pt x="1524" y="605"/>
                      <a:pt x="1500" y="581"/>
                      <a:pt x="1476" y="545"/>
                    </a:cubicBezTo>
                    <a:lnTo>
                      <a:pt x="1179" y="57"/>
                    </a:lnTo>
                    <a:cubicBezTo>
                      <a:pt x="1157" y="19"/>
                      <a:pt x="1119" y="0"/>
                      <a:pt x="1082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17" name="Google Shape;2617;p18"/>
              <p:cNvSpPr/>
              <p:nvPr/>
            </p:nvSpPr>
            <p:spPr>
              <a:xfrm>
                <a:off x="7022403" y="4121210"/>
                <a:ext cx="161178" cy="156431"/>
              </a:xfrm>
              <a:custGeom>
                <a:avLst/>
                <a:gdLst/>
                <a:ahLst/>
                <a:cxnLst/>
                <a:rect l="l" t="t" r="r" b="b"/>
                <a:pathLst>
                  <a:path w="2954" h="2867" extrusionOk="0">
                    <a:moveTo>
                      <a:pt x="1338" y="0"/>
                    </a:moveTo>
                    <a:cubicBezTo>
                      <a:pt x="1280" y="0"/>
                      <a:pt x="1223" y="33"/>
                      <a:pt x="1203" y="100"/>
                    </a:cubicBezTo>
                    <a:lnTo>
                      <a:pt x="965" y="826"/>
                    </a:lnTo>
                    <a:cubicBezTo>
                      <a:pt x="953" y="862"/>
                      <a:pt x="918" y="897"/>
                      <a:pt x="870" y="921"/>
                    </a:cubicBezTo>
                    <a:lnTo>
                      <a:pt x="144" y="1135"/>
                    </a:lnTo>
                    <a:cubicBezTo>
                      <a:pt x="37" y="1159"/>
                      <a:pt x="1" y="1314"/>
                      <a:pt x="108" y="1385"/>
                    </a:cubicBezTo>
                    <a:lnTo>
                      <a:pt x="715" y="1838"/>
                    </a:lnTo>
                    <a:cubicBezTo>
                      <a:pt x="751" y="1862"/>
                      <a:pt x="775" y="1909"/>
                      <a:pt x="775" y="1957"/>
                    </a:cubicBezTo>
                    <a:lnTo>
                      <a:pt x="751" y="2707"/>
                    </a:lnTo>
                    <a:cubicBezTo>
                      <a:pt x="751" y="2802"/>
                      <a:pt x="820" y="2866"/>
                      <a:pt x="900" y="2866"/>
                    </a:cubicBezTo>
                    <a:cubicBezTo>
                      <a:pt x="929" y="2866"/>
                      <a:pt x="960" y="2857"/>
                      <a:pt x="989" y="2838"/>
                    </a:cubicBezTo>
                    <a:lnTo>
                      <a:pt x="1596" y="2386"/>
                    </a:lnTo>
                    <a:cubicBezTo>
                      <a:pt x="1618" y="2371"/>
                      <a:pt x="1645" y="2361"/>
                      <a:pt x="1673" y="2361"/>
                    </a:cubicBezTo>
                    <a:cubicBezTo>
                      <a:pt x="1691" y="2361"/>
                      <a:pt x="1709" y="2365"/>
                      <a:pt x="1727" y="2374"/>
                    </a:cubicBezTo>
                    <a:lnTo>
                      <a:pt x="2442" y="2624"/>
                    </a:lnTo>
                    <a:cubicBezTo>
                      <a:pt x="2458" y="2629"/>
                      <a:pt x="2473" y="2631"/>
                      <a:pt x="2488" y="2631"/>
                    </a:cubicBezTo>
                    <a:cubicBezTo>
                      <a:pt x="2587" y="2631"/>
                      <a:pt x="2663" y="2538"/>
                      <a:pt x="2632" y="2445"/>
                    </a:cubicBezTo>
                    <a:lnTo>
                      <a:pt x="2394" y="1719"/>
                    </a:lnTo>
                    <a:cubicBezTo>
                      <a:pt x="2382" y="1683"/>
                      <a:pt x="2394" y="1624"/>
                      <a:pt x="2418" y="1588"/>
                    </a:cubicBezTo>
                    <a:lnTo>
                      <a:pt x="2882" y="993"/>
                    </a:lnTo>
                    <a:cubicBezTo>
                      <a:pt x="2954" y="897"/>
                      <a:pt x="2894" y="754"/>
                      <a:pt x="2763" y="754"/>
                    </a:cubicBezTo>
                    <a:lnTo>
                      <a:pt x="2013" y="754"/>
                    </a:lnTo>
                    <a:cubicBezTo>
                      <a:pt x="1965" y="754"/>
                      <a:pt x="1918" y="731"/>
                      <a:pt x="1894" y="683"/>
                    </a:cubicBezTo>
                    <a:lnTo>
                      <a:pt x="1465" y="64"/>
                    </a:lnTo>
                    <a:cubicBezTo>
                      <a:pt x="1434" y="22"/>
                      <a:pt x="1385" y="0"/>
                      <a:pt x="1338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18" name="Google Shape;2618;p18"/>
              <p:cNvSpPr/>
              <p:nvPr/>
            </p:nvSpPr>
            <p:spPr>
              <a:xfrm>
                <a:off x="7457693" y="4647833"/>
                <a:ext cx="139571" cy="138316"/>
              </a:xfrm>
              <a:custGeom>
                <a:avLst/>
                <a:gdLst/>
                <a:ahLst/>
                <a:cxnLst/>
                <a:rect l="l" t="t" r="r" b="b"/>
                <a:pathLst>
                  <a:path w="2558" h="2535" extrusionOk="0">
                    <a:moveTo>
                      <a:pt x="871" y="1"/>
                    </a:moveTo>
                    <a:cubicBezTo>
                      <a:pt x="807" y="1"/>
                      <a:pt x="747" y="53"/>
                      <a:pt x="738" y="127"/>
                    </a:cubicBezTo>
                    <a:lnTo>
                      <a:pt x="714" y="782"/>
                    </a:lnTo>
                    <a:cubicBezTo>
                      <a:pt x="714" y="830"/>
                      <a:pt x="691" y="866"/>
                      <a:pt x="655" y="889"/>
                    </a:cubicBezTo>
                    <a:lnTo>
                      <a:pt x="95" y="1247"/>
                    </a:lnTo>
                    <a:cubicBezTo>
                      <a:pt x="0" y="1294"/>
                      <a:pt x="24" y="1437"/>
                      <a:pt x="119" y="1473"/>
                    </a:cubicBezTo>
                    <a:lnTo>
                      <a:pt x="738" y="1699"/>
                    </a:lnTo>
                    <a:cubicBezTo>
                      <a:pt x="786" y="1723"/>
                      <a:pt x="810" y="1747"/>
                      <a:pt x="822" y="1794"/>
                    </a:cubicBezTo>
                    <a:lnTo>
                      <a:pt x="988" y="2437"/>
                    </a:lnTo>
                    <a:cubicBezTo>
                      <a:pt x="1002" y="2501"/>
                      <a:pt x="1054" y="2535"/>
                      <a:pt x="1109" y="2535"/>
                    </a:cubicBezTo>
                    <a:cubicBezTo>
                      <a:pt x="1146" y="2535"/>
                      <a:pt x="1185" y="2519"/>
                      <a:pt x="1214" y="2485"/>
                    </a:cubicBezTo>
                    <a:lnTo>
                      <a:pt x="1619" y="1961"/>
                    </a:lnTo>
                    <a:cubicBezTo>
                      <a:pt x="1643" y="1925"/>
                      <a:pt x="1691" y="1913"/>
                      <a:pt x="1726" y="1913"/>
                    </a:cubicBezTo>
                    <a:lnTo>
                      <a:pt x="2393" y="1949"/>
                    </a:lnTo>
                    <a:cubicBezTo>
                      <a:pt x="2398" y="1950"/>
                      <a:pt x="2403" y="1950"/>
                      <a:pt x="2408" y="1950"/>
                    </a:cubicBezTo>
                    <a:cubicBezTo>
                      <a:pt x="2506" y="1950"/>
                      <a:pt x="2557" y="1838"/>
                      <a:pt x="2500" y="1759"/>
                    </a:cubicBezTo>
                    <a:lnTo>
                      <a:pt x="2131" y="1211"/>
                    </a:lnTo>
                    <a:cubicBezTo>
                      <a:pt x="2119" y="1175"/>
                      <a:pt x="2107" y="1128"/>
                      <a:pt x="2131" y="1092"/>
                    </a:cubicBezTo>
                    <a:lnTo>
                      <a:pt x="2369" y="473"/>
                    </a:lnTo>
                    <a:cubicBezTo>
                      <a:pt x="2402" y="387"/>
                      <a:pt x="2337" y="291"/>
                      <a:pt x="2245" y="291"/>
                    </a:cubicBezTo>
                    <a:cubicBezTo>
                      <a:pt x="2235" y="291"/>
                      <a:pt x="2225" y="292"/>
                      <a:pt x="2215" y="294"/>
                    </a:cubicBezTo>
                    <a:lnTo>
                      <a:pt x="1584" y="485"/>
                    </a:lnTo>
                    <a:cubicBezTo>
                      <a:pt x="1536" y="485"/>
                      <a:pt x="1488" y="485"/>
                      <a:pt x="1464" y="449"/>
                    </a:cubicBezTo>
                    <a:lnTo>
                      <a:pt x="953" y="32"/>
                    </a:lnTo>
                    <a:cubicBezTo>
                      <a:pt x="927" y="11"/>
                      <a:pt x="899" y="1"/>
                      <a:pt x="87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19" name="Google Shape;2619;p18"/>
              <p:cNvSpPr/>
              <p:nvPr/>
            </p:nvSpPr>
            <p:spPr>
              <a:xfrm>
                <a:off x="7080893" y="4491134"/>
                <a:ext cx="124784" cy="117091"/>
              </a:xfrm>
              <a:custGeom>
                <a:avLst/>
                <a:gdLst/>
                <a:ahLst/>
                <a:cxnLst/>
                <a:rect l="l" t="t" r="r" b="b"/>
                <a:pathLst>
                  <a:path w="2287" h="2146" extrusionOk="0">
                    <a:moveTo>
                      <a:pt x="569" y="0"/>
                    </a:moveTo>
                    <a:cubicBezTo>
                      <a:pt x="502" y="0"/>
                      <a:pt x="443" y="54"/>
                      <a:pt x="453" y="130"/>
                    </a:cubicBezTo>
                    <a:lnTo>
                      <a:pt x="536" y="701"/>
                    </a:lnTo>
                    <a:cubicBezTo>
                      <a:pt x="536" y="737"/>
                      <a:pt x="524" y="773"/>
                      <a:pt x="500" y="797"/>
                    </a:cubicBezTo>
                    <a:lnTo>
                      <a:pt x="72" y="1190"/>
                    </a:lnTo>
                    <a:cubicBezTo>
                      <a:pt x="0" y="1249"/>
                      <a:pt x="36" y="1368"/>
                      <a:pt x="131" y="1380"/>
                    </a:cubicBezTo>
                    <a:lnTo>
                      <a:pt x="691" y="1487"/>
                    </a:lnTo>
                    <a:cubicBezTo>
                      <a:pt x="739" y="1487"/>
                      <a:pt x="762" y="1511"/>
                      <a:pt x="774" y="1547"/>
                    </a:cubicBezTo>
                    <a:lnTo>
                      <a:pt x="1024" y="2083"/>
                    </a:lnTo>
                    <a:cubicBezTo>
                      <a:pt x="1042" y="2124"/>
                      <a:pt x="1081" y="2145"/>
                      <a:pt x="1121" y="2145"/>
                    </a:cubicBezTo>
                    <a:cubicBezTo>
                      <a:pt x="1161" y="2145"/>
                      <a:pt x="1203" y="2124"/>
                      <a:pt x="1227" y="2083"/>
                    </a:cubicBezTo>
                    <a:lnTo>
                      <a:pt x="1489" y="1571"/>
                    </a:lnTo>
                    <a:cubicBezTo>
                      <a:pt x="1512" y="1535"/>
                      <a:pt x="1548" y="1511"/>
                      <a:pt x="1584" y="1511"/>
                    </a:cubicBezTo>
                    <a:lnTo>
                      <a:pt x="2155" y="1452"/>
                    </a:lnTo>
                    <a:cubicBezTo>
                      <a:pt x="2251" y="1440"/>
                      <a:pt x="2286" y="1321"/>
                      <a:pt x="2227" y="1261"/>
                    </a:cubicBezTo>
                    <a:lnTo>
                      <a:pt x="1822" y="844"/>
                    </a:lnTo>
                    <a:cubicBezTo>
                      <a:pt x="1798" y="809"/>
                      <a:pt x="1786" y="773"/>
                      <a:pt x="1798" y="737"/>
                    </a:cubicBezTo>
                    <a:lnTo>
                      <a:pt x="1905" y="178"/>
                    </a:lnTo>
                    <a:cubicBezTo>
                      <a:pt x="1925" y="99"/>
                      <a:pt x="1864" y="37"/>
                      <a:pt x="1796" y="37"/>
                    </a:cubicBezTo>
                    <a:cubicBezTo>
                      <a:pt x="1781" y="37"/>
                      <a:pt x="1766" y="40"/>
                      <a:pt x="1751" y="47"/>
                    </a:cubicBezTo>
                    <a:lnTo>
                      <a:pt x="1227" y="309"/>
                    </a:lnTo>
                    <a:cubicBezTo>
                      <a:pt x="1212" y="314"/>
                      <a:pt x="1197" y="316"/>
                      <a:pt x="1182" y="316"/>
                    </a:cubicBezTo>
                    <a:cubicBezTo>
                      <a:pt x="1161" y="316"/>
                      <a:pt x="1140" y="311"/>
                      <a:pt x="1120" y="297"/>
                    </a:cubicBezTo>
                    <a:lnTo>
                      <a:pt x="620" y="11"/>
                    </a:lnTo>
                    <a:cubicBezTo>
                      <a:pt x="603" y="4"/>
                      <a:pt x="586" y="0"/>
                      <a:pt x="56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620" name="Google Shape;2620;p18"/>
            <p:cNvSpPr/>
            <p:nvPr/>
          </p:nvSpPr>
          <p:spPr>
            <a:xfrm>
              <a:off x="355522" y="693823"/>
              <a:ext cx="357700" cy="347215"/>
            </a:xfrm>
            <a:custGeom>
              <a:avLst/>
              <a:gdLst/>
              <a:ahLst/>
              <a:cxnLst/>
              <a:rect l="l" t="t" r="r" b="b"/>
              <a:pathLst>
                <a:path w="2954" h="2867" extrusionOk="0">
                  <a:moveTo>
                    <a:pt x="1338" y="0"/>
                  </a:moveTo>
                  <a:cubicBezTo>
                    <a:pt x="1280" y="0"/>
                    <a:pt x="1223" y="33"/>
                    <a:pt x="1203" y="100"/>
                  </a:cubicBezTo>
                  <a:lnTo>
                    <a:pt x="965" y="826"/>
                  </a:lnTo>
                  <a:cubicBezTo>
                    <a:pt x="953" y="862"/>
                    <a:pt x="918" y="897"/>
                    <a:pt x="870" y="921"/>
                  </a:cubicBezTo>
                  <a:lnTo>
                    <a:pt x="144" y="1135"/>
                  </a:lnTo>
                  <a:cubicBezTo>
                    <a:pt x="37" y="1159"/>
                    <a:pt x="1" y="1314"/>
                    <a:pt x="108" y="1385"/>
                  </a:cubicBezTo>
                  <a:lnTo>
                    <a:pt x="715" y="1838"/>
                  </a:lnTo>
                  <a:cubicBezTo>
                    <a:pt x="751" y="1862"/>
                    <a:pt x="775" y="1909"/>
                    <a:pt x="775" y="1957"/>
                  </a:cubicBezTo>
                  <a:lnTo>
                    <a:pt x="751" y="2707"/>
                  </a:lnTo>
                  <a:cubicBezTo>
                    <a:pt x="751" y="2802"/>
                    <a:pt x="820" y="2866"/>
                    <a:pt x="900" y="2866"/>
                  </a:cubicBezTo>
                  <a:cubicBezTo>
                    <a:pt x="929" y="2866"/>
                    <a:pt x="960" y="2857"/>
                    <a:pt x="989" y="2838"/>
                  </a:cubicBezTo>
                  <a:lnTo>
                    <a:pt x="1596" y="2386"/>
                  </a:lnTo>
                  <a:cubicBezTo>
                    <a:pt x="1618" y="2371"/>
                    <a:pt x="1645" y="2361"/>
                    <a:pt x="1673" y="2361"/>
                  </a:cubicBezTo>
                  <a:cubicBezTo>
                    <a:pt x="1691" y="2361"/>
                    <a:pt x="1709" y="2365"/>
                    <a:pt x="1727" y="2374"/>
                  </a:cubicBezTo>
                  <a:lnTo>
                    <a:pt x="2442" y="2624"/>
                  </a:lnTo>
                  <a:cubicBezTo>
                    <a:pt x="2458" y="2629"/>
                    <a:pt x="2473" y="2631"/>
                    <a:pt x="2488" y="2631"/>
                  </a:cubicBezTo>
                  <a:cubicBezTo>
                    <a:pt x="2587" y="2631"/>
                    <a:pt x="2663" y="2538"/>
                    <a:pt x="2632" y="2445"/>
                  </a:cubicBezTo>
                  <a:lnTo>
                    <a:pt x="2394" y="1719"/>
                  </a:lnTo>
                  <a:cubicBezTo>
                    <a:pt x="2382" y="1683"/>
                    <a:pt x="2394" y="1624"/>
                    <a:pt x="2418" y="1588"/>
                  </a:cubicBezTo>
                  <a:lnTo>
                    <a:pt x="2882" y="993"/>
                  </a:lnTo>
                  <a:cubicBezTo>
                    <a:pt x="2954" y="897"/>
                    <a:pt x="2894" y="754"/>
                    <a:pt x="2763" y="754"/>
                  </a:cubicBezTo>
                  <a:lnTo>
                    <a:pt x="2013" y="754"/>
                  </a:lnTo>
                  <a:cubicBezTo>
                    <a:pt x="1965" y="754"/>
                    <a:pt x="1918" y="731"/>
                    <a:pt x="1894" y="683"/>
                  </a:cubicBezTo>
                  <a:lnTo>
                    <a:pt x="1465" y="64"/>
                  </a:lnTo>
                  <a:cubicBezTo>
                    <a:pt x="1434" y="22"/>
                    <a:pt x="1385" y="0"/>
                    <a:pt x="133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1" name="Google Shape;2621;p18"/>
            <p:cNvSpPr/>
            <p:nvPr/>
          </p:nvSpPr>
          <p:spPr>
            <a:xfrm>
              <a:off x="737749" y="1081472"/>
              <a:ext cx="260078" cy="252475"/>
            </a:xfrm>
            <a:custGeom>
              <a:avLst/>
              <a:gdLst/>
              <a:ahLst/>
              <a:cxnLst/>
              <a:rect l="l" t="t" r="r" b="b"/>
              <a:pathLst>
                <a:path w="2954" h="2867" extrusionOk="0">
                  <a:moveTo>
                    <a:pt x="1338" y="0"/>
                  </a:moveTo>
                  <a:cubicBezTo>
                    <a:pt x="1280" y="0"/>
                    <a:pt x="1223" y="33"/>
                    <a:pt x="1203" y="100"/>
                  </a:cubicBezTo>
                  <a:lnTo>
                    <a:pt x="965" y="826"/>
                  </a:lnTo>
                  <a:cubicBezTo>
                    <a:pt x="953" y="862"/>
                    <a:pt x="918" y="897"/>
                    <a:pt x="870" y="921"/>
                  </a:cubicBezTo>
                  <a:lnTo>
                    <a:pt x="144" y="1135"/>
                  </a:lnTo>
                  <a:cubicBezTo>
                    <a:pt x="37" y="1159"/>
                    <a:pt x="1" y="1314"/>
                    <a:pt x="108" y="1385"/>
                  </a:cubicBezTo>
                  <a:lnTo>
                    <a:pt x="715" y="1838"/>
                  </a:lnTo>
                  <a:cubicBezTo>
                    <a:pt x="751" y="1862"/>
                    <a:pt x="775" y="1909"/>
                    <a:pt x="775" y="1957"/>
                  </a:cubicBezTo>
                  <a:lnTo>
                    <a:pt x="751" y="2707"/>
                  </a:lnTo>
                  <a:cubicBezTo>
                    <a:pt x="751" y="2802"/>
                    <a:pt x="820" y="2866"/>
                    <a:pt x="900" y="2866"/>
                  </a:cubicBezTo>
                  <a:cubicBezTo>
                    <a:pt x="929" y="2866"/>
                    <a:pt x="960" y="2857"/>
                    <a:pt x="989" y="2838"/>
                  </a:cubicBezTo>
                  <a:lnTo>
                    <a:pt x="1596" y="2386"/>
                  </a:lnTo>
                  <a:cubicBezTo>
                    <a:pt x="1618" y="2371"/>
                    <a:pt x="1645" y="2361"/>
                    <a:pt x="1673" y="2361"/>
                  </a:cubicBezTo>
                  <a:cubicBezTo>
                    <a:pt x="1691" y="2361"/>
                    <a:pt x="1709" y="2365"/>
                    <a:pt x="1727" y="2374"/>
                  </a:cubicBezTo>
                  <a:lnTo>
                    <a:pt x="2442" y="2624"/>
                  </a:lnTo>
                  <a:cubicBezTo>
                    <a:pt x="2458" y="2629"/>
                    <a:pt x="2473" y="2631"/>
                    <a:pt x="2488" y="2631"/>
                  </a:cubicBezTo>
                  <a:cubicBezTo>
                    <a:pt x="2587" y="2631"/>
                    <a:pt x="2663" y="2538"/>
                    <a:pt x="2632" y="2445"/>
                  </a:cubicBezTo>
                  <a:lnTo>
                    <a:pt x="2394" y="1719"/>
                  </a:lnTo>
                  <a:cubicBezTo>
                    <a:pt x="2382" y="1683"/>
                    <a:pt x="2394" y="1624"/>
                    <a:pt x="2418" y="1588"/>
                  </a:cubicBezTo>
                  <a:lnTo>
                    <a:pt x="2882" y="993"/>
                  </a:lnTo>
                  <a:cubicBezTo>
                    <a:pt x="2954" y="897"/>
                    <a:pt x="2894" y="754"/>
                    <a:pt x="2763" y="754"/>
                  </a:cubicBezTo>
                  <a:lnTo>
                    <a:pt x="2013" y="754"/>
                  </a:lnTo>
                  <a:cubicBezTo>
                    <a:pt x="1965" y="754"/>
                    <a:pt x="1918" y="731"/>
                    <a:pt x="1894" y="683"/>
                  </a:cubicBezTo>
                  <a:lnTo>
                    <a:pt x="1465" y="64"/>
                  </a:lnTo>
                  <a:cubicBezTo>
                    <a:pt x="1434" y="22"/>
                    <a:pt x="1385" y="0"/>
                    <a:pt x="133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622" name="Google Shape;2622;p18"/>
          <p:cNvSpPr txBox="1">
            <a:spLocks noGrp="1"/>
          </p:cNvSpPr>
          <p:nvPr>
            <p:ph type="title"/>
          </p:nvPr>
        </p:nvSpPr>
        <p:spPr>
          <a:xfrm>
            <a:off x="773050" y="445025"/>
            <a:ext cx="7657800" cy="57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Fredoka One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5">
  <p:cSld name="CUSTOM_7">
    <p:spTree>
      <p:nvGrpSpPr>
        <p:cNvPr id="1" name="Shape 31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58" name="Google Shape;3158;p22"/>
          <p:cNvGrpSpPr/>
          <p:nvPr/>
        </p:nvGrpSpPr>
        <p:grpSpPr>
          <a:xfrm>
            <a:off x="0" y="0"/>
            <a:ext cx="9144000" cy="5143609"/>
            <a:chOff x="0" y="0"/>
            <a:chExt cx="9144000" cy="5143609"/>
          </a:xfrm>
        </p:grpSpPr>
        <p:grpSp>
          <p:nvGrpSpPr>
            <p:cNvPr id="3159" name="Google Shape;3159;p22"/>
            <p:cNvGrpSpPr/>
            <p:nvPr/>
          </p:nvGrpSpPr>
          <p:grpSpPr>
            <a:xfrm>
              <a:off x="0" y="0"/>
              <a:ext cx="9144000" cy="5143609"/>
              <a:chOff x="0" y="0"/>
              <a:chExt cx="9144000" cy="5143609"/>
            </a:xfrm>
          </p:grpSpPr>
          <p:sp>
            <p:nvSpPr>
              <p:cNvPr id="3160" name="Google Shape;3160;p22"/>
              <p:cNvSpPr/>
              <p:nvPr/>
            </p:nvSpPr>
            <p:spPr>
              <a:xfrm>
                <a:off x="2286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61" name="Google Shape;3161;p22"/>
              <p:cNvSpPr/>
              <p:nvPr/>
            </p:nvSpPr>
            <p:spPr>
              <a:xfrm>
                <a:off x="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62" name="Google Shape;3162;p22"/>
              <p:cNvSpPr/>
              <p:nvPr/>
            </p:nvSpPr>
            <p:spPr>
              <a:xfrm>
                <a:off x="762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63" name="Google Shape;3163;p22"/>
              <p:cNvSpPr/>
              <p:nvPr/>
            </p:nvSpPr>
            <p:spPr>
              <a:xfrm>
                <a:off x="1524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64" name="Google Shape;3164;p22"/>
              <p:cNvSpPr/>
              <p:nvPr/>
            </p:nvSpPr>
            <p:spPr>
              <a:xfrm>
                <a:off x="2286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65" name="Google Shape;3165;p22"/>
              <p:cNvSpPr/>
              <p:nvPr/>
            </p:nvSpPr>
            <p:spPr>
              <a:xfrm>
                <a:off x="3048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66" name="Google Shape;3166;p22"/>
              <p:cNvSpPr/>
              <p:nvPr/>
            </p:nvSpPr>
            <p:spPr>
              <a:xfrm>
                <a:off x="762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67" name="Google Shape;3167;p22"/>
              <p:cNvSpPr/>
              <p:nvPr/>
            </p:nvSpPr>
            <p:spPr>
              <a:xfrm>
                <a:off x="1524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68" name="Google Shape;3168;p22"/>
              <p:cNvSpPr/>
              <p:nvPr/>
            </p:nvSpPr>
            <p:spPr>
              <a:xfrm>
                <a:off x="3810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69" name="Google Shape;3169;p22"/>
              <p:cNvSpPr/>
              <p:nvPr/>
            </p:nvSpPr>
            <p:spPr>
              <a:xfrm>
                <a:off x="762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70" name="Google Shape;3170;p22"/>
              <p:cNvSpPr/>
              <p:nvPr/>
            </p:nvSpPr>
            <p:spPr>
              <a:xfrm>
                <a:off x="1524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71" name="Google Shape;3171;p22"/>
              <p:cNvSpPr/>
              <p:nvPr/>
            </p:nvSpPr>
            <p:spPr>
              <a:xfrm>
                <a:off x="2286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72" name="Google Shape;3172;p22"/>
              <p:cNvSpPr/>
              <p:nvPr/>
            </p:nvSpPr>
            <p:spPr>
              <a:xfrm>
                <a:off x="3048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73" name="Google Shape;3173;p22"/>
              <p:cNvSpPr/>
              <p:nvPr/>
            </p:nvSpPr>
            <p:spPr>
              <a:xfrm>
                <a:off x="3810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74" name="Google Shape;3174;p22"/>
              <p:cNvSpPr/>
              <p:nvPr/>
            </p:nvSpPr>
            <p:spPr>
              <a:xfrm>
                <a:off x="2286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75" name="Google Shape;3175;p22"/>
              <p:cNvSpPr/>
              <p:nvPr/>
            </p:nvSpPr>
            <p:spPr>
              <a:xfrm>
                <a:off x="3810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76" name="Google Shape;3176;p22"/>
              <p:cNvSpPr/>
              <p:nvPr/>
            </p:nvSpPr>
            <p:spPr>
              <a:xfrm>
                <a:off x="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77" name="Google Shape;3177;p22"/>
              <p:cNvSpPr/>
              <p:nvPr/>
            </p:nvSpPr>
            <p:spPr>
              <a:xfrm>
                <a:off x="762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78" name="Google Shape;3178;p22"/>
              <p:cNvSpPr/>
              <p:nvPr/>
            </p:nvSpPr>
            <p:spPr>
              <a:xfrm>
                <a:off x="1524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79" name="Google Shape;3179;p22"/>
              <p:cNvSpPr/>
              <p:nvPr/>
            </p:nvSpPr>
            <p:spPr>
              <a:xfrm>
                <a:off x="3048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80" name="Google Shape;3180;p22"/>
              <p:cNvSpPr/>
              <p:nvPr/>
            </p:nvSpPr>
            <p:spPr>
              <a:xfrm>
                <a:off x="3810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81" name="Google Shape;3181;p22"/>
              <p:cNvSpPr/>
              <p:nvPr/>
            </p:nvSpPr>
            <p:spPr>
              <a:xfrm>
                <a:off x="4572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82" name="Google Shape;3182;p22"/>
              <p:cNvSpPr/>
              <p:nvPr/>
            </p:nvSpPr>
            <p:spPr>
              <a:xfrm>
                <a:off x="3810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83" name="Google Shape;3183;p22"/>
              <p:cNvSpPr/>
              <p:nvPr/>
            </p:nvSpPr>
            <p:spPr>
              <a:xfrm>
                <a:off x="4572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84" name="Google Shape;3184;p22"/>
              <p:cNvSpPr/>
              <p:nvPr/>
            </p:nvSpPr>
            <p:spPr>
              <a:xfrm>
                <a:off x="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85" name="Google Shape;3185;p22"/>
              <p:cNvSpPr/>
              <p:nvPr/>
            </p:nvSpPr>
            <p:spPr>
              <a:xfrm>
                <a:off x="2286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86" name="Google Shape;3186;p22"/>
              <p:cNvSpPr/>
              <p:nvPr/>
            </p:nvSpPr>
            <p:spPr>
              <a:xfrm>
                <a:off x="3048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87" name="Google Shape;3187;p22"/>
              <p:cNvSpPr/>
              <p:nvPr/>
            </p:nvSpPr>
            <p:spPr>
              <a:xfrm>
                <a:off x="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88" name="Google Shape;3188;p22"/>
              <p:cNvSpPr/>
              <p:nvPr/>
            </p:nvSpPr>
            <p:spPr>
              <a:xfrm>
                <a:off x="4572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89" name="Google Shape;3189;p22"/>
              <p:cNvSpPr/>
              <p:nvPr/>
            </p:nvSpPr>
            <p:spPr>
              <a:xfrm>
                <a:off x="5334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90" name="Google Shape;3190;p22"/>
              <p:cNvSpPr/>
              <p:nvPr/>
            </p:nvSpPr>
            <p:spPr>
              <a:xfrm>
                <a:off x="4572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91" name="Google Shape;3191;p22"/>
              <p:cNvSpPr/>
              <p:nvPr/>
            </p:nvSpPr>
            <p:spPr>
              <a:xfrm>
                <a:off x="5334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92" name="Google Shape;3192;p22"/>
              <p:cNvSpPr/>
              <p:nvPr/>
            </p:nvSpPr>
            <p:spPr>
              <a:xfrm>
                <a:off x="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93" name="Google Shape;3193;p22"/>
              <p:cNvSpPr/>
              <p:nvPr/>
            </p:nvSpPr>
            <p:spPr>
              <a:xfrm>
                <a:off x="762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94" name="Google Shape;3194;p22"/>
              <p:cNvSpPr/>
              <p:nvPr/>
            </p:nvSpPr>
            <p:spPr>
              <a:xfrm>
                <a:off x="1524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95" name="Google Shape;3195;p22"/>
              <p:cNvSpPr/>
              <p:nvPr/>
            </p:nvSpPr>
            <p:spPr>
              <a:xfrm>
                <a:off x="3048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96" name="Google Shape;3196;p22"/>
              <p:cNvSpPr/>
              <p:nvPr/>
            </p:nvSpPr>
            <p:spPr>
              <a:xfrm>
                <a:off x="4572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97" name="Google Shape;3197;p22"/>
              <p:cNvSpPr/>
              <p:nvPr/>
            </p:nvSpPr>
            <p:spPr>
              <a:xfrm>
                <a:off x="5334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98" name="Google Shape;3198;p22"/>
              <p:cNvSpPr/>
              <p:nvPr/>
            </p:nvSpPr>
            <p:spPr>
              <a:xfrm>
                <a:off x="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99" name="Google Shape;3199;p22"/>
              <p:cNvSpPr/>
              <p:nvPr/>
            </p:nvSpPr>
            <p:spPr>
              <a:xfrm>
                <a:off x="762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00" name="Google Shape;3200;p22"/>
              <p:cNvSpPr/>
              <p:nvPr/>
            </p:nvSpPr>
            <p:spPr>
              <a:xfrm>
                <a:off x="1524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01" name="Google Shape;3201;p22"/>
              <p:cNvSpPr/>
              <p:nvPr/>
            </p:nvSpPr>
            <p:spPr>
              <a:xfrm>
                <a:off x="2286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02" name="Google Shape;3202;p22"/>
              <p:cNvSpPr/>
              <p:nvPr/>
            </p:nvSpPr>
            <p:spPr>
              <a:xfrm>
                <a:off x="3048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03" name="Google Shape;3203;p22"/>
              <p:cNvSpPr/>
              <p:nvPr/>
            </p:nvSpPr>
            <p:spPr>
              <a:xfrm>
                <a:off x="3810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04" name="Google Shape;3204;p22"/>
              <p:cNvSpPr/>
              <p:nvPr/>
            </p:nvSpPr>
            <p:spPr>
              <a:xfrm>
                <a:off x="4572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05" name="Google Shape;3205;p22"/>
              <p:cNvSpPr/>
              <p:nvPr/>
            </p:nvSpPr>
            <p:spPr>
              <a:xfrm>
                <a:off x="5334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06" name="Google Shape;3206;p22"/>
              <p:cNvSpPr/>
              <p:nvPr/>
            </p:nvSpPr>
            <p:spPr>
              <a:xfrm>
                <a:off x="5334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07" name="Google Shape;3207;p22"/>
              <p:cNvSpPr/>
              <p:nvPr/>
            </p:nvSpPr>
            <p:spPr>
              <a:xfrm>
                <a:off x="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08" name="Google Shape;3208;p22"/>
              <p:cNvSpPr/>
              <p:nvPr/>
            </p:nvSpPr>
            <p:spPr>
              <a:xfrm>
                <a:off x="762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09" name="Google Shape;3209;p22"/>
              <p:cNvSpPr/>
              <p:nvPr/>
            </p:nvSpPr>
            <p:spPr>
              <a:xfrm>
                <a:off x="1524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10" name="Google Shape;3210;p22"/>
              <p:cNvSpPr/>
              <p:nvPr/>
            </p:nvSpPr>
            <p:spPr>
              <a:xfrm>
                <a:off x="2286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11" name="Google Shape;3211;p22"/>
              <p:cNvSpPr/>
              <p:nvPr/>
            </p:nvSpPr>
            <p:spPr>
              <a:xfrm>
                <a:off x="3048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12" name="Google Shape;3212;p22"/>
              <p:cNvSpPr/>
              <p:nvPr/>
            </p:nvSpPr>
            <p:spPr>
              <a:xfrm>
                <a:off x="3810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13" name="Google Shape;3213;p22"/>
              <p:cNvSpPr/>
              <p:nvPr/>
            </p:nvSpPr>
            <p:spPr>
              <a:xfrm>
                <a:off x="4572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14" name="Google Shape;3214;p22"/>
              <p:cNvSpPr/>
              <p:nvPr/>
            </p:nvSpPr>
            <p:spPr>
              <a:xfrm>
                <a:off x="5334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15" name="Google Shape;3215;p22"/>
              <p:cNvSpPr/>
              <p:nvPr/>
            </p:nvSpPr>
            <p:spPr>
              <a:xfrm>
                <a:off x="6096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16" name="Google Shape;3216;p22"/>
              <p:cNvSpPr/>
              <p:nvPr/>
            </p:nvSpPr>
            <p:spPr>
              <a:xfrm>
                <a:off x="6858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17" name="Google Shape;3217;p22"/>
              <p:cNvSpPr/>
              <p:nvPr/>
            </p:nvSpPr>
            <p:spPr>
              <a:xfrm>
                <a:off x="7620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18" name="Google Shape;3218;p22"/>
              <p:cNvSpPr/>
              <p:nvPr/>
            </p:nvSpPr>
            <p:spPr>
              <a:xfrm>
                <a:off x="8382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19" name="Google Shape;3219;p22"/>
              <p:cNvSpPr/>
              <p:nvPr/>
            </p:nvSpPr>
            <p:spPr>
              <a:xfrm>
                <a:off x="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20" name="Google Shape;3220;p22"/>
              <p:cNvSpPr/>
              <p:nvPr/>
            </p:nvSpPr>
            <p:spPr>
              <a:xfrm>
                <a:off x="762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21" name="Google Shape;3221;p22"/>
              <p:cNvSpPr/>
              <p:nvPr/>
            </p:nvSpPr>
            <p:spPr>
              <a:xfrm>
                <a:off x="1524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22" name="Google Shape;3222;p22"/>
              <p:cNvSpPr/>
              <p:nvPr/>
            </p:nvSpPr>
            <p:spPr>
              <a:xfrm>
                <a:off x="2286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23" name="Google Shape;3223;p22"/>
              <p:cNvSpPr/>
              <p:nvPr/>
            </p:nvSpPr>
            <p:spPr>
              <a:xfrm>
                <a:off x="3048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24" name="Google Shape;3224;p22"/>
              <p:cNvSpPr/>
              <p:nvPr/>
            </p:nvSpPr>
            <p:spPr>
              <a:xfrm>
                <a:off x="3810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25" name="Google Shape;3225;p22"/>
              <p:cNvSpPr/>
              <p:nvPr/>
            </p:nvSpPr>
            <p:spPr>
              <a:xfrm>
                <a:off x="4572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26" name="Google Shape;3226;p22"/>
              <p:cNvSpPr/>
              <p:nvPr/>
            </p:nvSpPr>
            <p:spPr>
              <a:xfrm>
                <a:off x="5334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27" name="Google Shape;3227;p22"/>
              <p:cNvSpPr/>
              <p:nvPr/>
            </p:nvSpPr>
            <p:spPr>
              <a:xfrm>
                <a:off x="6096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28" name="Google Shape;3228;p22"/>
              <p:cNvSpPr/>
              <p:nvPr/>
            </p:nvSpPr>
            <p:spPr>
              <a:xfrm>
                <a:off x="6858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29" name="Google Shape;3229;p22"/>
              <p:cNvSpPr/>
              <p:nvPr/>
            </p:nvSpPr>
            <p:spPr>
              <a:xfrm>
                <a:off x="7620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30" name="Google Shape;3230;p22"/>
              <p:cNvSpPr/>
              <p:nvPr/>
            </p:nvSpPr>
            <p:spPr>
              <a:xfrm>
                <a:off x="8382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31" name="Google Shape;3231;p22"/>
              <p:cNvSpPr/>
              <p:nvPr/>
            </p:nvSpPr>
            <p:spPr>
              <a:xfrm>
                <a:off x="6096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32" name="Google Shape;3232;p22"/>
              <p:cNvSpPr/>
              <p:nvPr/>
            </p:nvSpPr>
            <p:spPr>
              <a:xfrm>
                <a:off x="6858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33" name="Google Shape;3233;p22"/>
              <p:cNvSpPr/>
              <p:nvPr/>
            </p:nvSpPr>
            <p:spPr>
              <a:xfrm>
                <a:off x="7620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34" name="Google Shape;3234;p22"/>
              <p:cNvSpPr/>
              <p:nvPr/>
            </p:nvSpPr>
            <p:spPr>
              <a:xfrm>
                <a:off x="8382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35" name="Google Shape;3235;p22"/>
              <p:cNvSpPr/>
              <p:nvPr/>
            </p:nvSpPr>
            <p:spPr>
              <a:xfrm>
                <a:off x="6096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36" name="Google Shape;3236;p22"/>
              <p:cNvSpPr/>
              <p:nvPr/>
            </p:nvSpPr>
            <p:spPr>
              <a:xfrm>
                <a:off x="6858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37" name="Google Shape;3237;p22"/>
              <p:cNvSpPr/>
              <p:nvPr/>
            </p:nvSpPr>
            <p:spPr>
              <a:xfrm>
                <a:off x="7620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38" name="Google Shape;3238;p22"/>
              <p:cNvSpPr/>
              <p:nvPr/>
            </p:nvSpPr>
            <p:spPr>
              <a:xfrm>
                <a:off x="8382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39" name="Google Shape;3239;p22"/>
              <p:cNvSpPr/>
              <p:nvPr/>
            </p:nvSpPr>
            <p:spPr>
              <a:xfrm>
                <a:off x="6096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40" name="Google Shape;3240;p22"/>
              <p:cNvSpPr/>
              <p:nvPr/>
            </p:nvSpPr>
            <p:spPr>
              <a:xfrm>
                <a:off x="6858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41" name="Google Shape;3241;p22"/>
              <p:cNvSpPr/>
              <p:nvPr/>
            </p:nvSpPr>
            <p:spPr>
              <a:xfrm>
                <a:off x="7620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42" name="Google Shape;3242;p22"/>
              <p:cNvSpPr/>
              <p:nvPr/>
            </p:nvSpPr>
            <p:spPr>
              <a:xfrm>
                <a:off x="8382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43" name="Google Shape;3243;p22"/>
              <p:cNvSpPr/>
              <p:nvPr/>
            </p:nvSpPr>
            <p:spPr>
              <a:xfrm>
                <a:off x="6096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44" name="Google Shape;3244;p22"/>
              <p:cNvSpPr/>
              <p:nvPr/>
            </p:nvSpPr>
            <p:spPr>
              <a:xfrm>
                <a:off x="6858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45" name="Google Shape;3245;p22"/>
              <p:cNvSpPr/>
              <p:nvPr/>
            </p:nvSpPr>
            <p:spPr>
              <a:xfrm>
                <a:off x="7620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46" name="Google Shape;3246;p22"/>
              <p:cNvSpPr/>
              <p:nvPr/>
            </p:nvSpPr>
            <p:spPr>
              <a:xfrm>
                <a:off x="8382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47" name="Google Shape;3247;p22"/>
              <p:cNvSpPr/>
              <p:nvPr/>
            </p:nvSpPr>
            <p:spPr>
              <a:xfrm>
                <a:off x="6096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48" name="Google Shape;3248;p22"/>
              <p:cNvSpPr/>
              <p:nvPr/>
            </p:nvSpPr>
            <p:spPr>
              <a:xfrm>
                <a:off x="6858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49" name="Google Shape;3249;p22"/>
              <p:cNvSpPr/>
              <p:nvPr/>
            </p:nvSpPr>
            <p:spPr>
              <a:xfrm>
                <a:off x="7620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50" name="Google Shape;3250;p22"/>
              <p:cNvSpPr/>
              <p:nvPr/>
            </p:nvSpPr>
            <p:spPr>
              <a:xfrm>
                <a:off x="8382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51" name="Google Shape;3251;p22"/>
              <p:cNvSpPr/>
              <p:nvPr/>
            </p:nvSpPr>
            <p:spPr>
              <a:xfrm>
                <a:off x="5334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52" name="Google Shape;3252;p22"/>
              <p:cNvSpPr/>
              <p:nvPr/>
            </p:nvSpPr>
            <p:spPr>
              <a:xfrm>
                <a:off x="6096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53" name="Google Shape;3253;p22"/>
              <p:cNvSpPr/>
              <p:nvPr/>
            </p:nvSpPr>
            <p:spPr>
              <a:xfrm>
                <a:off x="6858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54" name="Google Shape;3254;p22"/>
              <p:cNvSpPr/>
              <p:nvPr/>
            </p:nvSpPr>
            <p:spPr>
              <a:xfrm>
                <a:off x="7620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55" name="Google Shape;3255;p22"/>
              <p:cNvSpPr/>
              <p:nvPr/>
            </p:nvSpPr>
            <p:spPr>
              <a:xfrm>
                <a:off x="8382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56" name="Google Shape;3256;p22"/>
              <p:cNvSpPr/>
              <p:nvPr/>
            </p:nvSpPr>
            <p:spPr>
              <a:xfrm>
                <a:off x="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57" name="Google Shape;3257;p22"/>
              <p:cNvSpPr/>
              <p:nvPr/>
            </p:nvSpPr>
            <p:spPr>
              <a:xfrm>
                <a:off x="762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58" name="Google Shape;3258;p22"/>
              <p:cNvSpPr/>
              <p:nvPr/>
            </p:nvSpPr>
            <p:spPr>
              <a:xfrm>
                <a:off x="1524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59" name="Google Shape;3259;p22"/>
              <p:cNvSpPr/>
              <p:nvPr/>
            </p:nvSpPr>
            <p:spPr>
              <a:xfrm>
                <a:off x="2286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60" name="Google Shape;3260;p22"/>
              <p:cNvSpPr/>
              <p:nvPr/>
            </p:nvSpPr>
            <p:spPr>
              <a:xfrm>
                <a:off x="3048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61" name="Google Shape;3261;p22"/>
              <p:cNvSpPr/>
              <p:nvPr/>
            </p:nvSpPr>
            <p:spPr>
              <a:xfrm>
                <a:off x="3810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62" name="Google Shape;3262;p22"/>
              <p:cNvSpPr/>
              <p:nvPr/>
            </p:nvSpPr>
            <p:spPr>
              <a:xfrm>
                <a:off x="4572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63" name="Google Shape;3263;p22"/>
              <p:cNvSpPr/>
              <p:nvPr/>
            </p:nvSpPr>
            <p:spPr>
              <a:xfrm>
                <a:off x="5334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64" name="Google Shape;3264;p22"/>
              <p:cNvSpPr/>
              <p:nvPr/>
            </p:nvSpPr>
            <p:spPr>
              <a:xfrm>
                <a:off x="6096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65" name="Google Shape;3265;p22"/>
              <p:cNvSpPr/>
              <p:nvPr/>
            </p:nvSpPr>
            <p:spPr>
              <a:xfrm>
                <a:off x="6858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66" name="Google Shape;3266;p22"/>
              <p:cNvSpPr/>
              <p:nvPr/>
            </p:nvSpPr>
            <p:spPr>
              <a:xfrm>
                <a:off x="7620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67" name="Google Shape;3267;p22"/>
              <p:cNvSpPr/>
              <p:nvPr/>
            </p:nvSpPr>
            <p:spPr>
              <a:xfrm>
                <a:off x="8382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68" name="Google Shape;3268;p22"/>
              <p:cNvSpPr/>
              <p:nvPr/>
            </p:nvSpPr>
            <p:spPr>
              <a:xfrm>
                <a:off x="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69" name="Google Shape;3269;p22"/>
              <p:cNvSpPr/>
              <p:nvPr/>
            </p:nvSpPr>
            <p:spPr>
              <a:xfrm>
                <a:off x="762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70" name="Google Shape;3270;p22"/>
              <p:cNvSpPr/>
              <p:nvPr/>
            </p:nvSpPr>
            <p:spPr>
              <a:xfrm>
                <a:off x="1524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71" name="Google Shape;3271;p22"/>
              <p:cNvSpPr/>
              <p:nvPr/>
            </p:nvSpPr>
            <p:spPr>
              <a:xfrm>
                <a:off x="2286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72" name="Google Shape;3272;p22"/>
              <p:cNvSpPr/>
              <p:nvPr/>
            </p:nvSpPr>
            <p:spPr>
              <a:xfrm>
                <a:off x="3048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73" name="Google Shape;3273;p22"/>
              <p:cNvSpPr/>
              <p:nvPr/>
            </p:nvSpPr>
            <p:spPr>
              <a:xfrm>
                <a:off x="3810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74" name="Google Shape;3274;p22"/>
              <p:cNvSpPr/>
              <p:nvPr/>
            </p:nvSpPr>
            <p:spPr>
              <a:xfrm>
                <a:off x="4572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75" name="Google Shape;3275;p22"/>
              <p:cNvSpPr/>
              <p:nvPr/>
            </p:nvSpPr>
            <p:spPr>
              <a:xfrm>
                <a:off x="5334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76" name="Google Shape;3276;p22"/>
              <p:cNvSpPr/>
              <p:nvPr/>
            </p:nvSpPr>
            <p:spPr>
              <a:xfrm>
                <a:off x="6096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77" name="Google Shape;3277;p22"/>
              <p:cNvSpPr/>
              <p:nvPr/>
            </p:nvSpPr>
            <p:spPr>
              <a:xfrm>
                <a:off x="6858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78" name="Google Shape;3278;p22"/>
              <p:cNvSpPr/>
              <p:nvPr/>
            </p:nvSpPr>
            <p:spPr>
              <a:xfrm>
                <a:off x="7620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79" name="Google Shape;3279;p22"/>
              <p:cNvSpPr/>
              <p:nvPr/>
            </p:nvSpPr>
            <p:spPr>
              <a:xfrm>
                <a:off x="8382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80" name="Google Shape;3280;p22"/>
              <p:cNvSpPr/>
              <p:nvPr/>
            </p:nvSpPr>
            <p:spPr>
              <a:xfrm>
                <a:off x="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81" name="Google Shape;3281;p22"/>
              <p:cNvSpPr/>
              <p:nvPr/>
            </p:nvSpPr>
            <p:spPr>
              <a:xfrm>
                <a:off x="762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82" name="Google Shape;3282;p22"/>
              <p:cNvSpPr/>
              <p:nvPr/>
            </p:nvSpPr>
            <p:spPr>
              <a:xfrm>
                <a:off x="1524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83" name="Google Shape;3283;p22"/>
              <p:cNvSpPr/>
              <p:nvPr/>
            </p:nvSpPr>
            <p:spPr>
              <a:xfrm>
                <a:off x="2286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84" name="Google Shape;3284;p22"/>
              <p:cNvSpPr/>
              <p:nvPr/>
            </p:nvSpPr>
            <p:spPr>
              <a:xfrm>
                <a:off x="3048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85" name="Google Shape;3285;p22"/>
              <p:cNvSpPr/>
              <p:nvPr/>
            </p:nvSpPr>
            <p:spPr>
              <a:xfrm>
                <a:off x="3810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86" name="Google Shape;3286;p22"/>
              <p:cNvSpPr/>
              <p:nvPr/>
            </p:nvSpPr>
            <p:spPr>
              <a:xfrm>
                <a:off x="4572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87" name="Google Shape;3287;p22"/>
              <p:cNvSpPr/>
              <p:nvPr/>
            </p:nvSpPr>
            <p:spPr>
              <a:xfrm>
                <a:off x="5334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88" name="Google Shape;3288;p22"/>
              <p:cNvSpPr/>
              <p:nvPr/>
            </p:nvSpPr>
            <p:spPr>
              <a:xfrm>
                <a:off x="6096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89" name="Google Shape;3289;p22"/>
              <p:cNvSpPr/>
              <p:nvPr/>
            </p:nvSpPr>
            <p:spPr>
              <a:xfrm>
                <a:off x="6858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90" name="Google Shape;3290;p22"/>
              <p:cNvSpPr/>
              <p:nvPr/>
            </p:nvSpPr>
            <p:spPr>
              <a:xfrm>
                <a:off x="7620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91" name="Google Shape;3291;p22"/>
              <p:cNvSpPr/>
              <p:nvPr/>
            </p:nvSpPr>
            <p:spPr>
              <a:xfrm>
                <a:off x="8382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cxnSp>
          <p:nvCxnSpPr>
            <p:cNvPr id="3292" name="Google Shape;3292;p22"/>
            <p:cNvCxnSpPr/>
            <p:nvPr/>
          </p:nvCxnSpPr>
          <p:spPr>
            <a:xfrm>
              <a:off x="768375" y="0"/>
              <a:ext cx="0" cy="5143500"/>
            </a:xfrm>
            <a:prstGeom prst="straightConnector1">
              <a:avLst/>
            </a:prstGeom>
            <a:noFill/>
            <a:ln w="9525" cap="flat" cmpd="sng">
              <a:solidFill>
                <a:srgbClr val="FFE5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3293" name="Google Shape;3293;p22"/>
            <p:cNvSpPr/>
            <p:nvPr/>
          </p:nvSpPr>
          <p:spPr>
            <a:xfrm>
              <a:off x="193725" y="1569450"/>
              <a:ext cx="164400" cy="164400"/>
            </a:xfrm>
            <a:prstGeom prst="ellipse">
              <a:avLst/>
            </a:prstGeom>
            <a:noFill/>
            <a:ln w="9525" cap="flat" cmpd="sng">
              <a:solidFill>
                <a:srgbClr val="E1E0E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4" name="Google Shape;3294;p22"/>
            <p:cNvSpPr/>
            <p:nvPr/>
          </p:nvSpPr>
          <p:spPr>
            <a:xfrm>
              <a:off x="193725" y="3412325"/>
              <a:ext cx="164400" cy="164400"/>
            </a:xfrm>
            <a:prstGeom prst="ellipse">
              <a:avLst/>
            </a:prstGeom>
            <a:noFill/>
            <a:ln w="9525" cap="flat" cmpd="sng">
              <a:solidFill>
                <a:srgbClr val="E1E0E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295" name="Google Shape;3295;p22"/>
          <p:cNvGrpSpPr/>
          <p:nvPr/>
        </p:nvGrpSpPr>
        <p:grpSpPr>
          <a:xfrm rot="-365477">
            <a:off x="407040" y="-266839"/>
            <a:ext cx="8434261" cy="5726229"/>
            <a:chOff x="810143" y="109961"/>
            <a:chExt cx="5176300" cy="3514319"/>
          </a:xfrm>
        </p:grpSpPr>
        <p:sp>
          <p:nvSpPr>
            <p:cNvPr id="3296" name="Google Shape;3296;p22"/>
            <p:cNvSpPr/>
            <p:nvPr/>
          </p:nvSpPr>
          <p:spPr>
            <a:xfrm>
              <a:off x="810143" y="568588"/>
              <a:ext cx="112524" cy="154560"/>
            </a:xfrm>
            <a:custGeom>
              <a:avLst/>
              <a:gdLst/>
              <a:ahLst/>
              <a:cxnLst/>
              <a:rect l="l" t="t" r="r" b="b"/>
              <a:pathLst>
                <a:path w="1847" h="2537" extrusionOk="0">
                  <a:moveTo>
                    <a:pt x="953" y="0"/>
                  </a:moveTo>
                  <a:cubicBezTo>
                    <a:pt x="920" y="0"/>
                    <a:pt x="888" y="18"/>
                    <a:pt x="870" y="55"/>
                  </a:cubicBezTo>
                  <a:cubicBezTo>
                    <a:pt x="786" y="210"/>
                    <a:pt x="632" y="782"/>
                    <a:pt x="179" y="1163"/>
                  </a:cubicBezTo>
                  <a:cubicBezTo>
                    <a:pt x="1" y="1317"/>
                    <a:pt x="215" y="1389"/>
                    <a:pt x="429" y="1651"/>
                  </a:cubicBezTo>
                  <a:cubicBezTo>
                    <a:pt x="798" y="2079"/>
                    <a:pt x="798" y="2329"/>
                    <a:pt x="917" y="2484"/>
                  </a:cubicBezTo>
                  <a:cubicBezTo>
                    <a:pt x="940" y="2519"/>
                    <a:pt x="971" y="2536"/>
                    <a:pt x="1003" y="2536"/>
                  </a:cubicBezTo>
                  <a:cubicBezTo>
                    <a:pt x="1037" y="2536"/>
                    <a:pt x="1071" y="2516"/>
                    <a:pt x="1096" y="2472"/>
                  </a:cubicBezTo>
                  <a:cubicBezTo>
                    <a:pt x="1120" y="2425"/>
                    <a:pt x="1144" y="2365"/>
                    <a:pt x="1167" y="2317"/>
                  </a:cubicBezTo>
                  <a:cubicBezTo>
                    <a:pt x="1406" y="1686"/>
                    <a:pt x="1668" y="1496"/>
                    <a:pt x="1798" y="1341"/>
                  </a:cubicBezTo>
                  <a:cubicBezTo>
                    <a:pt x="1846" y="1294"/>
                    <a:pt x="1810" y="1174"/>
                    <a:pt x="1787" y="1151"/>
                  </a:cubicBezTo>
                  <a:cubicBezTo>
                    <a:pt x="1656" y="1032"/>
                    <a:pt x="1358" y="782"/>
                    <a:pt x="1144" y="246"/>
                  </a:cubicBezTo>
                  <a:cubicBezTo>
                    <a:pt x="1108" y="174"/>
                    <a:pt x="1084" y="103"/>
                    <a:pt x="1036" y="43"/>
                  </a:cubicBezTo>
                  <a:cubicBezTo>
                    <a:pt x="1014" y="15"/>
                    <a:pt x="983" y="0"/>
                    <a:pt x="953" y="0"/>
                  </a:cubicBezTo>
                  <a:close/>
                </a:path>
              </a:pathLst>
            </a:custGeom>
            <a:solidFill>
              <a:srgbClr val="FF8E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7" name="Google Shape;3297;p22"/>
            <p:cNvSpPr/>
            <p:nvPr/>
          </p:nvSpPr>
          <p:spPr>
            <a:xfrm>
              <a:off x="1230148" y="109961"/>
              <a:ext cx="112463" cy="154195"/>
            </a:xfrm>
            <a:custGeom>
              <a:avLst/>
              <a:gdLst/>
              <a:ahLst/>
              <a:cxnLst/>
              <a:rect l="l" t="t" r="r" b="b"/>
              <a:pathLst>
                <a:path w="1846" h="2531" extrusionOk="0">
                  <a:moveTo>
                    <a:pt x="954" y="0"/>
                  </a:moveTo>
                  <a:cubicBezTo>
                    <a:pt x="920" y="0"/>
                    <a:pt x="888" y="15"/>
                    <a:pt x="870" y="47"/>
                  </a:cubicBezTo>
                  <a:cubicBezTo>
                    <a:pt x="786" y="201"/>
                    <a:pt x="631" y="773"/>
                    <a:pt x="191" y="1154"/>
                  </a:cubicBezTo>
                  <a:cubicBezTo>
                    <a:pt x="0" y="1309"/>
                    <a:pt x="215" y="1392"/>
                    <a:pt x="429" y="1642"/>
                  </a:cubicBezTo>
                  <a:cubicBezTo>
                    <a:pt x="798" y="2071"/>
                    <a:pt x="810" y="2321"/>
                    <a:pt x="917" y="2487"/>
                  </a:cubicBezTo>
                  <a:cubicBezTo>
                    <a:pt x="940" y="2516"/>
                    <a:pt x="971" y="2531"/>
                    <a:pt x="1002" y="2531"/>
                  </a:cubicBezTo>
                  <a:cubicBezTo>
                    <a:pt x="1036" y="2531"/>
                    <a:pt x="1071" y="2513"/>
                    <a:pt x="1096" y="2476"/>
                  </a:cubicBezTo>
                  <a:cubicBezTo>
                    <a:pt x="1120" y="2428"/>
                    <a:pt x="1143" y="2368"/>
                    <a:pt x="1167" y="2309"/>
                  </a:cubicBezTo>
                  <a:cubicBezTo>
                    <a:pt x="1405" y="1678"/>
                    <a:pt x="1667" y="1487"/>
                    <a:pt x="1798" y="1344"/>
                  </a:cubicBezTo>
                  <a:cubicBezTo>
                    <a:pt x="1846" y="1285"/>
                    <a:pt x="1822" y="1178"/>
                    <a:pt x="1786" y="1142"/>
                  </a:cubicBezTo>
                  <a:cubicBezTo>
                    <a:pt x="1667" y="1023"/>
                    <a:pt x="1358" y="785"/>
                    <a:pt x="1143" y="249"/>
                  </a:cubicBezTo>
                  <a:cubicBezTo>
                    <a:pt x="1108" y="178"/>
                    <a:pt x="1084" y="106"/>
                    <a:pt x="1036" y="35"/>
                  </a:cubicBezTo>
                  <a:cubicBezTo>
                    <a:pt x="1014" y="12"/>
                    <a:pt x="983" y="0"/>
                    <a:pt x="954" y="0"/>
                  </a:cubicBezTo>
                  <a:close/>
                </a:path>
              </a:pathLst>
            </a:custGeom>
            <a:solidFill>
              <a:srgbClr val="FF8E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8" name="Google Shape;3298;p22"/>
            <p:cNvSpPr/>
            <p:nvPr/>
          </p:nvSpPr>
          <p:spPr>
            <a:xfrm>
              <a:off x="907377" y="125070"/>
              <a:ext cx="135674" cy="177650"/>
            </a:xfrm>
            <a:custGeom>
              <a:avLst/>
              <a:gdLst/>
              <a:ahLst/>
              <a:cxnLst/>
              <a:rect l="l" t="t" r="r" b="b"/>
              <a:pathLst>
                <a:path w="2227" h="2916" extrusionOk="0">
                  <a:moveTo>
                    <a:pt x="1195" y="1"/>
                  </a:moveTo>
                  <a:cubicBezTo>
                    <a:pt x="1155" y="1"/>
                    <a:pt x="1115" y="22"/>
                    <a:pt x="1095" y="61"/>
                  </a:cubicBezTo>
                  <a:cubicBezTo>
                    <a:pt x="1000" y="239"/>
                    <a:pt x="822" y="894"/>
                    <a:pt x="310" y="1335"/>
                  </a:cubicBezTo>
                  <a:cubicBezTo>
                    <a:pt x="0" y="1597"/>
                    <a:pt x="691" y="1668"/>
                    <a:pt x="1048" y="2680"/>
                  </a:cubicBezTo>
                  <a:cubicBezTo>
                    <a:pt x="1072" y="2740"/>
                    <a:pt x="1107" y="2799"/>
                    <a:pt x="1143" y="2859"/>
                  </a:cubicBezTo>
                  <a:cubicBezTo>
                    <a:pt x="1171" y="2897"/>
                    <a:pt x="1206" y="2915"/>
                    <a:pt x="1241" y="2915"/>
                  </a:cubicBezTo>
                  <a:cubicBezTo>
                    <a:pt x="1281" y="2915"/>
                    <a:pt x="1320" y="2891"/>
                    <a:pt x="1345" y="2847"/>
                  </a:cubicBezTo>
                  <a:cubicBezTo>
                    <a:pt x="1465" y="2656"/>
                    <a:pt x="1572" y="2120"/>
                    <a:pt x="2072" y="1644"/>
                  </a:cubicBezTo>
                  <a:cubicBezTo>
                    <a:pt x="2107" y="1620"/>
                    <a:pt x="2143" y="1585"/>
                    <a:pt x="2167" y="1537"/>
                  </a:cubicBezTo>
                  <a:cubicBezTo>
                    <a:pt x="2227" y="1477"/>
                    <a:pt x="2179" y="1358"/>
                    <a:pt x="2143" y="1323"/>
                  </a:cubicBezTo>
                  <a:cubicBezTo>
                    <a:pt x="2012" y="1192"/>
                    <a:pt x="1655" y="906"/>
                    <a:pt x="1405" y="287"/>
                  </a:cubicBezTo>
                  <a:cubicBezTo>
                    <a:pt x="1369" y="203"/>
                    <a:pt x="1345" y="120"/>
                    <a:pt x="1286" y="49"/>
                  </a:cubicBezTo>
                  <a:cubicBezTo>
                    <a:pt x="1264" y="16"/>
                    <a:pt x="1230" y="1"/>
                    <a:pt x="1195" y="1"/>
                  </a:cubicBezTo>
                  <a:close/>
                </a:path>
              </a:pathLst>
            </a:custGeom>
            <a:solidFill>
              <a:srgbClr val="FF8E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9" name="Google Shape;3299;p22"/>
            <p:cNvSpPr/>
            <p:nvPr/>
          </p:nvSpPr>
          <p:spPr>
            <a:xfrm rot="1969953">
              <a:off x="5841091" y="3064171"/>
              <a:ext cx="112467" cy="154444"/>
            </a:xfrm>
            <a:custGeom>
              <a:avLst/>
              <a:gdLst/>
              <a:ahLst/>
              <a:cxnLst/>
              <a:rect l="l" t="t" r="r" b="b"/>
              <a:pathLst>
                <a:path w="1846" h="2535" extrusionOk="0">
                  <a:moveTo>
                    <a:pt x="945" y="1"/>
                  </a:moveTo>
                  <a:cubicBezTo>
                    <a:pt x="911" y="1"/>
                    <a:pt x="877" y="19"/>
                    <a:pt x="857" y="52"/>
                  </a:cubicBezTo>
                  <a:cubicBezTo>
                    <a:pt x="786" y="207"/>
                    <a:pt x="631" y="778"/>
                    <a:pt x="179" y="1159"/>
                  </a:cubicBezTo>
                  <a:cubicBezTo>
                    <a:pt x="0" y="1314"/>
                    <a:pt x="202" y="1397"/>
                    <a:pt x="429" y="1647"/>
                  </a:cubicBezTo>
                  <a:cubicBezTo>
                    <a:pt x="786" y="2076"/>
                    <a:pt x="798" y="2326"/>
                    <a:pt x="905" y="2481"/>
                  </a:cubicBezTo>
                  <a:cubicBezTo>
                    <a:pt x="929" y="2517"/>
                    <a:pt x="964" y="2534"/>
                    <a:pt x="999" y="2534"/>
                  </a:cubicBezTo>
                  <a:cubicBezTo>
                    <a:pt x="1033" y="2534"/>
                    <a:pt x="1066" y="2517"/>
                    <a:pt x="1084" y="2481"/>
                  </a:cubicBezTo>
                  <a:cubicBezTo>
                    <a:pt x="1119" y="2421"/>
                    <a:pt x="1143" y="2374"/>
                    <a:pt x="1155" y="2314"/>
                  </a:cubicBezTo>
                  <a:cubicBezTo>
                    <a:pt x="1393" y="1683"/>
                    <a:pt x="1667" y="1493"/>
                    <a:pt x="1798" y="1338"/>
                  </a:cubicBezTo>
                  <a:cubicBezTo>
                    <a:pt x="1846" y="1290"/>
                    <a:pt x="1810" y="1183"/>
                    <a:pt x="1774" y="1147"/>
                  </a:cubicBezTo>
                  <a:cubicBezTo>
                    <a:pt x="1655" y="1028"/>
                    <a:pt x="1345" y="790"/>
                    <a:pt x="1131" y="254"/>
                  </a:cubicBezTo>
                  <a:cubicBezTo>
                    <a:pt x="1107" y="183"/>
                    <a:pt x="1072" y="100"/>
                    <a:pt x="1024" y="40"/>
                  </a:cubicBezTo>
                  <a:cubicBezTo>
                    <a:pt x="1003" y="13"/>
                    <a:pt x="974" y="1"/>
                    <a:pt x="945" y="1"/>
                  </a:cubicBezTo>
                  <a:close/>
                </a:path>
              </a:pathLst>
            </a:custGeom>
            <a:solidFill>
              <a:srgbClr val="FF8E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0" name="Google Shape;3300;p22"/>
            <p:cNvSpPr/>
            <p:nvPr/>
          </p:nvSpPr>
          <p:spPr>
            <a:xfrm rot="1969953">
              <a:off x="5358842" y="3406176"/>
              <a:ext cx="112467" cy="154322"/>
            </a:xfrm>
            <a:custGeom>
              <a:avLst/>
              <a:gdLst/>
              <a:ahLst/>
              <a:cxnLst/>
              <a:rect l="l" t="t" r="r" b="b"/>
              <a:pathLst>
                <a:path w="1846" h="2533" extrusionOk="0">
                  <a:moveTo>
                    <a:pt x="951" y="1"/>
                  </a:moveTo>
                  <a:cubicBezTo>
                    <a:pt x="920" y="1"/>
                    <a:pt x="888" y="19"/>
                    <a:pt x="870" y="56"/>
                  </a:cubicBezTo>
                  <a:cubicBezTo>
                    <a:pt x="786" y="211"/>
                    <a:pt x="631" y="770"/>
                    <a:pt x="179" y="1163"/>
                  </a:cubicBezTo>
                  <a:cubicBezTo>
                    <a:pt x="0" y="1306"/>
                    <a:pt x="203" y="1390"/>
                    <a:pt x="429" y="1640"/>
                  </a:cubicBezTo>
                  <a:cubicBezTo>
                    <a:pt x="786" y="2080"/>
                    <a:pt x="798" y="2330"/>
                    <a:pt x="905" y="2485"/>
                  </a:cubicBezTo>
                  <a:cubicBezTo>
                    <a:pt x="927" y="2518"/>
                    <a:pt x="959" y="2533"/>
                    <a:pt x="991" y="2533"/>
                  </a:cubicBezTo>
                  <a:cubicBezTo>
                    <a:pt x="1028" y="2533"/>
                    <a:pt x="1065" y="2512"/>
                    <a:pt x="1084" y="2473"/>
                  </a:cubicBezTo>
                  <a:cubicBezTo>
                    <a:pt x="1120" y="2425"/>
                    <a:pt x="1143" y="2366"/>
                    <a:pt x="1155" y="2306"/>
                  </a:cubicBezTo>
                  <a:cubicBezTo>
                    <a:pt x="1393" y="1687"/>
                    <a:pt x="1667" y="1497"/>
                    <a:pt x="1798" y="1342"/>
                  </a:cubicBezTo>
                  <a:cubicBezTo>
                    <a:pt x="1846" y="1282"/>
                    <a:pt x="1810" y="1175"/>
                    <a:pt x="1774" y="1151"/>
                  </a:cubicBezTo>
                  <a:cubicBezTo>
                    <a:pt x="1655" y="1032"/>
                    <a:pt x="1358" y="782"/>
                    <a:pt x="1132" y="247"/>
                  </a:cubicBezTo>
                  <a:cubicBezTo>
                    <a:pt x="1108" y="175"/>
                    <a:pt x="1084" y="104"/>
                    <a:pt x="1024" y="44"/>
                  </a:cubicBezTo>
                  <a:cubicBezTo>
                    <a:pt x="1007" y="16"/>
                    <a:pt x="979" y="1"/>
                    <a:pt x="951" y="1"/>
                  </a:cubicBezTo>
                  <a:close/>
                </a:path>
              </a:pathLst>
            </a:custGeom>
            <a:solidFill>
              <a:srgbClr val="FF8E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1" name="Google Shape;3301;p22"/>
            <p:cNvSpPr/>
            <p:nvPr/>
          </p:nvSpPr>
          <p:spPr>
            <a:xfrm rot="1969953">
              <a:off x="5724489" y="3425446"/>
              <a:ext cx="129221" cy="178022"/>
            </a:xfrm>
            <a:custGeom>
              <a:avLst/>
              <a:gdLst/>
              <a:ahLst/>
              <a:cxnLst/>
              <a:rect l="l" t="t" r="r" b="b"/>
              <a:pathLst>
                <a:path w="2121" h="2922" extrusionOk="0">
                  <a:moveTo>
                    <a:pt x="1096" y="0"/>
                  </a:moveTo>
                  <a:cubicBezTo>
                    <a:pt x="1057" y="0"/>
                    <a:pt x="1020" y="21"/>
                    <a:pt x="1001" y="66"/>
                  </a:cubicBezTo>
                  <a:cubicBezTo>
                    <a:pt x="906" y="233"/>
                    <a:pt x="727" y="900"/>
                    <a:pt x="203" y="1340"/>
                  </a:cubicBezTo>
                  <a:cubicBezTo>
                    <a:pt x="1" y="1507"/>
                    <a:pt x="239" y="1602"/>
                    <a:pt x="489" y="1900"/>
                  </a:cubicBezTo>
                  <a:cubicBezTo>
                    <a:pt x="906" y="2388"/>
                    <a:pt x="918" y="2686"/>
                    <a:pt x="1048" y="2864"/>
                  </a:cubicBezTo>
                  <a:cubicBezTo>
                    <a:pt x="1076" y="2903"/>
                    <a:pt x="1111" y="2921"/>
                    <a:pt x="1146" y="2921"/>
                  </a:cubicBezTo>
                  <a:cubicBezTo>
                    <a:pt x="1186" y="2921"/>
                    <a:pt x="1225" y="2897"/>
                    <a:pt x="1251" y="2852"/>
                  </a:cubicBezTo>
                  <a:cubicBezTo>
                    <a:pt x="1287" y="2793"/>
                    <a:pt x="1310" y="2733"/>
                    <a:pt x="1334" y="2662"/>
                  </a:cubicBezTo>
                  <a:cubicBezTo>
                    <a:pt x="1608" y="1936"/>
                    <a:pt x="1918" y="1721"/>
                    <a:pt x="2072" y="1543"/>
                  </a:cubicBezTo>
                  <a:cubicBezTo>
                    <a:pt x="2120" y="1483"/>
                    <a:pt x="2084" y="1364"/>
                    <a:pt x="2049" y="1328"/>
                  </a:cubicBezTo>
                  <a:cubicBezTo>
                    <a:pt x="1906" y="1186"/>
                    <a:pt x="1560" y="912"/>
                    <a:pt x="1310" y="293"/>
                  </a:cubicBezTo>
                  <a:cubicBezTo>
                    <a:pt x="1275" y="209"/>
                    <a:pt x="1239" y="114"/>
                    <a:pt x="1191" y="43"/>
                  </a:cubicBezTo>
                  <a:cubicBezTo>
                    <a:pt x="1164" y="15"/>
                    <a:pt x="1129" y="0"/>
                    <a:pt x="1096" y="0"/>
                  </a:cubicBezTo>
                  <a:close/>
                </a:path>
              </a:pathLst>
            </a:custGeom>
            <a:solidFill>
              <a:srgbClr val="FF8E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302" name="Google Shape;3302;p22"/>
          <p:cNvSpPr txBox="1">
            <a:spLocks noGrp="1"/>
          </p:cNvSpPr>
          <p:nvPr>
            <p:ph type="title"/>
          </p:nvPr>
        </p:nvSpPr>
        <p:spPr>
          <a:xfrm>
            <a:off x="773050" y="445025"/>
            <a:ext cx="7657800" cy="57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Fredoka One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3">
  <p:cSld name="CUSTOM_8">
    <p:spTree>
      <p:nvGrpSpPr>
        <p:cNvPr id="1" name="Shape 33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04" name="Google Shape;3304;p23"/>
          <p:cNvGrpSpPr/>
          <p:nvPr/>
        </p:nvGrpSpPr>
        <p:grpSpPr>
          <a:xfrm>
            <a:off x="0" y="0"/>
            <a:ext cx="9144000" cy="5143609"/>
            <a:chOff x="0" y="0"/>
            <a:chExt cx="9144000" cy="5143609"/>
          </a:xfrm>
        </p:grpSpPr>
        <p:grpSp>
          <p:nvGrpSpPr>
            <p:cNvPr id="3305" name="Google Shape;3305;p23"/>
            <p:cNvGrpSpPr/>
            <p:nvPr/>
          </p:nvGrpSpPr>
          <p:grpSpPr>
            <a:xfrm>
              <a:off x="0" y="0"/>
              <a:ext cx="9144000" cy="5143609"/>
              <a:chOff x="0" y="0"/>
              <a:chExt cx="9144000" cy="5143609"/>
            </a:xfrm>
          </p:grpSpPr>
          <p:sp>
            <p:nvSpPr>
              <p:cNvPr id="3306" name="Google Shape;3306;p23"/>
              <p:cNvSpPr/>
              <p:nvPr/>
            </p:nvSpPr>
            <p:spPr>
              <a:xfrm>
                <a:off x="2286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07" name="Google Shape;3307;p23"/>
              <p:cNvSpPr/>
              <p:nvPr/>
            </p:nvSpPr>
            <p:spPr>
              <a:xfrm>
                <a:off x="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08" name="Google Shape;3308;p23"/>
              <p:cNvSpPr/>
              <p:nvPr/>
            </p:nvSpPr>
            <p:spPr>
              <a:xfrm>
                <a:off x="762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09" name="Google Shape;3309;p23"/>
              <p:cNvSpPr/>
              <p:nvPr/>
            </p:nvSpPr>
            <p:spPr>
              <a:xfrm>
                <a:off x="1524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10" name="Google Shape;3310;p23"/>
              <p:cNvSpPr/>
              <p:nvPr/>
            </p:nvSpPr>
            <p:spPr>
              <a:xfrm>
                <a:off x="2286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11" name="Google Shape;3311;p23"/>
              <p:cNvSpPr/>
              <p:nvPr/>
            </p:nvSpPr>
            <p:spPr>
              <a:xfrm>
                <a:off x="3048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12" name="Google Shape;3312;p23"/>
              <p:cNvSpPr/>
              <p:nvPr/>
            </p:nvSpPr>
            <p:spPr>
              <a:xfrm>
                <a:off x="762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13" name="Google Shape;3313;p23"/>
              <p:cNvSpPr/>
              <p:nvPr/>
            </p:nvSpPr>
            <p:spPr>
              <a:xfrm>
                <a:off x="1524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14" name="Google Shape;3314;p23"/>
              <p:cNvSpPr/>
              <p:nvPr/>
            </p:nvSpPr>
            <p:spPr>
              <a:xfrm>
                <a:off x="3810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15" name="Google Shape;3315;p23"/>
              <p:cNvSpPr/>
              <p:nvPr/>
            </p:nvSpPr>
            <p:spPr>
              <a:xfrm>
                <a:off x="762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16" name="Google Shape;3316;p23"/>
              <p:cNvSpPr/>
              <p:nvPr/>
            </p:nvSpPr>
            <p:spPr>
              <a:xfrm>
                <a:off x="1524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17" name="Google Shape;3317;p23"/>
              <p:cNvSpPr/>
              <p:nvPr/>
            </p:nvSpPr>
            <p:spPr>
              <a:xfrm>
                <a:off x="2286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18" name="Google Shape;3318;p23"/>
              <p:cNvSpPr/>
              <p:nvPr/>
            </p:nvSpPr>
            <p:spPr>
              <a:xfrm>
                <a:off x="3048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19" name="Google Shape;3319;p23"/>
              <p:cNvSpPr/>
              <p:nvPr/>
            </p:nvSpPr>
            <p:spPr>
              <a:xfrm>
                <a:off x="3810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20" name="Google Shape;3320;p23"/>
              <p:cNvSpPr/>
              <p:nvPr/>
            </p:nvSpPr>
            <p:spPr>
              <a:xfrm>
                <a:off x="2286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21" name="Google Shape;3321;p23"/>
              <p:cNvSpPr/>
              <p:nvPr/>
            </p:nvSpPr>
            <p:spPr>
              <a:xfrm>
                <a:off x="3810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22" name="Google Shape;3322;p23"/>
              <p:cNvSpPr/>
              <p:nvPr/>
            </p:nvSpPr>
            <p:spPr>
              <a:xfrm>
                <a:off x="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23" name="Google Shape;3323;p23"/>
              <p:cNvSpPr/>
              <p:nvPr/>
            </p:nvSpPr>
            <p:spPr>
              <a:xfrm>
                <a:off x="762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24" name="Google Shape;3324;p23"/>
              <p:cNvSpPr/>
              <p:nvPr/>
            </p:nvSpPr>
            <p:spPr>
              <a:xfrm>
                <a:off x="1524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25" name="Google Shape;3325;p23"/>
              <p:cNvSpPr/>
              <p:nvPr/>
            </p:nvSpPr>
            <p:spPr>
              <a:xfrm>
                <a:off x="3048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26" name="Google Shape;3326;p23"/>
              <p:cNvSpPr/>
              <p:nvPr/>
            </p:nvSpPr>
            <p:spPr>
              <a:xfrm>
                <a:off x="3810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27" name="Google Shape;3327;p23"/>
              <p:cNvSpPr/>
              <p:nvPr/>
            </p:nvSpPr>
            <p:spPr>
              <a:xfrm>
                <a:off x="4572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28" name="Google Shape;3328;p23"/>
              <p:cNvSpPr/>
              <p:nvPr/>
            </p:nvSpPr>
            <p:spPr>
              <a:xfrm>
                <a:off x="3810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29" name="Google Shape;3329;p23"/>
              <p:cNvSpPr/>
              <p:nvPr/>
            </p:nvSpPr>
            <p:spPr>
              <a:xfrm>
                <a:off x="4572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30" name="Google Shape;3330;p23"/>
              <p:cNvSpPr/>
              <p:nvPr/>
            </p:nvSpPr>
            <p:spPr>
              <a:xfrm>
                <a:off x="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31" name="Google Shape;3331;p23"/>
              <p:cNvSpPr/>
              <p:nvPr/>
            </p:nvSpPr>
            <p:spPr>
              <a:xfrm>
                <a:off x="2286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32" name="Google Shape;3332;p23"/>
              <p:cNvSpPr/>
              <p:nvPr/>
            </p:nvSpPr>
            <p:spPr>
              <a:xfrm>
                <a:off x="3048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33" name="Google Shape;3333;p23"/>
              <p:cNvSpPr/>
              <p:nvPr/>
            </p:nvSpPr>
            <p:spPr>
              <a:xfrm>
                <a:off x="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34" name="Google Shape;3334;p23"/>
              <p:cNvSpPr/>
              <p:nvPr/>
            </p:nvSpPr>
            <p:spPr>
              <a:xfrm>
                <a:off x="4572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35" name="Google Shape;3335;p23"/>
              <p:cNvSpPr/>
              <p:nvPr/>
            </p:nvSpPr>
            <p:spPr>
              <a:xfrm>
                <a:off x="5334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36" name="Google Shape;3336;p23"/>
              <p:cNvSpPr/>
              <p:nvPr/>
            </p:nvSpPr>
            <p:spPr>
              <a:xfrm>
                <a:off x="4572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37" name="Google Shape;3337;p23"/>
              <p:cNvSpPr/>
              <p:nvPr/>
            </p:nvSpPr>
            <p:spPr>
              <a:xfrm>
                <a:off x="5334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38" name="Google Shape;3338;p23"/>
              <p:cNvSpPr/>
              <p:nvPr/>
            </p:nvSpPr>
            <p:spPr>
              <a:xfrm>
                <a:off x="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39" name="Google Shape;3339;p23"/>
              <p:cNvSpPr/>
              <p:nvPr/>
            </p:nvSpPr>
            <p:spPr>
              <a:xfrm>
                <a:off x="762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40" name="Google Shape;3340;p23"/>
              <p:cNvSpPr/>
              <p:nvPr/>
            </p:nvSpPr>
            <p:spPr>
              <a:xfrm>
                <a:off x="1524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41" name="Google Shape;3341;p23"/>
              <p:cNvSpPr/>
              <p:nvPr/>
            </p:nvSpPr>
            <p:spPr>
              <a:xfrm>
                <a:off x="3048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42" name="Google Shape;3342;p23"/>
              <p:cNvSpPr/>
              <p:nvPr/>
            </p:nvSpPr>
            <p:spPr>
              <a:xfrm>
                <a:off x="4572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43" name="Google Shape;3343;p23"/>
              <p:cNvSpPr/>
              <p:nvPr/>
            </p:nvSpPr>
            <p:spPr>
              <a:xfrm>
                <a:off x="5334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44" name="Google Shape;3344;p23"/>
              <p:cNvSpPr/>
              <p:nvPr/>
            </p:nvSpPr>
            <p:spPr>
              <a:xfrm>
                <a:off x="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45" name="Google Shape;3345;p23"/>
              <p:cNvSpPr/>
              <p:nvPr/>
            </p:nvSpPr>
            <p:spPr>
              <a:xfrm>
                <a:off x="762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46" name="Google Shape;3346;p23"/>
              <p:cNvSpPr/>
              <p:nvPr/>
            </p:nvSpPr>
            <p:spPr>
              <a:xfrm>
                <a:off x="1524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47" name="Google Shape;3347;p23"/>
              <p:cNvSpPr/>
              <p:nvPr/>
            </p:nvSpPr>
            <p:spPr>
              <a:xfrm>
                <a:off x="2286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48" name="Google Shape;3348;p23"/>
              <p:cNvSpPr/>
              <p:nvPr/>
            </p:nvSpPr>
            <p:spPr>
              <a:xfrm>
                <a:off x="3048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49" name="Google Shape;3349;p23"/>
              <p:cNvSpPr/>
              <p:nvPr/>
            </p:nvSpPr>
            <p:spPr>
              <a:xfrm>
                <a:off x="3810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50" name="Google Shape;3350;p23"/>
              <p:cNvSpPr/>
              <p:nvPr/>
            </p:nvSpPr>
            <p:spPr>
              <a:xfrm>
                <a:off x="4572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51" name="Google Shape;3351;p23"/>
              <p:cNvSpPr/>
              <p:nvPr/>
            </p:nvSpPr>
            <p:spPr>
              <a:xfrm>
                <a:off x="5334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52" name="Google Shape;3352;p23"/>
              <p:cNvSpPr/>
              <p:nvPr/>
            </p:nvSpPr>
            <p:spPr>
              <a:xfrm>
                <a:off x="5334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53" name="Google Shape;3353;p23"/>
              <p:cNvSpPr/>
              <p:nvPr/>
            </p:nvSpPr>
            <p:spPr>
              <a:xfrm>
                <a:off x="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54" name="Google Shape;3354;p23"/>
              <p:cNvSpPr/>
              <p:nvPr/>
            </p:nvSpPr>
            <p:spPr>
              <a:xfrm>
                <a:off x="762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55" name="Google Shape;3355;p23"/>
              <p:cNvSpPr/>
              <p:nvPr/>
            </p:nvSpPr>
            <p:spPr>
              <a:xfrm>
                <a:off x="1524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56" name="Google Shape;3356;p23"/>
              <p:cNvSpPr/>
              <p:nvPr/>
            </p:nvSpPr>
            <p:spPr>
              <a:xfrm>
                <a:off x="2286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57" name="Google Shape;3357;p23"/>
              <p:cNvSpPr/>
              <p:nvPr/>
            </p:nvSpPr>
            <p:spPr>
              <a:xfrm>
                <a:off x="3048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58" name="Google Shape;3358;p23"/>
              <p:cNvSpPr/>
              <p:nvPr/>
            </p:nvSpPr>
            <p:spPr>
              <a:xfrm>
                <a:off x="3810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59" name="Google Shape;3359;p23"/>
              <p:cNvSpPr/>
              <p:nvPr/>
            </p:nvSpPr>
            <p:spPr>
              <a:xfrm>
                <a:off x="4572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60" name="Google Shape;3360;p23"/>
              <p:cNvSpPr/>
              <p:nvPr/>
            </p:nvSpPr>
            <p:spPr>
              <a:xfrm>
                <a:off x="5334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61" name="Google Shape;3361;p23"/>
              <p:cNvSpPr/>
              <p:nvPr/>
            </p:nvSpPr>
            <p:spPr>
              <a:xfrm>
                <a:off x="6096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62" name="Google Shape;3362;p23"/>
              <p:cNvSpPr/>
              <p:nvPr/>
            </p:nvSpPr>
            <p:spPr>
              <a:xfrm>
                <a:off x="6858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63" name="Google Shape;3363;p23"/>
              <p:cNvSpPr/>
              <p:nvPr/>
            </p:nvSpPr>
            <p:spPr>
              <a:xfrm>
                <a:off x="7620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64" name="Google Shape;3364;p23"/>
              <p:cNvSpPr/>
              <p:nvPr/>
            </p:nvSpPr>
            <p:spPr>
              <a:xfrm>
                <a:off x="8382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65" name="Google Shape;3365;p23"/>
              <p:cNvSpPr/>
              <p:nvPr/>
            </p:nvSpPr>
            <p:spPr>
              <a:xfrm>
                <a:off x="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66" name="Google Shape;3366;p23"/>
              <p:cNvSpPr/>
              <p:nvPr/>
            </p:nvSpPr>
            <p:spPr>
              <a:xfrm>
                <a:off x="762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67" name="Google Shape;3367;p23"/>
              <p:cNvSpPr/>
              <p:nvPr/>
            </p:nvSpPr>
            <p:spPr>
              <a:xfrm>
                <a:off x="1524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68" name="Google Shape;3368;p23"/>
              <p:cNvSpPr/>
              <p:nvPr/>
            </p:nvSpPr>
            <p:spPr>
              <a:xfrm>
                <a:off x="2286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69" name="Google Shape;3369;p23"/>
              <p:cNvSpPr/>
              <p:nvPr/>
            </p:nvSpPr>
            <p:spPr>
              <a:xfrm>
                <a:off x="3048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0" name="Google Shape;3370;p23"/>
              <p:cNvSpPr/>
              <p:nvPr/>
            </p:nvSpPr>
            <p:spPr>
              <a:xfrm>
                <a:off x="3810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1" name="Google Shape;3371;p23"/>
              <p:cNvSpPr/>
              <p:nvPr/>
            </p:nvSpPr>
            <p:spPr>
              <a:xfrm>
                <a:off x="4572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2" name="Google Shape;3372;p23"/>
              <p:cNvSpPr/>
              <p:nvPr/>
            </p:nvSpPr>
            <p:spPr>
              <a:xfrm>
                <a:off x="5334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3" name="Google Shape;3373;p23"/>
              <p:cNvSpPr/>
              <p:nvPr/>
            </p:nvSpPr>
            <p:spPr>
              <a:xfrm>
                <a:off x="6096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4" name="Google Shape;3374;p23"/>
              <p:cNvSpPr/>
              <p:nvPr/>
            </p:nvSpPr>
            <p:spPr>
              <a:xfrm>
                <a:off x="6858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5" name="Google Shape;3375;p23"/>
              <p:cNvSpPr/>
              <p:nvPr/>
            </p:nvSpPr>
            <p:spPr>
              <a:xfrm>
                <a:off x="7620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6" name="Google Shape;3376;p23"/>
              <p:cNvSpPr/>
              <p:nvPr/>
            </p:nvSpPr>
            <p:spPr>
              <a:xfrm>
                <a:off x="8382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7" name="Google Shape;3377;p23"/>
              <p:cNvSpPr/>
              <p:nvPr/>
            </p:nvSpPr>
            <p:spPr>
              <a:xfrm>
                <a:off x="6096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8" name="Google Shape;3378;p23"/>
              <p:cNvSpPr/>
              <p:nvPr/>
            </p:nvSpPr>
            <p:spPr>
              <a:xfrm>
                <a:off x="6858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9" name="Google Shape;3379;p23"/>
              <p:cNvSpPr/>
              <p:nvPr/>
            </p:nvSpPr>
            <p:spPr>
              <a:xfrm>
                <a:off x="7620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0" name="Google Shape;3380;p23"/>
              <p:cNvSpPr/>
              <p:nvPr/>
            </p:nvSpPr>
            <p:spPr>
              <a:xfrm>
                <a:off x="8382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1" name="Google Shape;3381;p23"/>
              <p:cNvSpPr/>
              <p:nvPr/>
            </p:nvSpPr>
            <p:spPr>
              <a:xfrm>
                <a:off x="6096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2" name="Google Shape;3382;p23"/>
              <p:cNvSpPr/>
              <p:nvPr/>
            </p:nvSpPr>
            <p:spPr>
              <a:xfrm>
                <a:off x="6858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3" name="Google Shape;3383;p23"/>
              <p:cNvSpPr/>
              <p:nvPr/>
            </p:nvSpPr>
            <p:spPr>
              <a:xfrm>
                <a:off x="7620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4" name="Google Shape;3384;p23"/>
              <p:cNvSpPr/>
              <p:nvPr/>
            </p:nvSpPr>
            <p:spPr>
              <a:xfrm>
                <a:off x="8382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5" name="Google Shape;3385;p23"/>
              <p:cNvSpPr/>
              <p:nvPr/>
            </p:nvSpPr>
            <p:spPr>
              <a:xfrm>
                <a:off x="6096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6" name="Google Shape;3386;p23"/>
              <p:cNvSpPr/>
              <p:nvPr/>
            </p:nvSpPr>
            <p:spPr>
              <a:xfrm>
                <a:off x="6858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7" name="Google Shape;3387;p23"/>
              <p:cNvSpPr/>
              <p:nvPr/>
            </p:nvSpPr>
            <p:spPr>
              <a:xfrm>
                <a:off x="7620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8" name="Google Shape;3388;p23"/>
              <p:cNvSpPr/>
              <p:nvPr/>
            </p:nvSpPr>
            <p:spPr>
              <a:xfrm>
                <a:off x="8382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9" name="Google Shape;3389;p23"/>
              <p:cNvSpPr/>
              <p:nvPr/>
            </p:nvSpPr>
            <p:spPr>
              <a:xfrm>
                <a:off x="6096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0" name="Google Shape;3390;p23"/>
              <p:cNvSpPr/>
              <p:nvPr/>
            </p:nvSpPr>
            <p:spPr>
              <a:xfrm>
                <a:off x="6858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1" name="Google Shape;3391;p23"/>
              <p:cNvSpPr/>
              <p:nvPr/>
            </p:nvSpPr>
            <p:spPr>
              <a:xfrm>
                <a:off x="7620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2" name="Google Shape;3392;p23"/>
              <p:cNvSpPr/>
              <p:nvPr/>
            </p:nvSpPr>
            <p:spPr>
              <a:xfrm>
                <a:off x="8382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3" name="Google Shape;3393;p23"/>
              <p:cNvSpPr/>
              <p:nvPr/>
            </p:nvSpPr>
            <p:spPr>
              <a:xfrm>
                <a:off x="6096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4" name="Google Shape;3394;p23"/>
              <p:cNvSpPr/>
              <p:nvPr/>
            </p:nvSpPr>
            <p:spPr>
              <a:xfrm>
                <a:off x="6858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5" name="Google Shape;3395;p23"/>
              <p:cNvSpPr/>
              <p:nvPr/>
            </p:nvSpPr>
            <p:spPr>
              <a:xfrm>
                <a:off x="7620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6" name="Google Shape;3396;p23"/>
              <p:cNvSpPr/>
              <p:nvPr/>
            </p:nvSpPr>
            <p:spPr>
              <a:xfrm>
                <a:off x="8382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7" name="Google Shape;3397;p23"/>
              <p:cNvSpPr/>
              <p:nvPr/>
            </p:nvSpPr>
            <p:spPr>
              <a:xfrm>
                <a:off x="5334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8" name="Google Shape;3398;p23"/>
              <p:cNvSpPr/>
              <p:nvPr/>
            </p:nvSpPr>
            <p:spPr>
              <a:xfrm>
                <a:off x="6096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9" name="Google Shape;3399;p23"/>
              <p:cNvSpPr/>
              <p:nvPr/>
            </p:nvSpPr>
            <p:spPr>
              <a:xfrm>
                <a:off x="6858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0" name="Google Shape;3400;p23"/>
              <p:cNvSpPr/>
              <p:nvPr/>
            </p:nvSpPr>
            <p:spPr>
              <a:xfrm>
                <a:off x="7620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1" name="Google Shape;3401;p23"/>
              <p:cNvSpPr/>
              <p:nvPr/>
            </p:nvSpPr>
            <p:spPr>
              <a:xfrm>
                <a:off x="8382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2" name="Google Shape;3402;p23"/>
              <p:cNvSpPr/>
              <p:nvPr/>
            </p:nvSpPr>
            <p:spPr>
              <a:xfrm>
                <a:off x="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3" name="Google Shape;3403;p23"/>
              <p:cNvSpPr/>
              <p:nvPr/>
            </p:nvSpPr>
            <p:spPr>
              <a:xfrm>
                <a:off x="762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4" name="Google Shape;3404;p23"/>
              <p:cNvSpPr/>
              <p:nvPr/>
            </p:nvSpPr>
            <p:spPr>
              <a:xfrm>
                <a:off x="1524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5" name="Google Shape;3405;p23"/>
              <p:cNvSpPr/>
              <p:nvPr/>
            </p:nvSpPr>
            <p:spPr>
              <a:xfrm>
                <a:off x="2286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6" name="Google Shape;3406;p23"/>
              <p:cNvSpPr/>
              <p:nvPr/>
            </p:nvSpPr>
            <p:spPr>
              <a:xfrm>
                <a:off x="3048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7" name="Google Shape;3407;p23"/>
              <p:cNvSpPr/>
              <p:nvPr/>
            </p:nvSpPr>
            <p:spPr>
              <a:xfrm>
                <a:off x="3810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8" name="Google Shape;3408;p23"/>
              <p:cNvSpPr/>
              <p:nvPr/>
            </p:nvSpPr>
            <p:spPr>
              <a:xfrm>
                <a:off x="4572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9" name="Google Shape;3409;p23"/>
              <p:cNvSpPr/>
              <p:nvPr/>
            </p:nvSpPr>
            <p:spPr>
              <a:xfrm>
                <a:off x="5334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0" name="Google Shape;3410;p23"/>
              <p:cNvSpPr/>
              <p:nvPr/>
            </p:nvSpPr>
            <p:spPr>
              <a:xfrm>
                <a:off x="6096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1" name="Google Shape;3411;p23"/>
              <p:cNvSpPr/>
              <p:nvPr/>
            </p:nvSpPr>
            <p:spPr>
              <a:xfrm>
                <a:off x="6858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2" name="Google Shape;3412;p23"/>
              <p:cNvSpPr/>
              <p:nvPr/>
            </p:nvSpPr>
            <p:spPr>
              <a:xfrm>
                <a:off x="7620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3" name="Google Shape;3413;p23"/>
              <p:cNvSpPr/>
              <p:nvPr/>
            </p:nvSpPr>
            <p:spPr>
              <a:xfrm>
                <a:off x="8382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4" name="Google Shape;3414;p23"/>
              <p:cNvSpPr/>
              <p:nvPr/>
            </p:nvSpPr>
            <p:spPr>
              <a:xfrm>
                <a:off x="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5" name="Google Shape;3415;p23"/>
              <p:cNvSpPr/>
              <p:nvPr/>
            </p:nvSpPr>
            <p:spPr>
              <a:xfrm>
                <a:off x="762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6" name="Google Shape;3416;p23"/>
              <p:cNvSpPr/>
              <p:nvPr/>
            </p:nvSpPr>
            <p:spPr>
              <a:xfrm>
                <a:off x="1524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7" name="Google Shape;3417;p23"/>
              <p:cNvSpPr/>
              <p:nvPr/>
            </p:nvSpPr>
            <p:spPr>
              <a:xfrm>
                <a:off x="2286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8" name="Google Shape;3418;p23"/>
              <p:cNvSpPr/>
              <p:nvPr/>
            </p:nvSpPr>
            <p:spPr>
              <a:xfrm>
                <a:off x="3048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9" name="Google Shape;3419;p23"/>
              <p:cNvSpPr/>
              <p:nvPr/>
            </p:nvSpPr>
            <p:spPr>
              <a:xfrm>
                <a:off x="3810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0" name="Google Shape;3420;p23"/>
              <p:cNvSpPr/>
              <p:nvPr/>
            </p:nvSpPr>
            <p:spPr>
              <a:xfrm>
                <a:off x="4572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1" name="Google Shape;3421;p23"/>
              <p:cNvSpPr/>
              <p:nvPr/>
            </p:nvSpPr>
            <p:spPr>
              <a:xfrm>
                <a:off x="5334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2" name="Google Shape;3422;p23"/>
              <p:cNvSpPr/>
              <p:nvPr/>
            </p:nvSpPr>
            <p:spPr>
              <a:xfrm>
                <a:off x="6096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3" name="Google Shape;3423;p23"/>
              <p:cNvSpPr/>
              <p:nvPr/>
            </p:nvSpPr>
            <p:spPr>
              <a:xfrm>
                <a:off x="6858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4" name="Google Shape;3424;p23"/>
              <p:cNvSpPr/>
              <p:nvPr/>
            </p:nvSpPr>
            <p:spPr>
              <a:xfrm>
                <a:off x="7620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5" name="Google Shape;3425;p23"/>
              <p:cNvSpPr/>
              <p:nvPr/>
            </p:nvSpPr>
            <p:spPr>
              <a:xfrm>
                <a:off x="8382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6" name="Google Shape;3426;p23"/>
              <p:cNvSpPr/>
              <p:nvPr/>
            </p:nvSpPr>
            <p:spPr>
              <a:xfrm>
                <a:off x="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7" name="Google Shape;3427;p23"/>
              <p:cNvSpPr/>
              <p:nvPr/>
            </p:nvSpPr>
            <p:spPr>
              <a:xfrm>
                <a:off x="762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8" name="Google Shape;3428;p23"/>
              <p:cNvSpPr/>
              <p:nvPr/>
            </p:nvSpPr>
            <p:spPr>
              <a:xfrm>
                <a:off x="1524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9" name="Google Shape;3429;p23"/>
              <p:cNvSpPr/>
              <p:nvPr/>
            </p:nvSpPr>
            <p:spPr>
              <a:xfrm>
                <a:off x="2286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0" name="Google Shape;3430;p23"/>
              <p:cNvSpPr/>
              <p:nvPr/>
            </p:nvSpPr>
            <p:spPr>
              <a:xfrm>
                <a:off x="3048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1" name="Google Shape;3431;p23"/>
              <p:cNvSpPr/>
              <p:nvPr/>
            </p:nvSpPr>
            <p:spPr>
              <a:xfrm>
                <a:off x="3810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2" name="Google Shape;3432;p23"/>
              <p:cNvSpPr/>
              <p:nvPr/>
            </p:nvSpPr>
            <p:spPr>
              <a:xfrm>
                <a:off x="4572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3" name="Google Shape;3433;p23"/>
              <p:cNvSpPr/>
              <p:nvPr/>
            </p:nvSpPr>
            <p:spPr>
              <a:xfrm>
                <a:off x="5334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4" name="Google Shape;3434;p23"/>
              <p:cNvSpPr/>
              <p:nvPr/>
            </p:nvSpPr>
            <p:spPr>
              <a:xfrm>
                <a:off x="6096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5" name="Google Shape;3435;p23"/>
              <p:cNvSpPr/>
              <p:nvPr/>
            </p:nvSpPr>
            <p:spPr>
              <a:xfrm>
                <a:off x="6858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6" name="Google Shape;3436;p23"/>
              <p:cNvSpPr/>
              <p:nvPr/>
            </p:nvSpPr>
            <p:spPr>
              <a:xfrm>
                <a:off x="7620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7" name="Google Shape;3437;p23"/>
              <p:cNvSpPr/>
              <p:nvPr/>
            </p:nvSpPr>
            <p:spPr>
              <a:xfrm>
                <a:off x="8382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cxnSp>
          <p:nvCxnSpPr>
            <p:cNvPr id="3438" name="Google Shape;3438;p23"/>
            <p:cNvCxnSpPr/>
            <p:nvPr/>
          </p:nvCxnSpPr>
          <p:spPr>
            <a:xfrm>
              <a:off x="768375" y="0"/>
              <a:ext cx="0" cy="5143500"/>
            </a:xfrm>
            <a:prstGeom prst="straightConnector1">
              <a:avLst/>
            </a:prstGeom>
            <a:noFill/>
            <a:ln w="9525" cap="flat" cmpd="sng">
              <a:solidFill>
                <a:srgbClr val="FFE5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3439" name="Google Shape;3439;p23"/>
            <p:cNvSpPr/>
            <p:nvPr/>
          </p:nvSpPr>
          <p:spPr>
            <a:xfrm>
              <a:off x="193725" y="1569450"/>
              <a:ext cx="164400" cy="164400"/>
            </a:xfrm>
            <a:prstGeom prst="ellipse">
              <a:avLst/>
            </a:prstGeom>
            <a:noFill/>
            <a:ln w="9525" cap="flat" cmpd="sng">
              <a:solidFill>
                <a:srgbClr val="E1E0E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40" name="Google Shape;3440;p23"/>
            <p:cNvSpPr/>
            <p:nvPr/>
          </p:nvSpPr>
          <p:spPr>
            <a:xfrm>
              <a:off x="193725" y="3412325"/>
              <a:ext cx="164400" cy="164400"/>
            </a:xfrm>
            <a:prstGeom prst="ellipse">
              <a:avLst/>
            </a:prstGeom>
            <a:noFill/>
            <a:ln w="9525" cap="flat" cmpd="sng">
              <a:solidFill>
                <a:srgbClr val="E1E0E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441" name="Google Shape;3441;p23"/>
          <p:cNvGrpSpPr/>
          <p:nvPr/>
        </p:nvGrpSpPr>
        <p:grpSpPr>
          <a:xfrm>
            <a:off x="808098" y="82920"/>
            <a:ext cx="7572551" cy="809556"/>
            <a:chOff x="808098" y="82920"/>
            <a:chExt cx="7572551" cy="809556"/>
          </a:xfrm>
        </p:grpSpPr>
        <p:sp>
          <p:nvSpPr>
            <p:cNvPr id="3442" name="Google Shape;3442;p23"/>
            <p:cNvSpPr/>
            <p:nvPr/>
          </p:nvSpPr>
          <p:spPr>
            <a:xfrm rot="6938532" flipH="1">
              <a:off x="8016341" y="142327"/>
              <a:ext cx="320167" cy="299387"/>
            </a:xfrm>
            <a:custGeom>
              <a:avLst/>
              <a:gdLst/>
              <a:ahLst/>
              <a:cxnLst/>
              <a:rect l="l" t="t" r="r" b="b"/>
              <a:pathLst>
                <a:path w="1942" h="1816" extrusionOk="0">
                  <a:moveTo>
                    <a:pt x="981" y="1"/>
                  </a:moveTo>
                  <a:cubicBezTo>
                    <a:pt x="947" y="1"/>
                    <a:pt x="911" y="19"/>
                    <a:pt x="893" y="54"/>
                  </a:cubicBezTo>
                  <a:lnTo>
                    <a:pt x="667" y="495"/>
                  </a:lnTo>
                  <a:cubicBezTo>
                    <a:pt x="655" y="519"/>
                    <a:pt x="632" y="543"/>
                    <a:pt x="596" y="543"/>
                  </a:cubicBezTo>
                  <a:lnTo>
                    <a:pt x="108" y="614"/>
                  </a:lnTo>
                  <a:cubicBezTo>
                    <a:pt x="24" y="626"/>
                    <a:pt x="1" y="721"/>
                    <a:pt x="48" y="769"/>
                  </a:cubicBezTo>
                  <a:lnTo>
                    <a:pt x="405" y="1126"/>
                  </a:lnTo>
                  <a:cubicBezTo>
                    <a:pt x="429" y="1138"/>
                    <a:pt x="441" y="1174"/>
                    <a:pt x="429" y="1209"/>
                  </a:cubicBezTo>
                  <a:lnTo>
                    <a:pt x="346" y="1686"/>
                  </a:lnTo>
                  <a:cubicBezTo>
                    <a:pt x="327" y="1752"/>
                    <a:pt x="376" y="1803"/>
                    <a:pt x="433" y="1803"/>
                  </a:cubicBezTo>
                  <a:cubicBezTo>
                    <a:pt x="447" y="1803"/>
                    <a:pt x="462" y="1800"/>
                    <a:pt x="477" y="1793"/>
                  </a:cubicBezTo>
                  <a:lnTo>
                    <a:pt x="917" y="1566"/>
                  </a:lnTo>
                  <a:cubicBezTo>
                    <a:pt x="929" y="1561"/>
                    <a:pt x="944" y="1558"/>
                    <a:pt x="960" y="1558"/>
                  </a:cubicBezTo>
                  <a:cubicBezTo>
                    <a:pt x="977" y="1558"/>
                    <a:pt x="995" y="1561"/>
                    <a:pt x="1013" y="1566"/>
                  </a:cubicBezTo>
                  <a:lnTo>
                    <a:pt x="1441" y="1805"/>
                  </a:lnTo>
                  <a:cubicBezTo>
                    <a:pt x="1456" y="1812"/>
                    <a:pt x="1471" y="1815"/>
                    <a:pt x="1486" y="1815"/>
                  </a:cubicBezTo>
                  <a:cubicBezTo>
                    <a:pt x="1543" y="1815"/>
                    <a:pt x="1593" y="1766"/>
                    <a:pt x="1584" y="1709"/>
                  </a:cubicBezTo>
                  <a:lnTo>
                    <a:pt x="1501" y="1221"/>
                  </a:lnTo>
                  <a:cubicBezTo>
                    <a:pt x="1501" y="1185"/>
                    <a:pt x="1513" y="1150"/>
                    <a:pt x="1536" y="1138"/>
                  </a:cubicBezTo>
                  <a:lnTo>
                    <a:pt x="1894" y="793"/>
                  </a:lnTo>
                  <a:cubicBezTo>
                    <a:pt x="1941" y="733"/>
                    <a:pt x="1917" y="638"/>
                    <a:pt x="1834" y="626"/>
                  </a:cubicBezTo>
                  <a:lnTo>
                    <a:pt x="1346" y="554"/>
                  </a:lnTo>
                  <a:cubicBezTo>
                    <a:pt x="1322" y="543"/>
                    <a:pt x="1286" y="531"/>
                    <a:pt x="1274" y="495"/>
                  </a:cubicBezTo>
                  <a:lnTo>
                    <a:pt x="1060" y="54"/>
                  </a:lnTo>
                  <a:cubicBezTo>
                    <a:pt x="1048" y="19"/>
                    <a:pt x="1016" y="1"/>
                    <a:pt x="981" y="1"/>
                  </a:cubicBezTo>
                  <a:close/>
                </a:path>
              </a:pathLst>
            </a:custGeom>
            <a:solidFill>
              <a:srgbClr val="FFB5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43" name="Google Shape;3443;p23"/>
            <p:cNvSpPr/>
            <p:nvPr/>
          </p:nvSpPr>
          <p:spPr>
            <a:xfrm rot="6938543" flipH="1">
              <a:off x="845447" y="539712"/>
              <a:ext cx="270880" cy="253303"/>
            </a:xfrm>
            <a:custGeom>
              <a:avLst/>
              <a:gdLst/>
              <a:ahLst/>
              <a:cxnLst/>
              <a:rect l="l" t="t" r="r" b="b"/>
              <a:pathLst>
                <a:path w="1942" h="1816" extrusionOk="0">
                  <a:moveTo>
                    <a:pt x="981" y="1"/>
                  </a:moveTo>
                  <a:cubicBezTo>
                    <a:pt x="947" y="1"/>
                    <a:pt x="911" y="19"/>
                    <a:pt x="893" y="54"/>
                  </a:cubicBezTo>
                  <a:lnTo>
                    <a:pt x="667" y="495"/>
                  </a:lnTo>
                  <a:cubicBezTo>
                    <a:pt x="655" y="519"/>
                    <a:pt x="632" y="543"/>
                    <a:pt x="596" y="543"/>
                  </a:cubicBezTo>
                  <a:lnTo>
                    <a:pt x="108" y="614"/>
                  </a:lnTo>
                  <a:cubicBezTo>
                    <a:pt x="24" y="626"/>
                    <a:pt x="1" y="721"/>
                    <a:pt x="48" y="769"/>
                  </a:cubicBezTo>
                  <a:lnTo>
                    <a:pt x="405" y="1126"/>
                  </a:lnTo>
                  <a:cubicBezTo>
                    <a:pt x="429" y="1138"/>
                    <a:pt x="441" y="1174"/>
                    <a:pt x="429" y="1209"/>
                  </a:cubicBezTo>
                  <a:lnTo>
                    <a:pt x="346" y="1686"/>
                  </a:lnTo>
                  <a:cubicBezTo>
                    <a:pt x="327" y="1752"/>
                    <a:pt x="376" y="1803"/>
                    <a:pt x="433" y="1803"/>
                  </a:cubicBezTo>
                  <a:cubicBezTo>
                    <a:pt x="447" y="1803"/>
                    <a:pt x="462" y="1800"/>
                    <a:pt x="477" y="1793"/>
                  </a:cubicBezTo>
                  <a:lnTo>
                    <a:pt x="917" y="1566"/>
                  </a:lnTo>
                  <a:cubicBezTo>
                    <a:pt x="929" y="1561"/>
                    <a:pt x="944" y="1558"/>
                    <a:pt x="960" y="1558"/>
                  </a:cubicBezTo>
                  <a:cubicBezTo>
                    <a:pt x="977" y="1558"/>
                    <a:pt x="995" y="1561"/>
                    <a:pt x="1013" y="1566"/>
                  </a:cubicBezTo>
                  <a:lnTo>
                    <a:pt x="1441" y="1805"/>
                  </a:lnTo>
                  <a:cubicBezTo>
                    <a:pt x="1456" y="1812"/>
                    <a:pt x="1471" y="1815"/>
                    <a:pt x="1486" y="1815"/>
                  </a:cubicBezTo>
                  <a:cubicBezTo>
                    <a:pt x="1543" y="1815"/>
                    <a:pt x="1593" y="1766"/>
                    <a:pt x="1584" y="1709"/>
                  </a:cubicBezTo>
                  <a:lnTo>
                    <a:pt x="1501" y="1221"/>
                  </a:lnTo>
                  <a:cubicBezTo>
                    <a:pt x="1501" y="1185"/>
                    <a:pt x="1513" y="1150"/>
                    <a:pt x="1536" y="1138"/>
                  </a:cubicBezTo>
                  <a:lnTo>
                    <a:pt x="1894" y="793"/>
                  </a:lnTo>
                  <a:cubicBezTo>
                    <a:pt x="1941" y="733"/>
                    <a:pt x="1917" y="638"/>
                    <a:pt x="1834" y="626"/>
                  </a:cubicBezTo>
                  <a:lnTo>
                    <a:pt x="1346" y="554"/>
                  </a:lnTo>
                  <a:cubicBezTo>
                    <a:pt x="1322" y="543"/>
                    <a:pt x="1286" y="531"/>
                    <a:pt x="1274" y="495"/>
                  </a:cubicBezTo>
                  <a:lnTo>
                    <a:pt x="1060" y="54"/>
                  </a:lnTo>
                  <a:cubicBezTo>
                    <a:pt x="1048" y="19"/>
                    <a:pt x="1016" y="1"/>
                    <a:pt x="981" y="1"/>
                  </a:cubicBezTo>
                  <a:close/>
                </a:path>
              </a:pathLst>
            </a:custGeom>
            <a:solidFill>
              <a:srgbClr val="FFB5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44" name="Google Shape;3444;p23"/>
            <p:cNvSpPr/>
            <p:nvPr/>
          </p:nvSpPr>
          <p:spPr>
            <a:xfrm rot="6938482" flipH="1">
              <a:off x="1629222" y="113238"/>
              <a:ext cx="163375" cy="152773"/>
            </a:xfrm>
            <a:custGeom>
              <a:avLst/>
              <a:gdLst/>
              <a:ahLst/>
              <a:cxnLst/>
              <a:rect l="l" t="t" r="r" b="b"/>
              <a:pathLst>
                <a:path w="1942" h="1816" extrusionOk="0">
                  <a:moveTo>
                    <a:pt x="981" y="1"/>
                  </a:moveTo>
                  <a:cubicBezTo>
                    <a:pt x="947" y="1"/>
                    <a:pt x="911" y="19"/>
                    <a:pt x="893" y="54"/>
                  </a:cubicBezTo>
                  <a:lnTo>
                    <a:pt x="667" y="495"/>
                  </a:lnTo>
                  <a:cubicBezTo>
                    <a:pt x="655" y="519"/>
                    <a:pt x="632" y="543"/>
                    <a:pt x="596" y="543"/>
                  </a:cubicBezTo>
                  <a:lnTo>
                    <a:pt x="108" y="614"/>
                  </a:lnTo>
                  <a:cubicBezTo>
                    <a:pt x="24" y="626"/>
                    <a:pt x="1" y="721"/>
                    <a:pt x="48" y="769"/>
                  </a:cubicBezTo>
                  <a:lnTo>
                    <a:pt x="405" y="1126"/>
                  </a:lnTo>
                  <a:cubicBezTo>
                    <a:pt x="429" y="1138"/>
                    <a:pt x="441" y="1174"/>
                    <a:pt x="429" y="1209"/>
                  </a:cubicBezTo>
                  <a:lnTo>
                    <a:pt x="346" y="1686"/>
                  </a:lnTo>
                  <a:cubicBezTo>
                    <a:pt x="327" y="1752"/>
                    <a:pt x="376" y="1803"/>
                    <a:pt x="433" y="1803"/>
                  </a:cubicBezTo>
                  <a:cubicBezTo>
                    <a:pt x="447" y="1803"/>
                    <a:pt x="462" y="1800"/>
                    <a:pt x="477" y="1793"/>
                  </a:cubicBezTo>
                  <a:lnTo>
                    <a:pt x="917" y="1566"/>
                  </a:lnTo>
                  <a:cubicBezTo>
                    <a:pt x="929" y="1561"/>
                    <a:pt x="944" y="1558"/>
                    <a:pt x="960" y="1558"/>
                  </a:cubicBezTo>
                  <a:cubicBezTo>
                    <a:pt x="977" y="1558"/>
                    <a:pt x="995" y="1561"/>
                    <a:pt x="1013" y="1566"/>
                  </a:cubicBezTo>
                  <a:lnTo>
                    <a:pt x="1441" y="1805"/>
                  </a:lnTo>
                  <a:cubicBezTo>
                    <a:pt x="1456" y="1812"/>
                    <a:pt x="1471" y="1815"/>
                    <a:pt x="1486" y="1815"/>
                  </a:cubicBezTo>
                  <a:cubicBezTo>
                    <a:pt x="1543" y="1815"/>
                    <a:pt x="1593" y="1766"/>
                    <a:pt x="1584" y="1709"/>
                  </a:cubicBezTo>
                  <a:lnTo>
                    <a:pt x="1501" y="1221"/>
                  </a:lnTo>
                  <a:cubicBezTo>
                    <a:pt x="1501" y="1185"/>
                    <a:pt x="1513" y="1150"/>
                    <a:pt x="1536" y="1138"/>
                  </a:cubicBezTo>
                  <a:lnTo>
                    <a:pt x="1894" y="793"/>
                  </a:lnTo>
                  <a:cubicBezTo>
                    <a:pt x="1941" y="733"/>
                    <a:pt x="1917" y="638"/>
                    <a:pt x="1834" y="626"/>
                  </a:cubicBezTo>
                  <a:lnTo>
                    <a:pt x="1346" y="554"/>
                  </a:lnTo>
                  <a:cubicBezTo>
                    <a:pt x="1322" y="543"/>
                    <a:pt x="1286" y="531"/>
                    <a:pt x="1274" y="495"/>
                  </a:cubicBezTo>
                  <a:lnTo>
                    <a:pt x="1060" y="54"/>
                  </a:lnTo>
                  <a:cubicBezTo>
                    <a:pt x="1048" y="19"/>
                    <a:pt x="1016" y="1"/>
                    <a:pt x="981" y="1"/>
                  </a:cubicBezTo>
                  <a:close/>
                </a:path>
              </a:pathLst>
            </a:custGeom>
            <a:solidFill>
              <a:srgbClr val="FFB5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45" name="Google Shape;3445;p23"/>
            <p:cNvSpPr/>
            <p:nvPr/>
          </p:nvSpPr>
          <p:spPr>
            <a:xfrm rot="6938482" flipH="1">
              <a:off x="8194747" y="709388"/>
              <a:ext cx="163375" cy="152773"/>
            </a:xfrm>
            <a:custGeom>
              <a:avLst/>
              <a:gdLst/>
              <a:ahLst/>
              <a:cxnLst/>
              <a:rect l="l" t="t" r="r" b="b"/>
              <a:pathLst>
                <a:path w="1942" h="1816" extrusionOk="0">
                  <a:moveTo>
                    <a:pt x="981" y="1"/>
                  </a:moveTo>
                  <a:cubicBezTo>
                    <a:pt x="947" y="1"/>
                    <a:pt x="911" y="19"/>
                    <a:pt x="893" y="54"/>
                  </a:cubicBezTo>
                  <a:lnTo>
                    <a:pt x="667" y="495"/>
                  </a:lnTo>
                  <a:cubicBezTo>
                    <a:pt x="655" y="519"/>
                    <a:pt x="632" y="543"/>
                    <a:pt x="596" y="543"/>
                  </a:cubicBezTo>
                  <a:lnTo>
                    <a:pt x="108" y="614"/>
                  </a:lnTo>
                  <a:cubicBezTo>
                    <a:pt x="24" y="626"/>
                    <a:pt x="1" y="721"/>
                    <a:pt x="48" y="769"/>
                  </a:cubicBezTo>
                  <a:lnTo>
                    <a:pt x="405" y="1126"/>
                  </a:lnTo>
                  <a:cubicBezTo>
                    <a:pt x="429" y="1138"/>
                    <a:pt x="441" y="1174"/>
                    <a:pt x="429" y="1209"/>
                  </a:cubicBezTo>
                  <a:lnTo>
                    <a:pt x="346" y="1686"/>
                  </a:lnTo>
                  <a:cubicBezTo>
                    <a:pt x="327" y="1752"/>
                    <a:pt x="376" y="1803"/>
                    <a:pt x="433" y="1803"/>
                  </a:cubicBezTo>
                  <a:cubicBezTo>
                    <a:pt x="447" y="1803"/>
                    <a:pt x="462" y="1800"/>
                    <a:pt x="477" y="1793"/>
                  </a:cubicBezTo>
                  <a:lnTo>
                    <a:pt x="917" y="1566"/>
                  </a:lnTo>
                  <a:cubicBezTo>
                    <a:pt x="929" y="1561"/>
                    <a:pt x="944" y="1558"/>
                    <a:pt x="960" y="1558"/>
                  </a:cubicBezTo>
                  <a:cubicBezTo>
                    <a:pt x="977" y="1558"/>
                    <a:pt x="995" y="1561"/>
                    <a:pt x="1013" y="1566"/>
                  </a:cubicBezTo>
                  <a:lnTo>
                    <a:pt x="1441" y="1805"/>
                  </a:lnTo>
                  <a:cubicBezTo>
                    <a:pt x="1456" y="1812"/>
                    <a:pt x="1471" y="1815"/>
                    <a:pt x="1486" y="1815"/>
                  </a:cubicBezTo>
                  <a:cubicBezTo>
                    <a:pt x="1543" y="1815"/>
                    <a:pt x="1593" y="1766"/>
                    <a:pt x="1584" y="1709"/>
                  </a:cubicBezTo>
                  <a:lnTo>
                    <a:pt x="1501" y="1221"/>
                  </a:lnTo>
                  <a:cubicBezTo>
                    <a:pt x="1501" y="1185"/>
                    <a:pt x="1513" y="1150"/>
                    <a:pt x="1536" y="1138"/>
                  </a:cubicBezTo>
                  <a:lnTo>
                    <a:pt x="1894" y="793"/>
                  </a:lnTo>
                  <a:cubicBezTo>
                    <a:pt x="1941" y="733"/>
                    <a:pt x="1917" y="638"/>
                    <a:pt x="1834" y="626"/>
                  </a:cubicBezTo>
                  <a:lnTo>
                    <a:pt x="1346" y="554"/>
                  </a:lnTo>
                  <a:cubicBezTo>
                    <a:pt x="1322" y="543"/>
                    <a:pt x="1286" y="531"/>
                    <a:pt x="1274" y="495"/>
                  </a:cubicBezTo>
                  <a:lnTo>
                    <a:pt x="1060" y="54"/>
                  </a:lnTo>
                  <a:cubicBezTo>
                    <a:pt x="1048" y="19"/>
                    <a:pt x="1016" y="1"/>
                    <a:pt x="981" y="1"/>
                  </a:cubicBezTo>
                  <a:close/>
                </a:path>
              </a:pathLst>
            </a:custGeom>
            <a:solidFill>
              <a:srgbClr val="FFB5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46" name="Google Shape;3446;p23"/>
            <p:cNvSpPr/>
            <p:nvPr/>
          </p:nvSpPr>
          <p:spPr>
            <a:xfrm rot="6938482" flipH="1">
              <a:off x="7548172" y="383813"/>
              <a:ext cx="163375" cy="152773"/>
            </a:xfrm>
            <a:custGeom>
              <a:avLst/>
              <a:gdLst/>
              <a:ahLst/>
              <a:cxnLst/>
              <a:rect l="l" t="t" r="r" b="b"/>
              <a:pathLst>
                <a:path w="1942" h="1816" extrusionOk="0">
                  <a:moveTo>
                    <a:pt x="981" y="1"/>
                  </a:moveTo>
                  <a:cubicBezTo>
                    <a:pt x="947" y="1"/>
                    <a:pt x="911" y="19"/>
                    <a:pt x="893" y="54"/>
                  </a:cubicBezTo>
                  <a:lnTo>
                    <a:pt x="667" y="495"/>
                  </a:lnTo>
                  <a:cubicBezTo>
                    <a:pt x="655" y="519"/>
                    <a:pt x="632" y="543"/>
                    <a:pt x="596" y="543"/>
                  </a:cubicBezTo>
                  <a:lnTo>
                    <a:pt x="108" y="614"/>
                  </a:lnTo>
                  <a:cubicBezTo>
                    <a:pt x="24" y="626"/>
                    <a:pt x="1" y="721"/>
                    <a:pt x="48" y="769"/>
                  </a:cubicBezTo>
                  <a:lnTo>
                    <a:pt x="405" y="1126"/>
                  </a:lnTo>
                  <a:cubicBezTo>
                    <a:pt x="429" y="1138"/>
                    <a:pt x="441" y="1174"/>
                    <a:pt x="429" y="1209"/>
                  </a:cubicBezTo>
                  <a:lnTo>
                    <a:pt x="346" y="1686"/>
                  </a:lnTo>
                  <a:cubicBezTo>
                    <a:pt x="327" y="1752"/>
                    <a:pt x="376" y="1803"/>
                    <a:pt x="433" y="1803"/>
                  </a:cubicBezTo>
                  <a:cubicBezTo>
                    <a:pt x="447" y="1803"/>
                    <a:pt x="462" y="1800"/>
                    <a:pt x="477" y="1793"/>
                  </a:cubicBezTo>
                  <a:lnTo>
                    <a:pt x="917" y="1566"/>
                  </a:lnTo>
                  <a:cubicBezTo>
                    <a:pt x="929" y="1561"/>
                    <a:pt x="944" y="1558"/>
                    <a:pt x="960" y="1558"/>
                  </a:cubicBezTo>
                  <a:cubicBezTo>
                    <a:pt x="977" y="1558"/>
                    <a:pt x="995" y="1561"/>
                    <a:pt x="1013" y="1566"/>
                  </a:cubicBezTo>
                  <a:lnTo>
                    <a:pt x="1441" y="1805"/>
                  </a:lnTo>
                  <a:cubicBezTo>
                    <a:pt x="1456" y="1812"/>
                    <a:pt x="1471" y="1815"/>
                    <a:pt x="1486" y="1815"/>
                  </a:cubicBezTo>
                  <a:cubicBezTo>
                    <a:pt x="1543" y="1815"/>
                    <a:pt x="1593" y="1766"/>
                    <a:pt x="1584" y="1709"/>
                  </a:cubicBezTo>
                  <a:lnTo>
                    <a:pt x="1501" y="1221"/>
                  </a:lnTo>
                  <a:cubicBezTo>
                    <a:pt x="1501" y="1185"/>
                    <a:pt x="1513" y="1150"/>
                    <a:pt x="1536" y="1138"/>
                  </a:cubicBezTo>
                  <a:lnTo>
                    <a:pt x="1894" y="793"/>
                  </a:lnTo>
                  <a:cubicBezTo>
                    <a:pt x="1941" y="733"/>
                    <a:pt x="1917" y="638"/>
                    <a:pt x="1834" y="626"/>
                  </a:cubicBezTo>
                  <a:lnTo>
                    <a:pt x="1346" y="554"/>
                  </a:lnTo>
                  <a:cubicBezTo>
                    <a:pt x="1322" y="543"/>
                    <a:pt x="1286" y="531"/>
                    <a:pt x="1274" y="495"/>
                  </a:cubicBezTo>
                  <a:lnTo>
                    <a:pt x="1060" y="54"/>
                  </a:lnTo>
                  <a:cubicBezTo>
                    <a:pt x="1048" y="19"/>
                    <a:pt x="1016" y="1"/>
                    <a:pt x="981" y="1"/>
                  </a:cubicBezTo>
                  <a:close/>
                </a:path>
              </a:pathLst>
            </a:custGeom>
            <a:solidFill>
              <a:srgbClr val="FFB5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447" name="Google Shape;3447;p23"/>
          <p:cNvSpPr txBox="1">
            <a:spLocks noGrp="1"/>
          </p:cNvSpPr>
          <p:nvPr>
            <p:ph type="title"/>
          </p:nvPr>
        </p:nvSpPr>
        <p:spPr>
          <a:xfrm>
            <a:off x="773050" y="445025"/>
            <a:ext cx="7657800" cy="57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Fredoka One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6">
  <p:cSld name="CUSTOM_10">
    <p:spTree>
      <p:nvGrpSpPr>
        <p:cNvPr id="1" name="Shape 35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91" name="Google Shape;3591;p25"/>
          <p:cNvGrpSpPr/>
          <p:nvPr/>
        </p:nvGrpSpPr>
        <p:grpSpPr>
          <a:xfrm>
            <a:off x="0" y="0"/>
            <a:ext cx="9144000" cy="5143609"/>
            <a:chOff x="0" y="0"/>
            <a:chExt cx="9144000" cy="5143609"/>
          </a:xfrm>
        </p:grpSpPr>
        <p:grpSp>
          <p:nvGrpSpPr>
            <p:cNvPr id="3592" name="Google Shape;3592;p25"/>
            <p:cNvGrpSpPr/>
            <p:nvPr/>
          </p:nvGrpSpPr>
          <p:grpSpPr>
            <a:xfrm>
              <a:off x="0" y="0"/>
              <a:ext cx="9144000" cy="5143609"/>
              <a:chOff x="0" y="0"/>
              <a:chExt cx="9144000" cy="5143609"/>
            </a:xfrm>
          </p:grpSpPr>
          <p:sp>
            <p:nvSpPr>
              <p:cNvPr id="3593" name="Google Shape;3593;p25"/>
              <p:cNvSpPr/>
              <p:nvPr/>
            </p:nvSpPr>
            <p:spPr>
              <a:xfrm>
                <a:off x="2286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4" name="Google Shape;3594;p25"/>
              <p:cNvSpPr/>
              <p:nvPr/>
            </p:nvSpPr>
            <p:spPr>
              <a:xfrm>
                <a:off x="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5" name="Google Shape;3595;p25"/>
              <p:cNvSpPr/>
              <p:nvPr/>
            </p:nvSpPr>
            <p:spPr>
              <a:xfrm>
                <a:off x="762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6" name="Google Shape;3596;p25"/>
              <p:cNvSpPr/>
              <p:nvPr/>
            </p:nvSpPr>
            <p:spPr>
              <a:xfrm>
                <a:off x="1524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7" name="Google Shape;3597;p25"/>
              <p:cNvSpPr/>
              <p:nvPr/>
            </p:nvSpPr>
            <p:spPr>
              <a:xfrm>
                <a:off x="2286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8" name="Google Shape;3598;p25"/>
              <p:cNvSpPr/>
              <p:nvPr/>
            </p:nvSpPr>
            <p:spPr>
              <a:xfrm>
                <a:off x="3048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9" name="Google Shape;3599;p25"/>
              <p:cNvSpPr/>
              <p:nvPr/>
            </p:nvSpPr>
            <p:spPr>
              <a:xfrm>
                <a:off x="762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0" name="Google Shape;3600;p25"/>
              <p:cNvSpPr/>
              <p:nvPr/>
            </p:nvSpPr>
            <p:spPr>
              <a:xfrm>
                <a:off x="1524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1" name="Google Shape;3601;p25"/>
              <p:cNvSpPr/>
              <p:nvPr/>
            </p:nvSpPr>
            <p:spPr>
              <a:xfrm>
                <a:off x="3810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2" name="Google Shape;3602;p25"/>
              <p:cNvSpPr/>
              <p:nvPr/>
            </p:nvSpPr>
            <p:spPr>
              <a:xfrm>
                <a:off x="762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3" name="Google Shape;3603;p25"/>
              <p:cNvSpPr/>
              <p:nvPr/>
            </p:nvSpPr>
            <p:spPr>
              <a:xfrm>
                <a:off x="1524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4" name="Google Shape;3604;p25"/>
              <p:cNvSpPr/>
              <p:nvPr/>
            </p:nvSpPr>
            <p:spPr>
              <a:xfrm>
                <a:off x="2286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5" name="Google Shape;3605;p25"/>
              <p:cNvSpPr/>
              <p:nvPr/>
            </p:nvSpPr>
            <p:spPr>
              <a:xfrm>
                <a:off x="3048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6" name="Google Shape;3606;p25"/>
              <p:cNvSpPr/>
              <p:nvPr/>
            </p:nvSpPr>
            <p:spPr>
              <a:xfrm>
                <a:off x="3810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7" name="Google Shape;3607;p25"/>
              <p:cNvSpPr/>
              <p:nvPr/>
            </p:nvSpPr>
            <p:spPr>
              <a:xfrm>
                <a:off x="2286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8" name="Google Shape;3608;p25"/>
              <p:cNvSpPr/>
              <p:nvPr/>
            </p:nvSpPr>
            <p:spPr>
              <a:xfrm>
                <a:off x="3810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9" name="Google Shape;3609;p25"/>
              <p:cNvSpPr/>
              <p:nvPr/>
            </p:nvSpPr>
            <p:spPr>
              <a:xfrm>
                <a:off x="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0" name="Google Shape;3610;p25"/>
              <p:cNvSpPr/>
              <p:nvPr/>
            </p:nvSpPr>
            <p:spPr>
              <a:xfrm>
                <a:off x="762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1" name="Google Shape;3611;p25"/>
              <p:cNvSpPr/>
              <p:nvPr/>
            </p:nvSpPr>
            <p:spPr>
              <a:xfrm>
                <a:off x="1524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2" name="Google Shape;3612;p25"/>
              <p:cNvSpPr/>
              <p:nvPr/>
            </p:nvSpPr>
            <p:spPr>
              <a:xfrm>
                <a:off x="3048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3" name="Google Shape;3613;p25"/>
              <p:cNvSpPr/>
              <p:nvPr/>
            </p:nvSpPr>
            <p:spPr>
              <a:xfrm>
                <a:off x="3810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4" name="Google Shape;3614;p25"/>
              <p:cNvSpPr/>
              <p:nvPr/>
            </p:nvSpPr>
            <p:spPr>
              <a:xfrm>
                <a:off x="4572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5" name="Google Shape;3615;p25"/>
              <p:cNvSpPr/>
              <p:nvPr/>
            </p:nvSpPr>
            <p:spPr>
              <a:xfrm>
                <a:off x="3810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6" name="Google Shape;3616;p25"/>
              <p:cNvSpPr/>
              <p:nvPr/>
            </p:nvSpPr>
            <p:spPr>
              <a:xfrm>
                <a:off x="4572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7" name="Google Shape;3617;p25"/>
              <p:cNvSpPr/>
              <p:nvPr/>
            </p:nvSpPr>
            <p:spPr>
              <a:xfrm>
                <a:off x="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8" name="Google Shape;3618;p25"/>
              <p:cNvSpPr/>
              <p:nvPr/>
            </p:nvSpPr>
            <p:spPr>
              <a:xfrm>
                <a:off x="2286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9" name="Google Shape;3619;p25"/>
              <p:cNvSpPr/>
              <p:nvPr/>
            </p:nvSpPr>
            <p:spPr>
              <a:xfrm>
                <a:off x="3048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0" name="Google Shape;3620;p25"/>
              <p:cNvSpPr/>
              <p:nvPr/>
            </p:nvSpPr>
            <p:spPr>
              <a:xfrm>
                <a:off x="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1" name="Google Shape;3621;p25"/>
              <p:cNvSpPr/>
              <p:nvPr/>
            </p:nvSpPr>
            <p:spPr>
              <a:xfrm>
                <a:off x="4572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2" name="Google Shape;3622;p25"/>
              <p:cNvSpPr/>
              <p:nvPr/>
            </p:nvSpPr>
            <p:spPr>
              <a:xfrm>
                <a:off x="5334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3" name="Google Shape;3623;p25"/>
              <p:cNvSpPr/>
              <p:nvPr/>
            </p:nvSpPr>
            <p:spPr>
              <a:xfrm>
                <a:off x="4572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4" name="Google Shape;3624;p25"/>
              <p:cNvSpPr/>
              <p:nvPr/>
            </p:nvSpPr>
            <p:spPr>
              <a:xfrm>
                <a:off x="5334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5" name="Google Shape;3625;p25"/>
              <p:cNvSpPr/>
              <p:nvPr/>
            </p:nvSpPr>
            <p:spPr>
              <a:xfrm>
                <a:off x="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6" name="Google Shape;3626;p25"/>
              <p:cNvSpPr/>
              <p:nvPr/>
            </p:nvSpPr>
            <p:spPr>
              <a:xfrm>
                <a:off x="762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7" name="Google Shape;3627;p25"/>
              <p:cNvSpPr/>
              <p:nvPr/>
            </p:nvSpPr>
            <p:spPr>
              <a:xfrm>
                <a:off x="1524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8" name="Google Shape;3628;p25"/>
              <p:cNvSpPr/>
              <p:nvPr/>
            </p:nvSpPr>
            <p:spPr>
              <a:xfrm>
                <a:off x="3048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9" name="Google Shape;3629;p25"/>
              <p:cNvSpPr/>
              <p:nvPr/>
            </p:nvSpPr>
            <p:spPr>
              <a:xfrm>
                <a:off x="4572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0" name="Google Shape;3630;p25"/>
              <p:cNvSpPr/>
              <p:nvPr/>
            </p:nvSpPr>
            <p:spPr>
              <a:xfrm>
                <a:off x="5334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1" name="Google Shape;3631;p25"/>
              <p:cNvSpPr/>
              <p:nvPr/>
            </p:nvSpPr>
            <p:spPr>
              <a:xfrm>
                <a:off x="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2" name="Google Shape;3632;p25"/>
              <p:cNvSpPr/>
              <p:nvPr/>
            </p:nvSpPr>
            <p:spPr>
              <a:xfrm>
                <a:off x="762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3" name="Google Shape;3633;p25"/>
              <p:cNvSpPr/>
              <p:nvPr/>
            </p:nvSpPr>
            <p:spPr>
              <a:xfrm>
                <a:off x="1524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4" name="Google Shape;3634;p25"/>
              <p:cNvSpPr/>
              <p:nvPr/>
            </p:nvSpPr>
            <p:spPr>
              <a:xfrm>
                <a:off x="2286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5" name="Google Shape;3635;p25"/>
              <p:cNvSpPr/>
              <p:nvPr/>
            </p:nvSpPr>
            <p:spPr>
              <a:xfrm>
                <a:off x="3048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6" name="Google Shape;3636;p25"/>
              <p:cNvSpPr/>
              <p:nvPr/>
            </p:nvSpPr>
            <p:spPr>
              <a:xfrm>
                <a:off x="3810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7" name="Google Shape;3637;p25"/>
              <p:cNvSpPr/>
              <p:nvPr/>
            </p:nvSpPr>
            <p:spPr>
              <a:xfrm>
                <a:off x="4572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8" name="Google Shape;3638;p25"/>
              <p:cNvSpPr/>
              <p:nvPr/>
            </p:nvSpPr>
            <p:spPr>
              <a:xfrm>
                <a:off x="5334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9" name="Google Shape;3639;p25"/>
              <p:cNvSpPr/>
              <p:nvPr/>
            </p:nvSpPr>
            <p:spPr>
              <a:xfrm>
                <a:off x="5334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0" name="Google Shape;3640;p25"/>
              <p:cNvSpPr/>
              <p:nvPr/>
            </p:nvSpPr>
            <p:spPr>
              <a:xfrm>
                <a:off x="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1" name="Google Shape;3641;p25"/>
              <p:cNvSpPr/>
              <p:nvPr/>
            </p:nvSpPr>
            <p:spPr>
              <a:xfrm>
                <a:off x="762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2" name="Google Shape;3642;p25"/>
              <p:cNvSpPr/>
              <p:nvPr/>
            </p:nvSpPr>
            <p:spPr>
              <a:xfrm>
                <a:off x="1524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3" name="Google Shape;3643;p25"/>
              <p:cNvSpPr/>
              <p:nvPr/>
            </p:nvSpPr>
            <p:spPr>
              <a:xfrm>
                <a:off x="2286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4" name="Google Shape;3644;p25"/>
              <p:cNvSpPr/>
              <p:nvPr/>
            </p:nvSpPr>
            <p:spPr>
              <a:xfrm>
                <a:off x="3048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5" name="Google Shape;3645;p25"/>
              <p:cNvSpPr/>
              <p:nvPr/>
            </p:nvSpPr>
            <p:spPr>
              <a:xfrm>
                <a:off x="3810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6" name="Google Shape;3646;p25"/>
              <p:cNvSpPr/>
              <p:nvPr/>
            </p:nvSpPr>
            <p:spPr>
              <a:xfrm>
                <a:off x="4572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7" name="Google Shape;3647;p25"/>
              <p:cNvSpPr/>
              <p:nvPr/>
            </p:nvSpPr>
            <p:spPr>
              <a:xfrm>
                <a:off x="5334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8" name="Google Shape;3648;p25"/>
              <p:cNvSpPr/>
              <p:nvPr/>
            </p:nvSpPr>
            <p:spPr>
              <a:xfrm>
                <a:off x="6096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9" name="Google Shape;3649;p25"/>
              <p:cNvSpPr/>
              <p:nvPr/>
            </p:nvSpPr>
            <p:spPr>
              <a:xfrm>
                <a:off x="6858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0" name="Google Shape;3650;p25"/>
              <p:cNvSpPr/>
              <p:nvPr/>
            </p:nvSpPr>
            <p:spPr>
              <a:xfrm>
                <a:off x="7620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1" name="Google Shape;3651;p25"/>
              <p:cNvSpPr/>
              <p:nvPr/>
            </p:nvSpPr>
            <p:spPr>
              <a:xfrm>
                <a:off x="8382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2" name="Google Shape;3652;p25"/>
              <p:cNvSpPr/>
              <p:nvPr/>
            </p:nvSpPr>
            <p:spPr>
              <a:xfrm>
                <a:off x="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3" name="Google Shape;3653;p25"/>
              <p:cNvSpPr/>
              <p:nvPr/>
            </p:nvSpPr>
            <p:spPr>
              <a:xfrm>
                <a:off x="762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4" name="Google Shape;3654;p25"/>
              <p:cNvSpPr/>
              <p:nvPr/>
            </p:nvSpPr>
            <p:spPr>
              <a:xfrm>
                <a:off x="1524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5" name="Google Shape;3655;p25"/>
              <p:cNvSpPr/>
              <p:nvPr/>
            </p:nvSpPr>
            <p:spPr>
              <a:xfrm>
                <a:off x="2286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6" name="Google Shape;3656;p25"/>
              <p:cNvSpPr/>
              <p:nvPr/>
            </p:nvSpPr>
            <p:spPr>
              <a:xfrm>
                <a:off x="3048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7" name="Google Shape;3657;p25"/>
              <p:cNvSpPr/>
              <p:nvPr/>
            </p:nvSpPr>
            <p:spPr>
              <a:xfrm>
                <a:off x="3810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8" name="Google Shape;3658;p25"/>
              <p:cNvSpPr/>
              <p:nvPr/>
            </p:nvSpPr>
            <p:spPr>
              <a:xfrm>
                <a:off x="4572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9" name="Google Shape;3659;p25"/>
              <p:cNvSpPr/>
              <p:nvPr/>
            </p:nvSpPr>
            <p:spPr>
              <a:xfrm>
                <a:off x="5334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0" name="Google Shape;3660;p25"/>
              <p:cNvSpPr/>
              <p:nvPr/>
            </p:nvSpPr>
            <p:spPr>
              <a:xfrm>
                <a:off x="6096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1" name="Google Shape;3661;p25"/>
              <p:cNvSpPr/>
              <p:nvPr/>
            </p:nvSpPr>
            <p:spPr>
              <a:xfrm>
                <a:off x="6858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2" name="Google Shape;3662;p25"/>
              <p:cNvSpPr/>
              <p:nvPr/>
            </p:nvSpPr>
            <p:spPr>
              <a:xfrm>
                <a:off x="7620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3" name="Google Shape;3663;p25"/>
              <p:cNvSpPr/>
              <p:nvPr/>
            </p:nvSpPr>
            <p:spPr>
              <a:xfrm>
                <a:off x="8382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4" name="Google Shape;3664;p25"/>
              <p:cNvSpPr/>
              <p:nvPr/>
            </p:nvSpPr>
            <p:spPr>
              <a:xfrm>
                <a:off x="6096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5" name="Google Shape;3665;p25"/>
              <p:cNvSpPr/>
              <p:nvPr/>
            </p:nvSpPr>
            <p:spPr>
              <a:xfrm>
                <a:off x="6858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6" name="Google Shape;3666;p25"/>
              <p:cNvSpPr/>
              <p:nvPr/>
            </p:nvSpPr>
            <p:spPr>
              <a:xfrm>
                <a:off x="7620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7" name="Google Shape;3667;p25"/>
              <p:cNvSpPr/>
              <p:nvPr/>
            </p:nvSpPr>
            <p:spPr>
              <a:xfrm>
                <a:off x="8382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8" name="Google Shape;3668;p25"/>
              <p:cNvSpPr/>
              <p:nvPr/>
            </p:nvSpPr>
            <p:spPr>
              <a:xfrm>
                <a:off x="6096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9" name="Google Shape;3669;p25"/>
              <p:cNvSpPr/>
              <p:nvPr/>
            </p:nvSpPr>
            <p:spPr>
              <a:xfrm>
                <a:off x="6858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0" name="Google Shape;3670;p25"/>
              <p:cNvSpPr/>
              <p:nvPr/>
            </p:nvSpPr>
            <p:spPr>
              <a:xfrm>
                <a:off x="7620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1" name="Google Shape;3671;p25"/>
              <p:cNvSpPr/>
              <p:nvPr/>
            </p:nvSpPr>
            <p:spPr>
              <a:xfrm>
                <a:off x="8382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2" name="Google Shape;3672;p25"/>
              <p:cNvSpPr/>
              <p:nvPr/>
            </p:nvSpPr>
            <p:spPr>
              <a:xfrm>
                <a:off x="6096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3" name="Google Shape;3673;p25"/>
              <p:cNvSpPr/>
              <p:nvPr/>
            </p:nvSpPr>
            <p:spPr>
              <a:xfrm>
                <a:off x="6858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4" name="Google Shape;3674;p25"/>
              <p:cNvSpPr/>
              <p:nvPr/>
            </p:nvSpPr>
            <p:spPr>
              <a:xfrm>
                <a:off x="7620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5" name="Google Shape;3675;p25"/>
              <p:cNvSpPr/>
              <p:nvPr/>
            </p:nvSpPr>
            <p:spPr>
              <a:xfrm>
                <a:off x="8382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6" name="Google Shape;3676;p25"/>
              <p:cNvSpPr/>
              <p:nvPr/>
            </p:nvSpPr>
            <p:spPr>
              <a:xfrm>
                <a:off x="6096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7" name="Google Shape;3677;p25"/>
              <p:cNvSpPr/>
              <p:nvPr/>
            </p:nvSpPr>
            <p:spPr>
              <a:xfrm>
                <a:off x="6858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8" name="Google Shape;3678;p25"/>
              <p:cNvSpPr/>
              <p:nvPr/>
            </p:nvSpPr>
            <p:spPr>
              <a:xfrm>
                <a:off x="7620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9" name="Google Shape;3679;p25"/>
              <p:cNvSpPr/>
              <p:nvPr/>
            </p:nvSpPr>
            <p:spPr>
              <a:xfrm>
                <a:off x="8382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0" name="Google Shape;3680;p25"/>
              <p:cNvSpPr/>
              <p:nvPr/>
            </p:nvSpPr>
            <p:spPr>
              <a:xfrm>
                <a:off x="6096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1" name="Google Shape;3681;p25"/>
              <p:cNvSpPr/>
              <p:nvPr/>
            </p:nvSpPr>
            <p:spPr>
              <a:xfrm>
                <a:off x="6858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2" name="Google Shape;3682;p25"/>
              <p:cNvSpPr/>
              <p:nvPr/>
            </p:nvSpPr>
            <p:spPr>
              <a:xfrm>
                <a:off x="7620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3" name="Google Shape;3683;p25"/>
              <p:cNvSpPr/>
              <p:nvPr/>
            </p:nvSpPr>
            <p:spPr>
              <a:xfrm>
                <a:off x="8382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4" name="Google Shape;3684;p25"/>
              <p:cNvSpPr/>
              <p:nvPr/>
            </p:nvSpPr>
            <p:spPr>
              <a:xfrm>
                <a:off x="5334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5" name="Google Shape;3685;p25"/>
              <p:cNvSpPr/>
              <p:nvPr/>
            </p:nvSpPr>
            <p:spPr>
              <a:xfrm>
                <a:off x="6096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6" name="Google Shape;3686;p25"/>
              <p:cNvSpPr/>
              <p:nvPr/>
            </p:nvSpPr>
            <p:spPr>
              <a:xfrm>
                <a:off x="6858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7" name="Google Shape;3687;p25"/>
              <p:cNvSpPr/>
              <p:nvPr/>
            </p:nvSpPr>
            <p:spPr>
              <a:xfrm>
                <a:off x="7620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8" name="Google Shape;3688;p25"/>
              <p:cNvSpPr/>
              <p:nvPr/>
            </p:nvSpPr>
            <p:spPr>
              <a:xfrm>
                <a:off x="8382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9" name="Google Shape;3689;p25"/>
              <p:cNvSpPr/>
              <p:nvPr/>
            </p:nvSpPr>
            <p:spPr>
              <a:xfrm>
                <a:off x="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0" name="Google Shape;3690;p25"/>
              <p:cNvSpPr/>
              <p:nvPr/>
            </p:nvSpPr>
            <p:spPr>
              <a:xfrm>
                <a:off x="762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1" name="Google Shape;3691;p25"/>
              <p:cNvSpPr/>
              <p:nvPr/>
            </p:nvSpPr>
            <p:spPr>
              <a:xfrm>
                <a:off x="1524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2" name="Google Shape;3692;p25"/>
              <p:cNvSpPr/>
              <p:nvPr/>
            </p:nvSpPr>
            <p:spPr>
              <a:xfrm>
                <a:off x="2286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3" name="Google Shape;3693;p25"/>
              <p:cNvSpPr/>
              <p:nvPr/>
            </p:nvSpPr>
            <p:spPr>
              <a:xfrm>
                <a:off x="3048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4" name="Google Shape;3694;p25"/>
              <p:cNvSpPr/>
              <p:nvPr/>
            </p:nvSpPr>
            <p:spPr>
              <a:xfrm>
                <a:off x="3810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5" name="Google Shape;3695;p25"/>
              <p:cNvSpPr/>
              <p:nvPr/>
            </p:nvSpPr>
            <p:spPr>
              <a:xfrm>
                <a:off x="4572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6" name="Google Shape;3696;p25"/>
              <p:cNvSpPr/>
              <p:nvPr/>
            </p:nvSpPr>
            <p:spPr>
              <a:xfrm>
                <a:off x="5334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7" name="Google Shape;3697;p25"/>
              <p:cNvSpPr/>
              <p:nvPr/>
            </p:nvSpPr>
            <p:spPr>
              <a:xfrm>
                <a:off x="6096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8" name="Google Shape;3698;p25"/>
              <p:cNvSpPr/>
              <p:nvPr/>
            </p:nvSpPr>
            <p:spPr>
              <a:xfrm>
                <a:off x="6858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9" name="Google Shape;3699;p25"/>
              <p:cNvSpPr/>
              <p:nvPr/>
            </p:nvSpPr>
            <p:spPr>
              <a:xfrm>
                <a:off x="7620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0" name="Google Shape;3700;p25"/>
              <p:cNvSpPr/>
              <p:nvPr/>
            </p:nvSpPr>
            <p:spPr>
              <a:xfrm>
                <a:off x="8382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1" name="Google Shape;3701;p25"/>
              <p:cNvSpPr/>
              <p:nvPr/>
            </p:nvSpPr>
            <p:spPr>
              <a:xfrm>
                <a:off x="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2" name="Google Shape;3702;p25"/>
              <p:cNvSpPr/>
              <p:nvPr/>
            </p:nvSpPr>
            <p:spPr>
              <a:xfrm>
                <a:off x="762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3" name="Google Shape;3703;p25"/>
              <p:cNvSpPr/>
              <p:nvPr/>
            </p:nvSpPr>
            <p:spPr>
              <a:xfrm>
                <a:off x="1524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4" name="Google Shape;3704;p25"/>
              <p:cNvSpPr/>
              <p:nvPr/>
            </p:nvSpPr>
            <p:spPr>
              <a:xfrm>
                <a:off x="2286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5" name="Google Shape;3705;p25"/>
              <p:cNvSpPr/>
              <p:nvPr/>
            </p:nvSpPr>
            <p:spPr>
              <a:xfrm>
                <a:off x="3048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6" name="Google Shape;3706;p25"/>
              <p:cNvSpPr/>
              <p:nvPr/>
            </p:nvSpPr>
            <p:spPr>
              <a:xfrm>
                <a:off x="3810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7" name="Google Shape;3707;p25"/>
              <p:cNvSpPr/>
              <p:nvPr/>
            </p:nvSpPr>
            <p:spPr>
              <a:xfrm>
                <a:off x="4572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8" name="Google Shape;3708;p25"/>
              <p:cNvSpPr/>
              <p:nvPr/>
            </p:nvSpPr>
            <p:spPr>
              <a:xfrm>
                <a:off x="5334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9" name="Google Shape;3709;p25"/>
              <p:cNvSpPr/>
              <p:nvPr/>
            </p:nvSpPr>
            <p:spPr>
              <a:xfrm>
                <a:off x="6096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0" name="Google Shape;3710;p25"/>
              <p:cNvSpPr/>
              <p:nvPr/>
            </p:nvSpPr>
            <p:spPr>
              <a:xfrm>
                <a:off x="6858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1" name="Google Shape;3711;p25"/>
              <p:cNvSpPr/>
              <p:nvPr/>
            </p:nvSpPr>
            <p:spPr>
              <a:xfrm>
                <a:off x="7620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2" name="Google Shape;3712;p25"/>
              <p:cNvSpPr/>
              <p:nvPr/>
            </p:nvSpPr>
            <p:spPr>
              <a:xfrm>
                <a:off x="8382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3" name="Google Shape;3713;p25"/>
              <p:cNvSpPr/>
              <p:nvPr/>
            </p:nvSpPr>
            <p:spPr>
              <a:xfrm>
                <a:off x="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4" name="Google Shape;3714;p25"/>
              <p:cNvSpPr/>
              <p:nvPr/>
            </p:nvSpPr>
            <p:spPr>
              <a:xfrm>
                <a:off x="762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5" name="Google Shape;3715;p25"/>
              <p:cNvSpPr/>
              <p:nvPr/>
            </p:nvSpPr>
            <p:spPr>
              <a:xfrm>
                <a:off x="1524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6" name="Google Shape;3716;p25"/>
              <p:cNvSpPr/>
              <p:nvPr/>
            </p:nvSpPr>
            <p:spPr>
              <a:xfrm>
                <a:off x="2286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7" name="Google Shape;3717;p25"/>
              <p:cNvSpPr/>
              <p:nvPr/>
            </p:nvSpPr>
            <p:spPr>
              <a:xfrm>
                <a:off x="3048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8" name="Google Shape;3718;p25"/>
              <p:cNvSpPr/>
              <p:nvPr/>
            </p:nvSpPr>
            <p:spPr>
              <a:xfrm>
                <a:off x="3810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9" name="Google Shape;3719;p25"/>
              <p:cNvSpPr/>
              <p:nvPr/>
            </p:nvSpPr>
            <p:spPr>
              <a:xfrm>
                <a:off x="4572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0" name="Google Shape;3720;p25"/>
              <p:cNvSpPr/>
              <p:nvPr/>
            </p:nvSpPr>
            <p:spPr>
              <a:xfrm>
                <a:off x="5334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1" name="Google Shape;3721;p25"/>
              <p:cNvSpPr/>
              <p:nvPr/>
            </p:nvSpPr>
            <p:spPr>
              <a:xfrm>
                <a:off x="6096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2" name="Google Shape;3722;p25"/>
              <p:cNvSpPr/>
              <p:nvPr/>
            </p:nvSpPr>
            <p:spPr>
              <a:xfrm>
                <a:off x="6858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3" name="Google Shape;3723;p25"/>
              <p:cNvSpPr/>
              <p:nvPr/>
            </p:nvSpPr>
            <p:spPr>
              <a:xfrm>
                <a:off x="7620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4" name="Google Shape;3724;p25"/>
              <p:cNvSpPr/>
              <p:nvPr/>
            </p:nvSpPr>
            <p:spPr>
              <a:xfrm>
                <a:off x="8382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cxnSp>
          <p:nvCxnSpPr>
            <p:cNvPr id="3725" name="Google Shape;3725;p25"/>
            <p:cNvCxnSpPr/>
            <p:nvPr/>
          </p:nvCxnSpPr>
          <p:spPr>
            <a:xfrm>
              <a:off x="768375" y="0"/>
              <a:ext cx="0" cy="5143500"/>
            </a:xfrm>
            <a:prstGeom prst="straightConnector1">
              <a:avLst/>
            </a:prstGeom>
            <a:noFill/>
            <a:ln w="9525" cap="flat" cmpd="sng">
              <a:solidFill>
                <a:srgbClr val="FFE5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3726" name="Google Shape;3726;p25"/>
            <p:cNvSpPr/>
            <p:nvPr/>
          </p:nvSpPr>
          <p:spPr>
            <a:xfrm>
              <a:off x="193725" y="1569450"/>
              <a:ext cx="164400" cy="164400"/>
            </a:xfrm>
            <a:prstGeom prst="ellipse">
              <a:avLst/>
            </a:prstGeom>
            <a:noFill/>
            <a:ln w="9525" cap="flat" cmpd="sng">
              <a:solidFill>
                <a:srgbClr val="E1E0E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7" name="Google Shape;3727;p25"/>
            <p:cNvSpPr/>
            <p:nvPr/>
          </p:nvSpPr>
          <p:spPr>
            <a:xfrm>
              <a:off x="193725" y="3412325"/>
              <a:ext cx="164400" cy="164400"/>
            </a:xfrm>
            <a:prstGeom prst="ellipse">
              <a:avLst/>
            </a:prstGeom>
            <a:noFill/>
            <a:ln w="9525" cap="flat" cmpd="sng">
              <a:solidFill>
                <a:srgbClr val="E1E0E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728" name="Google Shape;3728;p25"/>
          <p:cNvGrpSpPr/>
          <p:nvPr/>
        </p:nvGrpSpPr>
        <p:grpSpPr>
          <a:xfrm>
            <a:off x="68649" y="230370"/>
            <a:ext cx="8769724" cy="1301805"/>
            <a:chOff x="68649" y="230370"/>
            <a:chExt cx="8769724" cy="1301805"/>
          </a:xfrm>
        </p:grpSpPr>
        <p:sp>
          <p:nvSpPr>
            <p:cNvPr id="3729" name="Google Shape;3729;p25"/>
            <p:cNvSpPr/>
            <p:nvPr/>
          </p:nvSpPr>
          <p:spPr>
            <a:xfrm rot="6938532" flipH="1">
              <a:off x="112791" y="289777"/>
              <a:ext cx="320167" cy="299387"/>
            </a:xfrm>
            <a:custGeom>
              <a:avLst/>
              <a:gdLst/>
              <a:ahLst/>
              <a:cxnLst/>
              <a:rect l="l" t="t" r="r" b="b"/>
              <a:pathLst>
                <a:path w="1942" h="1816" extrusionOk="0">
                  <a:moveTo>
                    <a:pt x="981" y="1"/>
                  </a:moveTo>
                  <a:cubicBezTo>
                    <a:pt x="947" y="1"/>
                    <a:pt x="911" y="19"/>
                    <a:pt x="893" y="54"/>
                  </a:cubicBezTo>
                  <a:lnTo>
                    <a:pt x="667" y="495"/>
                  </a:lnTo>
                  <a:cubicBezTo>
                    <a:pt x="655" y="519"/>
                    <a:pt x="632" y="543"/>
                    <a:pt x="596" y="543"/>
                  </a:cubicBezTo>
                  <a:lnTo>
                    <a:pt x="108" y="614"/>
                  </a:lnTo>
                  <a:cubicBezTo>
                    <a:pt x="24" y="626"/>
                    <a:pt x="1" y="721"/>
                    <a:pt x="48" y="769"/>
                  </a:cubicBezTo>
                  <a:lnTo>
                    <a:pt x="405" y="1126"/>
                  </a:lnTo>
                  <a:cubicBezTo>
                    <a:pt x="429" y="1138"/>
                    <a:pt x="441" y="1174"/>
                    <a:pt x="429" y="1209"/>
                  </a:cubicBezTo>
                  <a:lnTo>
                    <a:pt x="346" y="1686"/>
                  </a:lnTo>
                  <a:cubicBezTo>
                    <a:pt x="327" y="1752"/>
                    <a:pt x="376" y="1803"/>
                    <a:pt x="433" y="1803"/>
                  </a:cubicBezTo>
                  <a:cubicBezTo>
                    <a:pt x="447" y="1803"/>
                    <a:pt x="462" y="1800"/>
                    <a:pt x="477" y="1793"/>
                  </a:cubicBezTo>
                  <a:lnTo>
                    <a:pt x="917" y="1566"/>
                  </a:lnTo>
                  <a:cubicBezTo>
                    <a:pt x="929" y="1561"/>
                    <a:pt x="944" y="1558"/>
                    <a:pt x="960" y="1558"/>
                  </a:cubicBezTo>
                  <a:cubicBezTo>
                    <a:pt x="977" y="1558"/>
                    <a:pt x="995" y="1561"/>
                    <a:pt x="1013" y="1566"/>
                  </a:cubicBezTo>
                  <a:lnTo>
                    <a:pt x="1441" y="1805"/>
                  </a:lnTo>
                  <a:cubicBezTo>
                    <a:pt x="1456" y="1812"/>
                    <a:pt x="1471" y="1815"/>
                    <a:pt x="1486" y="1815"/>
                  </a:cubicBezTo>
                  <a:cubicBezTo>
                    <a:pt x="1543" y="1815"/>
                    <a:pt x="1593" y="1766"/>
                    <a:pt x="1584" y="1709"/>
                  </a:cubicBezTo>
                  <a:lnTo>
                    <a:pt x="1501" y="1221"/>
                  </a:lnTo>
                  <a:cubicBezTo>
                    <a:pt x="1501" y="1185"/>
                    <a:pt x="1513" y="1150"/>
                    <a:pt x="1536" y="1138"/>
                  </a:cubicBezTo>
                  <a:lnTo>
                    <a:pt x="1894" y="793"/>
                  </a:lnTo>
                  <a:cubicBezTo>
                    <a:pt x="1941" y="733"/>
                    <a:pt x="1917" y="638"/>
                    <a:pt x="1834" y="626"/>
                  </a:cubicBezTo>
                  <a:lnTo>
                    <a:pt x="1346" y="554"/>
                  </a:lnTo>
                  <a:cubicBezTo>
                    <a:pt x="1322" y="543"/>
                    <a:pt x="1286" y="531"/>
                    <a:pt x="1274" y="495"/>
                  </a:cubicBezTo>
                  <a:lnTo>
                    <a:pt x="1060" y="54"/>
                  </a:lnTo>
                  <a:cubicBezTo>
                    <a:pt x="1048" y="19"/>
                    <a:pt x="1016" y="1"/>
                    <a:pt x="981" y="1"/>
                  </a:cubicBezTo>
                  <a:close/>
                </a:path>
              </a:pathLst>
            </a:custGeom>
            <a:solidFill>
              <a:srgbClr val="FFB5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0" name="Google Shape;3730;p25"/>
            <p:cNvSpPr/>
            <p:nvPr/>
          </p:nvSpPr>
          <p:spPr>
            <a:xfrm rot="6938526" flipH="1">
              <a:off x="398105" y="1246224"/>
              <a:ext cx="255165" cy="238603"/>
            </a:xfrm>
            <a:custGeom>
              <a:avLst/>
              <a:gdLst/>
              <a:ahLst/>
              <a:cxnLst/>
              <a:rect l="l" t="t" r="r" b="b"/>
              <a:pathLst>
                <a:path w="1942" h="1816" extrusionOk="0">
                  <a:moveTo>
                    <a:pt x="981" y="1"/>
                  </a:moveTo>
                  <a:cubicBezTo>
                    <a:pt x="947" y="1"/>
                    <a:pt x="911" y="19"/>
                    <a:pt x="893" y="54"/>
                  </a:cubicBezTo>
                  <a:lnTo>
                    <a:pt x="667" y="495"/>
                  </a:lnTo>
                  <a:cubicBezTo>
                    <a:pt x="655" y="519"/>
                    <a:pt x="632" y="543"/>
                    <a:pt x="596" y="543"/>
                  </a:cubicBezTo>
                  <a:lnTo>
                    <a:pt x="108" y="614"/>
                  </a:lnTo>
                  <a:cubicBezTo>
                    <a:pt x="24" y="626"/>
                    <a:pt x="1" y="721"/>
                    <a:pt x="48" y="769"/>
                  </a:cubicBezTo>
                  <a:lnTo>
                    <a:pt x="405" y="1126"/>
                  </a:lnTo>
                  <a:cubicBezTo>
                    <a:pt x="429" y="1138"/>
                    <a:pt x="441" y="1174"/>
                    <a:pt x="429" y="1209"/>
                  </a:cubicBezTo>
                  <a:lnTo>
                    <a:pt x="346" y="1686"/>
                  </a:lnTo>
                  <a:cubicBezTo>
                    <a:pt x="327" y="1752"/>
                    <a:pt x="376" y="1803"/>
                    <a:pt x="433" y="1803"/>
                  </a:cubicBezTo>
                  <a:cubicBezTo>
                    <a:pt x="447" y="1803"/>
                    <a:pt x="462" y="1800"/>
                    <a:pt x="477" y="1793"/>
                  </a:cubicBezTo>
                  <a:lnTo>
                    <a:pt x="917" y="1566"/>
                  </a:lnTo>
                  <a:cubicBezTo>
                    <a:pt x="929" y="1561"/>
                    <a:pt x="944" y="1558"/>
                    <a:pt x="960" y="1558"/>
                  </a:cubicBezTo>
                  <a:cubicBezTo>
                    <a:pt x="977" y="1558"/>
                    <a:pt x="995" y="1561"/>
                    <a:pt x="1013" y="1566"/>
                  </a:cubicBezTo>
                  <a:lnTo>
                    <a:pt x="1441" y="1805"/>
                  </a:lnTo>
                  <a:cubicBezTo>
                    <a:pt x="1456" y="1812"/>
                    <a:pt x="1471" y="1815"/>
                    <a:pt x="1486" y="1815"/>
                  </a:cubicBezTo>
                  <a:cubicBezTo>
                    <a:pt x="1543" y="1815"/>
                    <a:pt x="1593" y="1766"/>
                    <a:pt x="1584" y="1709"/>
                  </a:cubicBezTo>
                  <a:lnTo>
                    <a:pt x="1501" y="1221"/>
                  </a:lnTo>
                  <a:cubicBezTo>
                    <a:pt x="1501" y="1185"/>
                    <a:pt x="1513" y="1150"/>
                    <a:pt x="1536" y="1138"/>
                  </a:cubicBezTo>
                  <a:lnTo>
                    <a:pt x="1894" y="793"/>
                  </a:lnTo>
                  <a:cubicBezTo>
                    <a:pt x="1941" y="733"/>
                    <a:pt x="1917" y="638"/>
                    <a:pt x="1834" y="626"/>
                  </a:cubicBezTo>
                  <a:lnTo>
                    <a:pt x="1346" y="554"/>
                  </a:lnTo>
                  <a:cubicBezTo>
                    <a:pt x="1322" y="543"/>
                    <a:pt x="1286" y="531"/>
                    <a:pt x="1274" y="495"/>
                  </a:cubicBezTo>
                  <a:lnTo>
                    <a:pt x="1060" y="54"/>
                  </a:lnTo>
                  <a:cubicBezTo>
                    <a:pt x="1048" y="19"/>
                    <a:pt x="1016" y="1"/>
                    <a:pt x="981" y="1"/>
                  </a:cubicBezTo>
                  <a:close/>
                </a:path>
              </a:pathLst>
            </a:custGeom>
            <a:solidFill>
              <a:srgbClr val="FFB5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1" name="Google Shape;3731;p25"/>
            <p:cNvSpPr/>
            <p:nvPr/>
          </p:nvSpPr>
          <p:spPr>
            <a:xfrm rot="6938547" flipH="1">
              <a:off x="8300120" y="614873"/>
              <a:ext cx="473032" cy="442334"/>
            </a:xfrm>
            <a:custGeom>
              <a:avLst/>
              <a:gdLst/>
              <a:ahLst/>
              <a:cxnLst/>
              <a:rect l="l" t="t" r="r" b="b"/>
              <a:pathLst>
                <a:path w="1942" h="1816" extrusionOk="0">
                  <a:moveTo>
                    <a:pt x="981" y="1"/>
                  </a:moveTo>
                  <a:cubicBezTo>
                    <a:pt x="947" y="1"/>
                    <a:pt x="911" y="19"/>
                    <a:pt x="893" y="54"/>
                  </a:cubicBezTo>
                  <a:lnTo>
                    <a:pt x="667" y="495"/>
                  </a:lnTo>
                  <a:cubicBezTo>
                    <a:pt x="655" y="519"/>
                    <a:pt x="632" y="543"/>
                    <a:pt x="596" y="543"/>
                  </a:cubicBezTo>
                  <a:lnTo>
                    <a:pt x="108" y="614"/>
                  </a:lnTo>
                  <a:cubicBezTo>
                    <a:pt x="24" y="626"/>
                    <a:pt x="1" y="721"/>
                    <a:pt x="48" y="769"/>
                  </a:cubicBezTo>
                  <a:lnTo>
                    <a:pt x="405" y="1126"/>
                  </a:lnTo>
                  <a:cubicBezTo>
                    <a:pt x="429" y="1138"/>
                    <a:pt x="441" y="1174"/>
                    <a:pt x="429" y="1209"/>
                  </a:cubicBezTo>
                  <a:lnTo>
                    <a:pt x="346" y="1686"/>
                  </a:lnTo>
                  <a:cubicBezTo>
                    <a:pt x="327" y="1752"/>
                    <a:pt x="376" y="1803"/>
                    <a:pt x="433" y="1803"/>
                  </a:cubicBezTo>
                  <a:cubicBezTo>
                    <a:pt x="447" y="1803"/>
                    <a:pt x="462" y="1800"/>
                    <a:pt x="477" y="1793"/>
                  </a:cubicBezTo>
                  <a:lnTo>
                    <a:pt x="917" y="1566"/>
                  </a:lnTo>
                  <a:cubicBezTo>
                    <a:pt x="929" y="1561"/>
                    <a:pt x="944" y="1558"/>
                    <a:pt x="960" y="1558"/>
                  </a:cubicBezTo>
                  <a:cubicBezTo>
                    <a:pt x="977" y="1558"/>
                    <a:pt x="995" y="1561"/>
                    <a:pt x="1013" y="1566"/>
                  </a:cubicBezTo>
                  <a:lnTo>
                    <a:pt x="1441" y="1805"/>
                  </a:lnTo>
                  <a:cubicBezTo>
                    <a:pt x="1456" y="1812"/>
                    <a:pt x="1471" y="1815"/>
                    <a:pt x="1486" y="1815"/>
                  </a:cubicBezTo>
                  <a:cubicBezTo>
                    <a:pt x="1543" y="1815"/>
                    <a:pt x="1593" y="1766"/>
                    <a:pt x="1584" y="1709"/>
                  </a:cubicBezTo>
                  <a:lnTo>
                    <a:pt x="1501" y="1221"/>
                  </a:lnTo>
                  <a:cubicBezTo>
                    <a:pt x="1501" y="1185"/>
                    <a:pt x="1513" y="1150"/>
                    <a:pt x="1536" y="1138"/>
                  </a:cubicBezTo>
                  <a:lnTo>
                    <a:pt x="1894" y="793"/>
                  </a:lnTo>
                  <a:cubicBezTo>
                    <a:pt x="1941" y="733"/>
                    <a:pt x="1917" y="638"/>
                    <a:pt x="1834" y="626"/>
                  </a:cubicBezTo>
                  <a:lnTo>
                    <a:pt x="1346" y="554"/>
                  </a:lnTo>
                  <a:cubicBezTo>
                    <a:pt x="1322" y="543"/>
                    <a:pt x="1286" y="531"/>
                    <a:pt x="1274" y="495"/>
                  </a:cubicBezTo>
                  <a:lnTo>
                    <a:pt x="1060" y="54"/>
                  </a:lnTo>
                  <a:cubicBezTo>
                    <a:pt x="1048" y="19"/>
                    <a:pt x="1016" y="1"/>
                    <a:pt x="981" y="1"/>
                  </a:cubicBezTo>
                  <a:close/>
                </a:path>
              </a:pathLst>
            </a:custGeom>
            <a:solidFill>
              <a:srgbClr val="FFB5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732" name="Google Shape;3732;p25"/>
          <p:cNvSpPr txBox="1">
            <a:spLocks noGrp="1"/>
          </p:cNvSpPr>
          <p:nvPr>
            <p:ph type="title"/>
          </p:nvPr>
        </p:nvSpPr>
        <p:spPr>
          <a:xfrm>
            <a:off x="773050" y="445025"/>
            <a:ext cx="7657800" cy="57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Fredoka One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8">
  <p:cSld name="CUSTOM_12">
    <p:spTree>
      <p:nvGrpSpPr>
        <p:cNvPr id="1" name="Shape 38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80" name="Google Shape;3880;p27"/>
          <p:cNvGrpSpPr/>
          <p:nvPr/>
        </p:nvGrpSpPr>
        <p:grpSpPr>
          <a:xfrm>
            <a:off x="0" y="0"/>
            <a:ext cx="9144000" cy="5143609"/>
            <a:chOff x="0" y="0"/>
            <a:chExt cx="9144000" cy="5143609"/>
          </a:xfrm>
        </p:grpSpPr>
        <p:grpSp>
          <p:nvGrpSpPr>
            <p:cNvPr id="3881" name="Google Shape;3881;p27"/>
            <p:cNvGrpSpPr/>
            <p:nvPr/>
          </p:nvGrpSpPr>
          <p:grpSpPr>
            <a:xfrm>
              <a:off x="0" y="0"/>
              <a:ext cx="9144000" cy="5143609"/>
              <a:chOff x="0" y="0"/>
              <a:chExt cx="9144000" cy="5143609"/>
            </a:xfrm>
          </p:grpSpPr>
          <p:sp>
            <p:nvSpPr>
              <p:cNvPr id="3882" name="Google Shape;3882;p27"/>
              <p:cNvSpPr/>
              <p:nvPr/>
            </p:nvSpPr>
            <p:spPr>
              <a:xfrm>
                <a:off x="2286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83" name="Google Shape;3883;p27"/>
              <p:cNvSpPr/>
              <p:nvPr/>
            </p:nvSpPr>
            <p:spPr>
              <a:xfrm>
                <a:off x="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84" name="Google Shape;3884;p27"/>
              <p:cNvSpPr/>
              <p:nvPr/>
            </p:nvSpPr>
            <p:spPr>
              <a:xfrm>
                <a:off x="762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85" name="Google Shape;3885;p27"/>
              <p:cNvSpPr/>
              <p:nvPr/>
            </p:nvSpPr>
            <p:spPr>
              <a:xfrm>
                <a:off x="1524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86" name="Google Shape;3886;p27"/>
              <p:cNvSpPr/>
              <p:nvPr/>
            </p:nvSpPr>
            <p:spPr>
              <a:xfrm>
                <a:off x="2286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87" name="Google Shape;3887;p27"/>
              <p:cNvSpPr/>
              <p:nvPr/>
            </p:nvSpPr>
            <p:spPr>
              <a:xfrm>
                <a:off x="3048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88" name="Google Shape;3888;p27"/>
              <p:cNvSpPr/>
              <p:nvPr/>
            </p:nvSpPr>
            <p:spPr>
              <a:xfrm>
                <a:off x="762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89" name="Google Shape;3889;p27"/>
              <p:cNvSpPr/>
              <p:nvPr/>
            </p:nvSpPr>
            <p:spPr>
              <a:xfrm>
                <a:off x="1524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90" name="Google Shape;3890;p27"/>
              <p:cNvSpPr/>
              <p:nvPr/>
            </p:nvSpPr>
            <p:spPr>
              <a:xfrm>
                <a:off x="3810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91" name="Google Shape;3891;p27"/>
              <p:cNvSpPr/>
              <p:nvPr/>
            </p:nvSpPr>
            <p:spPr>
              <a:xfrm>
                <a:off x="762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92" name="Google Shape;3892;p27"/>
              <p:cNvSpPr/>
              <p:nvPr/>
            </p:nvSpPr>
            <p:spPr>
              <a:xfrm>
                <a:off x="1524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93" name="Google Shape;3893;p27"/>
              <p:cNvSpPr/>
              <p:nvPr/>
            </p:nvSpPr>
            <p:spPr>
              <a:xfrm>
                <a:off x="2286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94" name="Google Shape;3894;p27"/>
              <p:cNvSpPr/>
              <p:nvPr/>
            </p:nvSpPr>
            <p:spPr>
              <a:xfrm>
                <a:off x="3048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95" name="Google Shape;3895;p27"/>
              <p:cNvSpPr/>
              <p:nvPr/>
            </p:nvSpPr>
            <p:spPr>
              <a:xfrm>
                <a:off x="3810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96" name="Google Shape;3896;p27"/>
              <p:cNvSpPr/>
              <p:nvPr/>
            </p:nvSpPr>
            <p:spPr>
              <a:xfrm>
                <a:off x="2286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97" name="Google Shape;3897;p27"/>
              <p:cNvSpPr/>
              <p:nvPr/>
            </p:nvSpPr>
            <p:spPr>
              <a:xfrm>
                <a:off x="3810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98" name="Google Shape;3898;p27"/>
              <p:cNvSpPr/>
              <p:nvPr/>
            </p:nvSpPr>
            <p:spPr>
              <a:xfrm>
                <a:off x="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99" name="Google Shape;3899;p27"/>
              <p:cNvSpPr/>
              <p:nvPr/>
            </p:nvSpPr>
            <p:spPr>
              <a:xfrm>
                <a:off x="762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00" name="Google Shape;3900;p27"/>
              <p:cNvSpPr/>
              <p:nvPr/>
            </p:nvSpPr>
            <p:spPr>
              <a:xfrm>
                <a:off x="1524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01" name="Google Shape;3901;p27"/>
              <p:cNvSpPr/>
              <p:nvPr/>
            </p:nvSpPr>
            <p:spPr>
              <a:xfrm>
                <a:off x="3048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02" name="Google Shape;3902;p27"/>
              <p:cNvSpPr/>
              <p:nvPr/>
            </p:nvSpPr>
            <p:spPr>
              <a:xfrm>
                <a:off x="3810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03" name="Google Shape;3903;p27"/>
              <p:cNvSpPr/>
              <p:nvPr/>
            </p:nvSpPr>
            <p:spPr>
              <a:xfrm>
                <a:off x="4572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04" name="Google Shape;3904;p27"/>
              <p:cNvSpPr/>
              <p:nvPr/>
            </p:nvSpPr>
            <p:spPr>
              <a:xfrm>
                <a:off x="3810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05" name="Google Shape;3905;p27"/>
              <p:cNvSpPr/>
              <p:nvPr/>
            </p:nvSpPr>
            <p:spPr>
              <a:xfrm>
                <a:off x="4572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06" name="Google Shape;3906;p27"/>
              <p:cNvSpPr/>
              <p:nvPr/>
            </p:nvSpPr>
            <p:spPr>
              <a:xfrm>
                <a:off x="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07" name="Google Shape;3907;p27"/>
              <p:cNvSpPr/>
              <p:nvPr/>
            </p:nvSpPr>
            <p:spPr>
              <a:xfrm>
                <a:off x="2286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08" name="Google Shape;3908;p27"/>
              <p:cNvSpPr/>
              <p:nvPr/>
            </p:nvSpPr>
            <p:spPr>
              <a:xfrm>
                <a:off x="3048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09" name="Google Shape;3909;p27"/>
              <p:cNvSpPr/>
              <p:nvPr/>
            </p:nvSpPr>
            <p:spPr>
              <a:xfrm>
                <a:off x="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10" name="Google Shape;3910;p27"/>
              <p:cNvSpPr/>
              <p:nvPr/>
            </p:nvSpPr>
            <p:spPr>
              <a:xfrm>
                <a:off x="4572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11" name="Google Shape;3911;p27"/>
              <p:cNvSpPr/>
              <p:nvPr/>
            </p:nvSpPr>
            <p:spPr>
              <a:xfrm>
                <a:off x="5334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12" name="Google Shape;3912;p27"/>
              <p:cNvSpPr/>
              <p:nvPr/>
            </p:nvSpPr>
            <p:spPr>
              <a:xfrm>
                <a:off x="4572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13" name="Google Shape;3913;p27"/>
              <p:cNvSpPr/>
              <p:nvPr/>
            </p:nvSpPr>
            <p:spPr>
              <a:xfrm>
                <a:off x="5334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14" name="Google Shape;3914;p27"/>
              <p:cNvSpPr/>
              <p:nvPr/>
            </p:nvSpPr>
            <p:spPr>
              <a:xfrm>
                <a:off x="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15" name="Google Shape;3915;p27"/>
              <p:cNvSpPr/>
              <p:nvPr/>
            </p:nvSpPr>
            <p:spPr>
              <a:xfrm>
                <a:off x="762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16" name="Google Shape;3916;p27"/>
              <p:cNvSpPr/>
              <p:nvPr/>
            </p:nvSpPr>
            <p:spPr>
              <a:xfrm>
                <a:off x="1524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17" name="Google Shape;3917;p27"/>
              <p:cNvSpPr/>
              <p:nvPr/>
            </p:nvSpPr>
            <p:spPr>
              <a:xfrm>
                <a:off x="3048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18" name="Google Shape;3918;p27"/>
              <p:cNvSpPr/>
              <p:nvPr/>
            </p:nvSpPr>
            <p:spPr>
              <a:xfrm>
                <a:off x="4572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19" name="Google Shape;3919;p27"/>
              <p:cNvSpPr/>
              <p:nvPr/>
            </p:nvSpPr>
            <p:spPr>
              <a:xfrm>
                <a:off x="5334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20" name="Google Shape;3920;p27"/>
              <p:cNvSpPr/>
              <p:nvPr/>
            </p:nvSpPr>
            <p:spPr>
              <a:xfrm>
                <a:off x="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21" name="Google Shape;3921;p27"/>
              <p:cNvSpPr/>
              <p:nvPr/>
            </p:nvSpPr>
            <p:spPr>
              <a:xfrm>
                <a:off x="762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22" name="Google Shape;3922;p27"/>
              <p:cNvSpPr/>
              <p:nvPr/>
            </p:nvSpPr>
            <p:spPr>
              <a:xfrm>
                <a:off x="1524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23" name="Google Shape;3923;p27"/>
              <p:cNvSpPr/>
              <p:nvPr/>
            </p:nvSpPr>
            <p:spPr>
              <a:xfrm>
                <a:off x="2286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24" name="Google Shape;3924;p27"/>
              <p:cNvSpPr/>
              <p:nvPr/>
            </p:nvSpPr>
            <p:spPr>
              <a:xfrm>
                <a:off x="3048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25" name="Google Shape;3925;p27"/>
              <p:cNvSpPr/>
              <p:nvPr/>
            </p:nvSpPr>
            <p:spPr>
              <a:xfrm>
                <a:off x="3810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26" name="Google Shape;3926;p27"/>
              <p:cNvSpPr/>
              <p:nvPr/>
            </p:nvSpPr>
            <p:spPr>
              <a:xfrm>
                <a:off x="4572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27" name="Google Shape;3927;p27"/>
              <p:cNvSpPr/>
              <p:nvPr/>
            </p:nvSpPr>
            <p:spPr>
              <a:xfrm>
                <a:off x="5334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28" name="Google Shape;3928;p27"/>
              <p:cNvSpPr/>
              <p:nvPr/>
            </p:nvSpPr>
            <p:spPr>
              <a:xfrm>
                <a:off x="5334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29" name="Google Shape;3929;p27"/>
              <p:cNvSpPr/>
              <p:nvPr/>
            </p:nvSpPr>
            <p:spPr>
              <a:xfrm>
                <a:off x="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30" name="Google Shape;3930;p27"/>
              <p:cNvSpPr/>
              <p:nvPr/>
            </p:nvSpPr>
            <p:spPr>
              <a:xfrm>
                <a:off x="762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31" name="Google Shape;3931;p27"/>
              <p:cNvSpPr/>
              <p:nvPr/>
            </p:nvSpPr>
            <p:spPr>
              <a:xfrm>
                <a:off x="1524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32" name="Google Shape;3932;p27"/>
              <p:cNvSpPr/>
              <p:nvPr/>
            </p:nvSpPr>
            <p:spPr>
              <a:xfrm>
                <a:off x="2286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33" name="Google Shape;3933;p27"/>
              <p:cNvSpPr/>
              <p:nvPr/>
            </p:nvSpPr>
            <p:spPr>
              <a:xfrm>
                <a:off x="3048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34" name="Google Shape;3934;p27"/>
              <p:cNvSpPr/>
              <p:nvPr/>
            </p:nvSpPr>
            <p:spPr>
              <a:xfrm>
                <a:off x="3810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35" name="Google Shape;3935;p27"/>
              <p:cNvSpPr/>
              <p:nvPr/>
            </p:nvSpPr>
            <p:spPr>
              <a:xfrm>
                <a:off x="4572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36" name="Google Shape;3936;p27"/>
              <p:cNvSpPr/>
              <p:nvPr/>
            </p:nvSpPr>
            <p:spPr>
              <a:xfrm>
                <a:off x="5334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37" name="Google Shape;3937;p27"/>
              <p:cNvSpPr/>
              <p:nvPr/>
            </p:nvSpPr>
            <p:spPr>
              <a:xfrm>
                <a:off x="6096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38" name="Google Shape;3938;p27"/>
              <p:cNvSpPr/>
              <p:nvPr/>
            </p:nvSpPr>
            <p:spPr>
              <a:xfrm>
                <a:off x="6858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39" name="Google Shape;3939;p27"/>
              <p:cNvSpPr/>
              <p:nvPr/>
            </p:nvSpPr>
            <p:spPr>
              <a:xfrm>
                <a:off x="7620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40" name="Google Shape;3940;p27"/>
              <p:cNvSpPr/>
              <p:nvPr/>
            </p:nvSpPr>
            <p:spPr>
              <a:xfrm>
                <a:off x="8382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41" name="Google Shape;3941;p27"/>
              <p:cNvSpPr/>
              <p:nvPr/>
            </p:nvSpPr>
            <p:spPr>
              <a:xfrm>
                <a:off x="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42" name="Google Shape;3942;p27"/>
              <p:cNvSpPr/>
              <p:nvPr/>
            </p:nvSpPr>
            <p:spPr>
              <a:xfrm>
                <a:off x="762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43" name="Google Shape;3943;p27"/>
              <p:cNvSpPr/>
              <p:nvPr/>
            </p:nvSpPr>
            <p:spPr>
              <a:xfrm>
                <a:off x="1524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44" name="Google Shape;3944;p27"/>
              <p:cNvSpPr/>
              <p:nvPr/>
            </p:nvSpPr>
            <p:spPr>
              <a:xfrm>
                <a:off x="2286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45" name="Google Shape;3945;p27"/>
              <p:cNvSpPr/>
              <p:nvPr/>
            </p:nvSpPr>
            <p:spPr>
              <a:xfrm>
                <a:off x="3048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46" name="Google Shape;3946;p27"/>
              <p:cNvSpPr/>
              <p:nvPr/>
            </p:nvSpPr>
            <p:spPr>
              <a:xfrm>
                <a:off x="3810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47" name="Google Shape;3947;p27"/>
              <p:cNvSpPr/>
              <p:nvPr/>
            </p:nvSpPr>
            <p:spPr>
              <a:xfrm>
                <a:off x="4572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48" name="Google Shape;3948;p27"/>
              <p:cNvSpPr/>
              <p:nvPr/>
            </p:nvSpPr>
            <p:spPr>
              <a:xfrm>
                <a:off x="5334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49" name="Google Shape;3949;p27"/>
              <p:cNvSpPr/>
              <p:nvPr/>
            </p:nvSpPr>
            <p:spPr>
              <a:xfrm>
                <a:off x="6096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50" name="Google Shape;3950;p27"/>
              <p:cNvSpPr/>
              <p:nvPr/>
            </p:nvSpPr>
            <p:spPr>
              <a:xfrm>
                <a:off x="6858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51" name="Google Shape;3951;p27"/>
              <p:cNvSpPr/>
              <p:nvPr/>
            </p:nvSpPr>
            <p:spPr>
              <a:xfrm>
                <a:off x="7620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52" name="Google Shape;3952;p27"/>
              <p:cNvSpPr/>
              <p:nvPr/>
            </p:nvSpPr>
            <p:spPr>
              <a:xfrm>
                <a:off x="8382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53" name="Google Shape;3953;p27"/>
              <p:cNvSpPr/>
              <p:nvPr/>
            </p:nvSpPr>
            <p:spPr>
              <a:xfrm>
                <a:off x="6096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54" name="Google Shape;3954;p27"/>
              <p:cNvSpPr/>
              <p:nvPr/>
            </p:nvSpPr>
            <p:spPr>
              <a:xfrm>
                <a:off x="6858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55" name="Google Shape;3955;p27"/>
              <p:cNvSpPr/>
              <p:nvPr/>
            </p:nvSpPr>
            <p:spPr>
              <a:xfrm>
                <a:off x="7620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56" name="Google Shape;3956;p27"/>
              <p:cNvSpPr/>
              <p:nvPr/>
            </p:nvSpPr>
            <p:spPr>
              <a:xfrm>
                <a:off x="8382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57" name="Google Shape;3957;p27"/>
              <p:cNvSpPr/>
              <p:nvPr/>
            </p:nvSpPr>
            <p:spPr>
              <a:xfrm>
                <a:off x="6096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58" name="Google Shape;3958;p27"/>
              <p:cNvSpPr/>
              <p:nvPr/>
            </p:nvSpPr>
            <p:spPr>
              <a:xfrm>
                <a:off x="6858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59" name="Google Shape;3959;p27"/>
              <p:cNvSpPr/>
              <p:nvPr/>
            </p:nvSpPr>
            <p:spPr>
              <a:xfrm>
                <a:off x="7620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60" name="Google Shape;3960;p27"/>
              <p:cNvSpPr/>
              <p:nvPr/>
            </p:nvSpPr>
            <p:spPr>
              <a:xfrm>
                <a:off x="8382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61" name="Google Shape;3961;p27"/>
              <p:cNvSpPr/>
              <p:nvPr/>
            </p:nvSpPr>
            <p:spPr>
              <a:xfrm>
                <a:off x="6096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62" name="Google Shape;3962;p27"/>
              <p:cNvSpPr/>
              <p:nvPr/>
            </p:nvSpPr>
            <p:spPr>
              <a:xfrm>
                <a:off x="6858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63" name="Google Shape;3963;p27"/>
              <p:cNvSpPr/>
              <p:nvPr/>
            </p:nvSpPr>
            <p:spPr>
              <a:xfrm>
                <a:off x="7620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64" name="Google Shape;3964;p27"/>
              <p:cNvSpPr/>
              <p:nvPr/>
            </p:nvSpPr>
            <p:spPr>
              <a:xfrm>
                <a:off x="8382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65" name="Google Shape;3965;p27"/>
              <p:cNvSpPr/>
              <p:nvPr/>
            </p:nvSpPr>
            <p:spPr>
              <a:xfrm>
                <a:off x="6096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66" name="Google Shape;3966;p27"/>
              <p:cNvSpPr/>
              <p:nvPr/>
            </p:nvSpPr>
            <p:spPr>
              <a:xfrm>
                <a:off x="6858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67" name="Google Shape;3967;p27"/>
              <p:cNvSpPr/>
              <p:nvPr/>
            </p:nvSpPr>
            <p:spPr>
              <a:xfrm>
                <a:off x="7620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68" name="Google Shape;3968;p27"/>
              <p:cNvSpPr/>
              <p:nvPr/>
            </p:nvSpPr>
            <p:spPr>
              <a:xfrm>
                <a:off x="8382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69" name="Google Shape;3969;p27"/>
              <p:cNvSpPr/>
              <p:nvPr/>
            </p:nvSpPr>
            <p:spPr>
              <a:xfrm>
                <a:off x="6096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70" name="Google Shape;3970;p27"/>
              <p:cNvSpPr/>
              <p:nvPr/>
            </p:nvSpPr>
            <p:spPr>
              <a:xfrm>
                <a:off x="6858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71" name="Google Shape;3971;p27"/>
              <p:cNvSpPr/>
              <p:nvPr/>
            </p:nvSpPr>
            <p:spPr>
              <a:xfrm>
                <a:off x="7620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72" name="Google Shape;3972;p27"/>
              <p:cNvSpPr/>
              <p:nvPr/>
            </p:nvSpPr>
            <p:spPr>
              <a:xfrm>
                <a:off x="8382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73" name="Google Shape;3973;p27"/>
              <p:cNvSpPr/>
              <p:nvPr/>
            </p:nvSpPr>
            <p:spPr>
              <a:xfrm>
                <a:off x="5334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74" name="Google Shape;3974;p27"/>
              <p:cNvSpPr/>
              <p:nvPr/>
            </p:nvSpPr>
            <p:spPr>
              <a:xfrm>
                <a:off x="6096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75" name="Google Shape;3975;p27"/>
              <p:cNvSpPr/>
              <p:nvPr/>
            </p:nvSpPr>
            <p:spPr>
              <a:xfrm>
                <a:off x="6858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76" name="Google Shape;3976;p27"/>
              <p:cNvSpPr/>
              <p:nvPr/>
            </p:nvSpPr>
            <p:spPr>
              <a:xfrm>
                <a:off x="7620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77" name="Google Shape;3977;p27"/>
              <p:cNvSpPr/>
              <p:nvPr/>
            </p:nvSpPr>
            <p:spPr>
              <a:xfrm>
                <a:off x="8382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78" name="Google Shape;3978;p27"/>
              <p:cNvSpPr/>
              <p:nvPr/>
            </p:nvSpPr>
            <p:spPr>
              <a:xfrm>
                <a:off x="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79" name="Google Shape;3979;p27"/>
              <p:cNvSpPr/>
              <p:nvPr/>
            </p:nvSpPr>
            <p:spPr>
              <a:xfrm>
                <a:off x="762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80" name="Google Shape;3980;p27"/>
              <p:cNvSpPr/>
              <p:nvPr/>
            </p:nvSpPr>
            <p:spPr>
              <a:xfrm>
                <a:off x="1524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81" name="Google Shape;3981;p27"/>
              <p:cNvSpPr/>
              <p:nvPr/>
            </p:nvSpPr>
            <p:spPr>
              <a:xfrm>
                <a:off x="2286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82" name="Google Shape;3982;p27"/>
              <p:cNvSpPr/>
              <p:nvPr/>
            </p:nvSpPr>
            <p:spPr>
              <a:xfrm>
                <a:off x="3048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83" name="Google Shape;3983;p27"/>
              <p:cNvSpPr/>
              <p:nvPr/>
            </p:nvSpPr>
            <p:spPr>
              <a:xfrm>
                <a:off x="3810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84" name="Google Shape;3984;p27"/>
              <p:cNvSpPr/>
              <p:nvPr/>
            </p:nvSpPr>
            <p:spPr>
              <a:xfrm>
                <a:off x="4572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85" name="Google Shape;3985;p27"/>
              <p:cNvSpPr/>
              <p:nvPr/>
            </p:nvSpPr>
            <p:spPr>
              <a:xfrm>
                <a:off x="5334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86" name="Google Shape;3986;p27"/>
              <p:cNvSpPr/>
              <p:nvPr/>
            </p:nvSpPr>
            <p:spPr>
              <a:xfrm>
                <a:off x="6096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87" name="Google Shape;3987;p27"/>
              <p:cNvSpPr/>
              <p:nvPr/>
            </p:nvSpPr>
            <p:spPr>
              <a:xfrm>
                <a:off x="6858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88" name="Google Shape;3988;p27"/>
              <p:cNvSpPr/>
              <p:nvPr/>
            </p:nvSpPr>
            <p:spPr>
              <a:xfrm>
                <a:off x="7620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89" name="Google Shape;3989;p27"/>
              <p:cNvSpPr/>
              <p:nvPr/>
            </p:nvSpPr>
            <p:spPr>
              <a:xfrm>
                <a:off x="8382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90" name="Google Shape;3990;p27"/>
              <p:cNvSpPr/>
              <p:nvPr/>
            </p:nvSpPr>
            <p:spPr>
              <a:xfrm>
                <a:off x="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91" name="Google Shape;3991;p27"/>
              <p:cNvSpPr/>
              <p:nvPr/>
            </p:nvSpPr>
            <p:spPr>
              <a:xfrm>
                <a:off x="762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92" name="Google Shape;3992;p27"/>
              <p:cNvSpPr/>
              <p:nvPr/>
            </p:nvSpPr>
            <p:spPr>
              <a:xfrm>
                <a:off x="1524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93" name="Google Shape;3993;p27"/>
              <p:cNvSpPr/>
              <p:nvPr/>
            </p:nvSpPr>
            <p:spPr>
              <a:xfrm>
                <a:off x="2286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94" name="Google Shape;3994;p27"/>
              <p:cNvSpPr/>
              <p:nvPr/>
            </p:nvSpPr>
            <p:spPr>
              <a:xfrm>
                <a:off x="3048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95" name="Google Shape;3995;p27"/>
              <p:cNvSpPr/>
              <p:nvPr/>
            </p:nvSpPr>
            <p:spPr>
              <a:xfrm>
                <a:off x="3810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96" name="Google Shape;3996;p27"/>
              <p:cNvSpPr/>
              <p:nvPr/>
            </p:nvSpPr>
            <p:spPr>
              <a:xfrm>
                <a:off x="4572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97" name="Google Shape;3997;p27"/>
              <p:cNvSpPr/>
              <p:nvPr/>
            </p:nvSpPr>
            <p:spPr>
              <a:xfrm>
                <a:off x="5334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98" name="Google Shape;3998;p27"/>
              <p:cNvSpPr/>
              <p:nvPr/>
            </p:nvSpPr>
            <p:spPr>
              <a:xfrm>
                <a:off x="6096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99" name="Google Shape;3999;p27"/>
              <p:cNvSpPr/>
              <p:nvPr/>
            </p:nvSpPr>
            <p:spPr>
              <a:xfrm>
                <a:off x="6858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00" name="Google Shape;4000;p27"/>
              <p:cNvSpPr/>
              <p:nvPr/>
            </p:nvSpPr>
            <p:spPr>
              <a:xfrm>
                <a:off x="7620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01" name="Google Shape;4001;p27"/>
              <p:cNvSpPr/>
              <p:nvPr/>
            </p:nvSpPr>
            <p:spPr>
              <a:xfrm>
                <a:off x="8382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02" name="Google Shape;4002;p27"/>
              <p:cNvSpPr/>
              <p:nvPr/>
            </p:nvSpPr>
            <p:spPr>
              <a:xfrm>
                <a:off x="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03" name="Google Shape;4003;p27"/>
              <p:cNvSpPr/>
              <p:nvPr/>
            </p:nvSpPr>
            <p:spPr>
              <a:xfrm>
                <a:off x="762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04" name="Google Shape;4004;p27"/>
              <p:cNvSpPr/>
              <p:nvPr/>
            </p:nvSpPr>
            <p:spPr>
              <a:xfrm>
                <a:off x="1524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05" name="Google Shape;4005;p27"/>
              <p:cNvSpPr/>
              <p:nvPr/>
            </p:nvSpPr>
            <p:spPr>
              <a:xfrm>
                <a:off x="2286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06" name="Google Shape;4006;p27"/>
              <p:cNvSpPr/>
              <p:nvPr/>
            </p:nvSpPr>
            <p:spPr>
              <a:xfrm>
                <a:off x="3048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07" name="Google Shape;4007;p27"/>
              <p:cNvSpPr/>
              <p:nvPr/>
            </p:nvSpPr>
            <p:spPr>
              <a:xfrm>
                <a:off x="3810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08" name="Google Shape;4008;p27"/>
              <p:cNvSpPr/>
              <p:nvPr/>
            </p:nvSpPr>
            <p:spPr>
              <a:xfrm>
                <a:off x="4572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09" name="Google Shape;4009;p27"/>
              <p:cNvSpPr/>
              <p:nvPr/>
            </p:nvSpPr>
            <p:spPr>
              <a:xfrm>
                <a:off x="5334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10" name="Google Shape;4010;p27"/>
              <p:cNvSpPr/>
              <p:nvPr/>
            </p:nvSpPr>
            <p:spPr>
              <a:xfrm>
                <a:off x="6096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11" name="Google Shape;4011;p27"/>
              <p:cNvSpPr/>
              <p:nvPr/>
            </p:nvSpPr>
            <p:spPr>
              <a:xfrm>
                <a:off x="6858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12" name="Google Shape;4012;p27"/>
              <p:cNvSpPr/>
              <p:nvPr/>
            </p:nvSpPr>
            <p:spPr>
              <a:xfrm>
                <a:off x="7620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13" name="Google Shape;4013;p27"/>
              <p:cNvSpPr/>
              <p:nvPr/>
            </p:nvSpPr>
            <p:spPr>
              <a:xfrm>
                <a:off x="8382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cxnSp>
          <p:nvCxnSpPr>
            <p:cNvPr id="4014" name="Google Shape;4014;p27"/>
            <p:cNvCxnSpPr/>
            <p:nvPr/>
          </p:nvCxnSpPr>
          <p:spPr>
            <a:xfrm>
              <a:off x="768375" y="0"/>
              <a:ext cx="0" cy="5143500"/>
            </a:xfrm>
            <a:prstGeom prst="straightConnector1">
              <a:avLst/>
            </a:prstGeom>
            <a:noFill/>
            <a:ln w="9525" cap="flat" cmpd="sng">
              <a:solidFill>
                <a:srgbClr val="FFE5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4015" name="Google Shape;4015;p27"/>
            <p:cNvSpPr/>
            <p:nvPr/>
          </p:nvSpPr>
          <p:spPr>
            <a:xfrm>
              <a:off x="193725" y="1569450"/>
              <a:ext cx="164400" cy="164400"/>
            </a:xfrm>
            <a:prstGeom prst="ellipse">
              <a:avLst/>
            </a:prstGeom>
            <a:noFill/>
            <a:ln w="9525" cap="flat" cmpd="sng">
              <a:solidFill>
                <a:srgbClr val="E1E0E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6" name="Google Shape;4016;p27"/>
            <p:cNvSpPr/>
            <p:nvPr/>
          </p:nvSpPr>
          <p:spPr>
            <a:xfrm>
              <a:off x="193725" y="3412325"/>
              <a:ext cx="164400" cy="164400"/>
            </a:xfrm>
            <a:prstGeom prst="ellipse">
              <a:avLst/>
            </a:prstGeom>
            <a:noFill/>
            <a:ln w="9525" cap="flat" cmpd="sng">
              <a:solidFill>
                <a:srgbClr val="E1E0E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017" name="Google Shape;4017;p27"/>
          <p:cNvGrpSpPr/>
          <p:nvPr/>
        </p:nvGrpSpPr>
        <p:grpSpPr>
          <a:xfrm>
            <a:off x="246556" y="263073"/>
            <a:ext cx="535313" cy="872377"/>
            <a:chOff x="921137" y="136839"/>
            <a:chExt cx="739996" cy="1205940"/>
          </a:xfrm>
        </p:grpSpPr>
        <p:sp>
          <p:nvSpPr>
            <p:cNvPr id="4018" name="Google Shape;4018;p27"/>
            <p:cNvSpPr/>
            <p:nvPr/>
          </p:nvSpPr>
          <p:spPr>
            <a:xfrm>
              <a:off x="929780" y="265407"/>
              <a:ext cx="510570" cy="1070756"/>
            </a:xfrm>
            <a:custGeom>
              <a:avLst/>
              <a:gdLst/>
              <a:ahLst/>
              <a:cxnLst/>
              <a:rect l="l" t="t" r="r" b="b"/>
              <a:pathLst>
                <a:path w="10573" h="22170" extrusionOk="0">
                  <a:moveTo>
                    <a:pt x="1396" y="56"/>
                  </a:moveTo>
                  <a:cubicBezTo>
                    <a:pt x="1277" y="56"/>
                    <a:pt x="1243" y="381"/>
                    <a:pt x="1131" y="941"/>
                  </a:cubicBezTo>
                  <a:cubicBezTo>
                    <a:pt x="524" y="3847"/>
                    <a:pt x="512" y="3954"/>
                    <a:pt x="131" y="5811"/>
                  </a:cubicBezTo>
                  <a:cubicBezTo>
                    <a:pt x="71" y="6145"/>
                    <a:pt x="0" y="6323"/>
                    <a:pt x="24" y="6549"/>
                  </a:cubicBezTo>
                  <a:cubicBezTo>
                    <a:pt x="24" y="6633"/>
                    <a:pt x="36" y="6728"/>
                    <a:pt x="71" y="6835"/>
                  </a:cubicBezTo>
                  <a:cubicBezTo>
                    <a:pt x="810" y="9395"/>
                    <a:pt x="1548" y="11955"/>
                    <a:pt x="2298" y="14515"/>
                  </a:cubicBezTo>
                  <a:cubicBezTo>
                    <a:pt x="3465" y="18563"/>
                    <a:pt x="3989" y="20384"/>
                    <a:pt x="4227" y="21194"/>
                  </a:cubicBezTo>
                  <a:cubicBezTo>
                    <a:pt x="4453" y="21956"/>
                    <a:pt x="4429" y="21849"/>
                    <a:pt x="4465" y="21873"/>
                  </a:cubicBezTo>
                  <a:cubicBezTo>
                    <a:pt x="4805" y="22078"/>
                    <a:pt x="5287" y="22170"/>
                    <a:pt x="5832" y="22170"/>
                  </a:cubicBezTo>
                  <a:cubicBezTo>
                    <a:pt x="7501" y="22170"/>
                    <a:pt x="9766" y="21310"/>
                    <a:pt x="10394" y="20206"/>
                  </a:cubicBezTo>
                  <a:cubicBezTo>
                    <a:pt x="10561" y="19920"/>
                    <a:pt x="10573" y="20694"/>
                    <a:pt x="6179" y="5418"/>
                  </a:cubicBezTo>
                  <a:cubicBezTo>
                    <a:pt x="6144" y="5275"/>
                    <a:pt x="6096" y="5121"/>
                    <a:pt x="6048" y="4966"/>
                  </a:cubicBezTo>
                  <a:cubicBezTo>
                    <a:pt x="6036" y="4906"/>
                    <a:pt x="6025" y="4871"/>
                    <a:pt x="6001" y="4823"/>
                  </a:cubicBezTo>
                  <a:cubicBezTo>
                    <a:pt x="5917" y="4656"/>
                    <a:pt x="5596" y="4359"/>
                    <a:pt x="3881" y="2573"/>
                  </a:cubicBezTo>
                  <a:cubicBezTo>
                    <a:pt x="1405" y="1"/>
                    <a:pt x="1584" y="168"/>
                    <a:pt x="1464" y="84"/>
                  </a:cubicBezTo>
                  <a:cubicBezTo>
                    <a:pt x="1439" y="65"/>
                    <a:pt x="1416" y="56"/>
                    <a:pt x="1396" y="56"/>
                  </a:cubicBezTo>
                  <a:close/>
                </a:path>
              </a:pathLst>
            </a:custGeom>
            <a:solidFill>
              <a:srgbClr val="6280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9" name="Google Shape;4019;p27"/>
            <p:cNvSpPr/>
            <p:nvPr/>
          </p:nvSpPr>
          <p:spPr>
            <a:xfrm>
              <a:off x="1278193" y="970889"/>
              <a:ext cx="90882" cy="282299"/>
            </a:xfrm>
            <a:custGeom>
              <a:avLst/>
              <a:gdLst/>
              <a:ahLst/>
              <a:cxnLst/>
              <a:rect l="l" t="t" r="r" b="b"/>
              <a:pathLst>
                <a:path w="1882" h="5845" extrusionOk="0">
                  <a:moveTo>
                    <a:pt x="143" y="0"/>
                  </a:moveTo>
                  <a:cubicBezTo>
                    <a:pt x="135" y="0"/>
                    <a:pt x="127" y="1"/>
                    <a:pt x="119" y="3"/>
                  </a:cubicBezTo>
                  <a:cubicBezTo>
                    <a:pt x="48" y="27"/>
                    <a:pt x="0" y="86"/>
                    <a:pt x="12" y="134"/>
                  </a:cubicBezTo>
                  <a:cubicBezTo>
                    <a:pt x="95" y="622"/>
                    <a:pt x="215" y="1098"/>
                    <a:pt x="334" y="1574"/>
                  </a:cubicBezTo>
                  <a:cubicBezTo>
                    <a:pt x="453" y="2039"/>
                    <a:pt x="584" y="2515"/>
                    <a:pt x="726" y="2979"/>
                  </a:cubicBezTo>
                  <a:cubicBezTo>
                    <a:pt x="857" y="3456"/>
                    <a:pt x="1000" y="3920"/>
                    <a:pt x="1143" y="4384"/>
                  </a:cubicBezTo>
                  <a:cubicBezTo>
                    <a:pt x="1298" y="4861"/>
                    <a:pt x="1441" y="5325"/>
                    <a:pt x="1619" y="5777"/>
                  </a:cubicBezTo>
                  <a:cubicBezTo>
                    <a:pt x="1629" y="5815"/>
                    <a:pt x="1667" y="5844"/>
                    <a:pt x="1717" y="5844"/>
                  </a:cubicBezTo>
                  <a:cubicBezTo>
                    <a:pt x="1732" y="5844"/>
                    <a:pt x="1747" y="5842"/>
                    <a:pt x="1762" y="5837"/>
                  </a:cubicBezTo>
                  <a:cubicBezTo>
                    <a:pt x="1834" y="5825"/>
                    <a:pt x="1881" y="5765"/>
                    <a:pt x="1869" y="5706"/>
                  </a:cubicBezTo>
                  <a:cubicBezTo>
                    <a:pt x="1786" y="5230"/>
                    <a:pt x="1679" y="4753"/>
                    <a:pt x="1560" y="4277"/>
                  </a:cubicBezTo>
                  <a:cubicBezTo>
                    <a:pt x="1453" y="3801"/>
                    <a:pt x="1322" y="3325"/>
                    <a:pt x="1179" y="2848"/>
                  </a:cubicBezTo>
                  <a:cubicBezTo>
                    <a:pt x="1036" y="2384"/>
                    <a:pt x="905" y="1920"/>
                    <a:pt x="750" y="1455"/>
                  </a:cubicBezTo>
                  <a:cubicBezTo>
                    <a:pt x="596" y="991"/>
                    <a:pt x="429" y="527"/>
                    <a:pt x="250" y="62"/>
                  </a:cubicBezTo>
                  <a:cubicBezTo>
                    <a:pt x="240" y="31"/>
                    <a:pt x="194" y="0"/>
                    <a:pt x="143" y="0"/>
                  </a:cubicBezTo>
                  <a:close/>
                </a:path>
              </a:pathLst>
            </a:custGeom>
            <a:solidFill>
              <a:srgbClr val="322B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0" name="Google Shape;4020;p27"/>
            <p:cNvSpPr/>
            <p:nvPr/>
          </p:nvSpPr>
          <p:spPr>
            <a:xfrm>
              <a:off x="1125838" y="1015129"/>
              <a:ext cx="91461" cy="282106"/>
            </a:xfrm>
            <a:custGeom>
              <a:avLst/>
              <a:gdLst/>
              <a:ahLst/>
              <a:cxnLst/>
              <a:rect l="l" t="t" r="r" b="b"/>
              <a:pathLst>
                <a:path w="1894" h="5841" extrusionOk="0">
                  <a:moveTo>
                    <a:pt x="138" y="1"/>
                  </a:moveTo>
                  <a:cubicBezTo>
                    <a:pt x="128" y="1"/>
                    <a:pt x="117" y="2"/>
                    <a:pt x="107" y="4"/>
                  </a:cubicBezTo>
                  <a:cubicBezTo>
                    <a:pt x="48" y="27"/>
                    <a:pt x="0" y="87"/>
                    <a:pt x="0" y="135"/>
                  </a:cubicBezTo>
                  <a:cubicBezTo>
                    <a:pt x="95" y="623"/>
                    <a:pt x="214" y="1099"/>
                    <a:pt x="333" y="1575"/>
                  </a:cubicBezTo>
                  <a:cubicBezTo>
                    <a:pt x="452" y="2040"/>
                    <a:pt x="583" y="2516"/>
                    <a:pt x="714" y="2992"/>
                  </a:cubicBezTo>
                  <a:cubicBezTo>
                    <a:pt x="857" y="3456"/>
                    <a:pt x="988" y="3921"/>
                    <a:pt x="1143" y="4385"/>
                  </a:cubicBezTo>
                  <a:cubicBezTo>
                    <a:pt x="1298" y="4861"/>
                    <a:pt x="1453" y="5314"/>
                    <a:pt x="1631" y="5778"/>
                  </a:cubicBezTo>
                  <a:cubicBezTo>
                    <a:pt x="1651" y="5818"/>
                    <a:pt x="1695" y="5841"/>
                    <a:pt x="1744" y="5841"/>
                  </a:cubicBezTo>
                  <a:cubicBezTo>
                    <a:pt x="1754" y="5841"/>
                    <a:pt x="1764" y="5840"/>
                    <a:pt x="1774" y="5838"/>
                  </a:cubicBezTo>
                  <a:cubicBezTo>
                    <a:pt x="1846" y="5814"/>
                    <a:pt x="1893" y="5754"/>
                    <a:pt x="1893" y="5707"/>
                  </a:cubicBezTo>
                  <a:cubicBezTo>
                    <a:pt x="1798" y="5219"/>
                    <a:pt x="1679" y="4742"/>
                    <a:pt x="1560" y="4266"/>
                  </a:cubicBezTo>
                  <a:cubicBezTo>
                    <a:pt x="1441" y="3790"/>
                    <a:pt x="1310" y="3325"/>
                    <a:pt x="1179" y="2849"/>
                  </a:cubicBezTo>
                  <a:cubicBezTo>
                    <a:pt x="1036" y="2385"/>
                    <a:pt x="893" y="1921"/>
                    <a:pt x="738" y="1456"/>
                  </a:cubicBezTo>
                  <a:cubicBezTo>
                    <a:pt x="583" y="992"/>
                    <a:pt x="429" y="527"/>
                    <a:pt x="250" y="63"/>
                  </a:cubicBezTo>
                  <a:cubicBezTo>
                    <a:pt x="230" y="24"/>
                    <a:pt x="186" y="1"/>
                    <a:pt x="13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1" name="Google Shape;4021;p27"/>
            <p:cNvSpPr/>
            <p:nvPr/>
          </p:nvSpPr>
          <p:spPr>
            <a:xfrm>
              <a:off x="1014288" y="626383"/>
              <a:ext cx="74222" cy="220043"/>
            </a:xfrm>
            <a:custGeom>
              <a:avLst/>
              <a:gdLst/>
              <a:ahLst/>
              <a:cxnLst/>
              <a:rect l="l" t="t" r="r" b="b"/>
              <a:pathLst>
                <a:path w="1537" h="4556" extrusionOk="0">
                  <a:moveTo>
                    <a:pt x="150" y="1"/>
                  </a:moveTo>
                  <a:cubicBezTo>
                    <a:pt x="140" y="1"/>
                    <a:pt x="129" y="2"/>
                    <a:pt x="119" y="4"/>
                  </a:cubicBezTo>
                  <a:cubicBezTo>
                    <a:pt x="48" y="28"/>
                    <a:pt x="0" y="75"/>
                    <a:pt x="12" y="135"/>
                  </a:cubicBezTo>
                  <a:cubicBezTo>
                    <a:pt x="72" y="516"/>
                    <a:pt x="155" y="885"/>
                    <a:pt x="238" y="1254"/>
                  </a:cubicBezTo>
                  <a:cubicBezTo>
                    <a:pt x="334" y="1623"/>
                    <a:pt x="429" y="1980"/>
                    <a:pt x="536" y="2350"/>
                  </a:cubicBezTo>
                  <a:cubicBezTo>
                    <a:pt x="643" y="2707"/>
                    <a:pt x="750" y="3064"/>
                    <a:pt x="881" y="3433"/>
                  </a:cubicBezTo>
                  <a:cubicBezTo>
                    <a:pt x="1000" y="3790"/>
                    <a:pt x="1131" y="4147"/>
                    <a:pt x="1274" y="4493"/>
                  </a:cubicBezTo>
                  <a:cubicBezTo>
                    <a:pt x="1294" y="4532"/>
                    <a:pt x="1338" y="4555"/>
                    <a:pt x="1387" y="4555"/>
                  </a:cubicBezTo>
                  <a:cubicBezTo>
                    <a:pt x="1397" y="4555"/>
                    <a:pt x="1407" y="4554"/>
                    <a:pt x="1417" y="4552"/>
                  </a:cubicBezTo>
                  <a:cubicBezTo>
                    <a:pt x="1489" y="4540"/>
                    <a:pt x="1536" y="4481"/>
                    <a:pt x="1524" y="4421"/>
                  </a:cubicBezTo>
                  <a:cubicBezTo>
                    <a:pt x="1465" y="4040"/>
                    <a:pt x="1381" y="3671"/>
                    <a:pt x="1298" y="3302"/>
                  </a:cubicBezTo>
                  <a:cubicBezTo>
                    <a:pt x="1203" y="2945"/>
                    <a:pt x="1096" y="2576"/>
                    <a:pt x="1000" y="2207"/>
                  </a:cubicBezTo>
                  <a:cubicBezTo>
                    <a:pt x="893" y="1849"/>
                    <a:pt x="774" y="1492"/>
                    <a:pt x="655" y="1135"/>
                  </a:cubicBezTo>
                  <a:cubicBezTo>
                    <a:pt x="536" y="766"/>
                    <a:pt x="405" y="409"/>
                    <a:pt x="250" y="64"/>
                  </a:cubicBezTo>
                  <a:cubicBezTo>
                    <a:pt x="240" y="24"/>
                    <a:pt x="198" y="1"/>
                    <a:pt x="15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2" name="Google Shape;4022;p27"/>
            <p:cNvSpPr/>
            <p:nvPr/>
          </p:nvSpPr>
          <p:spPr>
            <a:xfrm>
              <a:off x="1164905" y="582722"/>
              <a:ext cx="73063" cy="218498"/>
            </a:xfrm>
            <a:custGeom>
              <a:avLst/>
              <a:gdLst/>
              <a:ahLst/>
              <a:cxnLst/>
              <a:rect l="l" t="t" r="r" b="b"/>
              <a:pathLst>
                <a:path w="1513" h="4524" extrusionOk="0">
                  <a:moveTo>
                    <a:pt x="150" y="0"/>
                  </a:moveTo>
                  <a:cubicBezTo>
                    <a:pt x="140" y="0"/>
                    <a:pt x="130" y="1"/>
                    <a:pt x="120" y="3"/>
                  </a:cubicBezTo>
                  <a:cubicBezTo>
                    <a:pt x="48" y="15"/>
                    <a:pt x="1" y="75"/>
                    <a:pt x="13" y="134"/>
                  </a:cubicBezTo>
                  <a:cubicBezTo>
                    <a:pt x="72" y="503"/>
                    <a:pt x="144" y="872"/>
                    <a:pt x="239" y="1241"/>
                  </a:cubicBezTo>
                  <a:cubicBezTo>
                    <a:pt x="322" y="1610"/>
                    <a:pt x="417" y="1968"/>
                    <a:pt x="525" y="2325"/>
                  </a:cubicBezTo>
                  <a:cubicBezTo>
                    <a:pt x="632" y="2694"/>
                    <a:pt x="739" y="3051"/>
                    <a:pt x="858" y="3408"/>
                  </a:cubicBezTo>
                  <a:cubicBezTo>
                    <a:pt x="977" y="3765"/>
                    <a:pt x="1108" y="4111"/>
                    <a:pt x="1251" y="4468"/>
                  </a:cubicBezTo>
                  <a:cubicBezTo>
                    <a:pt x="1269" y="4496"/>
                    <a:pt x="1302" y="4523"/>
                    <a:pt x="1349" y="4523"/>
                  </a:cubicBezTo>
                  <a:cubicBezTo>
                    <a:pt x="1363" y="4523"/>
                    <a:pt x="1378" y="4521"/>
                    <a:pt x="1394" y="4516"/>
                  </a:cubicBezTo>
                  <a:cubicBezTo>
                    <a:pt x="1465" y="4504"/>
                    <a:pt x="1513" y="4444"/>
                    <a:pt x="1501" y="4385"/>
                  </a:cubicBezTo>
                  <a:cubicBezTo>
                    <a:pt x="1441" y="4016"/>
                    <a:pt x="1358" y="3646"/>
                    <a:pt x="1275" y="3289"/>
                  </a:cubicBezTo>
                  <a:cubicBezTo>
                    <a:pt x="1191" y="2920"/>
                    <a:pt x="1084" y="2563"/>
                    <a:pt x="977" y="2194"/>
                  </a:cubicBezTo>
                  <a:cubicBezTo>
                    <a:pt x="882" y="1837"/>
                    <a:pt x="763" y="1480"/>
                    <a:pt x="644" y="1122"/>
                  </a:cubicBezTo>
                  <a:cubicBezTo>
                    <a:pt x="525" y="765"/>
                    <a:pt x="405" y="408"/>
                    <a:pt x="251" y="63"/>
                  </a:cubicBezTo>
                  <a:cubicBezTo>
                    <a:pt x="241" y="23"/>
                    <a:pt x="198" y="0"/>
                    <a:pt x="15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3" name="Google Shape;4023;p27"/>
            <p:cNvSpPr/>
            <p:nvPr/>
          </p:nvSpPr>
          <p:spPr>
            <a:xfrm>
              <a:off x="1133854" y="527083"/>
              <a:ext cx="306497" cy="809080"/>
            </a:xfrm>
            <a:custGeom>
              <a:avLst/>
              <a:gdLst/>
              <a:ahLst/>
              <a:cxnLst/>
              <a:rect l="l" t="t" r="r" b="b"/>
              <a:pathLst>
                <a:path w="6347" h="16752" extrusionOk="0">
                  <a:moveTo>
                    <a:pt x="1965" y="0"/>
                  </a:moveTo>
                  <a:cubicBezTo>
                    <a:pt x="1941" y="24"/>
                    <a:pt x="1930" y="60"/>
                    <a:pt x="1918" y="84"/>
                  </a:cubicBezTo>
                  <a:cubicBezTo>
                    <a:pt x="560" y="2703"/>
                    <a:pt x="3739" y="6930"/>
                    <a:pt x="3418" y="10597"/>
                  </a:cubicBezTo>
                  <a:cubicBezTo>
                    <a:pt x="3251" y="12585"/>
                    <a:pt x="1680" y="12930"/>
                    <a:pt x="537" y="14514"/>
                  </a:cubicBezTo>
                  <a:cubicBezTo>
                    <a:pt x="227" y="14931"/>
                    <a:pt x="72" y="15335"/>
                    <a:pt x="1" y="15776"/>
                  </a:cubicBezTo>
                  <a:cubicBezTo>
                    <a:pt x="227" y="16538"/>
                    <a:pt x="203" y="16431"/>
                    <a:pt x="239" y="16455"/>
                  </a:cubicBezTo>
                  <a:cubicBezTo>
                    <a:pt x="579" y="16660"/>
                    <a:pt x="1061" y="16752"/>
                    <a:pt x="1606" y="16752"/>
                  </a:cubicBezTo>
                  <a:cubicBezTo>
                    <a:pt x="3275" y="16752"/>
                    <a:pt x="5540" y="15892"/>
                    <a:pt x="6168" y="14788"/>
                  </a:cubicBezTo>
                  <a:cubicBezTo>
                    <a:pt x="6335" y="14502"/>
                    <a:pt x="6347" y="15276"/>
                    <a:pt x="196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4" name="Google Shape;4024;p27"/>
            <p:cNvSpPr/>
            <p:nvPr/>
          </p:nvSpPr>
          <p:spPr>
            <a:xfrm>
              <a:off x="929780" y="265407"/>
              <a:ext cx="289788" cy="324269"/>
            </a:xfrm>
            <a:custGeom>
              <a:avLst/>
              <a:gdLst/>
              <a:ahLst/>
              <a:cxnLst/>
              <a:rect l="l" t="t" r="r" b="b"/>
              <a:pathLst>
                <a:path w="6001" h="6714" extrusionOk="0">
                  <a:moveTo>
                    <a:pt x="1396" y="56"/>
                  </a:moveTo>
                  <a:cubicBezTo>
                    <a:pt x="1277" y="56"/>
                    <a:pt x="1243" y="381"/>
                    <a:pt x="1131" y="941"/>
                  </a:cubicBezTo>
                  <a:cubicBezTo>
                    <a:pt x="857" y="2251"/>
                    <a:pt x="702" y="2989"/>
                    <a:pt x="583" y="3585"/>
                  </a:cubicBezTo>
                  <a:cubicBezTo>
                    <a:pt x="560" y="3692"/>
                    <a:pt x="548" y="3799"/>
                    <a:pt x="524" y="3894"/>
                  </a:cubicBezTo>
                  <a:cubicBezTo>
                    <a:pt x="405" y="4466"/>
                    <a:pt x="310" y="4942"/>
                    <a:pt x="131" y="5811"/>
                  </a:cubicBezTo>
                  <a:cubicBezTo>
                    <a:pt x="71" y="6145"/>
                    <a:pt x="0" y="6323"/>
                    <a:pt x="24" y="6561"/>
                  </a:cubicBezTo>
                  <a:lnTo>
                    <a:pt x="60" y="6561"/>
                  </a:lnTo>
                  <a:cubicBezTo>
                    <a:pt x="119" y="6585"/>
                    <a:pt x="179" y="6597"/>
                    <a:pt x="238" y="6609"/>
                  </a:cubicBezTo>
                  <a:cubicBezTo>
                    <a:pt x="687" y="6675"/>
                    <a:pt x="1124" y="6713"/>
                    <a:pt x="1553" y="6713"/>
                  </a:cubicBezTo>
                  <a:cubicBezTo>
                    <a:pt x="2432" y="6713"/>
                    <a:pt x="3275" y="6553"/>
                    <a:pt x="4108" y="6145"/>
                  </a:cubicBezTo>
                  <a:cubicBezTo>
                    <a:pt x="4786" y="5823"/>
                    <a:pt x="5394" y="5406"/>
                    <a:pt x="5941" y="4894"/>
                  </a:cubicBezTo>
                  <a:cubicBezTo>
                    <a:pt x="5965" y="4859"/>
                    <a:pt x="5989" y="4835"/>
                    <a:pt x="6001" y="4823"/>
                  </a:cubicBezTo>
                  <a:cubicBezTo>
                    <a:pt x="5917" y="4656"/>
                    <a:pt x="5644" y="4394"/>
                    <a:pt x="4203" y="2906"/>
                  </a:cubicBezTo>
                  <a:cubicBezTo>
                    <a:pt x="4179" y="2882"/>
                    <a:pt x="4167" y="2870"/>
                    <a:pt x="4143" y="2846"/>
                  </a:cubicBezTo>
                  <a:cubicBezTo>
                    <a:pt x="4072" y="2775"/>
                    <a:pt x="4001" y="2704"/>
                    <a:pt x="3929" y="2620"/>
                  </a:cubicBezTo>
                  <a:cubicBezTo>
                    <a:pt x="3905" y="2608"/>
                    <a:pt x="3893" y="2585"/>
                    <a:pt x="3881" y="2573"/>
                  </a:cubicBezTo>
                  <a:cubicBezTo>
                    <a:pt x="1405" y="1"/>
                    <a:pt x="1584" y="168"/>
                    <a:pt x="1464" y="84"/>
                  </a:cubicBezTo>
                  <a:cubicBezTo>
                    <a:pt x="1439" y="65"/>
                    <a:pt x="1416" y="56"/>
                    <a:pt x="1396" y="56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5" name="Google Shape;4025;p27"/>
            <p:cNvSpPr/>
            <p:nvPr/>
          </p:nvSpPr>
          <p:spPr>
            <a:xfrm>
              <a:off x="931471" y="405760"/>
              <a:ext cx="288098" cy="183917"/>
            </a:xfrm>
            <a:custGeom>
              <a:avLst/>
              <a:gdLst/>
              <a:ahLst/>
              <a:cxnLst/>
              <a:rect l="l" t="t" r="r" b="b"/>
              <a:pathLst>
                <a:path w="5966" h="3808" extrusionOk="0">
                  <a:moveTo>
                    <a:pt x="4168" y="0"/>
                  </a:moveTo>
                  <a:cubicBezTo>
                    <a:pt x="4144" y="60"/>
                    <a:pt x="4120" y="119"/>
                    <a:pt x="4096" y="191"/>
                  </a:cubicBezTo>
                  <a:cubicBezTo>
                    <a:pt x="3966" y="702"/>
                    <a:pt x="4108" y="1262"/>
                    <a:pt x="3930" y="1750"/>
                  </a:cubicBezTo>
                  <a:cubicBezTo>
                    <a:pt x="3442" y="3060"/>
                    <a:pt x="1894" y="2572"/>
                    <a:pt x="882" y="2977"/>
                  </a:cubicBezTo>
                  <a:cubicBezTo>
                    <a:pt x="584" y="3096"/>
                    <a:pt x="251" y="3346"/>
                    <a:pt x="1" y="3655"/>
                  </a:cubicBezTo>
                  <a:lnTo>
                    <a:pt x="25" y="3655"/>
                  </a:lnTo>
                  <a:cubicBezTo>
                    <a:pt x="84" y="3679"/>
                    <a:pt x="144" y="3691"/>
                    <a:pt x="203" y="3703"/>
                  </a:cubicBezTo>
                  <a:cubicBezTo>
                    <a:pt x="652" y="3769"/>
                    <a:pt x="1089" y="3807"/>
                    <a:pt x="1518" y="3807"/>
                  </a:cubicBezTo>
                  <a:cubicBezTo>
                    <a:pt x="2397" y="3807"/>
                    <a:pt x="3240" y="3647"/>
                    <a:pt x="4073" y="3239"/>
                  </a:cubicBezTo>
                  <a:cubicBezTo>
                    <a:pt x="4751" y="2917"/>
                    <a:pt x="5359" y="2500"/>
                    <a:pt x="5906" y="1988"/>
                  </a:cubicBezTo>
                  <a:cubicBezTo>
                    <a:pt x="5930" y="1953"/>
                    <a:pt x="5954" y="1929"/>
                    <a:pt x="5966" y="1917"/>
                  </a:cubicBezTo>
                  <a:cubicBezTo>
                    <a:pt x="5882" y="1750"/>
                    <a:pt x="5609" y="1488"/>
                    <a:pt x="4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6" name="Google Shape;4026;p27"/>
            <p:cNvSpPr/>
            <p:nvPr/>
          </p:nvSpPr>
          <p:spPr>
            <a:xfrm>
              <a:off x="957934" y="265407"/>
              <a:ext cx="161627" cy="173678"/>
            </a:xfrm>
            <a:custGeom>
              <a:avLst/>
              <a:gdLst/>
              <a:ahLst/>
              <a:cxnLst/>
              <a:rect l="l" t="t" r="r" b="b"/>
              <a:pathLst>
                <a:path w="3347" h="3596" extrusionOk="0">
                  <a:moveTo>
                    <a:pt x="813" y="56"/>
                  </a:moveTo>
                  <a:cubicBezTo>
                    <a:pt x="694" y="56"/>
                    <a:pt x="660" y="381"/>
                    <a:pt x="548" y="941"/>
                  </a:cubicBezTo>
                  <a:cubicBezTo>
                    <a:pt x="274" y="2251"/>
                    <a:pt x="119" y="2989"/>
                    <a:pt x="0" y="3585"/>
                  </a:cubicBezTo>
                  <a:cubicBezTo>
                    <a:pt x="102" y="3592"/>
                    <a:pt x="203" y="3595"/>
                    <a:pt x="305" y="3595"/>
                  </a:cubicBezTo>
                  <a:cubicBezTo>
                    <a:pt x="1541" y="3595"/>
                    <a:pt x="2774" y="3082"/>
                    <a:pt x="3346" y="2620"/>
                  </a:cubicBezTo>
                  <a:cubicBezTo>
                    <a:pt x="3322" y="2596"/>
                    <a:pt x="3310" y="2585"/>
                    <a:pt x="3298" y="2573"/>
                  </a:cubicBezTo>
                  <a:cubicBezTo>
                    <a:pt x="822" y="1"/>
                    <a:pt x="1001" y="168"/>
                    <a:pt x="881" y="84"/>
                  </a:cubicBezTo>
                  <a:cubicBezTo>
                    <a:pt x="856" y="65"/>
                    <a:pt x="833" y="56"/>
                    <a:pt x="813" y="56"/>
                  </a:cubicBezTo>
                  <a:close/>
                </a:path>
              </a:pathLst>
            </a:custGeom>
            <a:solidFill>
              <a:srgbClr val="6280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7" name="Google Shape;4027;p27"/>
            <p:cNvSpPr/>
            <p:nvPr/>
          </p:nvSpPr>
          <p:spPr>
            <a:xfrm>
              <a:off x="1014674" y="136839"/>
              <a:ext cx="646458" cy="436416"/>
            </a:xfrm>
            <a:custGeom>
              <a:avLst/>
              <a:gdLst/>
              <a:ahLst/>
              <a:cxnLst/>
              <a:rect l="l" t="t" r="r" b="b"/>
              <a:pathLst>
                <a:path w="13387" h="9036" extrusionOk="0">
                  <a:moveTo>
                    <a:pt x="8869" y="2351"/>
                  </a:moveTo>
                  <a:cubicBezTo>
                    <a:pt x="8953" y="2351"/>
                    <a:pt x="9042" y="2363"/>
                    <a:pt x="9136" y="2389"/>
                  </a:cubicBezTo>
                  <a:cubicBezTo>
                    <a:pt x="9470" y="2508"/>
                    <a:pt x="9636" y="2853"/>
                    <a:pt x="9660" y="3211"/>
                  </a:cubicBezTo>
                  <a:cubicBezTo>
                    <a:pt x="9708" y="4115"/>
                    <a:pt x="8815" y="4949"/>
                    <a:pt x="7850" y="5068"/>
                  </a:cubicBezTo>
                  <a:cubicBezTo>
                    <a:pt x="7686" y="3972"/>
                    <a:pt x="7905" y="2351"/>
                    <a:pt x="8869" y="2351"/>
                  </a:cubicBezTo>
                  <a:close/>
                  <a:moveTo>
                    <a:pt x="2463" y="1"/>
                  </a:moveTo>
                  <a:cubicBezTo>
                    <a:pt x="2104" y="1"/>
                    <a:pt x="1730" y="78"/>
                    <a:pt x="1373" y="246"/>
                  </a:cubicBezTo>
                  <a:cubicBezTo>
                    <a:pt x="1" y="887"/>
                    <a:pt x="122" y="2179"/>
                    <a:pt x="268" y="2179"/>
                  </a:cubicBezTo>
                  <a:cubicBezTo>
                    <a:pt x="293" y="2179"/>
                    <a:pt x="318" y="2141"/>
                    <a:pt x="338" y="2056"/>
                  </a:cubicBezTo>
                  <a:cubicBezTo>
                    <a:pt x="349" y="2032"/>
                    <a:pt x="409" y="1722"/>
                    <a:pt x="409" y="1698"/>
                  </a:cubicBezTo>
                  <a:cubicBezTo>
                    <a:pt x="596" y="912"/>
                    <a:pt x="1454" y="339"/>
                    <a:pt x="2368" y="339"/>
                  </a:cubicBezTo>
                  <a:cubicBezTo>
                    <a:pt x="2616" y="339"/>
                    <a:pt x="2868" y="381"/>
                    <a:pt x="3112" y="472"/>
                  </a:cubicBezTo>
                  <a:cubicBezTo>
                    <a:pt x="4779" y="1163"/>
                    <a:pt x="4064" y="3592"/>
                    <a:pt x="5743" y="4937"/>
                  </a:cubicBezTo>
                  <a:cubicBezTo>
                    <a:pt x="6219" y="5318"/>
                    <a:pt x="6815" y="5568"/>
                    <a:pt x="7446" y="5604"/>
                  </a:cubicBezTo>
                  <a:cubicBezTo>
                    <a:pt x="7966" y="8025"/>
                    <a:pt x="9497" y="9035"/>
                    <a:pt x="10847" y="9035"/>
                  </a:cubicBezTo>
                  <a:cubicBezTo>
                    <a:pt x="11813" y="9035"/>
                    <a:pt x="12687" y="8517"/>
                    <a:pt x="13030" y="7628"/>
                  </a:cubicBezTo>
                  <a:cubicBezTo>
                    <a:pt x="13184" y="7235"/>
                    <a:pt x="13172" y="6461"/>
                    <a:pt x="13030" y="6235"/>
                  </a:cubicBezTo>
                  <a:cubicBezTo>
                    <a:pt x="12977" y="6151"/>
                    <a:pt x="12943" y="6113"/>
                    <a:pt x="12920" y="6113"/>
                  </a:cubicBezTo>
                  <a:cubicBezTo>
                    <a:pt x="12917" y="6113"/>
                    <a:pt x="12913" y="6114"/>
                    <a:pt x="12911" y="6116"/>
                  </a:cubicBezTo>
                  <a:cubicBezTo>
                    <a:pt x="12780" y="6187"/>
                    <a:pt x="13387" y="7283"/>
                    <a:pt x="12137" y="8318"/>
                  </a:cubicBezTo>
                  <a:cubicBezTo>
                    <a:pt x="11708" y="8571"/>
                    <a:pt x="11281" y="8687"/>
                    <a:pt x="10870" y="8687"/>
                  </a:cubicBezTo>
                  <a:cubicBezTo>
                    <a:pt x="9500" y="8687"/>
                    <a:pt x="8321" y="7397"/>
                    <a:pt x="7946" y="5592"/>
                  </a:cubicBezTo>
                  <a:cubicBezTo>
                    <a:pt x="9255" y="5425"/>
                    <a:pt x="10267" y="4306"/>
                    <a:pt x="10196" y="3175"/>
                  </a:cubicBezTo>
                  <a:cubicBezTo>
                    <a:pt x="10129" y="2248"/>
                    <a:pt x="9509" y="1811"/>
                    <a:pt x="8866" y="1811"/>
                  </a:cubicBezTo>
                  <a:cubicBezTo>
                    <a:pt x="8476" y="1811"/>
                    <a:pt x="8078" y="1972"/>
                    <a:pt x="7791" y="2282"/>
                  </a:cubicBezTo>
                  <a:cubicBezTo>
                    <a:pt x="7172" y="2972"/>
                    <a:pt x="7207" y="4151"/>
                    <a:pt x="7338" y="5080"/>
                  </a:cubicBezTo>
                  <a:cubicBezTo>
                    <a:pt x="6576" y="4997"/>
                    <a:pt x="5850" y="4520"/>
                    <a:pt x="5493" y="3961"/>
                  </a:cubicBezTo>
                  <a:cubicBezTo>
                    <a:pt x="4802" y="2901"/>
                    <a:pt x="4850" y="1151"/>
                    <a:pt x="3683" y="353"/>
                  </a:cubicBezTo>
                  <a:cubicBezTo>
                    <a:pt x="3350" y="126"/>
                    <a:pt x="2919" y="1"/>
                    <a:pt x="24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8" name="Google Shape;4028;p27"/>
            <p:cNvSpPr/>
            <p:nvPr/>
          </p:nvSpPr>
          <p:spPr>
            <a:xfrm>
              <a:off x="992992" y="317907"/>
              <a:ext cx="24193" cy="92345"/>
            </a:xfrm>
            <a:custGeom>
              <a:avLst/>
              <a:gdLst/>
              <a:ahLst/>
              <a:cxnLst/>
              <a:rect l="l" t="t" r="r" b="b"/>
              <a:pathLst>
                <a:path w="501" h="1912" extrusionOk="0">
                  <a:moveTo>
                    <a:pt x="379" y="0"/>
                  </a:moveTo>
                  <a:cubicBezTo>
                    <a:pt x="341" y="0"/>
                    <a:pt x="304" y="25"/>
                    <a:pt x="286" y="69"/>
                  </a:cubicBezTo>
                  <a:cubicBezTo>
                    <a:pt x="227" y="212"/>
                    <a:pt x="191" y="355"/>
                    <a:pt x="155" y="497"/>
                  </a:cubicBezTo>
                  <a:cubicBezTo>
                    <a:pt x="120" y="640"/>
                    <a:pt x="84" y="783"/>
                    <a:pt x="60" y="926"/>
                  </a:cubicBezTo>
                  <a:cubicBezTo>
                    <a:pt x="48" y="1069"/>
                    <a:pt x="25" y="1224"/>
                    <a:pt x="13" y="1367"/>
                  </a:cubicBezTo>
                  <a:cubicBezTo>
                    <a:pt x="13" y="1521"/>
                    <a:pt x="1" y="1664"/>
                    <a:pt x="13" y="1819"/>
                  </a:cubicBezTo>
                  <a:cubicBezTo>
                    <a:pt x="25" y="1855"/>
                    <a:pt x="48" y="1890"/>
                    <a:pt x="84" y="1902"/>
                  </a:cubicBezTo>
                  <a:cubicBezTo>
                    <a:pt x="99" y="1909"/>
                    <a:pt x="115" y="1911"/>
                    <a:pt x="130" y="1911"/>
                  </a:cubicBezTo>
                  <a:cubicBezTo>
                    <a:pt x="172" y="1911"/>
                    <a:pt x="209" y="1887"/>
                    <a:pt x="227" y="1843"/>
                  </a:cubicBezTo>
                  <a:cubicBezTo>
                    <a:pt x="286" y="1712"/>
                    <a:pt x="322" y="1569"/>
                    <a:pt x="358" y="1414"/>
                  </a:cubicBezTo>
                  <a:cubicBezTo>
                    <a:pt x="394" y="1271"/>
                    <a:pt x="417" y="1128"/>
                    <a:pt x="441" y="986"/>
                  </a:cubicBezTo>
                  <a:cubicBezTo>
                    <a:pt x="465" y="843"/>
                    <a:pt x="477" y="688"/>
                    <a:pt x="489" y="545"/>
                  </a:cubicBezTo>
                  <a:cubicBezTo>
                    <a:pt x="501" y="390"/>
                    <a:pt x="501" y="247"/>
                    <a:pt x="489" y="93"/>
                  </a:cubicBezTo>
                  <a:cubicBezTo>
                    <a:pt x="489" y="57"/>
                    <a:pt x="465" y="21"/>
                    <a:pt x="417" y="9"/>
                  </a:cubicBezTo>
                  <a:cubicBezTo>
                    <a:pt x="405" y="3"/>
                    <a:pt x="392" y="0"/>
                    <a:pt x="37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9" name="Google Shape;4029;p27"/>
            <p:cNvSpPr/>
            <p:nvPr/>
          </p:nvSpPr>
          <p:spPr>
            <a:xfrm>
              <a:off x="1083246" y="927035"/>
              <a:ext cx="63598" cy="47090"/>
            </a:xfrm>
            <a:custGeom>
              <a:avLst/>
              <a:gdLst/>
              <a:ahLst/>
              <a:cxnLst/>
              <a:rect l="l" t="t" r="r" b="b"/>
              <a:pathLst>
                <a:path w="1317" h="975" extrusionOk="0">
                  <a:moveTo>
                    <a:pt x="804" y="0"/>
                  </a:moveTo>
                  <a:cubicBezTo>
                    <a:pt x="500" y="0"/>
                    <a:pt x="155" y="168"/>
                    <a:pt x="61" y="482"/>
                  </a:cubicBezTo>
                  <a:cubicBezTo>
                    <a:pt x="1" y="685"/>
                    <a:pt x="120" y="911"/>
                    <a:pt x="406" y="958"/>
                  </a:cubicBezTo>
                  <a:cubicBezTo>
                    <a:pt x="458" y="969"/>
                    <a:pt x="510" y="975"/>
                    <a:pt x="562" y="975"/>
                  </a:cubicBezTo>
                  <a:cubicBezTo>
                    <a:pt x="954" y="975"/>
                    <a:pt x="1300" y="675"/>
                    <a:pt x="1311" y="423"/>
                  </a:cubicBezTo>
                  <a:cubicBezTo>
                    <a:pt x="1316" y="136"/>
                    <a:pt x="1077" y="0"/>
                    <a:pt x="8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0" name="Google Shape;4030;p27"/>
            <p:cNvSpPr/>
            <p:nvPr/>
          </p:nvSpPr>
          <p:spPr>
            <a:xfrm>
              <a:off x="1220245" y="885257"/>
              <a:ext cx="73497" cy="46462"/>
            </a:xfrm>
            <a:custGeom>
              <a:avLst/>
              <a:gdLst/>
              <a:ahLst/>
              <a:cxnLst/>
              <a:rect l="l" t="t" r="r" b="b"/>
              <a:pathLst>
                <a:path w="1522" h="962" extrusionOk="0">
                  <a:moveTo>
                    <a:pt x="934" y="0"/>
                  </a:moveTo>
                  <a:cubicBezTo>
                    <a:pt x="478" y="0"/>
                    <a:pt x="1" y="389"/>
                    <a:pt x="260" y="764"/>
                  </a:cubicBezTo>
                  <a:cubicBezTo>
                    <a:pt x="346" y="887"/>
                    <a:pt x="536" y="962"/>
                    <a:pt x="746" y="962"/>
                  </a:cubicBezTo>
                  <a:cubicBezTo>
                    <a:pt x="943" y="962"/>
                    <a:pt x="1158" y="896"/>
                    <a:pt x="1319" y="740"/>
                  </a:cubicBezTo>
                  <a:cubicBezTo>
                    <a:pt x="1522" y="538"/>
                    <a:pt x="1510" y="288"/>
                    <a:pt x="1355" y="145"/>
                  </a:cubicBezTo>
                  <a:cubicBezTo>
                    <a:pt x="1236" y="43"/>
                    <a:pt x="1086" y="0"/>
                    <a:pt x="9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1" name="Google Shape;4031;p27"/>
            <p:cNvSpPr/>
            <p:nvPr/>
          </p:nvSpPr>
          <p:spPr>
            <a:xfrm>
              <a:off x="1139359" y="871686"/>
              <a:ext cx="76781" cy="56894"/>
            </a:xfrm>
            <a:custGeom>
              <a:avLst/>
              <a:gdLst/>
              <a:ahLst/>
              <a:cxnLst/>
              <a:rect l="l" t="t" r="r" b="b"/>
              <a:pathLst>
                <a:path w="1590" h="1178" extrusionOk="0">
                  <a:moveTo>
                    <a:pt x="1338" y="1"/>
                  </a:moveTo>
                  <a:cubicBezTo>
                    <a:pt x="1254" y="1"/>
                    <a:pt x="1168" y="69"/>
                    <a:pt x="1196" y="176"/>
                  </a:cubicBezTo>
                  <a:cubicBezTo>
                    <a:pt x="1315" y="570"/>
                    <a:pt x="1090" y="899"/>
                    <a:pt x="806" y="899"/>
                  </a:cubicBezTo>
                  <a:cubicBezTo>
                    <a:pt x="748" y="899"/>
                    <a:pt x="686" y="885"/>
                    <a:pt x="625" y="854"/>
                  </a:cubicBezTo>
                  <a:cubicBezTo>
                    <a:pt x="470" y="771"/>
                    <a:pt x="351" y="616"/>
                    <a:pt x="303" y="438"/>
                  </a:cubicBezTo>
                  <a:cubicBezTo>
                    <a:pt x="284" y="366"/>
                    <a:pt x="229" y="335"/>
                    <a:pt x="173" y="335"/>
                  </a:cubicBezTo>
                  <a:cubicBezTo>
                    <a:pt x="89" y="335"/>
                    <a:pt x="1" y="406"/>
                    <a:pt x="30" y="521"/>
                  </a:cubicBezTo>
                  <a:cubicBezTo>
                    <a:pt x="126" y="888"/>
                    <a:pt x="443" y="1177"/>
                    <a:pt x="801" y="1177"/>
                  </a:cubicBezTo>
                  <a:cubicBezTo>
                    <a:pt x="883" y="1177"/>
                    <a:pt x="968" y="1162"/>
                    <a:pt x="1054" y="1128"/>
                  </a:cubicBezTo>
                  <a:cubicBezTo>
                    <a:pt x="1470" y="961"/>
                    <a:pt x="1589" y="473"/>
                    <a:pt x="1470" y="104"/>
                  </a:cubicBezTo>
                  <a:cubicBezTo>
                    <a:pt x="1451" y="32"/>
                    <a:pt x="1395" y="1"/>
                    <a:pt x="1338" y="1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2" name="Google Shape;4032;p27"/>
            <p:cNvSpPr/>
            <p:nvPr/>
          </p:nvSpPr>
          <p:spPr>
            <a:xfrm>
              <a:off x="1082135" y="882215"/>
              <a:ext cx="50270" cy="39314"/>
            </a:xfrm>
            <a:custGeom>
              <a:avLst/>
              <a:gdLst/>
              <a:ahLst/>
              <a:cxnLst/>
              <a:rect l="l" t="t" r="r" b="b"/>
              <a:pathLst>
                <a:path w="1041" h="814" extrusionOk="0">
                  <a:moveTo>
                    <a:pt x="472" y="0"/>
                  </a:moveTo>
                  <a:cubicBezTo>
                    <a:pt x="432" y="0"/>
                    <a:pt x="390" y="6"/>
                    <a:pt x="345" y="17"/>
                  </a:cubicBezTo>
                  <a:cubicBezTo>
                    <a:pt x="143" y="77"/>
                    <a:pt x="0" y="339"/>
                    <a:pt x="72" y="517"/>
                  </a:cubicBezTo>
                  <a:cubicBezTo>
                    <a:pt x="112" y="700"/>
                    <a:pt x="291" y="813"/>
                    <a:pt x="469" y="813"/>
                  </a:cubicBezTo>
                  <a:cubicBezTo>
                    <a:pt x="499" y="813"/>
                    <a:pt x="530" y="810"/>
                    <a:pt x="560" y="803"/>
                  </a:cubicBezTo>
                  <a:cubicBezTo>
                    <a:pt x="1041" y="683"/>
                    <a:pt x="919" y="0"/>
                    <a:pt x="472" y="0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3" name="Google Shape;4033;p27"/>
            <p:cNvSpPr/>
            <p:nvPr/>
          </p:nvSpPr>
          <p:spPr>
            <a:xfrm>
              <a:off x="1221838" y="841838"/>
              <a:ext cx="44330" cy="39266"/>
            </a:xfrm>
            <a:custGeom>
              <a:avLst/>
              <a:gdLst/>
              <a:ahLst/>
              <a:cxnLst/>
              <a:rect l="l" t="t" r="r" b="b"/>
              <a:pathLst>
                <a:path w="918" h="813" extrusionOk="0">
                  <a:moveTo>
                    <a:pt x="467" y="0"/>
                  </a:moveTo>
                  <a:cubicBezTo>
                    <a:pt x="427" y="0"/>
                    <a:pt x="386" y="6"/>
                    <a:pt x="346" y="20"/>
                  </a:cubicBezTo>
                  <a:cubicBezTo>
                    <a:pt x="131" y="79"/>
                    <a:pt x="0" y="305"/>
                    <a:pt x="72" y="532"/>
                  </a:cubicBezTo>
                  <a:cubicBezTo>
                    <a:pt x="121" y="688"/>
                    <a:pt x="290" y="812"/>
                    <a:pt x="467" y="812"/>
                  </a:cubicBezTo>
                  <a:cubicBezTo>
                    <a:pt x="506" y="812"/>
                    <a:pt x="545" y="806"/>
                    <a:pt x="584" y="794"/>
                  </a:cubicBezTo>
                  <a:cubicBezTo>
                    <a:pt x="762" y="758"/>
                    <a:pt x="917" y="496"/>
                    <a:pt x="846" y="282"/>
                  </a:cubicBezTo>
                  <a:cubicBezTo>
                    <a:pt x="797" y="117"/>
                    <a:pt x="639" y="0"/>
                    <a:pt x="467" y="0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4" name="Google Shape;4034;p27"/>
            <p:cNvSpPr/>
            <p:nvPr/>
          </p:nvSpPr>
          <p:spPr>
            <a:xfrm>
              <a:off x="921137" y="261109"/>
              <a:ext cx="523270" cy="1081671"/>
            </a:xfrm>
            <a:custGeom>
              <a:avLst/>
              <a:gdLst/>
              <a:ahLst/>
              <a:cxnLst/>
              <a:rect l="l" t="t" r="r" b="b"/>
              <a:pathLst>
                <a:path w="10836" h="22396" extrusionOk="0">
                  <a:moveTo>
                    <a:pt x="1596" y="328"/>
                  </a:moveTo>
                  <a:cubicBezTo>
                    <a:pt x="1691" y="411"/>
                    <a:pt x="5763" y="4590"/>
                    <a:pt x="6001" y="4900"/>
                  </a:cubicBezTo>
                  <a:cubicBezTo>
                    <a:pt x="5942" y="4948"/>
                    <a:pt x="5858" y="5031"/>
                    <a:pt x="5751" y="5126"/>
                  </a:cubicBezTo>
                  <a:cubicBezTo>
                    <a:pt x="4421" y="6225"/>
                    <a:pt x="3149" y="6658"/>
                    <a:pt x="1717" y="6658"/>
                  </a:cubicBezTo>
                  <a:cubicBezTo>
                    <a:pt x="1303" y="6658"/>
                    <a:pt x="875" y="6622"/>
                    <a:pt x="429" y="6555"/>
                  </a:cubicBezTo>
                  <a:cubicBezTo>
                    <a:pt x="405" y="6555"/>
                    <a:pt x="381" y="6555"/>
                    <a:pt x="346" y="6543"/>
                  </a:cubicBezTo>
                  <a:cubicBezTo>
                    <a:pt x="477" y="5710"/>
                    <a:pt x="1584" y="399"/>
                    <a:pt x="1596" y="328"/>
                  </a:cubicBezTo>
                  <a:close/>
                  <a:moveTo>
                    <a:pt x="6120" y="5174"/>
                  </a:moveTo>
                  <a:cubicBezTo>
                    <a:pt x="10287" y="19735"/>
                    <a:pt x="10585" y="19997"/>
                    <a:pt x="10454" y="20223"/>
                  </a:cubicBezTo>
                  <a:cubicBezTo>
                    <a:pt x="9752" y="21465"/>
                    <a:pt x="7447" y="22112"/>
                    <a:pt x="5973" y="22112"/>
                  </a:cubicBezTo>
                  <a:cubicBezTo>
                    <a:pt x="5298" y="22112"/>
                    <a:pt x="4797" y="21976"/>
                    <a:pt x="4703" y="21700"/>
                  </a:cubicBezTo>
                  <a:cubicBezTo>
                    <a:pt x="4394" y="20831"/>
                    <a:pt x="2310" y="13544"/>
                    <a:pt x="2060" y="12699"/>
                  </a:cubicBezTo>
                  <a:lnTo>
                    <a:pt x="2036" y="12615"/>
                  </a:lnTo>
                  <a:cubicBezTo>
                    <a:pt x="1167" y="9591"/>
                    <a:pt x="572" y="7484"/>
                    <a:pt x="393" y="6841"/>
                  </a:cubicBezTo>
                  <a:lnTo>
                    <a:pt x="393" y="6841"/>
                  </a:lnTo>
                  <a:cubicBezTo>
                    <a:pt x="662" y="6858"/>
                    <a:pt x="1156" y="6947"/>
                    <a:pt x="1792" y="6947"/>
                  </a:cubicBezTo>
                  <a:cubicBezTo>
                    <a:pt x="2929" y="6947"/>
                    <a:pt x="4525" y="6662"/>
                    <a:pt x="6120" y="5174"/>
                  </a:cubicBezTo>
                  <a:close/>
                  <a:moveTo>
                    <a:pt x="1581" y="0"/>
                  </a:moveTo>
                  <a:cubicBezTo>
                    <a:pt x="1549" y="0"/>
                    <a:pt x="1521" y="8"/>
                    <a:pt x="1501" y="18"/>
                  </a:cubicBezTo>
                  <a:cubicBezTo>
                    <a:pt x="1346" y="66"/>
                    <a:pt x="1310" y="268"/>
                    <a:pt x="1227" y="697"/>
                  </a:cubicBezTo>
                  <a:cubicBezTo>
                    <a:pt x="1179" y="923"/>
                    <a:pt x="0" y="6567"/>
                    <a:pt x="48" y="6650"/>
                  </a:cubicBezTo>
                  <a:cubicBezTo>
                    <a:pt x="48" y="6686"/>
                    <a:pt x="72" y="6805"/>
                    <a:pt x="1763" y="12699"/>
                  </a:cubicBezTo>
                  <a:lnTo>
                    <a:pt x="1786" y="12770"/>
                  </a:lnTo>
                  <a:cubicBezTo>
                    <a:pt x="2036" y="13651"/>
                    <a:pt x="4120" y="20914"/>
                    <a:pt x="4430" y="21795"/>
                  </a:cubicBezTo>
                  <a:cubicBezTo>
                    <a:pt x="4572" y="22206"/>
                    <a:pt x="5192" y="22396"/>
                    <a:pt x="5997" y="22396"/>
                  </a:cubicBezTo>
                  <a:cubicBezTo>
                    <a:pt x="7615" y="22396"/>
                    <a:pt x="9977" y="21630"/>
                    <a:pt x="10692" y="20366"/>
                  </a:cubicBezTo>
                  <a:cubicBezTo>
                    <a:pt x="10823" y="20164"/>
                    <a:pt x="10835" y="20235"/>
                    <a:pt x="10180" y="18021"/>
                  </a:cubicBezTo>
                  <a:cubicBezTo>
                    <a:pt x="7442" y="8901"/>
                    <a:pt x="6394" y="4995"/>
                    <a:pt x="6311" y="4840"/>
                  </a:cubicBezTo>
                  <a:cubicBezTo>
                    <a:pt x="5656" y="4019"/>
                    <a:pt x="1739" y="66"/>
                    <a:pt x="1727" y="54"/>
                  </a:cubicBezTo>
                  <a:cubicBezTo>
                    <a:pt x="1673" y="14"/>
                    <a:pt x="1623" y="0"/>
                    <a:pt x="1581" y="0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035" name="Google Shape;4035;p27"/>
          <p:cNvGrpSpPr/>
          <p:nvPr/>
        </p:nvGrpSpPr>
        <p:grpSpPr>
          <a:xfrm>
            <a:off x="8101985" y="263088"/>
            <a:ext cx="795457" cy="872336"/>
            <a:chOff x="7123243" y="93315"/>
            <a:chExt cx="1099608" cy="1205883"/>
          </a:xfrm>
        </p:grpSpPr>
        <p:sp>
          <p:nvSpPr>
            <p:cNvPr id="4036" name="Google Shape;4036;p27"/>
            <p:cNvSpPr/>
            <p:nvPr/>
          </p:nvSpPr>
          <p:spPr>
            <a:xfrm>
              <a:off x="7702524" y="100823"/>
              <a:ext cx="511761" cy="949267"/>
            </a:xfrm>
            <a:custGeom>
              <a:avLst/>
              <a:gdLst/>
              <a:ahLst/>
              <a:cxnLst/>
              <a:rect l="l" t="t" r="r" b="b"/>
              <a:pathLst>
                <a:path w="10634" h="19724" extrusionOk="0">
                  <a:moveTo>
                    <a:pt x="5830" y="0"/>
                  </a:moveTo>
                  <a:cubicBezTo>
                    <a:pt x="5437" y="0"/>
                    <a:pt x="5082" y="58"/>
                    <a:pt x="4799" y="185"/>
                  </a:cubicBezTo>
                  <a:cubicBezTo>
                    <a:pt x="4680" y="245"/>
                    <a:pt x="4561" y="531"/>
                    <a:pt x="4525" y="626"/>
                  </a:cubicBezTo>
                  <a:cubicBezTo>
                    <a:pt x="4442" y="852"/>
                    <a:pt x="4335" y="1174"/>
                    <a:pt x="4180" y="1614"/>
                  </a:cubicBezTo>
                  <a:cubicBezTo>
                    <a:pt x="4168" y="1638"/>
                    <a:pt x="4156" y="1674"/>
                    <a:pt x="4144" y="1709"/>
                  </a:cubicBezTo>
                  <a:cubicBezTo>
                    <a:pt x="3977" y="2162"/>
                    <a:pt x="3775" y="2745"/>
                    <a:pt x="3513" y="3472"/>
                  </a:cubicBezTo>
                  <a:cubicBezTo>
                    <a:pt x="3489" y="3555"/>
                    <a:pt x="3465" y="3626"/>
                    <a:pt x="3430" y="3710"/>
                  </a:cubicBezTo>
                  <a:cubicBezTo>
                    <a:pt x="2763" y="5567"/>
                    <a:pt x="1763" y="8353"/>
                    <a:pt x="239" y="12520"/>
                  </a:cubicBezTo>
                  <a:cubicBezTo>
                    <a:pt x="179" y="12675"/>
                    <a:pt x="132" y="12818"/>
                    <a:pt x="72" y="12973"/>
                  </a:cubicBezTo>
                  <a:cubicBezTo>
                    <a:pt x="48" y="13020"/>
                    <a:pt x="36" y="13056"/>
                    <a:pt x="25" y="13116"/>
                  </a:cubicBezTo>
                  <a:cubicBezTo>
                    <a:pt x="1" y="13306"/>
                    <a:pt x="84" y="13723"/>
                    <a:pt x="417" y="16187"/>
                  </a:cubicBezTo>
                  <a:cubicBezTo>
                    <a:pt x="894" y="19724"/>
                    <a:pt x="858" y="19485"/>
                    <a:pt x="894" y="19628"/>
                  </a:cubicBezTo>
                  <a:cubicBezTo>
                    <a:pt x="911" y="19676"/>
                    <a:pt x="935" y="19698"/>
                    <a:pt x="969" y="19698"/>
                  </a:cubicBezTo>
                  <a:cubicBezTo>
                    <a:pt x="1081" y="19698"/>
                    <a:pt x="1294" y="19465"/>
                    <a:pt x="1668" y="19128"/>
                  </a:cubicBezTo>
                  <a:cubicBezTo>
                    <a:pt x="6121" y="15104"/>
                    <a:pt x="5811" y="15366"/>
                    <a:pt x="5882" y="15247"/>
                  </a:cubicBezTo>
                  <a:cubicBezTo>
                    <a:pt x="5990" y="15092"/>
                    <a:pt x="5787" y="15604"/>
                    <a:pt x="8752" y="7484"/>
                  </a:cubicBezTo>
                  <a:cubicBezTo>
                    <a:pt x="10193" y="3519"/>
                    <a:pt x="10085" y="3829"/>
                    <a:pt x="10371" y="3031"/>
                  </a:cubicBezTo>
                  <a:cubicBezTo>
                    <a:pt x="10633" y="2281"/>
                    <a:pt x="10585" y="2388"/>
                    <a:pt x="10574" y="2341"/>
                  </a:cubicBezTo>
                  <a:cubicBezTo>
                    <a:pt x="10069" y="1127"/>
                    <a:pt x="7569" y="0"/>
                    <a:pt x="5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7" name="Google Shape;4037;p27"/>
            <p:cNvSpPr/>
            <p:nvPr/>
          </p:nvSpPr>
          <p:spPr>
            <a:xfrm>
              <a:off x="7913744" y="140191"/>
              <a:ext cx="87443" cy="207863"/>
            </a:xfrm>
            <a:custGeom>
              <a:avLst/>
              <a:gdLst/>
              <a:ahLst/>
              <a:cxnLst/>
              <a:rect l="l" t="t" r="r" b="b"/>
              <a:pathLst>
                <a:path w="1817" h="4319" extrusionOk="0">
                  <a:moveTo>
                    <a:pt x="1628" y="0"/>
                  </a:moveTo>
                  <a:cubicBezTo>
                    <a:pt x="1595" y="0"/>
                    <a:pt x="1567" y="10"/>
                    <a:pt x="1553" y="34"/>
                  </a:cubicBezTo>
                  <a:cubicBezTo>
                    <a:pt x="958" y="1118"/>
                    <a:pt x="291" y="3023"/>
                    <a:pt x="17" y="4190"/>
                  </a:cubicBezTo>
                  <a:cubicBezTo>
                    <a:pt x="0" y="4257"/>
                    <a:pt x="104" y="4319"/>
                    <a:pt x="182" y="4319"/>
                  </a:cubicBezTo>
                  <a:cubicBezTo>
                    <a:pt x="214" y="4319"/>
                    <a:pt x="241" y="4309"/>
                    <a:pt x="255" y="4285"/>
                  </a:cubicBezTo>
                  <a:cubicBezTo>
                    <a:pt x="791" y="3225"/>
                    <a:pt x="1517" y="1201"/>
                    <a:pt x="1791" y="129"/>
                  </a:cubicBezTo>
                  <a:cubicBezTo>
                    <a:pt x="1817" y="62"/>
                    <a:pt x="1709" y="0"/>
                    <a:pt x="1628" y="0"/>
                  </a:cubicBezTo>
                  <a:close/>
                </a:path>
              </a:pathLst>
            </a:custGeom>
            <a:solidFill>
              <a:srgbClr val="FF8E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8" name="Google Shape;4038;p27"/>
            <p:cNvSpPr/>
            <p:nvPr/>
          </p:nvSpPr>
          <p:spPr>
            <a:xfrm>
              <a:off x="8062547" y="193661"/>
              <a:ext cx="86048" cy="208296"/>
            </a:xfrm>
            <a:custGeom>
              <a:avLst/>
              <a:gdLst/>
              <a:ahLst/>
              <a:cxnLst/>
              <a:rect l="l" t="t" r="r" b="b"/>
              <a:pathLst>
                <a:path w="1788" h="4328" extrusionOk="0">
                  <a:moveTo>
                    <a:pt x="1605" y="0"/>
                  </a:moveTo>
                  <a:cubicBezTo>
                    <a:pt x="1568" y="0"/>
                    <a:pt x="1536" y="13"/>
                    <a:pt x="1521" y="42"/>
                  </a:cubicBezTo>
                  <a:cubicBezTo>
                    <a:pt x="997" y="1090"/>
                    <a:pt x="283" y="3031"/>
                    <a:pt x="9" y="4210"/>
                  </a:cubicBezTo>
                  <a:cubicBezTo>
                    <a:pt x="0" y="4269"/>
                    <a:pt x="105" y="4327"/>
                    <a:pt x="180" y="4327"/>
                  </a:cubicBezTo>
                  <a:cubicBezTo>
                    <a:pt x="211" y="4327"/>
                    <a:pt x="236" y="4317"/>
                    <a:pt x="247" y="4293"/>
                  </a:cubicBezTo>
                  <a:cubicBezTo>
                    <a:pt x="807" y="3221"/>
                    <a:pt x="1509" y="1269"/>
                    <a:pt x="1771" y="126"/>
                  </a:cubicBezTo>
                  <a:cubicBezTo>
                    <a:pt x="1787" y="60"/>
                    <a:pt x="1685" y="0"/>
                    <a:pt x="160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9" name="Google Shape;4039;p27"/>
            <p:cNvSpPr/>
            <p:nvPr/>
          </p:nvSpPr>
          <p:spPr>
            <a:xfrm>
              <a:off x="7935545" y="551104"/>
              <a:ext cx="81235" cy="195735"/>
            </a:xfrm>
            <a:custGeom>
              <a:avLst/>
              <a:gdLst/>
              <a:ahLst/>
              <a:cxnLst/>
              <a:rect l="l" t="t" r="r" b="b"/>
              <a:pathLst>
                <a:path w="1688" h="4067" extrusionOk="0">
                  <a:moveTo>
                    <a:pt x="1509" y="1"/>
                  </a:moveTo>
                  <a:cubicBezTo>
                    <a:pt x="1471" y="1"/>
                    <a:pt x="1437" y="14"/>
                    <a:pt x="1421" y="45"/>
                  </a:cubicBezTo>
                  <a:cubicBezTo>
                    <a:pt x="909" y="1021"/>
                    <a:pt x="255" y="2843"/>
                    <a:pt x="17" y="3938"/>
                  </a:cubicBezTo>
                  <a:cubicBezTo>
                    <a:pt x="1" y="4010"/>
                    <a:pt x="92" y="4066"/>
                    <a:pt x="168" y="4066"/>
                  </a:cubicBezTo>
                  <a:cubicBezTo>
                    <a:pt x="205" y="4066"/>
                    <a:pt x="239" y="4053"/>
                    <a:pt x="255" y="4022"/>
                  </a:cubicBezTo>
                  <a:cubicBezTo>
                    <a:pt x="767" y="3033"/>
                    <a:pt x="1433" y="1224"/>
                    <a:pt x="1671" y="140"/>
                  </a:cubicBezTo>
                  <a:cubicBezTo>
                    <a:pt x="1688" y="60"/>
                    <a:pt x="1589" y="1"/>
                    <a:pt x="150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0" name="Google Shape;4040;p27"/>
            <p:cNvSpPr/>
            <p:nvPr/>
          </p:nvSpPr>
          <p:spPr>
            <a:xfrm>
              <a:off x="7788860" y="499270"/>
              <a:ext cx="81235" cy="194243"/>
            </a:xfrm>
            <a:custGeom>
              <a:avLst/>
              <a:gdLst/>
              <a:ahLst/>
              <a:cxnLst/>
              <a:rect l="l" t="t" r="r" b="b"/>
              <a:pathLst>
                <a:path w="1688" h="4036" extrusionOk="0">
                  <a:moveTo>
                    <a:pt x="1515" y="1"/>
                  </a:moveTo>
                  <a:cubicBezTo>
                    <a:pt x="1476" y="1"/>
                    <a:pt x="1441" y="16"/>
                    <a:pt x="1421" y="50"/>
                  </a:cubicBezTo>
                  <a:cubicBezTo>
                    <a:pt x="909" y="1027"/>
                    <a:pt x="255" y="2824"/>
                    <a:pt x="17" y="3908"/>
                  </a:cubicBezTo>
                  <a:cubicBezTo>
                    <a:pt x="1" y="3980"/>
                    <a:pt x="92" y="4036"/>
                    <a:pt x="168" y="4036"/>
                  </a:cubicBezTo>
                  <a:cubicBezTo>
                    <a:pt x="205" y="4036"/>
                    <a:pt x="239" y="4023"/>
                    <a:pt x="255" y="3991"/>
                  </a:cubicBezTo>
                  <a:cubicBezTo>
                    <a:pt x="767" y="3015"/>
                    <a:pt x="1433" y="1217"/>
                    <a:pt x="1671" y="146"/>
                  </a:cubicBezTo>
                  <a:cubicBezTo>
                    <a:pt x="1688" y="65"/>
                    <a:pt x="1595" y="1"/>
                    <a:pt x="151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1" name="Google Shape;4041;p27"/>
            <p:cNvSpPr/>
            <p:nvPr/>
          </p:nvSpPr>
          <p:spPr>
            <a:xfrm>
              <a:off x="7702524" y="728261"/>
              <a:ext cx="283119" cy="321829"/>
            </a:xfrm>
            <a:custGeom>
              <a:avLst/>
              <a:gdLst/>
              <a:ahLst/>
              <a:cxnLst/>
              <a:rect l="l" t="t" r="r" b="b"/>
              <a:pathLst>
                <a:path w="5883" h="6687" extrusionOk="0">
                  <a:moveTo>
                    <a:pt x="1053" y="0"/>
                  </a:moveTo>
                  <a:cubicBezTo>
                    <a:pt x="743" y="0"/>
                    <a:pt x="433" y="22"/>
                    <a:pt x="120" y="67"/>
                  </a:cubicBezTo>
                  <a:cubicBezTo>
                    <a:pt x="84" y="67"/>
                    <a:pt x="48" y="67"/>
                    <a:pt x="25" y="79"/>
                  </a:cubicBezTo>
                  <a:cubicBezTo>
                    <a:pt x="1" y="257"/>
                    <a:pt x="72" y="638"/>
                    <a:pt x="358" y="2698"/>
                  </a:cubicBezTo>
                  <a:cubicBezTo>
                    <a:pt x="358" y="2722"/>
                    <a:pt x="358" y="2746"/>
                    <a:pt x="370" y="2769"/>
                  </a:cubicBezTo>
                  <a:cubicBezTo>
                    <a:pt x="382" y="2877"/>
                    <a:pt x="394" y="2984"/>
                    <a:pt x="406" y="3091"/>
                  </a:cubicBezTo>
                  <a:cubicBezTo>
                    <a:pt x="406" y="3103"/>
                    <a:pt x="417" y="3127"/>
                    <a:pt x="417" y="3150"/>
                  </a:cubicBezTo>
                  <a:cubicBezTo>
                    <a:pt x="894" y="6687"/>
                    <a:pt x="858" y="6448"/>
                    <a:pt x="894" y="6591"/>
                  </a:cubicBezTo>
                  <a:cubicBezTo>
                    <a:pt x="911" y="6639"/>
                    <a:pt x="935" y="6661"/>
                    <a:pt x="970" y="6661"/>
                  </a:cubicBezTo>
                  <a:cubicBezTo>
                    <a:pt x="1082" y="6661"/>
                    <a:pt x="1297" y="6428"/>
                    <a:pt x="1680" y="6091"/>
                  </a:cubicBezTo>
                  <a:cubicBezTo>
                    <a:pt x="2668" y="5186"/>
                    <a:pt x="3227" y="4686"/>
                    <a:pt x="3668" y="4282"/>
                  </a:cubicBezTo>
                  <a:cubicBezTo>
                    <a:pt x="3751" y="4210"/>
                    <a:pt x="3835" y="4139"/>
                    <a:pt x="3906" y="4067"/>
                  </a:cubicBezTo>
                  <a:cubicBezTo>
                    <a:pt x="4335" y="3674"/>
                    <a:pt x="4704" y="3341"/>
                    <a:pt x="5359" y="2746"/>
                  </a:cubicBezTo>
                  <a:cubicBezTo>
                    <a:pt x="5609" y="2519"/>
                    <a:pt x="5763" y="2412"/>
                    <a:pt x="5882" y="2210"/>
                  </a:cubicBezTo>
                  <a:cubicBezTo>
                    <a:pt x="5882" y="2210"/>
                    <a:pt x="5882" y="2210"/>
                    <a:pt x="5871" y="2198"/>
                  </a:cubicBezTo>
                  <a:cubicBezTo>
                    <a:pt x="5871" y="2198"/>
                    <a:pt x="5871" y="2186"/>
                    <a:pt x="5859" y="2186"/>
                  </a:cubicBezTo>
                  <a:cubicBezTo>
                    <a:pt x="5823" y="2138"/>
                    <a:pt x="5787" y="2079"/>
                    <a:pt x="5740" y="2043"/>
                  </a:cubicBezTo>
                  <a:cubicBezTo>
                    <a:pt x="4751" y="1067"/>
                    <a:pt x="3704" y="376"/>
                    <a:pt x="2346" y="126"/>
                  </a:cubicBezTo>
                  <a:cubicBezTo>
                    <a:pt x="1916" y="43"/>
                    <a:pt x="1486" y="0"/>
                    <a:pt x="105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2" name="Google Shape;4042;p27"/>
            <p:cNvSpPr/>
            <p:nvPr/>
          </p:nvSpPr>
          <p:spPr>
            <a:xfrm>
              <a:off x="7856091" y="428234"/>
              <a:ext cx="73343" cy="46347"/>
            </a:xfrm>
            <a:custGeom>
              <a:avLst/>
              <a:gdLst/>
              <a:ahLst/>
              <a:cxnLst/>
              <a:rect l="l" t="t" r="r" b="b"/>
              <a:pathLst>
                <a:path w="1524" h="963" extrusionOk="0">
                  <a:moveTo>
                    <a:pt x="584" y="1"/>
                  </a:moveTo>
                  <a:cubicBezTo>
                    <a:pt x="443" y="1"/>
                    <a:pt x="304" y="40"/>
                    <a:pt x="191" y="133"/>
                  </a:cubicBezTo>
                  <a:cubicBezTo>
                    <a:pt x="24" y="264"/>
                    <a:pt x="1" y="526"/>
                    <a:pt x="203" y="729"/>
                  </a:cubicBezTo>
                  <a:cubicBezTo>
                    <a:pt x="365" y="891"/>
                    <a:pt x="589" y="962"/>
                    <a:pt x="791" y="962"/>
                  </a:cubicBezTo>
                  <a:cubicBezTo>
                    <a:pt x="990" y="962"/>
                    <a:pt x="1168" y="894"/>
                    <a:pt x="1251" y="776"/>
                  </a:cubicBezTo>
                  <a:cubicBezTo>
                    <a:pt x="1523" y="413"/>
                    <a:pt x="1040" y="1"/>
                    <a:pt x="58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3" name="Google Shape;4043;p27"/>
            <p:cNvSpPr/>
            <p:nvPr/>
          </p:nvSpPr>
          <p:spPr>
            <a:xfrm>
              <a:off x="8001957" y="474100"/>
              <a:ext cx="62755" cy="47550"/>
            </a:xfrm>
            <a:custGeom>
              <a:avLst/>
              <a:gdLst/>
              <a:ahLst/>
              <a:cxnLst/>
              <a:rect l="l" t="t" r="r" b="b"/>
              <a:pathLst>
                <a:path w="1304" h="988" extrusionOk="0">
                  <a:moveTo>
                    <a:pt x="490" y="0"/>
                  </a:moveTo>
                  <a:cubicBezTo>
                    <a:pt x="227" y="0"/>
                    <a:pt x="0" y="128"/>
                    <a:pt x="6" y="407"/>
                  </a:cubicBezTo>
                  <a:cubicBezTo>
                    <a:pt x="6" y="667"/>
                    <a:pt x="362" y="987"/>
                    <a:pt x="768" y="987"/>
                  </a:cubicBezTo>
                  <a:cubicBezTo>
                    <a:pt x="807" y="987"/>
                    <a:pt x="847" y="984"/>
                    <a:pt x="887" y="978"/>
                  </a:cubicBezTo>
                  <a:cubicBezTo>
                    <a:pt x="1173" y="931"/>
                    <a:pt x="1304" y="704"/>
                    <a:pt x="1244" y="502"/>
                  </a:cubicBezTo>
                  <a:cubicBezTo>
                    <a:pt x="1160" y="179"/>
                    <a:pt x="800" y="0"/>
                    <a:pt x="49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4" name="Google Shape;4044;p27"/>
            <p:cNvSpPr/>
            <p:nvPr/>
          </p:nvSpPr>
          <p:spPr>
            <a:xfrm>
              <a:off x="7713977" y="100823"/>
              <a:ext cx="500307" cy="602604"/>
            </a:xfrm>
            <a:custGeom>
              <a:avLst/>
              <a:gdLst/>
              <a:ahLst/>
              <a:cxnLst/>
              <a:rect l="l" t="t" r="r" b="b"/>
              <a:pathLst>
                <a:path w="10396" h="12521" extrusionOk="0">
                  <a:moveTo>
                    <a:pt x="5592" y="0"/>
                  </a:moveTo>
                  <a:cubicBezTo>
                    <a:pt x="5199" y="0"/>
                    <a:pt x="4844" y="58"/>
                    <a:pt x="4561" y="185"/>
                  </a:cubicBezTo>
                  <a:cubicBezTo>
                    <a:pt x="4442" y="245"/>
                    <a:pt x="4323" y="531"/>
                    <a:pt x="4287" y="626"/>
                  </a:cubicBezTo>
                  <a:cubicBezTo>
                    <a:pt x="4204" y="852"/>
                    <a:pt x="4097" y="1174"/>
                    <a:pt x="3942" y="1614"/>
                  </a:cubicBezTo>
                  <a:cubicBezTo>
                    <a:pt x="3930" y="1638"/>
                    <a:pt x="3918" y="1674"/>
                    <a:pt x="3906" y="1709"/>
                  </a:cubicBezTo>
                  <a:cubicBezTo>
                    <a:pt x="2918" y="4519"/>
                    <a:pt x="1096" y="9532"/>
                    <a:pt x="1" y="12520"/>
                  </a:cubicBezTo>
                  <a:cubicBezTo>
                    <a:pt x="25" y="12520"/>
                    <a:pt x="60" y="12497"/>
                    <a:pt x="84" y="12485"/>
                  </a:cubicBezTo>
                  <a:cubicBezTo>
                    <a:pt x="3438" y="10825"/>
                    <a:pt x="1827" y="3432"/>
                    <a:pt x="6460" y="3432"/>
                  </a:cubicBezTo>
                  <a:cubicBezTo>
                    <a:pt x="6580" y="3432"/>
                    <a:pt x="6706" y="3438"/>
                    <a:pt x="6835" y="3448"/>
                  </a:cubicBezTo>
                  <a:cubicBezTo>
                    <a:pt x="7154" y="3472"/>
                    <a:pt x="7910" y="3597"/>
                    <a:pt x="8622" y="3597"/>
                  </a:cubicBezTo>
                  <a:cubicBezTo>
                    <a:pt x="9316" y="3597"/>
                    <a:pt x="9968" y="3478"/>
                    <a:pt x="10133" y="3031"/>
                  </a:cubicBezTo>
                  <a:cubicBezTo>
                    <a:pt x="10395" y="2281"/>
                    <a:pt x="10347" y="2388"/>
                    <a:pt x="10336" y="2341"/>
                  </a:cubicBezTo>
                  <a:cubicBezTo>
                    <a:pt x="9831" y="1127"/>
                    <a:pt x="7331" y="0"/>
                    <a:pt x="559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5" name="Google Shape;4045;p27"/>
            <p:cNvSpPr/>
            <p:nvPr/>
          </p:nvSpPr>
          <p:spPr>
            <a:xfrm>
              <a:off x="7702524" y="728261"/>
              <a:ext cx="282542" cy="129896"/>
            </a:xfrm>
            <a:custGeom>
              <a:avLst/>
              <a:gdLst/>
              <a:ahLst/>
              <a:cxnLst/>
              <a:rect l="l" t="t" r="r" b="b"/>
              <a:pathLst>
                <a:path w="5871" h="2699" extrusionOk="0">
                  <a:moveTo>
                    <a:pt x="1053" y="0"/>
                  </a:moveTo>
                  <a:cubicBezTo>
                    <a:pt x="743" y="0"/>
                    <a:pt x="433" y="22"/>
                    <a:pt x="120" y="67"/>
                  </a:cubicBezTo>
                  <a:cubicBezTo>
                    <a:pt x="84" y="67"/>
                    <a:pt x="48" y="67"/>
                    <a:pt x="25" y="79"/>
                  </a:cubicBezTo>
                  <a:cubicBezTo>
                    <a:pt x="1" y="257"/>
                    <a:pt x="72" y="638"/>
                    <a:pt x="358" y="2698"/>
                  </a:cubicBezTo>
                  <a:cubicBezTo>
                    <a:pt x="417" y="2662"/>
                    <a:pt x="465" y="2627"/>
                    <a:pt x="525" y="2579"/>
                  </a:cubicBezTo>
                  <a:cubicBezTo>
                    <a:pt x="929" y="2257"/>
                    <a:pt x="1144" y="1710"/>
                    <a:pt x="1584" y="1424"/>
                  </a:cubicBezTo>
                  <a:cubicBezTo>
                    <a:pt x="1845" y="1251"/>
                    <a:pt x="2095" y="1182"/>
                    <a:pt x="2338" y="1182"/>
                  </a:cubicBezTo>
                  <a:cubicBezTo>
                    <a:pt x="3186" y="1182"/>
                    <a:pt x="3949" y="2018"/>
                    <a:pt x="4763" y="2222"/>
                  </a:cubicBezTo>
                  <a:cubicBezTo>
                    <a:pt x="4903" y="2259"/>
                    <a:pt x="5064" y="2277"/>
                    <a:pt x="5233" y="2277"/>
                  </a:cubicBezTo>
                  <a:cubicBezTo>
                    <a:pt x="5441" y="2277"/>
                    <a:pt x="5661" y="2250"/>
                    <a:pt x="5871" y="2198"/>
                  </a:cubicBezTo>
                  <a:cubicBezTo>
                    <a:pt x="5871" y="2198"/>
                    <a:pt x="5871" y="2186"/>
                    <a:pt x="5859" y="2186"/>
                  </a:cubicBezTo>
                  <a:cubicBezTo>
                    <a:pt x="5823" y="2138"/>
                    <a:pt x="5787" y="2079"/>
                    <a:pt x="5740" y="2043"/>
                  </a:cubicBezTo>
                  <a:cubicBezTo>
                    <a:pt x="4751" y="1067"/>
                    <a:pt x="3704" y="376"/>
                    <a:pt x="2346" y="126"/>
                  </a:cubicBezTo>
                  <a:cubicBezTo>
                    <a:pt x="1916" y="43"/>
                    <a:pt x="1486" y="0"/>
                    <a:pt x="105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6" name="Google Shape;4046;p27"/>
            <p:cNvSpPr/>
            <p:nvPr/>
          </p:nvSpPr>
          <p:spPr>
            <a:xfrm>
              <a:off x="7722014" y="876782"/>
              <a:ext cx="157032" cy="172730"/>
            </a:xfrm>
            <a:custGeom>
              <a:avLst/>
              <a:gdLst/>
              <a:ahLst/>
              <a:cxnLst/>
              <a:rect l="l" t="t" r="r" b="b"/>
              <a:pathLst>
                <a:path w="3263" h="3589" extrusionOk="0">
                  <a:moveTo>
                    <a:pt x="141" y="1"/>
                  </a:moveTo>
                  <a:cubicBezTo>
                    <a:pt x="92" y="1"/>
                    <a:pt x="45" y="2"/>
                    <a:pt x="1" y="5"/>
                  </a:cubicBezTo>
                  <a:lnTo>
                    <a:pt x="12" y="64"/>
                  </a:lnTo>
                  <a:cubicBezTo>
                    <a:pt x="489" y="3589"/>
                    <a:pt x="453" y="3362"/>
                    <a:pt x="489" y="3505"/>
                  </a:cubicBezTo>
                  <a:cubicBezTo>
                    <a:pt x="506" y="3553"/>
                    <a:pt x="530" y="3575"/>
                    <a:pt x="565" y="3575"/>
                  </a:cubicBezTo>
                  <a:cubicBezTo>
                    <a:pt x="677" y="3575"/>
                    <a:pt x="892" y="3342"/>
                    <a:pt x="1275" y="3005"/>
                  </a:cubicBezTo>
                  <a:cubicBezTo>
                    <a:pt x="2263" y="2100"/>
                    <a:pt x="2822" y="1600"/>
                    <a:pt x="3263" y="1196"/>
                  </a:cubicBezTo>
                  <a:cubicBezTo>
                    <a:pt x="2308" y="376"/>
                    <a:pt x="951" y="1"/>
                    <a:pt x="14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7" name="Google Shape;4047;p27"/>
            <p:cNvSpPr/>
            <p:nvPr/>
          </p:nvSpPr>
          <p:spPr>
            <a:xfrm>
              <a:off x="7123243" y="1097591"/>
              <a:ext cx="632555" cy="201606"/>
            </a:xfrm>
            <a:custGeom>
              <a:avLst/>
              <a:gdLst/>
              <a:ahLst/>
              <a:cxnLst/>
              <a:rect l="l" t="t" r="r" b="b"/>
              <a:pathLst>
                <a:path w="13144" h="4189" extrusionOk="0">
                  <a:moveTo>
                    <a:pt x="12825" y="1"/>
                  </a:moveTo>
                  <a:cubicBezTo>
                    <a:pt x="12825" y="1"/>
                    <a:pt x="12824" y="1"/>
                    <a:pt x="12824" y="1"/>
                  </a:cubicBezTo>
                  <a:cubicBezTo>
                    <a:pt x="12764" y="1"/>
                    <a:pt x="12728" y="120"/>
                    <a:pt x="12693" y="358"/>
                  </a:cubicBezTo>
                  <a:cubicBezTo>
                    <a:pt x="12489" y="2102"/>
                    <a:pt x="11332" y="2908"/>
                    <a:pt x="10324" y="2908"/>
                  </a:cubicBezTo>
                  <a:cubicBezTo>
                    <a:pt x="9859" y="2908"/>
                    <a:pt x="9426" y="2737"/>
                    <a:pt x="9133" y="2406"/>
                  </a:cubicBezTo>
                  <a:cubicBezTo>
                    <a:pt x="8716" y="1989"/>
                    <a:pt x="8573" y="965"/>
                    <a:pt x="7585" y="846"/>
                  </a:cubicBezTo>
                  <a:cubicBezTo>
                    <a:pt x="7534" y="841"/>
                    <a:pt x="7484" y="839"/>
                    <a:pt x="7436" y="839"/>
                  </a:cubicBezTo>
                  <a:cubicBezTo>
                    <a:pt x="5819" y="839"/>
                    <a:pt x="5739" y="3472"/>
                    <a:pt x="4120" y="3692"/>
                  </a:cubicBezTo>
                  <a:cubicBezTo>
                    <a:pt x="4063" y="3699"/>
                    <a:pt x="4009" y="3703"/>
                    <a:pt x="3960" y="3703"/>
                  </a:cubicBezTo>
                  <a:cubicBezTo>
                    <a:pt x="3691" y="3703"/>
                    <a:pt x="3529" y="3604"/>
                    <a:pt x="3358" y="3513"/>
                  </a:cubicBezTo>
                  <a:cubicBezTo>
                    <a:pt x="3013" y="3215"/>
                    <a:pt x="3037" y="2989"/>
                    <a:pt x="2858" y="2537"/>
                  </a:cubicBezTo>
                  <a:cubicBezTo>
                    <a:pt x="2672" y="2012"/>
                    <a:pt x="2257" y="1767"/>
                    <a:pt x="1827" y="1767"/>
                  </a:cubicBezTo>
                  <a:cubicBezTo>
                    <a:pt x="1623" y="1767"/>
                    <a:pt x="1415" y="1822"/>
                    <a:pt x="1227" y="1930"/>
                  </a:cubicBezTo>
                  <a:cubicBezTo>
                    <a:pt x="513" y="2323"/>
                    <a:pt x="1" y="3608"/>
                    <a:pt x="191" y="3680"/>
                  </a:cubicBezTo>
                  <a:cubicBezTo>
                    <a:pt x="197" y="3682"/>
                    <a:pt x="204" y="3683"/>
                    <a:pt x="210" y="3683"/>
                  </a:cubicBezTo>
                  <a:cubicBezTo>
                    <a:pt x="357" y="3683"/>
                    <a:pt x="497" y="3027"/>
                    <a:pt x="977" y="2525"/>
                  </a:cubicBezTo>
                  <a:cubicBezTo>
                    <a:pt x="1244" y="2244"/>
                    <a:pt x="1530" y="2129"/>
                    <a:pt x="1777" y="2129"/>
                  </a:cubicBezTo>
                  <a:cubicBezTo>
                    <a:pt x="1961" y="2129"/>
                    <a:pt x="2122" y="2192"/>
                    <a:pt x="2239" y="2299"/>
                  </a:cubicBezTo>
                  <a:cubicBezTo>
                    <a:pt x="2477" y="2489"/>
                    <a:pt x="2501" y="2846"/>
                    <a:pt x="2620" y="3215"/>
                  </a:cubicBezTo>
                  <a:cubicBezTo>
                    <a:pt x="2829" y="3843"/>
                    <a:pt x="3372" y="4188"/>
                    <a:pt x="3990" y="4188"/>
                  </a:cubicBezTo>
                  <a:cubicBezTo>
                    <a:pt x="4428" y="4188"/>
                    <a:pt x="4903" y="4015"/>
                    <a:pt x="5323" y="3644"/>
                  </a:cubicBezTo>
                  <a:cubicBezTo>
                    <a:pt x="5954" y="3096"/>
                    <a:pt x="6299" y="2299"/>
                    <a:pt x="6680" y="1811"/>
                  </a:cubicBezTo>
                  <a:cubicBezTo>
                    <a:pt x="6981" y="1429"/>
                    <a:pt x="7243" y="1374"/>
                    <a:pt x="7390" y="1374"/>
                  </a:cubicBezTo>
                  <a:cubicBezTo>
                    <a:pt x="7449" y="1374"/>
                    <a:pt x="7490" y="1383"/>
                    <a:pt x="7507" y="1383"/>
                  </a:cubicBezTo>
                  <a:cubicBezTo>
                    <a:pt x="7510" y="1383"/>
                    <a:pt x="7512" y="1382"/>
                    <a:pt x="7513" y="1382"/>
                  </a:cubicBezTo>
                  <a:cubicBezTo>
                    <a:pt x="8442" y="1465"/>
                    <a:pt x="8204" y="3049"/>
                    <a:pt x="9895" y="3311"/>
                  </a:cubicBezTo>
                  <a:cubicBezTo>
                    <a:pt x="10023" y="3333"/>
                    <a:pt x="10151" y="3342"/>
                    <a:pt x="10280" y="3342"/>
                  </a:cubicBezTo>
                  <a:cubicBezTo>
                    <a:pt x="10354" y="3342"/>
                    <a:pt x="10428" y="3339"/>
                    <a:pt x="10502" y="3335"/>
                  </a:cubicBezTo>
                  <a:cubicBezTo>
                    <a:pt x="12855" y="3133"/>
                    <a:pt x="13144" y="1"/>
                    <a:pt x="128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8" name="Google Shape;4048;p27"/>
            <p:cNvSpPr/>
            <p:nvPr/>
          </p:nvSpPr>
          <p:spPr>
            <a:xfrm>
              <a:off x="7763257" y="931600"/>
              <a:ext cx="68819" cy="68919"/>
            </a:xfrm>
            <a:custGeom>
              <a:avLst/>
              <a:gdLst/>
              <a:ahLst/>
              <a:cxnLst/>
              <a:rect l="l" t="t" r="r" b="b"/>
              <a:pathLst>
                <a:path w="1430" h="1432" extrusionOk="0">
                  <a:moveTo>
                    <a:pt x="1320" y="1"/>
                  </a:moveTo>
                  <a:cubicBezTo>
                    <a:pt x="1300" y="1"/>
                    <a:pt x="1281" y="7"/>
                    <a:pt x="1263" y="21"/>
                  </a:cubicBezTo>
                  <a:cubicBezTo>
                    <a:pt x="1132" y="92"/>
                    <a:pt x="1013" y="188"/>
                    <a:pt x="894" y="283"/>
                  </a:cubicBezTo>
                  <a:cubicBezTo>
                    <a:pt x="787" y="378"/>
                    <a:pt x="679" y="473"/>
                    <a:pt x="572" y="580"/>
                  </a:cubicBezTo>
                  <a:cubicBezTo>
                    <a:pt x="477" y="688"/>
                    <a:pt x="370" y="795"/>
                    <a:pt x="275" y="914"/>
                  </a:cubicBezTo>
                  <a:cubicBezTo>
                    <a:pt x="191" y="1021"/>
                    <a:pt x="96" y="1140"/>
                    <a:pt x="13" y="1271"/>
                  </a:cubicBezTo>
                  <a:cubicBezTo>
                    <a:pt x="1" y="1307"/>
                    <a:pt x="1" y="1342"/>
                    <a:pt x="13" y="1378"/>
                  </a:cubicBezTo>
                  <a:cubicBezTo>
                    <a:pt x="37" y="1410"/>
                    <a:pt x="71" y="1431"/>
                    <a:pt x="105" y="1431"/>
                  </a:cubicBezTo>
                  <a:cubicBezTo>
                    <a:pt x="123" y="1431"/>
                    <a:pt x="140" y="1426"/>
                    <a:pt x="156" y="1414"/>
                  </a:cubicBezTo>
                  <a:cubicBezTo>
                    <a:pt x="287" y="1342"/>
                    <a:pt x="406" y="1247"/>
                    <a:pt x="525" y="1152"/>
                  </a:cubicBezTo>
                  <a:cubicBezTo>
                    <a:pt x="632" y="1057"/>
                    <a:pt x="739" y="961"/>
                    <a:pt x="846" y="854"/>
                  </a:cubicBezTo>
                  <a:cubicBezTo>
                    <a:pt x="953" y="747"/>
                    <a:pt x="1049" y="640"/>
                    <a:pt x="1144" y="521"/>
                  </a:cubicBezTo>
                  <a:cubicBezTo>
                    <a:pt x="1239" y="414"/>
                    <a:pt x="1322" y="295"/>
                    <a:pt x="1406" y="164"/>
                  </a:cubicBezTo>
                  <a:cubicBezTo>
                    <a:pt x="1430" y="128"/>
                    <a:pt x="1430" y="92"/>
                    <a:pt x="1406" y="57"/>
                  </a:cubicBezTo>
                  <a:cubicBezTo>
                    <a:pt x="1383" y="19"/>
                    <a:pt x="1352" y="1"/>
                    <a:pt x="132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9" name="Google Shape;4049;p27"/>
            <p:cNvSpPr/>
            <p:nvPr/>
          </p:nvSpPr>
          <p:spPr>
            <a:xfrm>
              <a:off x="7933427" y="420245"/>
              <a:ext cx="75701" cy="52651"/>
            </a:xfrm>
            <a:custGeom>
              <a:avLst/>
              <a:gdLst/>
              <a:ahLst/>
              <a:cxnLst/>
              <a:rect l="l" t="t" r="r" b="b"/>
              <a:pathLst>
                <a:path w="1573" h="1094" extrusionOk="0">
                  <a:moveTo>
                    <a:pt x="325" y="1"/>
                  </a:moveTo>
                  <a:cubicBezTo>
                    <a:pt x="315" y="1"/>
                    <a:pt x="306" y="1"/>
                    <a:pt x="299" y="2"/>
                  </a:cubicBezTo>
                  <a:cubicBezTo>
                    <a:pt x="1" y="37"/>
                    <a:pt x="25" y="454"/>
                    <a:pt x="108" y="645"/>
                  </a:cubicBezTo>
                  <a:cubicBezTo>
                    <a:pt x="233" y="931"/>
                    <a:pt x="565" y="1093"/>
                    <a:pt x="881" y="1093"/>
                  </a:cubicBezTo>
                  <a:cubicBezTo>
                    <a:pt x="1170" y="1093"/>
                    <a:pt x="1446" y="958"/>
                    <a:pt x="1537" y="657"/>
                  </a:cubicBezTo>
                  <a:cubicBezTo>
                    <a:pt x="1573" y="537"/>
                    <a:pt x="1537" y="418"/>
                    <a:pt x="1418" y="347"/>
                  </a:cubicBezTo>
                  <a:cubicBezTo>
                    <a:pt x="1022" y="109"/>
                    <a:pt x="508" y="1"/>
                    <a:pt x="32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0" name="Google Shape;4050;p27"/>
            <p:cNvSpPr/>
            <p:nvPr/>
          </p:nvSpPr>
          <p:spPr>
            <a:xfrm>
              <a:off x="7884725" y="385545"/>
              <a:ext cx="51157" cy="39128"/>
            </a:xfrm>
            <a:custGeom>
              <a:avLst/>
              <a:gdLst/>
              <a:ahLst/>
              <a:cxnLst/>
              <a:rect l="l" t="t" r="r" b="b"/>
              <a:pathLst>
                <a:path w="1063" h="813" extrusionOk="0">
                  <a:moveTo>
                    <a:pt x="477" y="0"/>
                  </a:moveTo>
                  <a:cubicBezTo>
                    <a:pt x="299" y="0"/>
                    <a:pt x="113" y="118"/>
                    <a:pt x="84" y="282"/>
                  </a:cubicBezTo>
                  <a:cubicBezTo>
                    <a:pt x="1" y="485"/>
                    <a:pt x="132" y="723"/>
                    <a:pt x="334" y="782"/>
                  </a:cubicBezTo>
                  <a:cubicBezTo>
                    <a:pt x="389" y="803"/>
                    <a:pt x="441" y="813"/>
                    <a:pt x="490" y="813"/>
                  </a:cubicBezTo>
                  <a:cubicBezTo>
                    <a:pt x="887" y="813"/>
                    <a:pt x="1063" y="190"/>
                    <a:pt x="596" y="20"/>
                  </a:cubicBezTo>
                  <a:cubicBezTo>
                    <a:pt x="558" y="7"/>
                    <a:pt x="518" y="0"/>
                    <a:pt x="477" y="0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1" name="Google Shape;4051;p27"/>
            <p:cNvSpPr/>
            <p:nvPr/>
          </p:nvSpPr>
          <p:spPr>
            <a:xfrm>
              <a:off x="8023421" y="430207"/>
              <a:ext cx="43601" cy="39272"/>
            </a:xfrm>
            <a:custGeom>
              <a:avLst/>
              <a:gdLst/>
              <a:ahLst/>
              <a:cxnLst/>
              <a:rect l="l" t="t" r="r" b="b"/>
              <a:pathLst>
                <a:path w="906" h="816" extrusionOk="0">
                  <a:moveTo>
                    <a:pt x="446" y="0"/>
                  </a:moveTo>
                  <a:cubicBezTo>
                    <a:pt x="275" y="0"/>
                    <a:pt x="117" y="113"/>
                    <a:pt x="60" y="295"/>
                  </a:cubicBezTo>
                  <a:cubicBezTo>
                    <a:pt x="0" y="485"/>
                    <a:pt x="119" y="735"/>
                    <a:pt x="334" y="795"/>
                  </a:cubicBezTo>
                  <a:cubicBezTo>
                    <a:pt x="369" y="809"/>
                    <a:pt x="407" y="815"/>
                    <a:pt x="446" y="815"/>
                  </a:cubicBezTo>
                  <a:cubicBezTo>
                    <a:pt x="608" y="815"/>
                    <a:pt x="788" y="703"/>
                    <a:pt x="846" y="521"/>
                  </a:cubicBezTo>
                  <a:cubicBezTo>
                    <a:pt x="905" y="307"/>
                    <a:pt x="786" y="80"/>
                    <a:pt x="572" y="21"/>
                  </a:cubicBezTo>
                  <a:cubicBezTo>
                    <a:pt x="530" y="7"/>
                    <a:pt x="487" y="0"/>
                    <a:pt x="446" y="0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2" name="Google Shape;4052;p27"/>
            <p:cNvSpPr/>
            <p:nvPr/>
          </p:nvSpPr>
          <p:spPr>
            <a:xfrm>
              <a:off x="7695064" y="93315"/>
              <a:ext cx="527787" cy="962309"/>
            </a:xfrm>
            <a:custGeom>
              <a:avLst/>
              <a:gdLst/>
              <a:ahLst/>
              <a:cxnLst/>
              <a:rect l="l" t="t" r="r" b="b"/>
              <a:pathLst>
                <a:path w="10967" h="19995" extrusionOk="0">
                  <a:moveTo>
                    <a:pt x="6042" y="280"/>
                  </a:moveTo>
                  <a:cubicBezTo>
                    <a:pt x="8038" y="280"/>
                    <a:pt x="10758" y="1924"/>
                    <a:pt x="10538" y="2675"/>
                  </a:cubicBezTo>
                  <a:cubicBezTo>
                    <a:pt x="10169" y="3866"/>
                    <a:pt x="6668" y="13343"/>
                    <a:pt x="5990" y="15129"/>
                  </a:cubicBezTo>
                  <a:cubicBezTo>
                    <a:pt x="4665" y="13814"/>
                    <a:pt x="3133" y="13040"/>
                    <a:pt x="1261" y="13040"/>
                  </a:cubicBezTo>
                  <a:cubicBezTo>
                    <a:pt x="980" y="13040"/>
                    <a:pt x="691" y="13057"/>
                    <a:pt x="394" y="13093"/>
                  </a:cubicBezTo>
                  <a:cubicBezTo>
                    <a:pt x="453" y="12926"/>
                    <a:pt x="4883" y="532"/>
                    <a:pt x="5014" y="472"/>
                  </a:cubicBezTo>
                  <a:cubicBezTo>
                    <a:pt x="5314" y="338"/>
                    <a:pt x="5665" y="280"/>
                    <a:pt x="6042" y="280"/>
                  </a:cubicBezTo>
                  <a:close/>
                  <a:moveTo>
                    <a:pt x="1215" y="13337"/>
                  </a:moveTo>
                  <a:cubicBezTo>
                    <a:pt x="3123" y="13337"/>
                    <a:pt x="4481" y="14035"/>
                    <a:pt x="5799" y="15331"/>
                  </a:cubicBezTo>
                  <a:cubicBezTo>
                    <a:pt x="5823" y="15367"/>
                    <a:pt x="5835" y="15379"/>
                    <a:pt x="5859" y="15403"/>
                  </a:cubicBezTo>
                  <a:cubicBezTo>
                    <a:pt x="5275" y="15986"/>
                    <a:pt x="1239" y="19630"/>
                    <a:pt x="1180" y="19677"/>
                  </a:cubicBezTo>
                  <a:cubicBezTo>
                    <a:pt x="1144" y="19451"/>
                    <a:pt x="334" y="13784"/>
                    <a:pt x="322" y="13391"/>
                  </a:cubicBezTo>
                  <a:cubicBezTo>
                    <a:pt x="394" y="13379"/>
                    <a:pt x="525" y="13367"/>
                    <a:pt x="668" y="13355"/>
                  </a:cubicBezTo>
                  <a:cubicBezTo>
                    <a:pt x="855" y="13343"/>
                    <a:pt x="1037" y="13337"/>
                    <a:pt x="1215" y="13337"/>
                  </a:cubicBezTo>
                  <a:close/>
                  <a:moveTo>
                    <a:pt x="6057" y="0"/>
                  </a:moveTo>
                  <a:cubicBezTo>
                    <a:pt x="5638" y="0"/>
                    <a:pt x="5244" y="67"/>
                    <a:pt x="4906" y="222"/>
                  </a:cubicBezTo>
                  <a:cubicBezTo>
                    <a:pt x="4680" y="306"/>
                    <a:pt x="4704" y="246"/>
                    <a:pt x="3942" y="2413"/>
                  </a:cubicBezTo>
                  <a:cubicBezTo>
                    <a:pt x="2634" y="6086"/>
                    <a:pt x="45" y="13248"/>
                    <a:pt x="37" y="13248"/>
                  </a:cubicBezTo>
                  <a:cubicBezTo>
                    <a:pt x="37" y="13248"/>
                    <a:pt x="37" y="13248"/>
                    <a:pt x="37" y="13248"/>
                  </a:cubicBezTo>
                  <a:lnTo>
                    <a:pt x="37" y="13248"/>
                  </a:lnTo>
                  <a:cubicBezTo>
                    <a:pt x="1" y="13557"/>
                    <a:pt x="918" y="19808"/>
                    <a:pt x="918" y="19820"/>
                  </a:cubicBezTo>
                  <a:cubicBezTo>
                    <a:pt x="953" y="19927"/>
                    <a:pt x="1025" y="19975"/>
                    <a:pt x="1073" y="19987"/>
                  </a:cubicBezTo>
                  <a:cubicBezTo>
                    <a:pt x="1091" y="19992"/>
                    <a:pt x="1109" y="19994"/>
                    <a:pt x="1127" y="19994"/>
                  </a:cubicBezTo>
                  <a:cubicBezTo>
                    <a:pt x="1277" y="19994"/>
                    <a:pt x="1437" y="19827"/>
                    <a:pt x="1692" y="19594"/>
                  </a:cubicBezTo>
                  <a:cubicBezTo>
                    <a:pt x="1989" y="19320"/>
                    <a:pt x="6061" y="15665"/>
                    <a:pt x="6168" y="15474"/>
                  </a:cubicBezTo>
                  <a:cubicBezTo>
                    <a:pt x="6287" y="15224"/>
                    <a:pt x="10467" y="3866"/>
                    <a:pt x="10800" y="2758"/>
                  </a:cubicBezTo>
                  <a:cubicBezTo>
                    <a:pt x="10967" y="2211"/>
                    <a:pt x="10145" y="1544"/>
                    <a:pt x="9990" y="1413"/>
                  </a:cubicBezTo>
                  <a:cubicBezTo>
                    <a:pt x="9104" y="728"/>
                    <a:pt x="7440" y="0"/>
                    <a:pt x="6057" y="0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053" name="Google Shape;4053;p27"/>
          <p:cNvGrpSpPr/>
          <p:nvPr/>
        </p:nvGrpSpPr>
        <p:grpSpPr>
          <a:xfrm>
            <a:off x="869050" y="80088"/>
            <a:ext cx="6860898" cy="4983420"/>
            <a:chOff x="785788" y="-3489350"/>
            <a:chExt cx="6860898" cy="4983420"/>
          </a:xfrm>
        </p:grpSpPr>
        <p:sp>
          <p:nvSpPr>
            <p:cNvPr id="4054" name="Google Shape;4054;p27"/>
            <p:cNvSpPr/>
            <p:nvPr/>
          </p:nvSpPr>
          <p:spPr>
            <a:xfrm>
              <a:off x="785788" y="1252985"/>
              <a:ext cx="248365" cy="241086"/>
            </a:xfrm>
            <a:custGeom>
              <a:avLst/>
              <a:gdLst/>
              <a:ahLst/>
              <a:cxnLst/>
              <a:rect l="l" t="t" r="r" b="b"/>
              <a:pathLst>
                <a:path w="2954" h="2867" extrusionOk="0">
                  <a:moveTo>
                    <a:pt x="1338" y="0"/>
                  </a:moveTo>
                  <a:cubicBezTo>
                    <a:pt x="1280" y="0"/>
                    <a:pt x="1223" y="33"/>
                    <a:pt x="1203" y="100"/>
                  </a:cubicBezTo>
                  <a:lnTo>
                    <a:pt x="965" y="826"/>
                  </a:lnTo>
                  <a:cubicBezTo>
                    <a:pt x="953" y="862"/>
                    <a:pt x="918" y="897"/>
                    <a:pt x="870" y="921"/>
                  </a:cubicBezTo>
                  <a:lnTo>
                    <a:pt x="144" y="1135"/>
                  </a:lnTo>
                  <a:cubicBezTo>
                    <a:pt x="37" y="1159"/>
                    <a:pt x="1" y="1314"/>
                    <a:pt x="108" y="1385"/>
                  </a:cubicBezTo>
                  <a:lnTo>
                    <a:pt x="715" y="1838"/>
                  </a:lnTo>
                  <a:cubicBezTo>
                    <a:pt x="751" y="1862"/>
                    <a:pt x="775" y="1909"/>
                    <a:pt x="775" y="1957"/>
                  </a:cubicBezTo>
                  <a:lnTo>
                    <a:pt x="751" y="2707"/>
                  </a:lnTo>
                  <a:cubicBezTo>
                    <a:pt x="751" y="2802"/>
                    <a:pt x="820" y="2866"/>
                    <a:pt x="900" y="2866"/>
                  </a:cubicBezTo>
                  <a:cubicBezTo>
                    <a:pt x="929" y="2866"/>
                    <a:pt x="960" y="2857"/>
                    <a:pt x="989" y="2838"/>
                  </a:cubicBezTo>
                  <a:lnTo>
                    <a:pt x="1596" y="2386"/>
                  </a:lnTo>
                  <a:cubicBezTo>
                    <a:pt x="1618" y="2371"/>
                    <a:pt x="1645" y="2361"/>
                    <a:pt x="1673" y="2361"/>
                  </a:cubicBezTo>
                  <a:cubicBezTo>
                    <a:pt x="1691" y="2361"/>
                    <a:pt x="1709" y="2365"/>
                    <a:pt x="1727" y="2374"/>
                  </a:cubicBezTo>
                  <a:lnTo>
                    <a:pt x="2442" y="2624"/>
                  </a:lnTo>
                  <a:cubicBezTo>
                    <a:pt x="2458" y="2629"/>
                    <a:pt x="2473" y="2631"/>
                    <a:pt x="2488" y="2631"/>
                  </a:cubicBezTo>
                  <a:cubicBezTo>
                    <a:pt x="2587" y="2631"/>
                    <a:pt x="2663" y="2538"/>
                    <a:pt x="2632" y="2445"/>
                  </a:cubicBezTo>
                  <a:lnTo>
                    <a:pt x="2394" y="1719"/>
                  </a:lnTo>
                  <a:cubicBezTo>
                    <a:pt x="2382" y="1683"/>
                    <a:pt x="2394" y="1624"/>
                    <a:pt x="2418" y="1588"/>
                  </a:cubicBezTo>
                  <a:lnTo>
                    <a:pt x="2882" y="993"/>
                  </a:lnTo>
                  <a:cubicBezTo>
                    <a:pt x="2954" y="897"/>
                    <a:pt x="2894" y="754"/>
                    <a:pt x="2763" y="754"/>
                  </a:cubicBezTo>
                  <a:lnTo>
                    <a:pt x="2013" y="754"/>
                  </a:lnTo>
                  <a:cubicBezTo>
                    <a:pt x="1965" y="754"/>
                    <a:pt x="1918" y="731"/>
                    <a:pt x="1894" y="683"/>
                  </a:cubicBezTo>
                  <a:lnTo>
                    <a:pt x="1465" y="64"/>
                  </a:lnTo>
                  <a:cubicBezTo>
                    <a:pt x="1434" y="22"/>
                    <a:pt x="1385" y="0"/>
                    <a:pt x="1338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5" name="Google Shape;4055;p27"/>
            <p:cNvSpPr/>
            <p:nvPr/>
          </p:nvSpPr>
          <p:spPr>
            <a:xfrm rot="1257458">
              <a:off x="2107184" y="-3452906"/>
              <a:ext cx="248364" cy="241085"/>
            </a:xfrm>
            <a:custGeom>
              <a:avLst/>
              <a:gdLst/>
              <a:ahLst/>
              <a:cxnLst/>
              <a:rect l="l" t="t" r="r" b="b"/>
              <a:pathLst>
                <a:path w="2954" h="2867" extrusionOk="0">
                  <a:moveTo>
                    <a:pt x="1338" y="0"/>
                  </a:moveTo>
                  <a:cubicBezTo>
                    <a:pt x="1280" y="0"/>
                    <a:pt x="1223" y="33"/>
                    <a:pt x="1203" y="100"/>
                  </a:cubicBezTo>
                  <a:lnTo>
                    <a:pt x="965" y="826"/>
                  </a:lnTo>
                  <a:cubicBezTo>
                    <a:pt x="953" y="862"/>
                    <a:pt x="918" y="897"/>
                    <a:pt x="870" y="921"/>
                  </a:cubicBezTo>
                  <a:lnTo>
                    <a:pt x="144" y="1135"/>
                  </a:lnTo>
                  <a:cubicBezTo>
                    <a:pt x="37" y="1159"/>
                    <a:pt x="1" y="1314"/>
                    <a:pt x="108" y="1385"/>
                  </a:cubicBezTo>
                  <a:lnTo>
                    <a:pt x="715" y="1838"/>
                  </a:lnTo>
                  <a:cubicBezTo>
                    <a:pt x="751" y="1862"/>
                    <a:pt x="775" y="1909"/>
                    <a:pt x="775" y="1957"/>
                  </a:cubicBezTo>
                  <a:lnTo>
                    <a:pt x="751" y="2707"/>
                  </a:lnTo>
                  <a:cubicBezTo>
                    <a:pt x="751" y="2802"/>
                    <a:pt x="820" y="2866"/>
                    <a:pt x="900" y="2866"/>
                  </a:cubicBezTo>
                  <a:cubicBezTo>
                    <a:pt x="929" y="2866"/>
                    <a:pt x="960" y="2857"/>
                    <a:pt x="989" y="2838"/>
                  </a:cubicBezTo>
                  <a:lnTo>
                    <a:pt x="1596" y="2386"/>
                  </a:lnTo>
                  <a:cubicBezTo>
                    <a:pt x="1618" y="2371"/>
                    <a:pt x="1645" y="2361"/>
                    <a:pt x="1673" y="2361"/>
                  </a:cubicBezTo>
                  <a:cubicBezTo>
                    <a:pt x="1691" y="2361"/>
                    <a:pt x="1709" y="2365"/>
                    <a:pt x="1727" y="2374"/>
                  </a:cubicBezTo>
                  <a:lnTo>
                    <a:pt x="2442" y="2624"/>
                  </a:lnTo>
                  <a:cubicBezTo>
                    <a:pt x="2458" y="2629"/>
                    <a:pt x="2473" y="2631"/>
                    <a:pt x="2488" y="2631"/>
                  </a:cubicBezTo>
                  <a:cubicBezTo>
                    <a:pt x="2587" y="2631"/>
                    <a:pt x="2663" y="2538"/>
                    <a:pt x="2632" y="2445"/>
                  </a:cubicBezTo>
                  <a:lnTo>
                    <a:pt x="2394" y="1719"/>
                  </a:lnTo>
                  <a:cubicBezTo>
                    <a:pt x="2382" y="1683"/>
                    <a:pt x="2394" y="1624"/>
                    <a:pt x="2418" y="1588"/>
                  </a:cubicBezTo>
                  <a:lnTo>
                    <a:pt x="2882" y="993"/>
                  </a:lnTo>
                  <a:cubicBezTo>
                    <a:pt x="2954" y="897"/>
                    <a:pt x="2894" y="754"/>
                    <a:pt x="2763" y="754"/>
                  </a:cubicBezTo>
                  <a:lnTo>
                    <a:pt x="2013" y="754"/>
                  </a:lnTo>
                  <a:cubicBezTo>
                    <a:pt x="1965" y="754"/>
                    <a:pt x="1918" y="731"/>
                    <a:pt x="1894" y="683"/>
                  </a:cubicBezTo>
                  <a:lnTo>
                    <a:pt x="1465" y="64"/>
                  </a:lnTo>
                  <a:cubicBezTo>
                    <a:pt x="1434" y="22"/>
                    <a:pt x="1385" y="0"/>
                    <a:pt x="1338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6" name="Google Shape;4056;p27"/>
            <p:cNvSpPr/>
            <p:nvPr/>
          </p:nvSpPr>
          <p:spPr>
            <a:xfrm rot="2839973">
              <a:off x="6909929" y="-2795545"/>
              <a:ext cx="248365" cy="241086"/>
            </a:xfrm>
            <a:custGeom>
              <a:avLst/>
              <a:gdLst/>
              <a:ahLst/>
              <a:cxnLst/>
              <a:rect l="l" t="t" r="r" b="b"/>
              <a:pathLst>
                <a:path w="2954" h="2867" extrusionOk="0">
                  <a:moveTo>
                    <a:pt x="1338" y="0"/>
                  </a:moveTo>
                  <a:cubicBezTo>
                    <a:pt x="1280" y="0"/>
                    <a:pt x="1223" y="33"/>
                    <a:pt x="1203" y="100"/>
                  </a:cubicBezTo>
                  <a:lnTo>
                    <a:pt x="965" y="826"/>
                  </a:lnTo>
                  <a:cubicBezTo>
                    <a:pt x="953" y="862"/>
                    <a:pt x="918" y="897"/>
                    <a:pt x="870" y="921"/>
                  </a:cubicBezTo>
                  <a:lnTo>
                    <a:pt x="144" y="1135"/>
                  </a:lnTo>
                  <a:cubicBezTo>
                    <a:pt x="37" y="1159"/>
                    <a:pt x="1" y="1314"/>
                    <a:pt x="108" y="1385"/>
                  </a:cubicBezTo>
                  <a:lnTo>
                    <a:pt x="715" y="1838"/>
                  </a:lnTo>
                  <a:cubicBezTo>
                    <a:pt x="751" y="1862"/>
                    <a:pt x="775" y="1909"/>
                    <a:pt x="775" y="1957"/>
                  </a:cubicBezTo>
                  <a:lnTo>
                    <a:pt x="751" y="2707"/>
                  </a:lnTo>
                  <a:cubicBezTo>
                    <a:pt x="751" y="2802"/>
                    <a:pt x="820" y="2866"/>
                    <a:pt x="900" y="2866"/>
                  </a:cubicBezTo>
                  <a:cubicBezTo>
                    <a:pt x="929" y="2866"/>
                    <a:pt x="960" y="2857"/>
                    <a:pt x="989" y="2838"/>
                  </a:cubicBezTo>
                  <a:lnTo>
                    <a:pt x="1596" y="2386"/>
                  </a:lnTo>
                  <a:cubicBezTo>
                    <a:pt x="1618" y="2371"/>
                    <a:pt x="1645" y="2361"/>
                    <a:pt x="1673" y="2361"/>
                  </a:cubicBezTo>
                  <a:cubicBezTo>
                    <a:pt x="1691" y="2361"/>
                    <a:pt x="1709" y="2365"/>
                    <a:pt x="1727" y="2374"/>
                  </a:cubicBezTo>
                  <a:lnTo>
                    <a:pt x="2442" y="2624"/>
                  </a:lnTo>
                  <a:cubicBezTo>
                    <a:pt x="2458" y="2629"/>
                    <a:pt x="2473" y="2631"/>
                    <a:pt x="2488" y="2631"/>
                  </a:cubicBezTo>
                  <a:cubicBezTo>
                    <a:pt x="2587" y="2631"/>
                    <a:pt x="2663" y="2538"/>
                    <a:pt x="2632" y="2445"/>
                  </a:cubicBezTo>
                  <a:lnTo>
                    <a:pt x="2394" y="1719"/>
                  </a:lnTo>
                  <a:cubicBezTo>
                    <a:pt x="2382" y="1683"/>
                    <a:pt x="2394" y="1624"/>
                    <a:pt x="2418" y="1588"/>
                  </a:cubicBezTo>
                  <a:lnTo>
                    <a:pt x="2882" y="993"/>
                  </a:lnTo>
                  <a:cubicBezTo>
                    <a:pt x="2954" y="897"/>
                    <a:pt x="2894" y="754"/>
                    <a:pt x="2763" y="754"/>
                  </a:cubicBezTo>
                  <a:lnTo>
                    <a:pt x="2013" y="754"/>
                  </a:lnTo>
                  <a:cubicBezTo>
                    <a:pt x="1965" y="754"/>
                    <a:pt x="1918" y="731"/>
                    <a:pt x="1894" y="683"/>
                  </a:cubicBezTo>
                  <a:lnTo>
                    <a:pt x="1465" y="64"/>
                  </a:lnTo>
                  <a:cubicBezTo>
                    <a:pt x="1434" y="22"/>
                    <a:pt x="1385" y="0"/>
                    <a:pt x="1338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7" name="Google Shape;4057;p27"/>
            <p:cNvSpPr/>
            <p:nvPr/>
          </p:nvSpPr>
          <p:spPr>
            <a:xfrm rot="-1357970">
              <a:off x="7361496" y="1157726"/>
              <a:ext cx="248364" cy="241088"/>
            </a:xfrm>
            <a:custGeom>
              <a:avLst/>
              <a:gdLst/>
              <a:ahLst/>
              <a:cxnLst/>
              <a:rect l="l" t="t" r="r" b="b"/>
              <a:pathLst>
                <a:path w="2954" h="2867" extrusionOk="0">
                  <a:moveTo>
                    <a:pt x="1338" y="0"/>
                  </a:moveTo>
                  <a:cubicBezTo>
                    <a:pt x="1280" y="0"/>
                    <a:pt x="1223" y="33"/>
                    <a:pt x="1203" y="100"/>
                  </a:cubicBezTo>
                  <a:lnTo>
                    <a:pt x="965" y="826"/>
                  </a:lnTo>
                  <a:cubicBezTo>
                    <a:pt x="953" y="862"/>
                    <a:pt x="918" y="897"/>
                    <a:pt x="870" y="921"/>
                  </a:cubicBezTo>
                  <a:lnTo>
                    <a:pt x="144" y="1135"/>
                  </a:lnTo>
                  <a:cubicBezTo>
                    <a:pt x="37" y="1159"/>
                    <a:pt x="1" y="1314"/>
                    <a:pt x="108" y="1385"/>
                  </a:cubicBezTo>
                  <a:lnTo>
                    <a:pt x="715" y="1838"/>
                  </a:lnTo>
                  <a:cubicBezTo>
                    <a:pt x="751" y="1862"/>
                    <a:pt x="775" y="1909"/>
                    <a:pt x="775" y="1957"/>
                  </a:cubicBezTo>
                  <a:lnTo>
                    <a:pt x="751" y="2707"/>
                  </a:lnTo>
                  <a:cubicBezTo>
                    <a:pt x="751" y="2802"/>
                    <a:pt x="820" y="2866"/>
                    <a:pt x="900" y="2866"/>
                  </a:cubicBezTo>
                  <a:cubicBezTo>
                    <a:pt x="929" y="2866"/>
                    <a:pt x="960" y="2857"/>
                    <a:pt x="989" y="2838"/>
                  </a:cubicBezTo>
                  <a:lnTo>
                    <a:pt x="1596" y="2386"/>
                  </a:lnTo>
                  <a:cubicBezTo>
                    <a:pt x="1618" y="2371"/>
                    <a:pt x="1645" y="2361"/>
                    <a:pt x="1673" y="2361"/>
                  </a:cubicBezTo>
                  <a:cubicBezTo>
                    <a:pt x="1691" y="2361"/>
                    <a:pt x="1709" y="2365"/>
                    <a:pt x="1727" y="2374"/>
                  </a:cubicBezTo>
                  <a:lnTo>
                    <a:pt x="2442" y="2624"/>
                  </a:lnTo>
                  <a:cubicBezTo>
                    <a:pt x="2458" y="2629"/>
                    <a:pt x="2473" y="2631"/>
                    <a:pt x="2488" y="2631"/>
                  </a:cubicBezTo>
                  <a:cubicBezTo>
                    <a:pt x="2587" y="2631"/>
                    <a:pt x="2663" y="2538"/>
                    <a:pt x="2632" y="2445"/>
                  </a:cubicBezTo>
                  <a:lnTo>
                    <a:pt x="2394" y="1719"/>
                  </a:lnTo>
                  <a:cubicBezTo>
                    <a:pt x="2382" y="1683"/>
                    <a:pt x="2394" y="1624"/>
                    <a:pt x="2418" y="1588"/>
                  </a:cubicBezTo>
                  <a:lnTo>
                    <a:pt x="2882" y="993"/>
                  </a:lnTo>
                  <a:cubicBezTo>
                    <a:pt x="2954" y="897"/>
                    <a:pt x="2894" y="754"/>
                    <a:pt x="2763" y="754"/>
                  </a:cubicBezTo>
                  <a:lnTo>
                    <a:pt x="2013" y="754"/>
                  </a:lnTo>
                  <a:cubicBezTo>
                    <a:pt x="1965" y="754"/>
                    <a:pt x="1918" y="731"/>
                    <a:pt x="1894" y="683"/>
                  </a:cubicBezTo>
                  <a:lnTo>
                    <a:pt x="1465" y="64"/>
                  </a:lnTo>
                  <a:cubicBezTo>
                    <a:pt x="1434" y="22"/>
                    <a:pt x="1385" y="0"/>
                    <a:pt x="1338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058" name="Google Shape;4058;p27"/>
          <p:cNvSpPr txBox="1">
            <a:spLocks noGrp="1"/>
          </p:cNvSpPr>
          <p:nvPr>
            <p:ph type="title"/>
          </p:nvPr>
        </p:nvSpPr>
        <p:spPr>
          <a:xfrm>
            <a:off x="773050" y="445025"/>
            <a:ext cx="7657800" cy="57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Fredoka One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">
  <p:cSld name="CUSTOM_19">
    <p:spTree>
      <p:nvGrpSpPr>
        <p:cNvPr id="1" name="Shape 45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33" name="Google Shape;4533;p31"/>
          <p:cNvGrpSpPr/>
          <p:nvPr/>
        </p:nvGrpSpPr>
        <p:grpSpPr>
          <a:xfrm>
            <a:off x="0" y="0"/>
            <a:ext cx="9144000" cy="5143609"/>
            <a:chOff x="0" y="0"/>
            <a:chExt cx="9144000" cy="5143609"/>
          </a:xfrm>
        </p:grpSpPr>
        <p:grpSp>
          <p:nvGrpSpPr>
            <p:cNvPr id="4534" name="Google Shape;4534;p31"/>
            <p:cNvGrpSpPr/>
            <p:nvPr/>
          </p:nvGrpSpPr>
          <p:grpSpPr>
            <a:xfrm>
              <a:off x="0" y="0"/>
              <a:ext cx="9144000" cy="5143609"/>
              <a:chOff x="0" y="0"/>
              <a:chExt cx="9144000" cy="5143609"/>
            </a:xfrm>
          </p:grpSpPr>
          <p:sp>
            <p:nvSpPr>
              <p:cNvPr id="4535" name="Google Shape;4535;p31"/>
              <p:cNvSpPr/>
              <p:nvPr/>
            </p:nvSpPr>
            <p:spPr>
              <a:xfrm>
                <a:off x="2286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36" name="Google Shape;4536;p31"/>
              <p:cNvSpPr/>
              <p:nvPr/>
            </p:nvSpPr>
            <p:spPr>
              <a:xfrm>
                <a:off x="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37" name="Google Shape;4537;p31"/>
              <p:cNvSpPr/>
              <p:nvPr/>
            </p:nvSpPr>
            <p:spPr>
              <a:xfrm>
                <a:off x="762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38" name="Google Shape;4538;p31"/>
              <p:cNvSpPr/>
              <p:nvPr/>
            </p:nvSpPr>
            <p:spPr>
              <a:xfrm>
                <a:off x="1524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39" name="Google Shape;4539;p31"/>
              <p:cNvSpPr/>
              <p:nvPr/>
            </p:nvSpPr>
            <p:spPr>
              <a:xfrm>
                <a:off x="2286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40" name="Google Shape;4540;p31"/>
              <p:cNvSpPr/>
              <p:nvPr/>
            </p:nvSpPr>
            <p:spPr>
              <a:xfrm>
                <a:off x="3048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41" name="Google Shape;4541;p31"/>
              <p:cNvSpPr/>
              <p:nvPr/>
            </p:nvSpPr>
            <p:spPr>
              <a:xfrm>
                <a:off x="762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42" name="Google Shape;4542;p31"/>
              <p:cNvSpPr/>
              <p:nvPr/>
            </p:nvSpPr>
            <p:spPr>
              <a:xfrm>
                <a:off x="1524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43" name="Google Shape;4543;p31"/>
              <p:cNvSpPr/>
              <p:nvPr/>
            </p:nvSpPr>
            <p:spPr>
              <a:xfrm>
                <a:off x="3810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44" name="Google Shape;4544;p31"/>
              <p:cNvSpPr/>
              <p:nvPr/>
            </p:nvSpPr>
            <p:spPr>
              <a:xfrm>
                <a:off x="762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45" name="Google Shape;4545;p31"/>
              <p:cNvSpPr/>
              <p:nvPr/>
            </p:nvSpPr>
            <p:spPr>
              <a:xfrm>
                <a:off x="1524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46" name="Google Shape;4546;p31"/>
              <p:cNvSpPr/>
              <p:nvPr/>
            </p:nvSpPr>
            <p:spPr>
              <a:xfrm>
                <a:off x="2286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47" name="Google Shape;4547;p31"/>
              <p:cNvSpPr/>
              <p:nvPr/>
            </p:nvSpPr>
            <p:spPr>
              <a:xfrm>
                <a:off x="3048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48" name="Google Shape;4548;p31"/>
              <p:cNvSpPr/>
              <p:nvPr/>
            </p:nvSpPr>
            <p:spPr>
              <a:xfrm>
                <a:off x="3810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49" name="Google Shape;4549;p31"/>
              <p:cNvSpPr/>
              <p:nvPr/>
            </p:nvSpPr>
            <p:spPr>
              <a:xfrm>
                <a:off x="2286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50" name="Google Shape;4550;p31"/>
              <p:cNvSpPr/>
              <p:nvPr/>
            </p:nvSpPr>
            <p:spPr>
              <a:xfrm>
                <a:off x="3810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51" name="Google Shape;4551;p31"/>
              <p:cNvSpPr/>
              <p:nvPr/>
            </p:nvSpPr>
            <p:spPr>
              <a:xfrm>
                <a:off x="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52" name="Google Shape;4552;p31"/>
              <p:cNvSpPr/>
              <p:nvPr/>
            </p:nvSpPr>
            <p:spPr>
              <a:xfrm>
                <a:off x="762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53" name="Google Shape;4553;p31"/>
              <p:cNvSpPr/>
              <p:nvPr/>
            </p:nvSpPr>
            <p:spPr>
              <a:xfrm>
                <a:off x="1524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54" name="Google Shape;4554;p31"/>
              <p:cNvSpPr/>
              <p:nvPr/>
            </p:nvSpPr>
            <p:spPr>
              <a:xfrm>
                <a:off x="3048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55" name="Google Shape;4555;p31"/>
              <p:cNvSpPr/>
              <p:nvPr/>
            </p:nvSpPr>
            <p:spPr>
              <a:xfrm>
                <a:off x="3810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56" name="Google Shape;4556;p31"/>
              <p:cNvSpPr/>
              <p:nvPr/>
            </p:nvSpPr>
            <p:spPr>
              <a:xfrm>
                <a:off x="4572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57" name="Google Shape;4557;p31"/>
              <p:cNvSpPr/>
              <p:nvPr/>
            </p:nvSpPr>
            <p:spPr>
              <a:xfrm>
                <a:off x="3810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58" name="Google Shape;4558;p31"/>
              <p:cNvSpPr/>
              <p:nvPr/>
            </p:nvSpPr>
            <p:spPr>
              <a:xfrm>
                <a:off x="4572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59" name="Google Shape;4559;p31"/>
              <p:cNvSpPr/>
              <p:nvPr/>
            </p:nvSpPr>
            <p:spPr>
              <a:xfrm>
                <a:off x="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60" name="Google Shape;4560;p31"/>
              <p:cNvSpPr/>
              <p:nvPr/>
            </p:nvSpPr>
            <p:spPr>
              <a:xfrm>
                <a:off x="2286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61" name="Google Shape;4561;p31"/>
              <p:cNvSpPr/>
              <p:nvPr/>
            </p:nvSpPr>
            <p:spPr>
              <a:xfrm>
                <a:off x="3048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62" name="Google Shape;4562;p31"/>
              <p:cNvSpPr/>
              <p:nvPr/>
            </p:nvSpPr>
            <p:spPr>
              <a:xfrm>
                <a:off x="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63" name="Google Shape;4563;p31"/>
              <p:cNvSpPr/>
              <p:nvPr/>
            </p:nvSpPr>
            <p:spPr>
              <a:xfrm>
                <a:off x="4572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64" name="Google Shape;4564;p31"/>
              <p:cNvSpPr/>
              <p:nvPr/>
            </p:nvSpPr>
            <p:spPr>
              <a:xfrm>
                <a:off x="5334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65" name="Google Shape;4565;p31"/>
              <p:cNvSpPr/>
              <p:nvPr/>
            </p:nvSpPr>
            <p:spPr>
              <a:xfrm>
                <a:off x="4572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66" name="Google Shape;4566;p31"/>
              <p:cNvSpPr/>
              <p:nvPr/>
            </p:nvSpPr>
            <p:spPr>
              <a:xfrm>
                <a:off x="5334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67" name="Google Shape;4567;p31"/>
              <p:cNvSpPr/>
              <p:nvPr/>
            </p:nvSpPr>
            <p:spPr>
              <a:xfrm>
                <a:off x="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68" name="Google Shape;4568;p31"/>
              <p:cNvSpPr/>
              <p:nvPr/>
            </p:nvSpPr>
            <p:spPr>
              <a:xfrm>
                <a:off x="762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69" name="Google Shape;4569;p31"/>
              <p:cNvSpPr/>
              <p:nvPr/>
            </p:nvSpPr>
            <p:spPr>
              <a:xfrm>
                <a:off x="1524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70" name="Google Shape;4570;p31"/>
              <p:cNvSpPr/>
              <p:nvPr/>
            </p:nvSpPr>
            <p:spPr>
              <a:xfrm>
                <a:off x="3048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71" name="Google Shape;4571;p31"/>
              <p:cNvSpPr/>
              <p:nvPr/>
            </p:nvSpPr>
            <p:spPr>
              <a:xfrm>
                <a:off x="4572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72" name="Google Shape;4572;p31"/>
              <p:cNvSpPr/>
              <p:nvPr/>
            </p:nvSpPr>
            <p:spPr>
              <a:xfrm>
                <a:off x="5334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73" name="Google Shape;4573;p31"/>
              <p:cNvSpPr/>
              <p:nvPr/>
            </p:nvSpPr>
            <p:spPr>
              <a:xfrm>
                <a:off x="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74" name="Google Shape;4574;p31"/>
              <p:cNvSpPr/>
              <p:nvPr/>
            </p:nvSpPr>
            <p:spPr>
              <a:xfrm>
                <a:off x="762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75" name="Google Shape;4575;p31"/>
              <p:cNvSpPr/>
              <p:nvPr/>
            </p:nvSpPr>
            <p:spPr>
              <a:xfrm>
                <a:off x="1524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76" name="Google Shape;4576;p31"/>
              <p:cNvSpPr/>
              <p:nvPr/>
            </p:nvSpPr>
            <p:spPr>
              <a:xfrm>
                <a:off x="2286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77" name="Google Shape;4577;p31"/>
              <p:cNvSpPr/>
              <p:nvPr/>
            </p:nvSpPr>
            <p:spPr>
              <a:xfrm>
                <a:off x="3048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78" name="Google Shape;4578;p31"/>
              <p:cNvSpPr/>
              <p:nvPr/>
            </p:nvSpPr>
            <p:spPr>
              <a:xfrm>
                <a:off x="3810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79" name="Google Shape;4579;p31"/>
              <p:cNvSpPr/>
              <p:nvPr/>
            </p:nvSpPr>
            <p:spPr>
              <a:xfrm>
                <a:off x="4572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80" name="Google Shape;4580;p31"/>
              <p:cNvSpPr/>
              <p:nvPr/>
            </p:nvSpPr>
            <p:spPr>
              <a:xfrm>
                <a:off x="5334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81" name="Google Shape;4581;p31"/>
              <p:cNvSpPr/>
              <p:nvPr/>
            </p:nvSpPr>
            <p:spPr>
              <a:xfrm>
                <a:off x="5334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82" name="Google Shape;4582;p31"/>
              <p:cNvSpPr/>
              <p:nvPr/>
            </p:nvSpPr>
            <p:spPr>
              <a:xfrm>
                <a:off x="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83" name="Google Shape;4583;p31"/>
              <p:cNvSpPr/>
              <p:nvPr/>
            </p:nvSpPr>
            <p:spPr>
              <a:xfrm>
                <a:off x="762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84" name="Google Shape;4584;p31"/>
              <p:cNvSpPr/>
              <p:nvPr/>
            </p:nvSpPr>
            <p:spPr>
              <a:xfrm>
                <a:off x="1524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85" name="Google Shape;4585;p31"/>
              <p:cNvSpPr/>
              <p:nvPr/>
            </p:nvSpPr>
            <p:spPr>
              <a:xfrm>
                <a:off x="2286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86" name="Google Shape;4586;p31"/>
              <p:cNvSpPr/>
              <p:nvPr/>
            </p:nvSpPr>
            <p:spPr>
              <a:xfrm>
                <a:off x="3048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87" name="Google Shape;4587;p31"/>
              <p:cNvSpPr/>
              <p:nvPr/>
            </p:nvSpPr>
            <p:spPr>
              <a:xfrm>
                <a:off x="3810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88" name="Google Shape;4588;p31"/>
              <p:cNvSpPr/>
              <p:nvPr/>
            </p:nvSpPr>
            <p:spPr>
              <a:xfrm>
                <a:off x="4572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89" name="Google Shape;4589;p31"/>
              <p:cNvSpPr/>
              <p:nvPr/>
            </p:nvSpPr>
            <p:spPr>
              <a:xfrm>
                <a:off x="5334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90" name="Google Shape;4590;p31"/>
              <p:cNvSpPr/>
              <p:nvPr/>
            </p:nvSpPr>
            <p:spPr>
              <a:xfrm>
                <a:off x="6096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91" name="Google Shape;4591;p31"/>
              <p:cNvSpPr/>
              <p:nvPr/>
            </p:nvSpPr>
            <p:spPr>
              <a:xfrm>
                <a:off x="6858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92" name="Google Shape;4592;p31"/>
              <p:cNvSpPr/>
              <p:nvPr/>
            </p:nvSpPr>
            <p:spPr>
              <a:xfrm>
                <a:off x="7620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93" name="Google Shape;4593;p31"/>
              <p:cNvSpPr/>
              <p:nvPr/>
            </p:nvSpPr>
            <p:spPr>
              <a:xfrm>
                <a:off x="8382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94" name="Google Shape;4594;p31"/>
              <p:cNvSpPr/>
              <p:nvPr/>
            </p:nvSpPr>
            <p:spPr>
              <a:xfrm>
                <a:off x="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95" name="Google Shape;4595;p31"/>
              <p:cNvSpPr/>
              <p:nvPr/>
            </p:nvSpPr>
            <p:spPr>
              <a:xfrm>
                <a:off x="762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96" name="Google Shape;4596;p31"/>
              <p:cNvSpPr/>
              <p:nvPr/>
            </p:nvSpPr>
            <p:spPr>
              <a:xfrm>
                <a:off x="1524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97" name="Google Shape;4597;p31"/>
              <p:cNvSpPr/>
              <p:nvPr/>
            </p:nvSpPr>
            <p:spPr>
              <a:xfrm>
                <a:off x="2286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98" name="Google Shape;4598;p31"/>
              <p:cNvSpPr/>
              <p:nvPr/>
            </p:nvSpPr>
            <p:spPr>
              <a:xfrm>
                <a:off x="3048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99" name="Google Shape;4599;p31"/>
              <p:cNvSpPr/>
              <p:nvPr/>
            </p:nvSpPr>
            <p:spPr>
              <a:xfrm>
                <a:off x="3810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00" name="Google Shape;4600;p31"/>
              <p:cNvSpPr/>
              <p:nvPr/>
            </p:nvSpPr>
            <p:spPr>
              <a:xfrm>
                <a:off x="4572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01" name="Google Shape;4601;p31"/>
              <p:cNvSpPr/>
              <p:nvPr/>
            </p:nvSpPr>
            <p:spPr>
              <a:xfrm>
                <a:off x="5334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02" name="Google Shape;4602;p31"/>
              <p:cNvSpPr/>
              <p:nvPr/>
            </p:nvSpPr>
            <p:spPr>
              <a:xfrm>
                <a:off x="6096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03" name="Google Shape;4603;p31"/>
              <p:cNvSpPr/>
              <p:nvPr/>
            </p:nvSpPr>
            <p:spPr>
              <a:xfrm>
                <a:off x="6858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04" name="Google Shape;4604;p31"/>
              <p:cNvSpPr/>
              <p:nvPr/>
            </p:nvSpPr>
            <p:spPr>
              <a:xfrm>
                <a:off x="7620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05" name="Google Shape;4605;p31"/>
              <p:cNvSpPr/>
              <p:nvPr/>
            </p:nvSpPr>
            <p:spPr>
              <a:xfrm>
                <a:off x="8382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06" name="Google Shape;4606;p31"/>
              <p:cNvSpPr/>
              <p:nvPr/>
            </p:nvSpPr>
            <p:spPr>
              <a:xfrm>
                <a:off x="6096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07" name="Google Shape;4607;p31"/>
              <p:cNvSpPr/>
              <p:nvPr/>
            </p:nvSpPr>
            <p:spPr>
              <a:xfrm>
                <a:off x="6858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08" name="Google Shape;4608;p31"/>
              <p:cNvSpPr/>
              <p:nvPr/>
            </p:nvSpPr>
            <p:spPr>
              <a:xfrm>
                <a:off x="7620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09" name="Google Shape;4609;p31"/>
              <p:cNvSpPr/>
              <p:nvPr/>
            </p:nvSpPr>
            <p:spPr>
              <a:xfrm>
                <a:off x="8382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10" name="Google Shape;4610;p31"/>
              <p:cNvSpPr/>
              <p:nvPr/>
            </p:nvSpPr>
            <p:spPr>
              <a:xfrm>
                <a:off x="6096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11" name="Google Shape;4611;p31"/>
              <p:cNvSpPr/>
              <p:nvPr/>
            </p:nvSpPr>
            <p:spPr>
              <a:xfrm>
                <a:off x="6858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12" name="Google Shape;4612;p31"/>
              <p:cNvSpPr/>
              <p:nvPr/>
            </p:nvSpPr>
            <p:spPr>
              <a:xfrm>
                <a:off x="7620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13" name="Google Shape;4613;p31"/>
              <p:cNvSpPr/>
              <p:nvPr/>
            </p:nvSpPr>
            <p:spPr>
              <a:xfrm>
                <a:off x="8382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14" name="Google Shape;4614;p31"/>
              <p:cNvSpPr/>
              <p:nvPr/>
            </p:nvSpPr>
            <p:spPr>
              <a:xfrm>
                <a:off x="6096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15" name="Google Shape;4615;p31"/>
              <p:cNvSpPr/>
              <p:nvPr/>
            </p:nvSpPr>
            <p:spPr>
              <a:xfrm>
                <a:off x="6858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16" name="Google Shape;4616;p31"/>
              <p:cNvSpPr/>
              <p:nvPr/>
            </p:nvSpPr>
            <p:spPr>
              <a:xfrm>
                <a:off x="7620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17" name="Google Shape;4617;p31"/>
              <p:cNvSpPr/>
              <p:nvPr/>
            </p:nvSpPr>
            <p:spPr>
              <a:xfrm>
                <a:off x="8382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18" name="Google Shape;4618;p31"/>
              <p:cNvSpPr/>
              <p:nvPr/>
            </p:nvSpPr>
            <p:spPr>
              <a:xfrm>
                <a:off x="6096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19" name="Google Shape;4619;p31"/>
              <p:cNvSpPr/>
              <p:nvPr/>
            </p:nvSpPr>
            <p:spPr>
              <a:xfrm>
                <a:off x="6858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20" name="Google Shape;4620;p31"/>
              <p:cNvSpPr/>
              <p:nvPr/>
            </p:nvSpPr>
            <p:spPr>
              <a:xfrm>
                <a:off x="7620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21" name="Google Shape;4621;p31"/>
              <p:cNvSpPr/>
              <p:nvPr/>
            </p:nvSpPr>
            <p:spPr>
              <a:xfrm>
                <a:off x="8382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22" name="Google Shape;4622;p31"/>
              <p:cNvSpPr/>
              <p:nvPr/>
            </p:nvSpPr>
            <p:spPr>
              <a:xfrm>
                <a:off x="6096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23" name="Google Shape;4623;p31"/>
              <p:cNvSpPr/>
              <p:nvPr/>
            </p:nvSpPr>
            <p:spPr>
              <a:xfrm>
                <a:off x="6858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24" name="Google Shape;4624;p31"/>
              <p:cNvSpPr/>
              <p:nvPr/>
            </p:nvSpPr>
            <p:spPr>
              <a:xfrm>
                <a:off x="7620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25" name="Google Shape;4625;p31"/>
              <p:cNvSpPr/>
              <p:nvPr/>
            </p:nvSpPr>
            <p:spPr>
              <a:xfrm>
                <a:off x="8382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26" name="Google Shape;4626;p31"/>
              <p:cNvSpPr/>
              <p:nvPr/>
            </p:nvSpPr>
            <p:spPr>
              <a:xfrm>
                <a:off x="5334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27" name="Google Shape;4627;p31"/>
              <p:cNvSpPr/>
              <p:nvPr/>
            </p:nvSpPr>
            <p:spPr>
              <a:xfrm>
                <a:off x="6096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28" name="Google Shape;4628;p31"/>
              <p:cNvSpPr/>
              <p:nvPr/>
            </p:nvSpPr>
            <p:spPr>
              <a:xfrm>
                <a:off x="6858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29" name="Google Shape;4629;p31"/>
              <p:cNvSpPr/>
              <p:nvPr/>
            </p:nvSpPr>
            <p:spPr>
              <a:xfrm>
                <a:off x="7620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30" name="Google Shape;4630;p31"/>
              <p:cNvSpPr/>
              <p:nvPr/>
            </p:nvSpPr>
            <p:spPr>
              <a:xfrm>
                <a:off x="8382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31" name="Google Shape;4631;p31"/>
              <p:cNvSpPr/>
              <p:nvPr/>
            </p:nvSpPr>
            <p:spPr>
              <a:xfrm>
                <a:off x="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32" name="Google Shape;4632;p31"/>
              <p:cNvSpPr/>
              <p:nvPr/>
            </p:nvSpPr>
            <p:spPr>
              <a:xfrm>
                <a:off x="762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33" name="Google Shape;4633;p31"/>
              <p:cNvSpPr/>
              <p:nvPr/>
            </p:nvSpPr>
            <p:spPr>
              <a:xfrm>
                <a:off x="1524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34" name="Google Shape;4634;p31"/>
              <p:cNvSpPr/>
              <p:nvPr/>
            </p:nvSpPr>
            <p:spPr>
              <a:xfrm>
                <a:off x="2286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35" name="Google Shape;4635;p31"/>
              <p:cNvSpPr/>
              <p:nvPr/>
            </p:nvSpPr>
            <p:spPr>
              <a:xfrm>
                <a:off x="3048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36" name="Google Shape;4636;p31"/>
              <p:cNvSpPr/>
              <p:nvPr/>
            </p:nvSpPr>
            <p:spPr>
              <a:xfrm>
                <a:off x="3810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37" name="Google Shape;4637;p31"/>
              <p:cNvSpPr/>
              <p:nvPr/>
            </p:nvSpPr>
            <p:spPr>
              <a:xfrm>
                <a:off x="4572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38" name="Google Shape;4638;p31"/>
              <p:cNvSpPr/>
              <p:nvPr/>
            </p:nvSpPr>
            <p:spPr>
              <a:xfrm>
                <a:off x="5334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39" name="Google Shape;4639;p31"/>
              <p:cNvSpPr/>
              <p:nvPr/>
            </p:nvSpPr>
            <p:spPr>
              <a:xfrm>
                <a:off x="6096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40" name="Google Shape;4640;p31"/>
              <p:cNvSpPr/>
              <p:nvPr/>
            </p:nvSpPr>
            <p:spPr>
              <a:xfrm>
                <a:off x="6858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41" name="Google Shape;4641;p31"/>
              <p:cNvSpPr/>
              <p:nvPr/>
            </p:nvSpPr>
            <p:spPr>
              <a:xfrm>
                <a:off x="7620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42" name="Google Shape;4642;p31"/>
              <p:cNvSpPr/>
              <p:nvPr/>
            </p:nvSpPr>
            <p:spPr>
              <a:xfrm>
                <a:off x="8382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43" name="Google Shape;4643;p31"/>
              <p:cNvSpPr/>
              <p:nvPr/>
            </p:nvSpPr>
            <p:spPr>
              <a:xfrm>
                <a:off x="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44" name="Google Shape;4644;p31"/>
              <p:cNvSpPr/>
              <p:nvPr/>
            </p:nvSpPr>
            <p:spPr>
              <a:xfrm>
                <a:off x="762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45" name="Google Shape;4645;p31"/>
              <p:cNvSpPr/>
              <p:nvPr/>
            </p:nvSpPr>
            <p:spPr>
              <a:xfrm>
                <a:off x="1524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46" name="Google Shape;4646;p31"/>
              <p:cNvSpPr/>
              <p:nvPr/>
            </p:nvSpPr>
            <p:spPr>
              <a:xfrm>
                <a:off x="2286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47" name="Google Shape;4647;p31"/>
              <p:cNvSpPr/>
              <p:nvPr/>
            </p:nvSpPr>
            <p:spPr>
              <a:xfrm>
                <a:off x="3048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48" name="Google Shape;4648;p31"/>
              <p:cNvSpPr/>
              <p:nvPr/>
            </p:nvSpPr>
            <p:spPr>
              <a:xfrm>
                <a:off x="3810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49" name="Google Shape;4649;p31"/>
              <p:cNvSpPr/>
              <p:nvPr/>
            </p:nvSpPr>
            <p:spPr>
              <a:xfrm>
                <a:off x="4572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50" name="Google Shape;4650;p31"/>
              <p:cNvSpPr/>
              <p:nvPr/>
            </p:nvSpPr>
            <p:spPr>
              <a:xfrm>
                <a:off x="5334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51" name="Google Shape;4651;p31"/>
              <p:cNvSpPr/>
              <p:nvPr/>
            </p:nvSpPr>
            <p:spPr>
              <a:xfrm>
                <a:off x="6096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52" name="Google Shape;4652;p31"/>
              <p:cNvSpPr/>
              <p:nvPr/>
            </p:nvSpPr>
            <p:spPr>
              <a:xfrm>
                <a:off x="6858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53" name="Google Shape;4653;p31"/>
              <p:cNvSpPr/>
              <p:nvPr/>
            </p:nvSpPr>
            <p:spPr>
              <a:xfrm>
                <a:off x="7620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54" name="Google Shape;4654;p31"/>
              <p:cNvSpPr/>
              <p:nvPr/>
            </p:nvSpPr>
            <p:spPr>
              <a:xfrm>
                <a:off x="8382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55" name="Google Shape;4655;p31"/>
              <p:cNvSpPr/>
              <p:nvPr/>
            </p:nvSpPr>
            <p:spPr>
              <a:xfrm>
                <a:off x="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56" name="Google Shape;4656;p31"/>
              <p:cNvSpPr/>
              <p:nvPr/>
            </p:nvSpPr>
            <p:spPr>
              <a:xfrm>
                <a:off x="762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57" name="Google Shape;4657;p31"/>
              <p:cNvSpPr/>
              <p:nvPr/>
            </p:nvSpPr>
            <p:spPr>
              <a:xfrm>
                <a:off x="1524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58" name="Google Shape;4658;p31"/>
              <p:cNvSpPr/>
              <p:nvPr/>
            </p:nvSpPr>
            <p:spPr>
              <a:xfrm>
                <a:off x="2286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59" name="Google Shape;4659;p31"/>
              <p:cNvSpPr/>
              <p:nvPr/>
            </p:nvSpPr>
            <p:spPr>
              <a:xfrm>
                <a:off x="3048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60" name="Google Shape;4660;p31"/>
              <p:cNvSpPr/>
              <p:nvPr/>
            </p:nvSpPr>
            <p:spPr>
              <a:xfrm>
                <a:off x="3810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61" name="Google Shape;4661;p31"/>
              <p:cNvSpPr/>
              <p:nvPr/>
            </p:nvSpPr>
            <p:spPr>
              <a:xfrm>
                <a:off x="4572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62" name="Google Shape;4662;p31"/>
              <p:cNvSpPr/>
              <p:nvPr/>
            </p:nvSpPr>
            <p:spPr>
              <a:xfrm>
                <a:off x="5334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63" name="Google Shape;4663;p31"/>
              <p:cNvSpPr/>
              <p:nvPr/>
            </p:nvSpPr>
            <p:spPr>
              <a:xfrm>
                <a:off x="6096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64" name="Google Shape;4664;p31"/>
              <p:cNvSpPr/>
              <p:nvPr/>
            </p:nvSpPr>
            <p:spPr>
              <a:xfrm>
                <a:off x="6858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65" name="Google Shape;4665;p31"/>
              <p:cNvSpPr/>
              <p:nvPr/>
            </p:nvSpPr>
            <p:spPr>
              <a:xfrm>
                <a:off x="7620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66" name="Google Shape;4666;p31"/>
              <p:cNvSpPr/>
              <p:nvPr/>
            </p:nvSpPr>
            <p:spPr>
              <a:xfrm>
                <a:off x="8382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cxnSp>
          <p:nvCxnSpPr>
            <p:cNvPr id="4667" name="Google Shape;4667;p31"/>
            <p:cNvCxnSpPr/>
            <p:nvPr/>
          </p:nvCxnSpPr>
          <p:spPr>
            <a:xfrm>
              <a:off x="768375" y="0"/>
              <a:ext cx="0" cy="5143500"/>
            </a:xfrm>
            <a:prstGeom prst="straightConnector1">
              <a:avLst/>
            </a:prstGeom>
            <a:noFill/>
            <a:ln w="9525" cap="flat" cmpd="sng">
              <a:solidFill>
                <a:srgbClr val="FFE5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4668" name="Google Shape;4668;p31"/>
            <p:cNvSpPr/>
            <p:nvPr/>
          </p:nvSpPr>
          <p:spPr>
            <a:xfrm>
              <a:off x="193725" y="1569450"/>
              <a:ext cx="164400" cy="164400"/>
            </a:xfrm>
            <a:prstGeom prst="ellipse">
              <a:avLst/>
            </a:prstGeom>
            <a:noFill/>
            <a:ln w="9525" cap="flat" cmpd="sng">
              <a:solidFill>
                <a:srgbClr val="E1E0E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9" name="Google Shape;4669;p31"/>
            <p:cNvSpPr/>
            <p:nvPr/>
          </p:nvSpPr>
          <p:spPr>
            <a:xfrm>
              <a:off x="193725" y="3412325"/>
              <a:ext cx="164400" cy="164400"/>
            </a:xfrm>
            <a:prstGeom prst="ellipse">
              <a:avLst/>
            </a:prstGeom>
            <a:noFill/>
            <a:ln w="9525" cap="flat" cmpd="sng">
              <a:solidFill>
                <a:srgbClr val="E1E0E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670" name="Google Shape;4670;p31"/>
          <p:cNvSpPr txBox="1">
            <a:spLocks noGrp="1"/>
          </p:cNvSpPr>
          <p:nvPr>
            <p:ph type="title"/>
          </p:nvPr>
        </p:nvSpPr>
        <p:spPr>
          <a:xfrm>
            <a:off x="789425" y="1498313"/>
            <a:ext cx="3028800" cy="589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 b="1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 dirty="0"/>
          </a:p>
        </p:txBody>
      </p:sp>
      <p:sp>
        <p:nvSpPr>
          <p:cNvPr id="4671" name="Google Shape;4671;p31"/>
          <p:cNvSpPr txBox="1">
            <a:spLocks noGrp="1"/>
          </p:cNvSpPr>
          <p:nvPr>
            <p:ph type="title" idx="2"/>
          </p:nvPr>
        </p:nvSpPr>
        <p:spPr>
          <a:xfrm>
            <a:off x="4712525" y="1498313"/>
            <a:ext cx="3028800" cy="589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 b="1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 dirty="0"/>
          </a:p>
        </p:txBody>
      </p:sp>
      <p:sp>
        <p:nvSpPr>
          <p:cNvPr id="4672" name="Google Shape;4672;p31"/>
          <p:cNvSpPr txBox="1">
            <a:spLocks noGrp="1"/>
          </p:cNvSpPr>
          <p:nvPr>
            <p:ph type="subTitle" idx="1"/>
          </p:nvPr>
        </p:nvSpPr>
        <p:spPr>
          <a:xfrm>
            <a:off x="793350" y="2071786"/>
            <a:ext cx="4159800" cy="1524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600"/>
              <a:buChar char="●"/>
              <a:defRPr sz="1600">
                <a:solidFill>
                  <a:schemeClr val="l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600"/>
              <a:buChar char="○"/>
              <a:defRPr sz="1600">
                <a:solidFill>
                  <a:schemeClr val="lt2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600"/>
              <a:buChar char="■"/>
              <a:defRPr sz="1600">
                <a:solidFill>
                  <a:schemeClr val="lt2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600"/>
              <a:buChar char="●"/>
              <a:defRPr sz="1600">
                <a:solidFill>
                  <a:schemeClr val="lt2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600"/>
              <a:buChar char="○"/>
              <a:defRPr sz="1600">
                <a:solidFill>
                  <a:schemeClr val="lt2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600"/>
              <a:buChar char="■"/>
              <a:defRPr sz="1600">
                <a:solidFill>
                  <a:schemeClr val="lt2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600"/>
              <a:buChar char="●"/>
              <a:defRPr sz="1600">
                <a:solidFill>
                  <a:schemeClr val="lt2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600"/>
              <a:buChar char="○"/>
              <a:defRPr sz="1600">
                <a:solidFill>
                  <a:schemeClr val="lt2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600"/>
              <a:buChar char="■"/>
              <a:defRPr sz="1600">
                <a:solidFill>
                  <a:schemeClr val="lt2"/>
                </a:solidFill>
              </a:defRPr>
            </a:lvl9pPr>
          </a:lstStyle>
          <a:p>
            <a:endParaRPr dirty="0"/>
          </a:p>
        </p:txBody>
      </p:sp>
      <p:sp>
        <p:nvSpPr>
          <p:cNvPr id="4673" name="Google Shape;4673;p31"/>
          <p:cNvSpPr txBox="1">
            <a:spLocks noGrp="1"/>
          </p:cNvSpPr>
          <p:nvPr>
            <p:ph type="subTitle" idx="3"/>
          </p:nvPr>
        </p:nvSpPr>
        <p:spPr>
          <a:xfrm>
            <a:off x="5017950" y="2068300"/>
            <a:ext cx="3434700" cy="1524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600"/>
              <a:buChar char="●"/>
              <a:defRPr sz="1600">
                <a:solidFill>
                  <a:schemeClr val="l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600"/>
              <a:buChar char="○"/>
              <a:defRPr sz="1600">
                <a:solidFill>
                  <a:schemeClr val="lt2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600"/>
              <a:buChar char="■"/>
              <a:defRPr sz="1600">
                <a:solidFill>
                  <a:schemeClr val="lt2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600"/>
              <a:buChar char="●"/>
              <a:defRPr sz="1600">
                <a:solidFill>
                  <a:schemeClr val="lt2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600"/>
              <a:buChar char="○"/>
              <a:defRPr sz="1600">
                <a:solidFill>
                  <a:schemeClr val="lt2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600"/>
              <a:buChar char="■"/>
              <a:defRPr sz="1600">
                <a:solidFill>
                  <a:schemeClr val="lt2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600"/>
              <a:buChar char="●"/>
              <a:defRPr sz="1600">
                <a:solidFill>
                  <a:schemeClr val="lt2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600"/>
              <a:buChar char="○"/>
              <a:defRPr sz="1600">
                <a:solidFill>
                  <a:schemeClr val="lt2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600"/>
              <a:buChar char="■"/>
              <a:defRPr sz="1600">
                <a:solidFill>
                  <a:schemeClr val="lt2"/>
                </a:solidFill>
              </a:defRPr>
            </a:lvl9pPr>
          </a:lstStyle>
          <a:p>
            <a:endParaRPr dirty="0"/>
          </a:p>
        </p:txBody>
      </p:sp>
      <p:sp>
        <p:nvSpPr>
          <p:cNvPr id="4674" name="Google Shape;4674;p31"/>
          <p:cNvSpPr txBox="1">
            <a:spLocks noGrp="1"/>
          </p:cNvSpPr>
          <p:nvPr>
            <p:ph type="title" idx="4"/>
          </p:nvPr>
        </p:nvSpPr>
        <p:spPr>
          <a:xfrm>
            <a:off x="773050" y="445025"/>
            <a:ext cx="7657800" cy="57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Fredoka One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endParaRPr dirty="0"/>
          </a:p>
        </p:txBody>
      </p:sp>
      <p:grpSp>
        <p:nvGrpSpPr>
          <p:cNvPr id="4675" name="Google Shape;4675;p31"/>
          <p:cNvGrpSpPr/>
          <p:nvPr/>
        </p:nvGrpSpPr>
        <p:grpSpPr>
          <a:xfrm>
            <a:off x="68649" y="230370"/>
            <a:ext cx="8931608" cy="4855020"/>
            <a:chOff x="68649" y="230370"/>
            <a:chExt cx="8931608" cy="4855020"/>
          </a:xfrm>
        </p:grpSpPr>
        <p:grpSp>
          <p:nvGrpSpPr>
            <p:cNvPr id="4676" name="Google Shape;4676;p31"/>
            <p:cNvGrpSpPr/>
            <p:nvPr/>
          </p:nvGrpSpPr>
          <p:grpSpPr>
            <a:xfrm>
              <a:off x="6736812" y="3205600"/>
              <a:ext cx="2263445" cy="1879789"/>
              <a:chOff x="6736812" y="3205600"/>
              <a:chExt cx="2263445" cy="1879789"/>
            </a:xfrm>
          </p:grpSpPr>
          <p:sp>
            <p:nvSpPr>
              <p:cNvPr id="4677" name="Google Shape;4677;p31"/>
              <p:cNvSpPr/>
              <p:nvPr/>
            </p:nvSpPr>
            <p:spPr>
              <a:xfrm rot="936901">
                <a:off x="8634430" y="3221094"/>
                <a:ext cx="140319" cy="183731"/>
              </a:xfrm>
              <a:custGeom>
                <a:avLst/>
                <a:gdLst/>
                <a:ahLst/>
                <a:cxnLst/>
                <a:rect l="l" t="t" r="r" b="b"/>
                <a:pathLst>
                  <a:path w="2227" h="2916" extrusionOk="0">
                    <a:moveTo>
                      <a:pt x="1195" y="1"/>
                    </a:moveTo>
                    <a:cubicBezTo>
                      <a:pt x="1155" y="1"/>
                      <a:pt x="1115" y="22"/>
                      <a:pt x="1095" y="61"/>
                    </a:cubicBezTo>
                    <a:cubicBezTo>
                      <a:pt x="1000" y="239"/>
                      <a:pt x="822" y="894"/>
                      <a:pt x="310" y="1335"/>
                    </a:cubicBezTo>
                    <a:cubicBezTo>
                      <a:pt x="0" y="1597"/>
                      <a:pt x="691" y="1668"/>
                      <a:pt x="1048" y="2680"/>
                    </a:cubicBezTo>
                    <a:cubicBezTo>
                      <a:pt x="1072" y="2740"/>
                      <a:pt x="1107" y="2799"/>
                      <a:pt x="1143" y="2859"/>
                    </a:cubicBezTo>
                    <a:cubicBezTo>
                      <a:pt x="1171" y="2897"/>
                      <a:pt x="1206" y="2915"/>
                      <a:pt x="1241" y="2915"/>
                    </a:cubicBezTo>
                    <a:cubicBezTo>
                      <a:pt x="1281" y="2915"/>
                      <a:pt x="1320" y="2891"/>
                      <a:pt x="1345" y="2847"/>
                    </a:cubicBezTo>
                    <a:cubicBezTo>
                      <a:pt x="1465" y="2656"/>
                      <a:pt x="1572" y="2120"/>
                      <a:pt x="2072" y="1644"/>
                    </a:cubicBezTo>
                    <a:cubicBezTo>
                      <a:pt x="2107" y="1620"/>
                      <a:pt x="2143" y="1585"/>
                      <a:pt x="2167" y="1537"/>
                    </a:cubicBezTo>
                    <a:cubicBezTo>
                      <a:pt x="2227" y="1477"/>
                      <a:pt x="2179" y="1358"/>
                      <a:pt x="2143" y="1323"/>
                    </a:cubicBezTo>
                    <a:cubicBezTo>
                      <a:pt x="2012" y="1192"/>
                      <a:pt x="1655" y="906"/>
                      <a:pt x="1405" y="287"/>
                    </a:cubicBezTo>
                    <a:cubicBezTo>
                      <a:pt x="1369" y="203"/>
                      <a:pt x="1345" y="120"/>
                      <a:pt x="1286" y="49"/>
                    </a:cubicBezTo>
                    <a:cubicBezTo>
                      <a:pt x="1264" y="16"/>
                      <a:pt x="1230" y="1"/>
                      <a:pt x="1195" y="1"/>
                    </a:cubicBezTo>
                    <a:close/>
                  </a:path>
                </a:pathLst>
              </a:custGeom>
              <a:solidFill>
                <a:srgbClr val="FF8ED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4678" name="Google Shape;4678;p31"/>
              <p:cNvGrpSpPr/>
              <p:nvPr/>
            </p:nvGrpSpPr>
            <p:grpSpPr>
              <a:xfrm>
                <a:off x="7595367" y="4035818"/>
                <a:ext cx="1404890" cy="999490"/>
                <a:chOff x="7195827" y="3694623"/>
                <a:chExt cx="1709944" cy="1216516"/>
              </a:xfrm>
            </p:grpSpPr>
            <p:sp>
              <p:nvSpPr>
                <p:cNvPr id="4679" name="Google Shape;4679;p31"/>
                <p:cNvSpPr/>
                <p:nvPr/>
              </p:nvSpPr>
              <p:spPr>
                <a:xfrm>
                  <a:off x="7395057" y="3947126"/>
                  <a:ext cx="1473477" cy="9545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37" h="12203" extrusionOk="0">
                      <a:moveTo>
                        <a:pt x="17527" y="1"/>
                      </a:moveTo>
                      <a:lnTo>
                        <a:pt x="1" y="11621"/>
                      </a:lnTo>
                      <a:lnTo>
                        <a:pt x="1061" y="12145"/>
                      </a:lnTo>
                      <a:cubicBezTo>
                        <a:pt x="1137" y="12183"/>
                        <a:pt x="1221" y="12202"/>
                        <a:pt x="1304" y="12202"/>
                      </a:cubicBezTo>
                      <a:cubicBezTo>
                        <a:pt x="1430" y="12202"/>
                        <a:pt x="1556" y="12160"/>
                        <a:pt x="1656" y="12074"/>
                      </a:cubicBezTo>
                      <a:cubicBezTo>
                        <a:pt x="3156" y="10836"/>
                        <a:pt x="10657" y="5144"/>
                        <a:pt x="12538" y="4013"/>
                      </a:cubicBezTo>
                      <a:cubicBezTo>
                        <a:pt x="14229" y="2989"/>
                        <a:pt x="17396" y="1001"/>
                        <a:pt x="18694" y="334"/>
                      </a:cubicBezTo>
                      <a:cubicBezTo>
                        <a:pt x="18837" y="263"/>
                        <a:pt x="18789" y="60"/>
                        <a:pt x="18634" y="60"/>
                      </a:cubicBezTo>
                      <a:lnTo>
                        <a:pt x="17527" y="1"/>
                      </a:lnTo>
                      <a:close/>
                    </a:path>
                  </a:pathLst>
                </a:custGeom>
                <a:solidFill>
                  <a:srgbClr val="FFCF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680" name="Google Shape;4680;p31"/>
                <p:cNvSpPr/>
                <p:nvPr/>
              </p:nvSpPr>
              <p:spPr>
                <a:xfrm>
                  <a:off x="7206074" y="3704792"/>
                  <a:ext cx="1679202" cy="115448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467" h="14759" extrusionOk="0">
                      <a:moveTo>
                        <a:pt x="19504" y="1"/>
                      </a:moveTo>
                      <a:cubicBezTo>
                        <a:pt x="19187" y="1"/>
                        <a:pt x="18869" y="98"/>
                        <a:pt x="18598" y="277"/>
                      </a:cubicBezTo>
                      <a:cubicBezTo>
                        <a:pt x="17740" y="837"/>
                        <a:pt x="15883" y="1884"/>
                        <a:pt x="13680" y="3111"/>
                      </a:cubicBezTo>
                      <a:cubicBezTo>
                        <a:pt x="13192" y="3373"/>
                        <a:pt x="12692" y="3647"/>
                        <a:pt x="12180" y="3932"/>
                      </a:cubicBezTo>
                      <a:cubicBezTo>
                        <a:pt x="7584" y="6445"/>
                        <a:pt x="2143" y="9326"/>
                        <a:pt x="619" y="10124"/>
                      </a:cubicBezTo>
                      <a:cubicBezTo>
                        <a:pt x="238" y="10326"/>
                        <a:pt x="0" y="10743"/>
                        <a:pt x="48" y="11171"/>
                      </a:cubicBezTo>
                      <a:cubicBezTo>
                        <a:pt x="83" y="11648"/>
                        <a:pt x="298" y="12326"/>
                        <a:pt x="941" y="13279"/>
                      </a:cubicBezTo>
                      <a:cubicBezTo>
                        <a:pt x="1764" y="14498"/>
                        <a:pt x="2327" y="14758"/>
                        <a:pt x="2659" y="14758"/>
                      </a:cubicBezTo>
                      <a:cubicBezTo>
                        <a:pt x="2906" y="14758"/>
                        <a:pt x="3024" y="14612"/>
                        <a:pt x="3024" y="14612"/>
                      </a:cubicBezTo>
                      <a:cubicBezTo>
                        <a:pt x="4882" y="13052"/>
                        <a:pt x="9561" y="9921"/>
                        <a:pt x="13668" y="7242"/>
                      </a:cubicBezTo>
                      <a:cubicBezTo>
                        <a:pt x="14216" y="6897"/>
                        <a:pt x="14740" y="6552"/>
                        <a:pt x="15252" y="6218"/>
                      </a:cubicBezTo>
                      <a:cubicBezTo>
                        <a:pt x="18443" y="4159"/>
                        <a:pt x="20955" y="2587"/>
                        <a:pt x="20955" y="2587"/>
                      </a:cubicBezTo>
                      <a:cubicBezTo>
                        <a:pt x="21122" y="2420"/>
                        <a:pt x="21300" y="2182"/>
                        <a:pt x="21348" y="1873"/>
                      </a:cubicBezTo>
                      <a:cubicBezTo>
                        <a:pt x="21467" y="1099"/>
                        <a:pt x="20753" y="337"/>
                        <a:pt x="20014" y="87"/>
                      </a:cubicBezTo>
                      <a:lnTo>
                        <a:pt x="20003" y="87"/>
                      </a:lnTo>
                      <a:cubicBezTo>
                        <a:pt x="19841" y="29"/>
                        <a:pt x="19672" y="1"/>
                        <a:pt x="19504" y="1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681" name="Google Shape;4681;p31"/>
                <p:cNvSpPr/>
                <p:nvPr/>
              </p:nvSpPr>
              <p:spPr>
                <a:xfrm>
                  <a:off x="7282418" y="4474032"/>
                  <a:ext cx="220822" cy="34144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823" h="4365" extrusionOk="0">
                      <a:moveTo>
                        <a:pt x="78" y="1"/>
                      </a:moveTo>
                      <a:cubicBezTo>
                        <a:pt x="51" y="1"/>
                        <a:pt x="32" y="22"/>
                        <a:pt x="12" y="51"/>
                      </a:cubicBezTo>
                      <a:cubicBezTo>
                        <a:pt x="0" y="87"/>
                        <a:pt x="24" y="123"/>
                        <a:pt x="60" y="135"/>
                      </a:cubicBezTo>
                      <a:lnTo>
                        <a:pt x="72" y="135"/>
                      </a:lnTo>
                      <a:lnTo>
                        <a:pt x="381" y="242"/>
                      </a:lnTo>
                      <a:cubicBezTo>
                        <a:pt x="477" y="290"/>
                        <a:pt x="584" y="337"/>
                        <a:pt x="679" y="385"/>
                      </a:cubicBezTo>
                      <a:cubicBezTo>
                        <a:pt x="774" y="444"/>
                        <a:pt x="869" y="492"/>
                        <a:pt x="953" y="551"/>
                      </a:cubicBezTo>
                      <a:cubicBezTo>
                        <a:pt x="1048" y="623"/>
                        <a:pt x="1131" y="682"/>
                        <a:pt x="1215" y="754"/>
                      </a:cubicBezTo>
                      <a:cubicBezTo>
                        <a:pt x="1548" y="1040"/>
                        <a:pt x="1834" y="1373"/>
                        <a:pt x="2048" y="1754"/>
                      </a:cubicBezTo>
                      <a:cubicBezTo>
                        <a:pt x="2274" y="2123"/>
                        <a:pt x="2441" y="2540"/>
                        <a:pt x="2524" y="2968"/>
                      </a:cubicBezTo>
                      <a:cubicBezTo>
                        <a:pt x="2548" y="3076"/>
                        <a:pt x="2560" y="3183"/>
                        <a:pt x="2572" y="3290"/>
                      </a:cubicBezTo>
                      <a:cubicBezTo>
                        <a:pt x="2584" y="3397"/>
                        <a:pt x="2584" y="3504"/>
                        <a:pt x="2596" y="3611"/>
                      </a:cubicBezTo>
                      <a:cubicBezTo>
                        <a:pt x="2584" y="3719"/>
                        <a:pt x="2584" y="3826"/>
                        <a:pt x="2572" y="3945"/>
                      </a:cubicBezTo>
                      <a:lnTo>
                        <a:pt x="2513" y="4266"/>
                      </a:lnTo>
                      <a:lnTo>
                        <a:pt x="2513" y="4278"/>
                      </a:lnTo>
                      <a:cubicBezTo>
                        <a:pt x="2513" y="4314"/>
                        <a:pt x="2536" y="4350"/>
                        <a:pt x="2572" y="4361"/>
                      </a:cubicBezTo>
                      <a:cubicBezTo>
                        <a:pt x="2578" y="4364"/>
                        <a:pt x="2584" y="4365"/>
                        <a:pt x="2590" y="4365"/>
                      </a:cubicBezTo>
                      <a:cubicBezTo>
                        <a:pt x="2619" y="4365"/>
                        <a:pt x="2646" y="4341"/>
                        <a:pt x="2655" y="4302"/>
                      </a:cubicBezTo>
                      <a:cubicBezTo>
                        <a:pt x="2691" y="4195"/>
                        <a:pt x="2727" y="4088"/>
                        <a:pt x="2763" y="3969"/>
                      </a:cubicBezTo>
                      <a:cubicBezTo>
                        <a:pt x="2774" y="3861"/>
                        <a:pt x="2798" y="3742"/>
                        <a:pt x="2810" y="3623"/>
                      </a:cubicBezTo>
                      <a:cubicBezTo>
                        <a:pt x="2822" y="3504"/>
                        <a:pt x="2822" y="3385"/>
                        <a:pt x="2822" y="3266"/>
                      </a:cubicBezTo>
                      <a:cubicBezTo>
                        <a:pt x="2810" y="3159"/>
                        <a:pt x="2798" y="3040"/>
                        <a:pt x="2786" y="2921"/>
                      </a:cubicBezTo>
                      <a:cubicBezTo>
                        <a:pt x="2715" y="2456"/>
                        <a:pt x="2548" y="2004"/>
                        <a:pt x="2310" y="1599"/>
                      </a:cubicBezTo>
                      <a:cubicBezTo>
                        <a:pt x="2072" y="1194"/>
                        <a:pt x="1762" y="837"/>
                        <a:pt x="1381" y="551"/>
                      </a:cubicBezTo>
                      <a:cubicBezTo>
                        <a:pt x="1286" y="480"/>
                        <a:pt x="1179" y="421"/>
                        <a:pt x="1084" y="349"/>
                      </a:cubicBezTo>
                      <a:cubicBezTo>
                        <a:pt x="989" y="290"/>
                        <a:pt x="881" y="242"/>
                        <a:pt x="774" y="194"/>
                      </a:cubicBezTo>
                      <a:cubicBezTo>
                        <a:pt x="667" y="147"/>
                        <a:pt x="548" y="111"/>
                        <a:pt x="441" y="75"/>
                      </a:cubicBezTo>
                      <a:cubicBezTo>
                        <a:pt x="334" y="40"/>
                        <a:pt x="215" y="28"/>
                        <a:pt x="96" y="4"/>
                      </a:cubicBezTo>
                      <a:cubicBezTo>
                        <a:pt x="89" y="2"/>
                        <a:pt x="83" y="1"/>
                        <a:pt x="78" y="1"/>
                      </a:cubicBezTo>
                      <a:close/>
                    </a:path>
                  </a:pathLst>
                </a:custGeom>
                <a:solidFill>
                  <a:srgbClr val="FD8A0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682" name="Google Shape;4682;p31"/>
                <p:cNvSpPr/>
                <p:nvPr/>
              </p:nvSpPr>
              <p:spPr>
                <a:xfrm>
                  <a:off x="7254493" y="4527927"/>
                  <a:ext cx="208698" cy="28175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68" h="3602" extrusionOk="0">
                      <a:moveTo>
                        <a:pt x="572" y="0"/>
                      </a:moveTo>
                      <a:cubicBezTo>
                        <a:pt x="490" y="0"/>
                        <a:pt x="410" y="14"/>
                        <a:pt x="334" y="41"/>
                      </a:cubicBezTo>
                      <a:cubicBezTo>
                        <a:pt x="179" y="101"/>
                        <a:pt x="0" y="255"/>
                        <a:pt x="12" y="660"/>
                      </a:cubicBezTo>
                      <a:cubicBezTo>
                        <a:pt x="48" y="1446"/>
                        <a:pt x="893" y="2934"/>
                        <a:pt x="1500" y="3089"/>
                      </a:cubicBezTo>
                      <a:cubicBezTo>
                        <a:pt x="1543" y="3100"/>
                        <a:pt x="1583" y="3105"/>
                        <a:pt x="1622" y="3105"/>
                      </a:cubicBezTo>
                      <a:cubicBezTo>
                        <a:pt x="1757" y="3105"/>
                        <a:pt x="1869" y="3040"/>
                        <a:pt x="1953" y="2910"/>
                      </a:cubicBezTo>
                      <a:cubicBezTo>
                        <a:pt x="2143" y="2601"/>
                        <a:pt x="1965" y="1922"/>
                        <a:pt x="1691" y="1434"/>
                      </a:cubicBezTo>
                      <a:cubicBezTo>
                        <a:pt x="1548" y="1184"/>
                        <a:pt x="1262" y="779"/>
                        <a:pt x="905" y="779"/>
                      </a:cubicBezTo>
                      <a:lnTo>
                        <a:pt x="893" y="779"/>
                      </a:lnTo>
                      <a:cubicBezTo>
                        <a:pt x="691" y="791"/>
                        <a:pt x="607" y="910"/>
                        <a:pt x="584" y="982"/>
                      </a:cubicBezTo>
                      <a:cubicBezTo>
                        <a:pt x="441" y="1386"/>
                        <a:pt x="1143" y="2279"/>
                        <a:pt x="1238" y="2363"/>
                      </a:cubicBezTo>
                      <a:cubicBezTo>
                        <a:pt x="1266" y="2385"/>
                        <a:pt x="1300" y="2397"/>
                        <a:pt x="1332" y="2397"/>
                      </a:cubicBezTo>
                      <a:cubicBezTo>
                        <a:pt x="1369" y="2397"/>
                        <a:pt x="1404" y="2382"/>
                        <a:pt x="1429" y="2351"/>
                      </a:cubicBezTo>
                      <a:cubicBezTo>
                        <a:pt x="1477" y="2303"/>
                        <a:pt x="1465" y="2220"/>
                        <a:pt x="1417" y="2172"/>
                      </a:cubicBezTo>
                      <a:cubicBezTo>
                        <a:pt x="1286" y="2065"/>
                        <a:pt x="750" y="1279"/>
                        <a:pt x="834" y="1065"/>
                      </a:cubicBezTo>
                      <a:cubicBezTo>
                        <a:pt x="834" y="1065"/>
                        <a:pt x="845" y="1041"/>
                        <a:pt x="905" y="1041"/>
                      </a:cubicBezTo>
                      <a:cubicBezTo>
                        <a:pt x="1072" y="1041"/>
                        <a:pt x="1286" y="1244"/>
                        <a:pt x="1465" y="1565"/>
                      </a:cubicBezTo>
                      <a:cubicBezTo>
                        <a:pt x="1727" y="2018"/>
                        <a:pt x="1846" y="2589"/>
                        <a:pt x="1727" y="2768"/>
                      </a:cubicBezTo>
                      <a:cubicBezTo>
                        <a:pt x="1700" y="2821"/>
                        <a:pt x="1666" y="2848"/>
                        <a:pt x="1621" y="2848"/>
                      </a:cubicBezTo>
                      <a:cubicBezTo>
                        <a:pt x="1606" y="2848"/>
                        <a:pt x="1590" y="2845"/>
                        <a:pt x="1572" y="2839"/>
                      </a:cubicBezTo>
                      <a:cubicBezTo>
                        <a:pt x="1107" y="2720"/>
                        <a:pt x="310" y="1363"/>
                        <a:pt x="274" y="648"/>
                      </a:cubicBezTo>
                      <a:cubicBezTo>
                        <a:pt x="262" y="446"/>
                        <a:pt x="310" y="327"/>
                        <a:pt x="417" y="291"/>
                      </a:cubicBezTo>
                      <a:cubicBezTo>
                        <a:pt x="468" y="272"/>
                        <a:pt x="520" y="263"/>
                        <a:pt x="573" y="263"/>
                      </a:cubicBezTo>
                      <a:cubicBezTo>
                        <a:pt x="839" y="263"/>
                        <a:pt x="1113" y="485"/>
                        <a:pt x="1262" y="624"/>
                      </a:cubicBezTo>
                      <a:cubicBezTo>
                        <a:pt x="1917" y="1267"/>
                        <a:pt x="2358" y="2446"/>
                        <a:pt x="2167" y="3006"/>
                      </a:cubicBezTo>
                      <a:cubicBezTo>
                        <a:pt x="2096" y="3208"/>
                        <a:pt x="1953" y="3315"/>
                        <a:pt x="1727" y="3339"/>
                      </a:cubicBezTo>
                      <a:cubicBezTo>
                        <a:pt x="1655" y="3351"/>
                        <a:pt x="1607" y="3411"/>
                        <a:pt x="1619" y="3482"/>
                      </a:cubicBezTo>
                      <a:cubicBezTo>
                        <a:pt x="1619" y="3553"/>
                        <a:pt x="1679" y="3601"/>
                        <a:pt x="1738" y="3601"/>
                      </a:cubicBezTo>
                      <a:lnTo>
                        <a:pt x="1762" y="3601"/>
                      </a:lnTo>
                      <a:cubicBezTo>
                        <a:pt x="2084" y="3565"/>
                        <a:pt x="2310" y="3387"/>
                        <a:pt x="2417" y="3089"/>
                      </a:cubicBezTo>
                      <a:cubicBezTo>
                        <a:pt x="2667" y="2363"/>
                        <a:pt x="2108" y="1089"/>
                        <a:pt x="1441" y="446"/>
                      </a:cubicBezTo>
                      <a:cubicBezTo>
                        <a:pt x="1147" y="152"/>
                        <a:pt x="847" y="0"/>
                        <a:pt x="572" y="0"/>
                      </a:cubicBezTo>
                      <a:close/>
                    </a:path>
                  </a:pathLst>
                </a:custGeom>
                <a:solidFill>
                  <a:srgbClr val="FD8A0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683" name="Google Shape;4683;p31"/>
                <p:cNvSpPr/>
                <p:nvPr/>
              </p:nvSpPr>
              <p:spPr>
                <a:xfrm>
                  <a:off x="8440020" y="3752273"/>
                  <a:ext cx="296229" cy="17130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787" h="2190" extrusionOk="0">
                      <a:moveTo>
                        <a:pt x="3658" y="1"/>
                      </a:moveTo>
                      <a:cubicBezTo>
                        <a:pt x="3649" y="1"/>
                        <a:pt x="3640" y="1"/>
                        <a:pt x="3632" y="3"/>
                      </a:cubicBezTo>
                      <a:cubicBezTo>
                        <a:pt x="3311" y="123"/>
                        <a:pt x="2989" y="265"/>
                        <a:pt x="2692" y="420"/>
                      </a:cubicBezTo>
                      <a:cubicBezTo>
                        <a:pt x="2382" y="563"/>
                        <a:pt x="2084" y="718"/>
                        <a:pt x="1787" y="885"/>
                      </a:cubicBezTo>
                      <a:cubicBezTo>
                        <a:pt x="1489" y="1051"/>
                        <a:pt x="1191" y="1218"/>
                        <a:pt x="906" y="1397"/>
                      </a:cubicBezTo>
                      <a:cubicBezTo>
                        <a:pt x="620" y="1575"/>
                        <a:pt x="334" y="1766"/>
                        <a:pt x="60" y="1980"/>
                      </a:cubicBezTo>
                      <a:cubicBezTo>
                        <a:pt x="25" y="2004"/>
                        <a:pt x="1" y="2063"/>
                        <a:pt x="25" y="2111"/>
                      </a:cubicBezTo>
                      <a:cubicBezTo>
                        <a:pt x="43" y="2158"/>
                        <a:pt x="84" y="2190"/>
                        <a:pt x="135" y="2190"/>
                      </a:cubicBezTo>
                      <a:cubicBezTo>
                        <a:pt x="149" y="2190"/>
                        <a:pt x="164" y="2187"/>
                        <a:pt x="179" y="2182"/>
                      </a:cubicBezTo>
                      <a:cubicBezTo>
                        <a:pt x="501" y="2063"/>
                        <a:pt x="810" y="1920"/>
                        <a:pt x="1108" y="1766"/>
                      </a:cubicBezTo>
                      <a:cubicBezTo>
                        <a:pt x="1418" y="1623"/>
                        <a:pt x="1715" y="1468"/>
                        <a:pt x="2013" y="1301"/>
                      </a:cubicBezTo>
                      <a:cubicBezTo>
                        <a:pt x="2311" y="1135"/>
                        <a:pt x="2596" y="968"/>
                        <a:pt x="2894" y="777"/>
                      </a:cubicBezTo>
                      <a:cubicBezTo>
                        <a:pt x="3180" y="599"/>
                        <a:pt x="3466" y="408"/>
                        <a:pt x="3739" y="206"/>
                      </a:cubicBezTo>
                      <a:cubicBezTo>
                        <a:pt x="3775" y="182"/>
                        <a:pt x="3787" y="123"/>
                        <a:pt x="3775" y="75"/>
                      </a:cubicBezTo>
                      <a:cubicBezTo>
                        <a:pt x="3755" y="25"/>
                        <a:pt x="3702" y="1"/>
                        <a:pt x="3658" y="1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684" name="Google Shape;4684;p31"/>
                <p:cNvSpPr/>
                <p:nvPr/>
              </p:nvSpPr>
              <p:spPr>
                <a:xfrm>
                  <a:off x="8158813" y="3948064"/>
                  <a:ext cx="240300" cy="32329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72" h="4133" extrusionOk="0">
                      <a:moveTo>
                        <a:pt x="1500" y="1"/>
                      </a:moveTo>
                      <a:cubicBezTo>
                        <a:pt x="1012" y="263"/>
                        <a:pt x="512" y="537"/>
                        <a:pt x="0" y="822"/>
                      </a:cubicBezTo>
                      <a:cubicBezTo>
                        <a:pt x="429" y="1096"/>
                        <a:pt x="1750" y="2144"/>
                        <a:pt x="1488" y="4132"/>
                      </a:cubicBezTo>
                      <a:cubicBezTo>
                        <a:pt x="2036" y="3787"/>
                        <a:pt x="2560" y="3442"/>
                        <a:pt x="3072" y="3108"/>
                      </a:cubicBezTo>
                      <a:cubicBezTo>
                        <a:pt x="2917" y="1715"/>
                        <a:pt x="2215" y="668"/>
                        <a:pt x="1500" y="1"/>
                      </a:cubicBezTo>
                      <a:close/>
                    </a:path>
                  </a:pathLst>
                </a:custGeom>
                <a:solidFill>
                  <a:srgbClr val="FC09B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685" name="Google Shape;4685;p31"/>
                <p:cNvSpPr/>
                <p:nvPr/>
              </p:nvSpPr>
              <p:spPr>
                <a:xfrm>
                  <a:off x="7536795" y="4514317"/>
                  <a:ext cx="154568" cy="10794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76" h="1380" extrusionOk="0">
                      <a:moveTo>
                        <a:pt x="1261" y="1"/>
                      </a:moveTo>
                      <a:cubicBezTo>
                        <a:pt x="773" y="1"/>
                        <a:pt x="177" y="370"/>
                        <a:pt x="70" y="858"/>
                      </a:cubicBezTo>
                      <a:cubicBezTo>
                        <a:pt x="0" y="1196"/>
                        <a:pt x="243" y="1380"/>
                        <a:pt x="580" y="1380"/>
                      </a:cubicBezTo>
                      <a:cubicBezTo>
                        <a:pt x="872" y="1380"/>
                        <a:pt x="1235" y="1240"/>
                        <a:pt x="1523" y="941"/>
                      </a:cubicBezTo>
                      <a:cubicBezTo>
                        <a:pt x="1975" y="477"/>
                        <a:pt x="1725" y="1"/>
                        <a:pt x="1261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686" name="Google Shape;4686;p31"/>
                <p:cNvSpPr/>
                <p:nvPr/>
              </p:nvSpPr>
              <p:spPr>
                <a:xfrm>
                  <a:off x="7825198" y="4345513"/>
                  <a:ext cx="168804" cy="10708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58" h="1369" extrusionOk="0">
                      <a:moveTo>
                        <a:pt x="1285" y="1"/>
                      </a:moveTo>
                      <a:cubicBezTo>
                        <a:pt x="862" y="1"/>
                        <a:pt x="403" y="289"/>
                        <a:pt x="205" y="635"/>
                      </a:cubicBezTo>
                      <a:cubicBezTo>
                        <a:pt x="0" y="993"/>
                        <a:pt x="183" y="1369"/>
                        <a:pt x="639" y="1369"/>
                      </a:cubicBezTo>
                      <a:cubicBezTo>
                        <a:pt x="714" y="1369"/>
                        <a:pt x="795" y="1359"/>
                        <a:pt x="884" y="1337"/>
                      </a:cubicBezTo>
                      <a:cubicBezTo>
                        <a:pt x="1753" y="1123"/>
                        <a:pt x="2158" y="242"/>
                        <a:pt x="1539" y="39"/>
                      </a:cubicBezTo>
                      <a:cubicBezTo>
                        <a:pt x="1457" y="13"/>
                        <a:pt x="1372" y="1"/>
                        <a:pt x="1285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687" name="Google Shape;4687;p31"/>
                <p:cNvSpPr/>
                <p:nvPr/>
              </p:nvSpPr>
              <p:spPr>
                <a:xfrm>
                  <a:off x="7643724" y="4363113"/>
                  <a:ext cx="148232" cy="12429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5" h="1589" extrusionOk="0">
                      <a:moveTo>
                        <a:pt x="1516" y="0"/>
                      </a:moveTo>
                      <a:cubicBezTo>
                        <a:pt x="1494" y="0"/>
                        <a:pt x="1473" y="5"/>
                        <a:pt x="1454" y="17"/>
                      </a:cubicBezTo>
                      <a:cubicBezTo>
                        <a:pt x="1394" y="53"/>
                        <a:pt x="1370" y="136"/>
                        <a:pt x="1406" y="195"/>
                      </a:cubicBezTo>
                      <a:cubicBezTo>
                        <a:pt x="1596" y="517"/>
                        <a:pt x="1620" y="981"/>
                        <a:pt x="1287" y="1219"/>
                      </a:cubicBezTo>
                      <a:cubicBezTo>
                        <a:pt x="1180" y="1296"/>
                        <a:pt x="1068" y="1318"/>
                        <a:pt x="970" y="1318"/>
                      </a:cubicBezTo>
                      <a:cubicBezTo>
                        <a:pt x="915" y="1318"/>
                        <a:pt x="865" y="1311"/>
                        <a:pt x="822" y="1303"/>
                      </a:cubicBezTo>
                      <a:cubicBezTo>
                        <a:pt x="596" y="1255"/>
                        <a:pt x="382" y="1077"/>
                        <a:pt x="263" y="862"/>
                      </a:cubicBezTo>
                      <a:cubicBezTo>
                        <a:pt x="239" y="822"/>
                        <a:pt x="198" y="798"/>
                        <a:pt x="152" y="798"/>
                      </a:cubicBezTo>
                      <a:cubicBezTo>
                        <a:pt x="130" y="798"/>
                        <a:pt x="107" y="803"/>
                        <a:pt x="84" y="815"/>
                      </a:cubicBezTo>
                      <a:cubicBezTo>
                        <a:pt x="25" y="850"/>
                        <a:pt x="1" y="922"/>
                        <a:pt x="37" y="993"/>
                      </a:cubicBezTo>
                      <a:cubicBezTo>
                        <a:pt x="191" y="1267"/>
                        <a:pt x="465" y="1493"/>
                        <a:pt x="763" y="1565"/>
                      </a:cubicBezTo>
                      <a:cubicBezTo>
                        <a:pt x="834" y="1577"/>
                        <a:pt x="894" y="1588"/>
                        <a:pt x="965" y="1588"/>
                      </a:cubicBezTo>
                      <a:cubicBezTo>
                        <a:pt x="1132" y="1588"/>
                        <a:pt x="1299" y="1529"/>
                        <a:pt x="1442" y="1434"/>
                      </a:cubicBezTo>
                      <a:cubicBezTo>
                        <a:pt x="1894" y="1100"/>
                        <a:pt x="1882" y="481"/>
                        <a:pt x="1632" y="64"/>
                      </a:cubicBezTo>
                      <a:cubicBezTo>
                        <a:pt x="1608" y="24"/>
                        <a:pt x="1562" y="0"/>
                        <a:pt x="1516" y="0"/>
                      </a:cubicBezTo>
                      <a:close/>
                    </a:path>
                  </a:pathLst>
                </a:custGeom>
                <a:solidFill>
                  <a:srgbClr val="000E3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688" name="Google Shape;4688;p31"/>
                <p:cNvSpPr/>
                <p:nvPr/>
              </p:nvSpPr>
              <p:spPr>
                <a:xfrm>
                  <a:off x="7785305" y="4250629"/>
                  <a:ext cx="96057" cy="10567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28" h="1351" extrusionOk="0">
                      <a:moveTo>
                        <a:pt x="724" y="0"/>
                      </a:moveTo>
                      <a:cubicBezTo>
                        <a:pt x="662" y="0"/>
                        <a:pt x="605" y="35"/>
                        <a:pt x="584" y="98"/>
                      </a:cubicBezTo>
                      <a:lnTo>
                        <a:pt x="513" y="407"/>
                      </a:lnTo>
                      <a:cubicBezTo>
                        <a:pt x="477" y="407"/>
                        <a:pt x="429" y="407"/>
                        <a:pt x="382" y="419"/>
                      </a:cubicBezTo>
                      <a:cubicBezTo>
                        <a:pt x="167" y="490"/>
                        <a:pt x="1" y="717"/>
                        <a:pt x="36" y="979"/>
                      </a:cubicBezTo>
                      <a:cubicBezTo>
                        <a:pt x="74" y="1225"/>
                        <a:pt x="269" y="1350"/>
                        <a:pt x="471" y="1350"/>
                      </a:cubicBezTo>
                      <a:cubicBezTo>
                        <a:pt x="650" y="1350"/>
                        <a:pt x="834" y="1252"/>
                        <a:pt x="917" y="1050"/>
                      </a:cubicBezTo>
                      <a:cubicBezTo>
                        <a:pt x="977" y="931"/>
                        <a:pt x="965" y="788"/>
                        <a:pt x="917" y="681"/>
                      </a:cubicBezTo>
                      <a:lnTo>
                        <a:pt x="1179" y="419"/>
                      </a:lnTo>
                      <a:cubicBezTo>
                        <a:pt x="1227" y="359"/>
                        <a:pt x="1227" y="288"/>
                        <a:pt x="1179" y="229"/>
                      </a:cubicBezTo>
                      <a:cubicBezTo>
                        <a:pt x="1156" y="205"/>
                        <a:pt x="1123" y="193"/>
                        <a:pt x="1090" y="193"/>
                      </a:cubicBezTo>
                      <a:cubicBezTo>
                        <a:pt x="1057" y="193"/>
                        <a:pt x="1025" y="205"/>
                        <a:pt x="1001" y="229"/>
                      </a:cubicBezTo>
                      <a:lnTo>
                        <a:pt x="775" y="455"/>
                      </a:lnTo>
                      <a:lnTo>
                        <a:pt x="775" y="455"/>
                      </a:lnTo>
                      <a:lnTo>
                        <a:pt x="846" y="157"/>
                      </a:lnTo>
                      <a:cubicBezTo>
                        <a:pt x="858" y="86"/>
                        <a:pt x="822" y="14"/>
                        <a:pt x="751" y="2"/>
                      </a:cubicBezTo>
                      <a:cubicBezTo>
                        <a:pt x="742" y="1"/>
                        <a:pt x="733" y="0"/>
                        <a:pt x="724" y="0"/>
                      </a:cubicBezTo>
                      <a:close/>
                    </a:path>
                  </a:pathLst>
                </a:custGeom>
                <a:solidFill>
                  <a:srgbClr val="000E3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689" name="Google Shape;4689;p31"/>
                <p:cNvSpPr/>
                <p:nvPr/>
              </p:nvSpPr>
              <p:spPr>
                <a:xfrm>
                  <a:off x="7195827" y="3694623"/>
                  <a:ext cx="1709944" cy="121651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860" h="15552" extrusionOk="0">
                      <a:moveTo>
                        <a:pt x="19645" y="264"/>
                      </a:moveTo>
                      <a:cubicBezTo>
                        <a:pt x="19800" y="264"/>
                        <a:pt x="19943" y="288"/>
                        <a:pt x="20098" y="336"/>
                      </a:cubicBezTo>
                      <a:lnTo>
                        <a:pt x="20110" y="336"/>
                      </a:lnTo>
                      <a:cubicBezTo>
                        <a:pt x="21003" y="645"/>
                        <a:pt x="21860" y="1741"/>
                        <a:pt x="21003" y="2610"/>
                      </a:cubicBezTo>
                      <a:cubicBezTo>
                        <a:pt x="20074" y="3193"/>
                        <a:pt x="16824" y="5265"/>
                        <a:pt x="15490" y="6134"/>
                      </a:cubicBezTo>
                      <a:cubicBezTo>
                        <a:pt x="15490" y="6122"/>
                        <a:pt x="15478" y="6122"/>
                        <a:pt x="15478" y="6122"/>
                      </a:cubicBezTo>
                      <a:cubicBezTo>
                        <a:pt x="15276" y="4729"/>
                        <a:pt x="14538" y="3777"/>
                        <a:pt x="14026" y="3265"/>
                      </a:cubicBezTo>
                      <a:cubicBezTo>
                        <a:pt x="16431" y="1931"/>
                        <a:pt x="18050" y="1014"/>
                        <a:pt x="18800" y="514"/>
                      </a:cubicBezTo>
                      <a:cubicBezTo>
                        <a:pt x="19062" y="348"/>
                        <a:pt x="19348" y="264"/>
                        <a:pt x="19645" y="264"/>
                      </a:cubicBezTo>
                      <a:close/>
                      <a:moveTo>
                        <a:pt x="13787" y="3396"/>
                      </a:moveTo>
                      <a:cubicBezTo>
                        <a:pt x="14288" y="3884"/>
                        <a:pt x="15061" y="4848"/>
                        <a:pt x="15240" y="6277"/>
                      </a:cubicBezTo>
                      <a:cubicBezTo>
                        <a:pt x="14323" y="6884"/>
                        <a:pt x="14049" y="7063"/>
                        <a:pt x="13978" y="7110"/>
                      </a:cubicBezTo>
                      <a:lnTo>
                        <a:pt x="13967" y="7110"/>
                      </a:lnTo>
                      <a:cubicBezTo>
                        <a:pt x="14057" y="5439"/>
                        <a:pt x="13072" y="4466"/>
                        <a:pt x="12561" y="4074"/>
                      </a:cubicBezTo>
                      <a:cubicBezTo>
                        <a:pt x="12978" y="3848"/>
                        <a:pt x="13383" y="3622"/>
                        <a:pt x="13787" y="3396"/>
                      </a:cubicBezTo>
                      <a:close/>
                      <a:moveTo>
                        <a:pt x="12299" y="4217"/>
                      </a:moveTo>
                      <a:cubicBezTo>
                        <a:pt x="12752" y="4527"/>
                        <a:pt x="13883" y="5503"/>
                        <a:pt x="13680" y="7301"/>
                      </a:cubicBezTo>
                      <a:cubicBezTo>
                        <a:pt x="3749" y="13765"/>
                        <a:pt x="3124" y="14788"/>
                        <a:pt x="2772" y="14788"/>
                      </a:cubicBezTo>
                      <a:cubicBezTo>
                        <a:pt x="2705" y="14788"/>
                        <a:pt x="2647" y="14751"/>
                        <a:pt x="2536" y="14706"/>
                      </a:cubicBezTo>
                      <a:cubicBezTo>
                        <a:pt x="1810" y="14421"/>
                        <a:pt x="417" y="12528"/>
                        <a:pt x="310" y="11289"/>
                      </a:cubicBezTo>
                      <a:cubicBezTo>
                        <a:pt x="274" y="10908"/>
                        <a:pt x="464" y="10551"/>
                        <a:pt x="810" y="10373"/>
                      </a:cubicBezTo>
                      <a:cubicBezTo>
                        <a:pt x="2810" y="9313"/>
                        <a:pt x="7918" y="6610"/>
                        <a:pt x="12299" y="4217"/>
                      </a:cubicBezTo>
                      <a:close/>
                      <a:moveTo>
                        <a:pt x="20288" y="3372"/>
                      </a:moveTo>
                      <a:cubicBezTo>
                        <a:pt x="21015" y="3407"/>
                        <a:pt x="21265" y="3396"/>
                        <a:pt x="21181" y="3443"/>
                      </a:cubicBezTo>
                      <a:cubicBezTo>
                        <a:pt x="19872" y="4122"/>
                        <a:pt x="16550" y="6205"/>
                        <a:pt x="15014" y="7122"/>
                      </a:cubicBezTo>
                      <a:cubicBezTo>
                        <a:pt x="13073" y="8289"/>
                        <a:pt x="5525" y="14040"/>
                        <a:pt x="4120" y="15207"/>
                      </a:cubicBezTo>
                      <a:cubicBezTo>
                        <a:pt x="4038" y="15273"/>
                        <a:pt x="3954" y="15300"/>
                        <a:pt x="3869" y="15300"/>
                      </a:cubicBezTo>
                      <a:cubicBezTo>
                        <a:pt x="3620" y="15300"/>
                        <a:pt x="3356" y="15072"/>
                        <a:pt x="3072" y="14957"/>
                      </a:cubicBezTo>
                      <a:cubicBezTo>
                        <a:pt x="3489" y="14766"/>
                        <a:pt x="4239" y="13528"/>
                        <a:pt x="20288" y="3372"/>
                      </a:cubicBezTo>
                      <a:close/>
                      <a:moveTo>
                        <a:pt x="19654" y="1"/>
                      </a:moveTo>
                      <a:cubicBezTo>
                        <a:pt x="19310" y="1"/>
                        <a:pt x="18963" y="104"/>
                        <a:pt x="18657" y="300"/>
                      </a:cubicBezTo>
                      <a:cubicBezTo>
                        <a:pt x="17895" y="788"/>
                        <a:pt x="16276" y="1729"/>
                        <a:pt x="13823" y="3074"/>
                      </a:cubicBezTo>
                      <a:lnTo>
                        <a:pt x="13740" y="3122"/>
                      </a:lnTo>
                      <a:cubicBezTo>
                        <a:pt x="13264" y="3396"/>
                        <a:pt x="12764" y="3669"/>
                        <a:pt x="12252" y="3943"/>
                      </a:cubicBezTo>
                      <a:cubicBezTo>
                        <a:pt x="7846" y="6348"/>
                        <a:pt x="2703" y="9087"/>
                        <a:pt x="691" y="10146"/>
                      </a:cubicBezTo>
                      <a:cubicBezTo>
                        <a:pt x="250" y="10373"/>
                        <a:pt x="0" y="10837"/>
                        <a:pt x="48" y="11313"/>
                      </a:cubicBezTo>
                      <a:cubicBezTo>
                        <a:pt x="167" y="12659"/>
                        <a:pt x="1655" y="14683"/>
                        <a:pt x="2500" y="14968"/>
                      </a:cubicBezTo>
                      <a:cubicBezTo>
                        <a:pt x="3477" y="15433"/>
                        <a:pt x="3584" y="15552"/>
                        <a:pt x="3846" y="15552"/>
                      </a:cubicBezTo>
                      <a:cubicBezTo>
                        <a:pt x="4001" y="15552"/>
                        <a:pt x="4155" y="15504"/>
                        <a:pt x="4286" y="15397"/>
                      </a:cubicBezTo>
                      <a:cubicBezTo>
                        <a:pt x="5906" y="14064"/>
                        <a:pt x="13311" y="8456"/>
                        <a:pt x="15145" y="7348"/>
                      </a:cubicBezTo>
                      <a:cubicBezTo>
                        <a:pt x="16800" y="6360"/>
                        <a:pt x="20026" y="4336"/>
                        <a:pt x="21300" y="3681"/>
                      </a:cubicBezTo>
                      <a:cubicBezTo>
                        <a:pt x="21562" y="3550"/>
                        <a:pt x="21467" y="3169"/>
                        <a:pt x="21193" y="3157"/>
                      </a:cubicBezTo>
                      <a:lnTo>
                        <a:pt x="20669" y="3134"/>
                      </a:lnTo>
                      <a:cubicBezTo>
                        <a:pt x="20979" y="2931"/>
                        <a:pt x="21157" y="2824"/>
                        <a:pt x="21157" y="2824"/>
                      </a:cubicBezTo>
                      <a:cubicBezTo>
                        <a:pt x="21169" y="2812"/>
                        <a:pt x="21538" y="2503"/>
                        <a:pt x="21610" y="2014"/>
                      </a:cubicBezTo>
                      <a:cubicBezTo>
                        <a:pt x="21741" y="1181"/>
                        <a:pt x="20979" y="371"/>
                        <a:pt x="20193" y="98"/>
                      </a:cubicBezTo>
                      <a:lnTo>
                        <a:pt x="20181" y="86"/>
                      </a:lnTo>
                      <a:cubicBezTo>
                        <a:pt x="20010" y="29"/>
                        <a:pt x="19832" y="1"/>
                        <a:pt x="19654" y="1"/>
                      </a:cubicBezTo>
                      <a:close/>
                    </a:path>
                  </a:pathLst>
                </a:custGeom>
                <a:solidFill>
                  <a:srgbClr val="000E3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690" name="Google Shape;4690;p31"/>
                <p:cNvSpPr/>
                <p:nvPr/>
              </p:nvSpPr>
              <p:spPr>
                <a:xfrm>
                  <a:off x="7505897" y="4425691"/>
                  <a:ext cx="124687" cy="7219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94" h="923" extrusionOk="0">
                      <a:moveTo>
                        <a:pt x="926" y="0"/>
                      </a:moveTo>
                      <a:cubicBezTo>
                        <a:pt x="798" y="0"/>
                        <a:pt x="675" y="49"/>
                        <a:pt x="584" y="134"/>
                      </a:cubicBezTo>
                      <a:cubicBezTo>
                        <a:pt x="549" y="169"/>
                        <a:pt x="513" y="205"/>
                        <a:pt x="501" y="241"/>
                      </a:cubicBezTo>
                      <a:lnTo>
                        <a:pt x="191" y="157"/>
                      </a:lnTo>
                      <a:cubicBezTo>
                        <a:pt x="179" y="152"/>
                        <a:pt x="165" y="150"/>
                        <a:pt x="152" y="150"/>
                      </a:cubicBezTo>
                      <a:cubicBezTo>
                        <a:pt x="100" y="150"/>
                        <a:pt x="46" y="184"/>
                        <a:pt x="37" y="241"/>
                      </a:cubicBezTo>
                      <a:cubicBezTo>
                        <a:pt x="13" y="312"/>
                        <a:pt x="48" y="384"/>
                        <a:pt x="120" y="407"/>
                      </a:cubicBezTo>
                      <a:lnTo>
                        <a:pt x="406" y="491"/>
                      </a:lnTo>
                      <a:lnTo>
                        <a:pt x="108" y="574"/>
                      </a:lnTo>
                      <a:cubicBezTo>
                        <a:pt x="37" y="586"/>
                        <a:pt x="1" y="658"/>
                        <a:pt x="13" y="729"/>
                      </a:cubicBezTo>
                      <a:cubicBezTo>
                        <a:pt x="37" y="788"/>
                        <a:pt x="84" y="824"/>
                        <a:pt x="144" y="824"/>
                      </a:cubicBezTo>
                      <a:lnTo>
                        <a:pt x="179" y="824"/>
                      </a:lnTo>
                      <a:lnTo>
                        <a:pt x="537" y="729"/>
                      </a:lnTo>
                      <a:cubicBezTo>
                        <a:pt x="608" y="824"/>
                        <a:pt x="715" y="908"/>
                        <a:pt x="858" y="919"/>
                      </a:cubicBezTo>
                      <a:cubicBezTo>
                        <a:pt x="876" y="921"/>
                        <a:pt x="894" y="922"/>
                        <a:pt x="912" y="922"/>
                      </a:cubicBezTo>
                      <a:cubicBezTo>
                        <a:pt x="1333" y="922"/>
                        <a:pt x="1593" y="395"/>
                        <a:pt x="1239" y="110"/>
                      </a:cubicBezTo>
                      <a:cubicBezTo>
                        <a:pt x="1142" y="34"/>
                        <a:pt x="1032" y="0"/>
                        <a:pt x="926" y="0"/>
                      </a:cubicBezTo>
                      <a:close/>
                    </a:path>
                  </a:pathLst>
                </a:custGeom>
                <a:solidFill>
                  <a:srgbClr val="000E3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691" name="Google Shape;4691;p31"/>
                <p:cNvSpPr/>
                <p:nvPr/>
              </p:nvSpPr>
              <p:spPr>
                <a:xfrm>
                  <a:off x="8210909" y="3860846"/>
                  <a:ext cx="210575" cy="2142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92" h="2739" extrusionOk="0">
                      <a:moveTo>
                        <a:pt x="1777" y="1"/>
                      </a:moveTo>
                      <a:cubicBezTo>
                        <a:pt x="1753" y="1"/>
                        <a:pt x="1728" y="4"/>
                        <a:pt x="1703" y="9"/>
                      </a:cubicBezTo>
                      <a:cubicBezTo>
                        <a:pt x="1346" y="116"/>
                        <a:pt x="513" y="806"/>
                        <a:pt x="1" y="1378"/>
                      </a:cubicBezTo>
                      <a:cubicBezTo>
                        <a:pt x="322" y="1616"/>
                        <a:pt x="513" y="2021"/>
                        <a:pt x="418" y="2425"/>
                      </a:cubicBezTo>
                      <a:cubicBezTo>
                        <a:pt x="418" y="2437"/>
                        <a:pt x="418" y="2449"/>
                        <a:pt x="418" y="2461"/>
                      </a:cubicBezTo>
                      <a:cubicBezTo>
                        <a:pt x="406" y="2497"/>
                        <a:pt x="394" y="2521"/>
                        <a:pt x="382" y="2545"/>
                      </a:cubicBezTo>
                      <a:cubicBezTo>
                        <a:pt x="429" y="2556"/>
                        <a:pt x="477" y="2568"/>
                        <a:pt x="525" y="2580"/>
                      </a:cubicBezTo>
                      <a:cubicBezTo>
                        <a:pt x="952" y="2682"/>
                        <a:pt x="1449" y="2739"/>
                        <a:pt x="1840" y="2739"/>
                      </a:cubicBezTo>
                      <a:cubicBezTo>
                        <a:pt x="2093" y="2739"/>
                        <a:pt x="2301" y="2715"/>
                        <a:pt x="2418" y="2664"/>
                      </a:cubicBezTo>
                      <a:cubicBezTo>
                        <a:pt x="2608" y="2568"/>
                        <a:pt x="2644" y="2271"/>
                        <a:pt x="2656" y="2080"/>
                      </a:cubicBezTo>
                      <a:cubicBezTo>
                        <a:pt x="2692" y="1592"/>
                        <a:pt x="2573" y="1080"/>
                        <a:pt x="2370" y="640"/>
                      </a:cubicBezTo>
                      <a:cubicBezTo>
                        <a:pt x="2287" y="461"/>
                        <a:pt x="2108" y="92"/>
                        <a:pt x="1870" y="20"/>
                      </a:cubicBezTo>
                      <a:cubicBezTo>
                        <a:pt x="1842" y="6"/>
                        <a:pt x="1810" y="1"/>
                        <a:pt x="1777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692" name="Google Shape;4692;p31"/>
                <p:cNvSpPr/>
                <p:nvPr/>
              </p:nvSpPr>
              <p:spPr>
                <a:xfrm>
                  <a:off x="8187677" y="4053352"/>
                  <a:ext cx="260794" cy="2733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34" h="3495" extrusionOk="0">
                      <a:moveTo>
                        <a:pt x="715" y="0"/>
                      </a:moveTo>
                      <a:cubicBezTo>
                        <a:pt x="703" y="36"/>
                        <a:pt x="691" y="60"/>
                        <a:pt x="679" y="84"/>
                      </a:cubicBezTo>
                      <a:cubicBezTo>
                        <a:pt x="572" y="405"/>
                        <a:pt x="298" y="607"/>
                        <a:pt x="0" y="679"/>
                      </a:cubicBezTo>
                      <a:cubicBezTo>
                        <a:pt x="36" y="786"/>
                        <a:pt x="84" y="893"/>
                        <a:pt x="119" y="988"/>
                      </a:cubicBezTo>
                      <a:cubicBezTo>
                        <a:pt x="476" y="1786"/>
                        <a:pt x="1286" y="3012"/>
                        <a:pt x="2060" y="3405"/>
                      </a:cubicBezTo>
                      <a:cubicBezTo>
                        <a:pt x="2152" y="3457"/>
                        <a:pt x="2230" y="3495"/>
                        <a:pt x="2294" y="3495"/>
                      </a:cubicBezTo>
                      <a:cubicBezTo>
                        <a:pt x="2363" y="3495"/>
                        <a:pt x="2416" y="3451"/>
                        <a:pt x="2453" y="3334"/>
                      </a:cubicBezTo>
                      <a:cubicBezTo>
                        <a:pt x="2512" y="3167"/>
                        <a:pt x="2524" y="2965"/>
                        <a:pt x="2501" y="2798"/>
                      </a:cubicBezTo>
                      <a:cubicBezTo>
                        <a:pt x="2501" y="2751"/>
                        <a:pt x="2465" y="2655"/>
                        <a:pt x="2465" y="2608"/>
                      </a:cubicBezTo>
                      <a:cubicBezTo>
                        <a:pt x="2489" y="2536"/>
                        <a:pt x="2465" y="2560"/>
                        <a:pt x="2560" y="2548"/>
                      </a:cubicBezTo>
                      <a:cubicBezTo>
                        <a:pt x="2715" y="2536"/>
                        <a:pt x="2846" y="2548"/>
                        <a:pt x="2989" y="2500"/>
                      </a:cubicBezTo>
                      <a:cubicBezTo>
                        <a:pt x="3096" y="2453"/>
                        <a:pt x="3239" y="2393"/>
                        <a:pt x="3298" y="2286"/>
                      </a:cubicBezTo>
                      <a:cubicBezTo>
                        <a:pt x="3322" y="2239"/>
                        <a:pt x="3334" y="2215"/>
                        <a:pt x="3286" y="2131"/>
                      </a:cubicBezTo>
                      <a:cubicBezTo>
                        <a:pt x="3203" y="2024"/>
                        <a:pt x="3108" y="1965"/>
                        <a:pt x="2989" y="1881"/>
                      </a:cubicBezTo>
                      <a:cubicBezTo>
                        <a:pt x="2941" y="1846"/>
                        <a:pt x="2870" y="1810"/>
                        <a:pt x="2810" y="1762"/>
                      </a:cubicBezTo>
                      <a:cubicBezTo>
                        <a:pt x="1834" y="1084"/>
                        <a:pt x="1215" y="512"/>
                        <a:pt x="822" y="119"/>
                      </a:cubicBezTo>
                      <a:cubicBezTo>
                        <a:pt x="774" y="84"/>
                        <a:pt x="738" y="36"/>
                        <a:pt x="715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693" name="Google Shape;4693;p31"/>
                <p:cNvSpPr/>
                <p:nvPr/>
              </p:nvSpPr>
              <p:spPr>
                <a:xfrm>
                  <a:off x="7927825" y="3795217"/>
                  <a:ext cx="224499" cy="22841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870" h="2920" extrusionOk="0">
                      <a:moveTo>
                        <a:pt x="1752" y="1"/>
                      </a:moveTo>
                      <a:cubicBezTo>
                        <a:pt x="1508" y="1"/>
                        <a:pt x="1208" y="234"/>
                        <a:pt x="1060" y="347"/>
                      </a:cubicBezTo>
                      <a:cubicBezTo>
                        <a:pt x="691" y="657"/>
                        <a:pt x="358" y="1062"/>
                        <a:pt x="179" y="1514"/>
                      </a:cubicBezTo>
                      <a:cubicBezTo>
                        <a:pt x="108" y="1705"/>
                        <a:pt x="0" y="1991"/>
                        <a:pt x="143" y="2157"/>
                      </a:cubicBezTo>
                      <a:cubicBezTo>
                        <a:pt x="346" y="2407"/>
                        <a:pt x="1179" y="2741"/>
                        <a:pt x="1893" y="2895"/>
                      </a:cubicBezTo>
                      <a:cubicBezTo>
                        <a:pt x="1929" y="2907"/>
                        <a:pt x="1965" y="2919"/>
                        <a:pt x="2001" y="2919"/>
                      </a:cubicBezTo>
                      <a:cubicBezTo>
                        <a:pt x="2001" y="2895"/>
                        <a:pt x="2001" y="2883"/>
                        <a:pt x="2013" y="2860"/>
                      </a:cubicBezTo>
                      <a:cubicBezTo>
                        <a:pt x="2084" y="2443"/>
                        <a:pt x="2405" y="2074"/>
                        <a:pt x="2870" y="2014"/>
                      </a:cubicBezTo>
                      <a:cubicBezTo>
                        <a:pt x="2644" y="1288"/>
                        <a:pt x="2203" y="324"/>
                        <a:pt x="1929" y="74"/>
                      </a:cubicBezTo>
                      <a:cubicBezTo>
                        <a:pt x="1882" y="38"/>
                        <a:pt x="1834" y="14"/>
                        <a:pt x="1786" y="2"/>
                      </a:cubicBezTo>
                      <a:cubicBezTo>
                        <a:pt x="1775" y="1"/>
                        <a:pt x="1764" y="1"/>
                        <a:pt x="1752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694" name="Google Shape;4694;p31"/>
                <p:cNvSpPr/>
                <p:nvPr/>
              </p:nvSpPr>
              <p:spPr>
                <a:xfrm>
                  <a:off x="7826293" y="4017917"/>
                  <a:ext cx="285981" cy="19407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56" h="2481" extrusionOk="0">
                      <a:moveTo>
                        <a:pt x="3299" y="1"/>
                      </a:moveTo>
                      <a:cubicBezTo>
                        <a:pt x="3263" y="25"/>
                        <a:pt x="3227" y="36"/>
                        <a:pt x="3180" y="48"/>
                      </a:cubicBezTo>
                      <a:cubicBezTo>
                        <a:pt x="2656" y="239"/>
                        <a:pt x="1858" y="477"/>
                        <a:pt x="679" y="668"/>
                      </a:cubicBezTo>
                      <a:cubicBezTo>
                        <a:pt x="596" y="679"/>
                        <a:pt x="524" y="691"/>
                        <a:pt x="453" y="703"/>
                      </a:cubicBezTo>
                      <a:cubicBezTo>
                        <a:pt x="322" y="715"/>
                        <a:pt x="203" y="739"/>
                        <a:pt x="84" y="798"/>
                      </a:cubicBezTo>
                      <a:cubicBezTo>
                        <a:pt x="1" y="846"/>
                        <a:pt x="1" y="882"/>
                        <a:pt x="1" y="929"/>
                      </a:cubicBezTo>
                      <a:cubicBezTo>
                        <a:pt x="12" y="1049"/>
                        <a:pt x="108" y="1168"/>
                        <a:pt x="191" y="1251"/>
                      </a:cubicBezTo>
                      <a:cubicBezTo>
                        <a:pt x="298" y="1358"/>
                        <a:pt x="429" y="1406"/>
                        <a:pt x="560" y="1489"/>
                      </a:cubicBezTo>
                      <a:cubicBezTo>
                        <a:pt x="632" y="1537"/>
                        <a:pt x="632" y="1513"/>
                        <a:pt x="608" y="1584"/>
                      </a:cubicBezTo>
                      <a:cubicBezTo>
                        <a:pt x="596" y="1632"/>
                        <a:pt x="524" y="1691"/>
                        <a:pt x="501" y="1739"/>
                      </a:cubicBezTo>
                      <a:cubicBezTo>
                        <a:pt x="417" y="1882"/>
                        <a:pt x="334" y="2072"/>
                        <a:pt x="310" y="2239"/>
                      </a:cubicBezTo>
                      <a:cubicBezTo>
                        <a:pt x="280" y="2441"/>
                        <a:pt x="378" y="2480"/>
                        <a:pt x="547" y="2480"/>
                      </a:cubicBezTo>
                      <a:cubicBezTo>
                        <a:pt x="577" y="2480"/>
                        <a:pt x="609" y="2479"/>
                        <a:pt x="644" y="2477"/>
                      </a:cubicBezTo>
                      <a:cubicBezTo>
                        <a:pt x="1501" y="2453"/>
                        <a:pt x="2763" y="1715"/>
                        <a:pt x="3430" y="1132"/>
                      </a:cubicBezTo>
                      <a:cubicBezTo>
                        <a:pt x="3501" y="1084"/>
                        <a:pt x="3572" y="1013"/>
                        <a:pt x="3656" y="941"/>
                      </a:cubicBezTo>
                      <a:cubicBezTo>
                        <a:pt x="3501" y="834"/>
                        <a:pt x="3394" y="668"/>
                        <a:pt x="3322" y="465"/>
                      </a:cubicBezTo>
                      <a:cubicBezTo>
                        <a:pt x="3287" y="334"/>
                        <a:pt x="3275" y="203"/>
                        <a:pt x="3299" y="72"/>
                      </a:cubicBezTo>
                      <a:cubicBezTo>
                        <a:pt x="3299" y="48"/>
                        <a:pt x="3299" y="25"/>
                        <a:pt x="3299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695" name="Google Shape;4695;p31"/>
                <p:cNvSpPr/>
                <p:nvPr/>
              </p:nvSpPr>
              <p:spPr>
                <a:xfrm>
                  <a:off x="8074960" y="3952445"/>
                  <a:ext cx="174202" cy="15730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27" h="2011" extrusionOk="0">
                      <a:moveTo>
                        <a:pt x="1116" y="1"/>
                      </a:moveTo>
                      <a:cubicBezTo>
                        <a:pt x="803" y="1"/>
                        <a:pt x="495" y="144"/>
                        <a:pt x="298" y="433"/>
                      </a:cubicBezTo>
                      <a:cubicBezTo>
                        <a:pt x="1" y="862"/>
                        <a:pt x="143" y="1302"/>
                        <a:pt x="143" y="1314"/>
                      </a:cubicBezTo>
                      <a:cubicBezTo>
                        <a:pt x="167" y="1385"/>
                        <a:pt x="203" y="1445"/>
                        <a:pt x="227" y="1505"/>
                      </a:cubicBezTo>
                      <a:cubicBezTo>
                        <a:pt x="298" y="1612"/>
                        <a:pt x="382" y="1707"/>
                        <a:pt x="465" y="1778"/>
                      </a:cubicBezTo>
                      <a:lnTo>
                        <a:pt x="477" y="1778"/>
                      </a:lnTo>
                      <a:cubicBezTo>
                        <a:pt x="675" y="1936"/>
                        <a:pt x="916" y="2010"/>
                        <a:pt x="1152" y="2010"/>
                      </a:cubicBezTo>
                      <a:cubicBezTo>
                        <a:pt x="1610" y="2010"/>
                        <a:pt x="2054" y="1733"/>
                        <a:pt x="2156" y="1254"/>
                      </a:cubicBezTo>
                      <a:cubicBezTo>
                        <a:pt x="2227" y="981"/>
                        <a:pt x="2156" y="683"/>
                        <a:pt x="1977" y="445"/>
                      </a:cubicBezTo>
                      <a:cubicBezTo>
                        <a:pt x="1953" y="421"/>
                        <a:pt x="1941" y="397"/>
                        <a:pt x="1917" y="373"/>
                      </a:cubicBezTo>
                      <a:cubicBezTo>
                        <a:pt x="1705" y="126"/>
                        <a:pt x="1408" y="1"/>
                        <a:pt x="1116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696" name="Google Shape;4696;p31"/>
                <p:cNvSpPr/>
                <p:nvPr/>
              </p:nvSpPr>
              <p:spPr>
                <a:xfrm>
                  <a:off x="8107578" y="3976459"/>
                  <a:ext cx="75485" cy="5882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65" h="752" extrusionOk="0">
                      <a:moveTo>
                        <a:pt x="705" y="0"/>
                      </a:moveTo>
                      <a:cubicBezTo>
                        <a:pt x="567" y="0"/>
                        <a:pt x="435" y="44"/>
                        <a:pt x="322" y="114"/>
                      </a:cubicBezTo>
                      <a:cubicBezTo>
                        <a:pt x="238" y="150"/>
                        <a:pt x="167" y="209"/>
                        <a:pt x="107" y="293"/>
                      </a:cubicBezTo>
                      <a:cubicBezTo>
                        <a:pt x="48" y="364"/>
                        <a:pt x="0" y="459"/>
                        <a:pt x="0" y="590"/>
                      </a:cubicBezTo>
                      <a:cubicBezTo>
                        <a:pt x="0" y="662"/>
                        <a:pt x="36" y="721"/>
                        <a:pt x="107" y="745"/>
                      </a:cubicBezTo>
                      <a:cubicBezTo>
                        <a:pt x="122" y="749"/>
                        <a:pt x="136" y="751"/>
                        <a:pt x="151" y="751"/>
                      </a:cubicBezTo>
                      <a:cubicBezTo>
                        <a:pt x="218" y="751"/>
                        <a:pt x="280" y="707"/>
                        <a:pt x="310" y="638"/>
                      </a:cubicBezTo>
                      <a:lnTo>
                        <a:pt x="322" y="602"/>
                      </a:lnTo>
                      <a:cubicBezTo>
                        <a:pt x="322" y="578"/>
                        <a:pt x="346" y="543"/>
                        <a:pt x="381" y="495"/>
                      </a:cubicBezTo>
                      <a:cubicBezTo>
                        <a:pt x="405" y="459"/>
                        <a:pt x="453" y="412"/>
                        <a:pt x="500" y="376"/>
                      </a:cubicBezTo>
                      <a:cubicBezTo>
                        <a:pt x="596" y="316"/>
                        <a:pt x="703" y="269"/>
                        <a:pt x="822" y="257"/>
                      </a:cubicBezTo>
                      <a:lnTo>
                        <a:pt x="834" y="257"/>
                      </a:lnTo>
                      <a:cubicBezTo>
                        <a:pt x="881" y="257"/>
                        <a:pt x="929" y="221"/>
                        <a:pt x="941" y="162"/>
                      </a:cubicBezTo>
                      <a:cubicBezTo>
                        <a:pt x="965" y="102"/>
                        <a:pt x="917" y="31"/>
                        <a:pt x="858" y="19"/>
                      </a:cubicBezTo>
                      <a:cubicBezTo>
                        <a:pt x="806" y="6"/>
                        <a:pt x="755" y="0"/>
                        <a:pt x="705" y="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697" name="Google Shape;4697;p31"/>
                <p:cNvSpPr/>
                <p:nvPr/>
              </p:nvSpPr>
              <p:spPr>
                <a:xfrm>
                  <a:off x="8240711" y="3862411"/>
                  <a:ext cx="180772" cy="21276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11" h="2720" extrusionOk="0">
                      <a:moveTo>
                        <a:pt x="1489" y="0"/>
                      </a:moveTo>
                      <a:lnTo>
                        <a:pt x="1489" y="0"/>
                      </a:lnTo>
                      <a:cubicBezTo>
                        <a:pt x="1501" y="24"/>
                        <a:pt x="1513" y="48"/>
                        <a:pt x="1525" y="84"/>
                      </a:cubicBezTo>
                      <a:cubicBezTo>
                        <a:pt x="1620" y="370"/>
                        <a:pt x="1703" y="691"/>
                        <a:pt x="1668" y="989"/>
                      </a:cubicBezTo>
                      <a:cubicBezTo>
                        <a:pt x="1632" y="1310"/>
                        <a:pt x="1453" y="1548"/>
                        <a:pt x="1191" y="1703"/>
                      </a:cubicBezTo>
                      <a:cubicBezTo>
                        <a:pt x="846" y="1894"/>
                        <a:pt x="429" y="1905"/>
                        <a:pt x="60" y="2024"/>
                      </a:cubicBezTo>
                      <a:cubicBezTo>
                        <a:pt x="60" y="2024"/>
                        <a:pt x="48" y="2024"/>
                        <a:pt x="48" y="2036"/>
                      </a:cubicBezTo>
                      <a:cubicBezTo>
                        <a:pt x="72" y="2155"/>
                        <a:pt x="72" y="2286"/>
                        <a:pt x="37" y="2405"/>
                      </a:cubicBezTo>
                      <a:cubicBezTo>
                        <a:pt x="37" y="2417"/>
                        <a:pt x="37" y="2429"/>
                        <a:pt x="37" y="2441"/>
                      </a:cubicBezTo>
                      <a:cubicBezTo>
                        <a:pt x="25" y="2477"/>
                        <a:pt x="13" y="2501"/>
                        <a:pt x="1" y="2525"/>
                      </a:cubicBezTo>
                      <a:lnTo>
                        <a:pt x="13" y="2525"/>
                      </a:lnTo>
                      <a:cubicBezTo>
                        <a:pt x="476" y="2646"/>
                        <a:pt x="1040" y="2719"/>
                        <a:pt x="1472" y="2719"/>
                      </a:cubicBezTo>
                      <a:cubicBezTo>
                        <a:pt x="1718" y="2719"/>
                        <a:pt x="1920" y="2695"/>
                        <a:pt x="2037" y="2644"/>
                      </a:cubicBezTo>
                      <a:cubicBezTo>
                        <a:pt x="2227" y="2548"/>
                        <a:pt x="2263" y="2251"/>
                        <a:pt x="2275" y="2060"/>
                      </a:cubicBezTo>
                      <a:cubicBezTo>
                        <a:pt x="2311" y="1572"/>
                        <a:pt x="2192" y="1060"/>
                        <a:pt x="1989" y="620"/>
                      </a:cubicBezTo>
                      <a:cubicBezTo>
                        <a:pt x="1906" y="453"/>
                        <a:pt x="1727" y="84"/>
                        <a:pt x="1489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698" name="Google Shape;4698;p31"/>
                <p:cNvSpPr/>
                <p:nvPr/>
              </p:nvSpPr>
              <p:spPr>
                <a:xfrm>
                  <a:off x="8187677" y="4100833"/>
                  <a:ext cx="260794" cy="22590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34" h="2888" extrusionOk="0">
                      <a:moveTo>
                        <a:pt x="215" y="0"/>
                      </a:moveTo>
                      <a:cubicBezTo>
                        <a:pt x="143" y="36"/>
                        <a:pt x="72" y="60"/>
                        <a:pt x="0" y="72"/>
                      </a:cubicBezTo>
                      <a:cubicBezTo>
                        <a:pt x="0" y="84"/>
                        <a:pt x="0" y="84"/>
                        <a:pt x="0" y="84"/>
                      </a:cubicBezTo>
                      <a:cubicBezTo>
                        <a:pt x="36" y="191"/>
                        <a:pt x="84" y="286"/>
                        <a:pt x="119" y="381"/>
                      </a:cubicBezTo>
                      <a:cubicBezTo>
                        <a:pt x="476" y="1179"/>
                        <a:pt x="1286" y="2405"/>
                        <a:pt x="2060" y="2798"/>
                      </a:cubicBezTo>
                      <a:cubicBezTo>
                        <a:pt x="2152" y="2850"/>
                        <a:pt x="2230" y="2888"/>
                        <a:pt x="2294" y="2888"/>
                      </a:cubicBezTo>
                      <a:cubicBezTo>
                        <a:pt x="2363" y="2888"/>
                        <a:pt x="2416" y="2844"/>
                        <a:pt x="2453" y="2727"/>
                      </a:cubicBezTo>
                      <a:cubicBezTo>
                        <a:pt x="2512" y="2560"/>
                        <a:pt x="2524" y="2358"/>
                        <a:pt x="2501" y="2191"/>
                      </a:cubicBezTo>
                      <a:cubicBezTo>
                        <a:pt x="2501" y="2144"/>
                        <a:pt x="2465" y="2048"/>
                        <a:pt x="2465" y="2001"/>
                      </a:cubicBezTo>
                      <a:cubicBezTo>
                        <a:pt x="2489" y="1929"/>
                        <a:pt x="2465" y="1953"/>
                        <a:pt x="2560" y="1941"/>
                      </a:cubicBezTo>
                      <a:cubicBezTo>
                        <a:pt x="2715" y="1929"/>
                        <a:pt x="2846" y="1941"/>
                        <a:pt x="2989" y="1893"/>
                      </a:cubicBezTo>
                      <a:cubicBezTo>
                        <a:pt x="3096" y="1846"/>
                        <a:pt x="3239" y="1786"/>
                        <a:pt x="3298" y="1679"/>
                      </a:cubicBezTo>
                      <a:cubicBezTo>
                        <a:pt x="3322" y="1632"/>
                        <a:pt x="3334" y="1608"/>
                        <a:pt x="3274" y="1524"/>
                      </a:cubicBezTo>
                      <a:cubicBezTo>
                        <a:pt x="3203" y="1417"/>
                        <a:pt x="3108" y="1346"/>
                        <a:pt x="2989" y="1274"/>
                      </a:cubicBezTo>
                      <a:cubicBezTo>
                        <a:pt x="2941" y="1262"/>
                        <a:pt x="2882" y="1239"/>
                        <a:pt x="2822" y="1227"/>
                      </a:cubicBezTo>
                      <a:cubicBezTo>
                        <a:pt x="2786" y="1215"/>
                        <a:pt x="2584" y="1179"/>
                        <a:pt x="2524" y="1179"/>
                      </a:cubicBezTo>
                      <a:cubicBezTo>
                        <a:pt x="2423" y="1170"/>
                        <a:pt x="2329" y="1168"/>
                        <a:pt x="2234" y="1168"/>
                      </a:cubicBezTo>
                      <a:cubicBezTo>
                        <a:pt x="2130" y="1168"/>
                        <a:pt x="2026" y="1171"/>
                        <a:pt x="1914" y="1171"/>
                      </a:cubicBezTo>
                      <a:cubicBezTo>
                        <a:pt x="1851" y="1171"/>
                        <a:pt x="1785" y="1170"/>
                        <a:pt x="1715" y="1167"/>
                      </a:cubicBezTo>
                      <a:cubicBezTo>
                        <a:pt x="929" y="1132"/>
                        <a:pt x="476" y="572"/>
                        <a:pt x="215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699" name="Google Shape;4699;p31"/>
                <p:cNvSpPr/>
                <p:nvPr/>
              </p:nvSpPr>
              <p:spPr>
                <a:xfrm>
                  <a:off x="7927825" y="3796000"/>
                  <a:ext cx="170525" cy="22762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80" h="2910" extrusionOk="0">
                      <a:moveTo>
                        <a:pt x="1726" y="1"/>
                      </a:moveTo>
                      <a:cubicBezTo>
                        <a:pt x="1495" y="1"/>
                        <a:pt x="1205" y="226"/>
                        <a:pt x="1060" y="337"/>
                      </a:cubicBezTo>
                      <a:cubicBezTo>
                        <a:pt x="691" y="647"/>
                        <a:pt x="358" y="1052"/>
                        <a:pt x="179" y="1516"/>
                      </a:cubicBezTo>
                      <a:cubicBezTo>
                        <a:pt x="108" y="1695"/>
                        <a:pt x="0" y="1981"/>
                        <a:pt x="143" y="2147"/>
                      </a:cubicBezTo>
                      <a:cubicBezTo>
                        <a:pt x="358" y="2409"/>
                        <a:pt x="1262" y="2766"/>
                        <a:pt x="2001" y="2909"/>
                      </a:cubicBezTo>
                      <a:cubicBezTo>
                        <a:pt x="2001" y="2885"/>
                        <a:pt x="2001" y="2873"/>
                        <a:pt x="2013" y="2850"/>
                      </a:cubicBezTo>
                      <a:cubicBezTo>
                        <a:pt x="2036" y="2695"/>
                        <a:pt x="2096" y="2564"/>
                        <a:pt x="2179" y="2433"/>
                      </a:cubicBezTo>
                      <a:cubicBezTo>
                        <a:pt x="1905" y="2171"/>
                        <a:pt x="1524" y="1981"/>
                        <a:pt x="1310" y="1659"/>
                      </a:cubicBezTo>
                      <a:cubicBezTo>
                        <a:pt x="1143" y="1409"/>
                        <a:pt x="1084" y="1111"/>
                        <a:pt x="1191" y="814"/>
                      </a:cubicBezTo>
                      <a:cubicBezTo>
                        <a:pt x="1286" y="540"/>
                        <a:pt x="1501" y="278"/>
                        <a:pt x="1715" y="64"/>
                      </a:cubicBezTo>
                      <a:lnTo>
                        <a:pt x="1774" y="4"/>
                      </a:lnTo>
                      <a:cubicBezTo>
                        <a:pt x="1759" y="2"/>
                        <a:pt x="1743" y="1"/>
                        <a:pt x="1726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700" name="Google Shape;4700;p31"/>
                <p:cNvSpPr/>
                <p:nvPr/>
              </p:nvSpPr>
              <p:spPr>
                <a:xfrm>
                  <a:off x="7826293" y="4072907"/>
                  <a:ext cx="285043" cy="13908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44" h="1778" extrusionOk="0">
                      <a:moveTo>
                        <a:pt x="453" y="0"/>
                      </a:moveTo>
                      <a:cubicBezTo>
                        <a:pt x="322" y="12"/>
                        <a:pt x="203" y="36"/>
                        <a:pt x="84" y="95"/>
                      </a:cubicBezTo>
                      <a:cubicBezTo>
                        <a:pt x="1" y="143"/>
                        <a:pt x="1" y="179"/>
                        <a:pt x="1" y="226"/>
                      </a:cubicBezTo>
                      <a:cubicBezTo>
                        <a:pt x="12" y="346"/>
                        <a:pt x="108" y="465"/>
                        <a:pt x="191" y="548"/>
                      </a:cubicBezTo>
                      <a:cubicBezTo>
                        <a:pt x="298" y="655"/>
                        <a:pt x="429" y="703"/>
                        <a:pt x="560" y="786"/>
                      </a:cubicBezTo>
                      <a:cubicBezTo>
                        <a:pt x="632" y="834"/>
                        <a:pt x="632" y="810"/>
                        <a:pt x="608" y="881"/>
                      </a:cubicBezTo>
                      <a:cubicBezTo>
                        <a:pt x="596" y="929"/>
                        <a:pt x="524" y="988"/>
                        <a:pt x="501" y="1036"/>
                      </a:cubicBezTo>
                      <a:cubicBezTo>
                        <a:pt x="417" y="1179"/>
                        <a:pt x="334" y="1369"/>
                        <a:pt x="310" y="1536"/>
                      </a:cubicBezTo>
                      <a:cubicBezTo>
                        <a:pt x="280" y="1738"/>
                        <a:pt x="378" y="1777"/>
                        <a:pt x="547" y="1777"/>
                      </a:cubicBezTo>
                      <a:cubicBezTo>
                        <a:pt x="577" y="1777"/>
                        <a:pt x="609" y="1776"/>
                        <a:pt x="644" y="1774"/>
                      </a:cubicBezTo>
                      <a:cubicBezTo>
                        <a:pt x="1501" y="1750"/>
                        <a:pt x="2763" y="1012"/>
                        <a:pt x="3430" y="429"/>
                      </a:cubicBezTo>
                      <a:cubicBezTo>
                        <a:pt x="3501" y="381"/>
                        <a:pt x="3572" y="310"/>
                        <a:pt x="3644" y="238"/>
                      </a:cubicBezTo>
                      <a:cubicBezTo>
                        <a:pt x="3584" y="191"/>
                        <a:pt x="3537" y="143"/>
                        <a:pt x="3489" y="72"/>
                      </a:cubicBezTo>
                      <a:cubicBezTo>
                        <a:pt x="3142" y="351"/>
                        <a:pt x="2717" y="576"/>
                        <a:pt x="2244" y="576"/>
                      </a:cubicBezTo>
                      <a:cubicBezTo>
                        <a:pt x="2051" y="576"/>
                        <a:pt x="1850" y="539"/>
                        <a:pt x="1644" y="453"/>
                      </a:cubicBezTo>
                      <a:cubicBezTo>
                        <a:pt x="1370" y="334"/>
                        <a:pt x="1179" y="203"/>
                        <a:pt x="917" y="107"/>
                      </a:cubicBezTo>
                      <a:cubicBezTo>
                        <a:pt x="870" y="95"/>
                        <a:pt x="667" y="24"/>
                        <a:pt x="632" y="24"/>
                      </a:cubicBezTo>
                      <a:cubicBezTo>
                        <a:pt x="560" y="12"/>
                        <a:pt x="513" y="0"/>
                        <a:pt x="453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701" name="Google Shape;4701;p31"/>
                <p:cNvSpPr/>
                <p:nvPr/>
              </p:nvSpPr>
              <p:spPr>
                <a:xfrm>
                  <a:off x="8092638" y="3987175"/>
                  <a:ext cx="156523" cy="1225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01" h="1567" extrusionOk="0">
                      <a:moveTo>
                        <a:pt x="1751" y="1"/>
                      </a:moveTo>
                      <a:cubicBezTo>
                        <a:pt x="1715" y="37"/>
                        <a:pt x="1680" y="84"/>
                        <a:pt x="1644" y="132"/>
                      </a:cubicBezTo>
                      <a:cubicBezTo>
                        <a:pt x="1572" y="275"/>
                        <a:pt x="1525" y="418"/>
                        <a:pt x="1441" y="560"/>
                      </a:cubicBezTo>
                      <a:cubicBezTo>
                        <a:pt x="1370" y="691"/>
                        <a:pt x="1251" y="822"/>
                        <a:pt x="1096" y="846"/>
                      </a:cubicBezTo>
                      <a:cubicBezTo>
                        <a:pt x="1066" y="853"/>
                        <a:pt x="1037" y="856"/>
                        <a:pt x="1007" y="856"/>
                      </a:cubicBezTo>
                      <a:cubicBezTo>
                        <a:pt x="886" y="856"/>
                        <a:pt x="768" y="806"/>
                        <a:pt x="644" y="787"/>
                      </a:cubicBezTo>
                      <a:cubicBezTo>
                        <a:pt x="618" y="784"/>
                        <a:pt x="592" y="782"/>
                        <a:pt x="566" y="782"/>
                      </a:cubicBezTo>
                      <a:cubicBezTo>
                        <a:pt x="388" y="782"/>
                        <a:pt x="207" y="852"/>
                        <a:pt x="72" y="977"/>
                      </a:cubicBezTo>
                      <a:cubicBezTo>
                        <a:pt x="48" y="1001"/>
                        <a:pt x="25" y="1025"/>
                        <a:pt x="1" y="1061"/>
                      </a:cubicBezTo>
                      <a:cubicBezTo>
                        <a:pt x="72" y="1168"/>
                        <a:pt x="156" y="1263"/>
                        <a:pt x="239" y="1334"/>
                      </a:cubicBezTo>
                      <a:lnTo>
                        <a:pt x="251" y="1334"/>
                      </a:lnTo>
                      <a:cubicBezTo>
                        <a:pt x="449" y="1492"/>
                        <a:pt x="690" y="1566"/>
                        <a:pt x="926" y="1566"/>
                      </a:cubicBezTo>
                      <a:cubicBezTo>
                        <a:pt x="1384" y="1566"/>
                        <a:pt x="1828" y="1289"/>
                        <a:pt x="1930" y="810"/>
                      </a:cubicBezTo>
                      <a:cubicBezTo>
                        <a:pt x="2001" y="537"/>
                        <a:pt x="1930" y="239"/>
                        <a:pt x="1751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702" name="Google Shape;4702;p31"/>
                <p:cNvSpPr/>
                <p:nvPr/>
              </p:nvSpPr>
              <p:spPr>
                <a:xfrm>
                  <a:off x="7816046" y="3785753"/>
                  <a:ext cx="643615" cy="55076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228" h="7041" extrusionOk="0">
                      <a:moveTo>
                        <a:pt x="3191" y="254"/>
                      </a:moveTo>
                      <a:cubicBezTo>
                        <a:pt x="3227" y="266"/>
                        <a:pt x="3251" y="278"/>
                        <a:pt x="3275" y="290"/>
                      </a:cubicBezTo>
                      <a:cubicBezTo>
                        <a:pt x="3537" y="528"/>
                        <a:pt x="3906" y="1373"/>
                        <a:pt x="4132" y="2040"/>
                      </a:cubicBezTo>
                      <a:cubicBezTo>
                        <a:pt x="3894" y="2100"/>
                        <a:pt x="3692" y="2242"/>
                        <a:pt x="3537" y="2445"/>
                      </a:cubicBezTo>
                      <a:cubicBezTo>
                        <a:pt x="3430" y="2576"/>
                        <a:pt x="3370" y="2731"/>
                        <a:pt x="3322" y="2874"/>
                      </a:cubicBezTo>
                      <a:cubicBezTo>
                        <a:pt x="3322" y="2885"/>
                        <a:pt x="3311" y="2885"/>
                        <a:pt x="3311" y="2885"/>
                      </a:cubicBezTo>
                      <a:cubicBezTo>
                        <a:pt x="2620" y="2731"/>
                        <a:pt x="1846" y="2397"/>
                        <a:pt x="1667" y="2195"/>
                      </a:cubicBezTo>
                      <a:cubicBezTo>
                        <a:pt x="1572" y="2076"/>
                        <a:pt x="1679" y="1814"/>
                        <a:pt x="1727" y="1695"/>
                      </a:cubicBezTo>
                      <a:cubicBezTo>
                        <a:pt x="1882" y="1278"/>
                        <a:pt x="2191" y="885"/>
                        <a:pt x="2572" y="576"/>
                      </a:cubicBezTo>
                      <a:cubicBezTo>
                        <a:pt x="2894" y="314"/>
                        <a:pt x="3072" y="254"/>
                        <a:pt x="3168" y="254"/>
                      </a:cubicBezTo>
                      <a:close/>
                      <a:moveTo>
                        <a:pt x="6823" y="1088"/>
                      </a:moveTo>
                      <a:cubicBezTo>
                        <a:pt x="6847" y="1088"/>
                        <a:pt x="6859" y="1088"/>
                        <a:pt x="6871" y="1099"/>
                      </a:cubicBezTo>
                      <a:cubicBezTo>
                        <a:pt x="6966" y="1135"/>
                        <a:pt x="7109" y="1254"/>
                        <a:pt x="7299" y="1647"/>
                      </a:cubicBezTo>
                      <a:cubicBezTo>
                        <a:pt x="7502" y="2100"/>
                        <a:pt x="7609" y="2588"/>
                        <a:pt x="7573" y="3028"/>
                      </a:cubicBezTo>
                      <a:cubicBezTo>
                        <a:pt x="7573" y="3088"/>
                        <a:pt x="7561" y="3195"/>
                        <a:pt x="7537" y="3290"/>
                      </a:cubicBezTo>
                      <a:cubicBezTo>
                        <a:pt x="7513" y="3385"/>
                        <a:pt x="7478" y="3469"/>
                        <a:pt x="7406" y="3505"/>
                      </a:cubicBezTo>
                      <a:cubicBezTo>
                        <a:pt x="7309" y="3546"/>
                        <a:pt x="7125" y="3566"/>
                        <a:pt x="6895" y="3566"/>
                      </a:cubicBezTo>
                      <a:cubicBezTo>
                        <a:pt x="6532" y="3566"/>
                        <a:pt x="6055" y="3516"/>
                        <a:pt x="5632" y="3421"/>
                      </a:cubicBezTo>
                      <a:lnTo>
                        <a:pt x="5608" y="3385"/>
                      </a:lnTo>
                      <a:cubicBezTo>
                        <a:pt x="5680" y="3028"/>
                        <a:pt x="5573" y="2647"/>
                        <a:pt x="5311" y="2373"/>
                      </a:cubicBezTo>
                      <a:cubicBezTo>
                        <a:pt x="5299" y="2350"/>
                        <a:pt x="5275" y="2338"/>
                        <a:pt x="5263" y="2326"/>
                      </a:cubicBezTo>
                      <a:cubicBezTo>
                        <a:pt x="5263" y="2314"/>
                        <a:pt x="5251" y="2314"/>
                        <a:pt x="5251" y="2314"/>
                      </a:cubicBezTo>
                      <a:cubicBezTo>
                        <a:pt x="5739" y="1790"/>
                        <a:pt x="6454" y="1195"/>
                        <a:pt x="6787" y="1099"/>
                      </a:cubicBezTo>
                      <a:cubicBezTo>
                        <a:pt x="6799" y="1088"/>
                        <a:pt x="6811" y="1088"/>
                        <a:pt x="6823" y="1088"/>
                      </a:cubicBezTo>
                      <a:close/>
                      <a:moveTo>
                        <a:pt x="4465" y="2266"/>
                      </a:moveTo>
                      <a:cubicBezTo>
                        <a:pt x="4608" y="2266"/>
                        <a:pt x="4739" y="2302"/>
                        <a:pt x="4858" y="2350"/>
                      </a:cubicBezTo>
                      <a:cubicBezTo>
                        <a:pt x="4942" y="2397"/>
                        <a:pt x="5013" y="2445"/>
                        <a:pt x="5073" y="2504"/>
                      </a:cubicBezTo>
                      <a:cubicBezTo>
                        <a:pt x="5073" y="2504"/>
                        <a:pt x="5085" y="2504"/>
                        <a:pt x="5085" y="2516"/>
                      </a:cubicBezTo>
                      <a:lnTo>
                        <a:pt x="5120" y="2552"/>
                      </a:lnTo>
                      <a:cubicBezTo>
                        <a:pt x="5275" y="2719"/>
                        <a:pt x="5358" y="2933"/>
                        <a:pt x="5370" y="3135"/>
                      </a:cubicBezTo>
                      <a:cubicBezTo>
                        <a:pt x="5370" y="3147"/>
                        <a:pt x="5370" y="3147"/>
                        <a:pt x="5370" y="3159"/>
                      </a:cubicBezTo>
                      <a:cubicBezTo>
                        <a:pt x="5370" y="3219"/>
                        <a:pt x="5358" y="3278"/>
                        <a:pt x="5347" y="3350"/>
                      </a:cubicBezTo>
                      <a:cubicBezTo>
                        <a:pt x="5335" y="3385"/>
                        <a:pt x="5323" y="3421"/>
                        <a:pt x="5311" y="3457"/>
                      </a:cubicBezTo>
                      <a:cubicBezTo>
                        <a:pt x="5299" y="3505"/>
                        <a:pt x="5275" y="3552"/>
                        <a:pt x="5251" y="3588"/>
                      </a:cubicBezTo>
                      <a:cubicBezTo>
                        <a:pt x="5227" y="3624"/>
                        <a:pt x="5216" y="3659"/>
                        <a:pt x="5180" y="3683"/>
                      </a:cubicBezTo>
                      <a:cubicBezTo>
                        <a:pt x="5096" y="3802"/>
                        <a:pt x="4966" y="3897"/>
                        <a:pt x="4835" y="3945"/>
                      </a:cubicBezTo>
                      <a:cubicBezTo>
                        <a:pt x="4751" y="3981"/>
                        <a:pt x="4668" y="4005"/>
                        <a:pt x="4573" y="4005"/>
                      </a:cubicBezTo>
                      <a:cubicBezTo>
                        <a:pt x="4532" y="4009"/>
                        <a:pt x="4492" y="4012"/>
                        <a:pt x="4451" y="4012"/>
                      </a:cubicBezTo>
                      <a:cubicBezTo>
                        <a:pt x="4290" y="4012"/>
                        <a:pt x="4132" y="3974"/>
                        <a:pt x="3989" y="3897"/>
                      </a:cubicBezTo>
                      <a:cubicBezTo>
                        <a:pt x="3977" y="3886"/>
                        <a:pt x="3965" y="3874"/>
                        <a:pt x="3942" y="3874"/>
                      </a:cubicBezTo>
                      <a:cubicBezTo>
                        <a:pt x="3882" y="3838"/>
                        <a:pt x="3823" y="3790"/>
                        <a:pt x="3775" y="3731"/>
                      </a:cubicBezTo>
                      <a:cubicBezTo>
                        <a:pt x="3692" y="3647"/>
                        <a:pt x="3620" y="3528"/>
                        <a:pt x="3584" y="3397"/>
                      </a:cubicBezTo>
                      <a:cubicBezTo>
                        <a:pt x="3561" y="3338"/>
                        <a:pt x="3549" y="3266"/>
                        <a:pt x="3549" y="3195"/>
                      </a:cubicBezTo>
                      <a:cubicBezTo>
                        <a:pt x="3549" y="3159"/>
                        <a:pt x="3549" y="3112"/>
                        <a:pt x="3561" y="3076"/>
                      </a:cubicBezTo>
                      <a:cubicBezTo>
                        <a:pt x="3561" y="3028"/>
                        <a:pt x="3572" y="2981"/>
                        <a:pt x="3584" y="2945"/>
                      </a:cubicBezTo>
                      <a:cubicBezTo>
                        <a:pt x="3596" y="2874"/>
                        <a:pt x="3620" y="2814"/>
                        <a:pt x="3644" y="2766"/>
                      </a:cubicBezTo>
                      <a:cubicBezTo>
                        <a:pt x="3668" y="2707"/>
                        <a:pt x="3703" y="2659"/>
                        <a:pt x="3739" y="2600"/>
                      </a:cubicBezTo>
                      <a:cubicBezTo>
                        <a:pt x="3858" y="2445"/>
                        <a:pt x="4025" y="2338"/>
                        <a:pt x="4204" y="2290"/>
                      </a:cubicBezTo>
                      <a:cubicBezTo>
                        <a:pt x="4275" y="2278"/>
                        <a:pt x="4358" y="2266"/>
                        <a:pt x="4430" y="2266"/>
                      </a:cubicBezTo>
                      <a:close/>
                      <a:moveTo>
                        <a:pt x="5513" y="3659"/>
                      </a:moveTo>
                      <a:cubicBezTo>
                        <a:pt x="5906" y="4052"/>
                        <a:pt x="6525" y="4624"/>
                        <a:pt x="7478" y="5290"/>
                      </a:cubicBezTo>
                      <a:cubicBezTo>
                        <a:pt x="7537" y="5314"/>
                        <a:pt x="7573" y="5350"/>
                        <a:pt x="7621" y="5374"/>
                      </a:cubicBezTo>
                      <a:lnTo>
                        <a:pt x="7668" y="5410"/>
                      </a:lnTo>
                      <a:cubicBezTo>
                        <a:pt x="7787" y="5493"/>
                        <a:pt x="7859" y="5540"/>
                        <a:pt x="7930" y="5636"/>
                      </a:cubicBezTo>
                      <a:cubicBezTo>
                        <a:pt x="7930" y="5636"/>
                        <a:pt x="7930" y="5636"/>
                        <a:pt x="7930" y="5648"/>
                      </a:cubicBezTo>
                      <a:cubicBezTo>
                        <a:pt x="7906" y="5695"/>
                        <a:pt x="7823" y="5755"/>
                        <a:pt x="7692" y="5791"/>
                      </a:cubicBezTo>
                      <a:cubicBezTo>
                        <a:pt x="7621" y="5814"/>
                        <a:pt x="7537" y="5826"/>
                        <a:pt x="7442" y="5826"/>
                      </a:cubicBezTo>
                      <a:cubicBezTo>
                        <a:pt x="7394" y="5826"/>
                        <a:pt x="7347" y="5838"/>
                        <a:pt x="7299" y="5838"/>
                      </a:cubicBezTo>
                      <a:lnTo>
                        <a:pt x="7263" y="5838"/>
                      </a:lnTo>
                      <a:cubicBezTo>
                        <a:pt x="7132" y="5850"/>
                        <a:pt x="7109" y="5921"/>
                        <a:pt x="7097" y="5981"/>
                      </a:cubicBezTo>
                      <a:lnTo>
                        <a:pt x="7097" y="6005"/>
                      </a:lnTo>
                      <a:cubicBezTo>
                        <a:pt x="7085" y="6064"/>
                        <a:pt x="7097" y="6124"/>
                        <a:pt x="7109" y="6183"/>
                      </a:cubicBezTo>
                      <a:cubicBezTo>
                        <a:pt x="7121" y="6195"/>
                        <a:pt x="7121" y="6219"/>
                        <a:pt x="7121" y="6231"/>
                      </a:cubicBezTo>
                      <a:cubicBezTo>
                        <a:pt x="7144" y="6398"/>
                        <a:pt x="7121" y="6576"/>
                        <a:pt x="7085" y="6707"/>
                      </a:cubicBezTo>
                      <a:cubicBezTo>
                        <a:pt x="7061" y="6767"/>
                        <a:pt x="7049" y="6779"/>
                        <a:pt x="7049" y="6779"/>
                      </a:cubicBezTo>
                      <a:cubicBezTo>
                        <a:pt x="7045" y="6781"/>
                        <a:pt x="7040" y="6782"/>
                        <a:pt x="7034" y="6782"/>
                      </a:cubicBezTo>
                      <a:cubicBezTo>
                        <a:pt x="7004" y="6782"/>
                        <a:pt x="6950" y="6757"/>
                        <a:pt x="6871" y="6707"/>
                      </a:cubicBezTo>
                      <a:cubicBezTo>
                        <a:pt x="6168" y="6350"/>
                        <a:pt x="5382" y="5231"/>
                        <a:pt x="4989" y="4350"/>
                      </a:cubicBezTo>
                      <a:cubicBezTo>
                        <a:pt x="4966" y="4302"/>
                        <a:pt x="4942" y="4243"/>
                        <a:pt x="4918" y="4195"/>
                      </a:cubicBezTo>
                      <a:cubicBezTo>
                        <a:pt x="5108" y="4124"/>
                        <a:pt x="5275" y="4005"/>
                        <a:pt x="5394" y="3850"/>
                      </a:cubicBezTo>
                      <a:cubicBezTo>
                        <a:pt x="5442" y="3790"/>
                        <a:pt x="5477" y="3731"/>
                        <a:pt x="5513" y="3659"/>
                      </a:cubicBezTo>
                      <a:close/>
                      <a:moveTo>
                        <a:pt x="3166" y="0"/>
                      </a:moveTo>
                      <a:cubicBezTo>
                        <a:pt x="2896" y="0"/>
                        <a:pt x="2605" y="207"/>
                        <a:pt x="2406" y="373"/>
                      </a:cubicBezTo>
                      <a:cubicBezTo>
                        <a:pt x="1989" y="718"/>
                        <a:pt x="1667" y="1147"/>
                        <a:pt x="1489" y="1600"/>
                      </a:cubicBezTo>
                      <a:cubicBezTo>
                        <a:pt x="1417" y="1766"/>
                        <a:pt x="1275" y="2123"/>
                        <a:pt x="1477" y="2362"/>
                      </a:cubicBezTo>
                      <a:cubicBezTo>
                        <a:pt x="1656" y="2588"/>
                        <a:pt x="2251" y="2850"/>
                        <a:pt x="2858" y="3040"/>
                      </a:cubicBezTo>
                      <a:cubicBezTo>
                        <a:pt x="2358" y="3195"/>
                        <a:pt x="1679" y="3374"/>
                        <a:pt x="786" y="3505"/>
                      </a:cubicBezTo>
                      <a:cubicBezTo>
                        <a:pt x="727" y="3516"/>
                        <a:pt x="679" y="3528"/>
                        <a:pt x="632" y="3528"/>
                      </a:cubicBezTo>
                      <a:lnTo>
                        <a:pt x="572" y="3540"/>
                      </a:lnTo>
                      <a:cubicBezTo>
                        <a:pt x="441" y="3552"/>
                        <a:pt x="298" y="3576"/>
                        <a:pt x="155" y="3659"/>
                      </a:cubicBezTo>
                      <a:cubicBezTo>
                        <a:pt x="24" y="3731"/>
                        <a:pt x="1" y="3814"/>
                        <a:pt x="13" y="3897"/>
                      </a:cubicBezTo>
                      <a:lnTo>
                        <a:pt x="143" y="3897"/>
                      </a:lnTo>
                      <a:lnTo>
                        <a:pt x="263" y="3886"/>
                      </a:lnTo>
                      <a:cubicBezTo>
                        <a:pt x="263" y="3897"/>
                        <a:pt x="263" y="3897"/>
                        <a:pt x="263" y="3897"/>
                      </a:cubicBezTo>
                      <a:cubicBezTo>
                        <a:pt x="263" y="3897"/>
                        <a:pt x="274" y="3886"/>
                        <a:pt x="274" y="3886"/>
                      </a:cubicBezTo>
                      <a:cubicBezTo>
                        <a:pt x="382" y="3838"/>
                        <a:pt x="465" y="3814"/>
                        <a:pt x="608" y="3802"/>
                      </a:cubicBezTo>
                      <a:lnTo>
                        <a:pt x="655" y="3790"/>
                      </a:lnTo>
                      <a:cubicBezTo>
                        <a:pt x="715" y="3778"/>
                        <a:pt x="763" y="3778"/>
                        <a:pt x="822" y="3766"/>
                      </a:cubicBezTo>
                      <a:cubicBezTo>
                        <a:pt x="1965" y="3588"/>
                        <a:pt x="2763" y="3350"/>
                        <a:pt x="3287" y="3171"/>
                      </a:cubicBezTo>
                      <a:cubicBezTo>
                        <a:pt x="3287" y="3278"/>
                        <a:pt x="3299" y="3385"/>
                        <a:pt x="3334" y="3481"/>
                      </a:cubicBezTo>
                      <a:cubicBezTo>
                        <a:pt x="3382" y="3647"/>
                        <a:pt x="3465" y="3790"/>
                        <a:pt x="3584" y="3909"/>
                      </a:cubicBezTo>
                      <a:cubicBezTo>
                        <a:pt x="3549" y="3945"/>
                        <a:pt x="3513" y="3981"/>
                        <a:pt x="3477" y="4005"/>
                      </a:cubicBezTo>
                      <a:cubicBezTo>
                        <a:pt x="2751" y="4624"/>
                        <a:pt x="1548" y="5290"/>
                        <a:pt x="763" y="5314"/>
                      </a:cubicBezTo>
                      <a:cubicBezTo>
                        <a:pt x="731" y="5318"/>
                        <a:pt x="703" y="5319"/>
                        <a:pt x="678" y="5319"/>
                      </a:cubicBezTo>
                      <a:cubicBezTo>
                        <a:pt x="619" y="5319"/>
                        <a:pt x="581" y="5311"/>
                        <a:pt x="572" y="5302"/>
                      </a:cubicBezTo>
                      <a:cubicBezTo>
                        <a:pt x="572" y="5302"/>
                        <a:pt x="560" y="5290"/>
                        <a:pt x="572" y="5219"/>
                      </a:cubicBezTo>
                      <a:cubicBezTo>
                        <a:pt x="584" y="5088"/>
                        <a:pt x="655" y="4921"/>
                        <a:pt x="739" y="4779"/>
                      </a:cubicBezTo>
                      <a:cubicBezTo>
                        <a:pt x="751" y="4767"/>
                        <a:pt x="763" y="4743"/>
                        <a:pt x="775" y="4731"/>
                      </a:cubicBezTo>
                      <a:cubicBezTo>
                        <a:pt x="810" y="4695"/>
                        <a:pt x="858" y="4636"/>
                        <a:pt x="870" y="4588"/>
                      </a:cubicBezTo>
                      <a:lnTo>
                        <a:pt x="870" y="4564"/>
                      </a:lnTo>
                      <a:cubicBezTo>
                        <a:pt x="894" y="4505"/>
                        <a:pt x="894" y="4421"/>
                        <a:pt x="786" y="4362"/>
                      </a:cubicBezTo>
                      <a:cubicBezTo>
                        <a:pt x="786" y="4362"/>
                        <a:pt x="775" y="4362"/>
                        <a:pt x="751" y="4350"/>
                      </a:cubicBezTo>
                      <a:cubicBezTo>
                        <a:pt x="715" y="4326"/>
                        <a:pt x="667" y="4302"/>
                        <a:pt x="632" y="4278"/>
                      </a:cubicBezTo>
                      <a:cubicBezTo>
                        <a:pt x="548" y="4231"/>
                        <a:pt x="477" y="4183"/>
                        <a:pt x="417" y="4124"/>
                      </a:cubicBezTo>
                      <a:cubicBezTo>
                        <a:pt x="322" y="4040"/>
                        <a:pt x="274" y="3957"/>
                        <a:pt x="263" y="3897"/>
                      </a:cubicBezTo>
                      <a:lnTo>
                        <a:pt x="143" y="3897"/>
                      </a:lnTo>
                      <a:lnTo>
                        <a:pt x="13" y="3909"/>
                      </a:lnTo>
                      <a:cubicBezTo>
                        <a:pt x="13" y="4040"/>
                        <a:pt x="84" y="4171"/>
                        <a:pt x="239" y="4314"/>
                      </a:cubicBezTo>
                      <a:cubicBezTo>
                        <a:pt x="322" y="4398"/>
                        <a:pt x="417" y="4445"/>
                        <a:pt x="501" y="4505"/>
                      </a:cubicBezTo>
                      <a:cubicBezTo>
                        <a:pt x="536" y="4517"/>
                        <a:pt x="560" y="4528"/>
                        <a:pt x="584" y="4552"/>
                      </a:cubicBezTo>
                      <a:cubicBezTo>
                        <a:pt x="584" y="4552"/>
                        <a:pt x="584" y="4564"/>
                        <a:pt x="572" y="4564"/>
                      </a:cubicBezTo>
                      <a:cubicBezTo>
                        <a:pt x="548" y="4588"/>
                        <a:pt x="536" y="4612"/>
                        <a:pt x="524" y="4636"/>
                      </a:cubicBezTo>
                      <a:cubicBezTo>
                        <a:pt x="405" y="4814"/>
                        <a:pt x="334" y="5017"/>
                        <a:pt x="310" y="5183"/>
                      </a:cubicBezTo>
                      <a:cubicBezTo>
                        <a:pt x="298" y="5314"/>
                        <a:pt x="322" y="5410"/>
                        <a:pt x="382" y="5481"/>
                      </a:cubicBezTo>
                      <a:cubicBezTo>
                        <a:pt x="453" y="5564"/>
                        <a:pt x="572" y="5576"/>
                        <a:pt x="703" y="5576"/>
                      </a:cubicBezTo>
                      <a:lnTo>
                        <a:pt x="775" y="5576"/>
                      </a:lnTo>
                      <a:cubicBezTo>
                        <a:pt x="1727" y="5552"/>
                        <a:pt x="3037" y="4719"/>
                        <a:pt x="3644" y="4207"/>
                      </a:cubicBezTo>
                      <a:cubicBezTo>
                        <a:pt x="3692" y="4159"/>
                        <a:pt x="3739" y="4124"/>
                        <a:pt x="3787" y="4076"/>
                      </a:cubicBezTo>
                      <a:cubicBezTo>
                        <a:pt x="3799" y="4088"/>
                        <a:pt x="3799" y="4088"/>
                        <a:pt x="3811" y="4088"/>
                      </a:cubicBezTo>
                      <a:cubicBezTo>
                        <a:pt x="4013" y="4219"/>
                        <a:pt x="4239" y="4278"/>
                        <a:pt x="4465" y="4278"/>
                      </a:cubicBezTo>
                      <a:cubicBezTo>
                        <a:pt x="4537" y="4278"/>
                        <a:pt x="4608" y="4267"/>
                        <a:pt x="4668" y="4255"/>
                      </a:cubicBezTo>
                      <a:cubicBezTo>
                        <a:pt x="4692" y="4326"/>
                        <a:pt x="4727" y="4386"/>
                        <a:pt x="4751" y="4457"/>
                      </a:cubicBezTo>
                      <a:cubicBezTo>
                        <a:pt x="5073" y="5183"/>
                        <a:pt x="5906" y="6505"/>
                        <a:pt x="6751" y="6945"/>
                      </a:cubicBezTo>
                      <a:cubicBezTo>
                        <a:pt x="6847" y="6993"/>
                        <a:pt x="6942" y="7041"/>
                        <a:pt x="7037" y="7041"/>
                      </a:cubicBezTo>
                      <a:cubicBezTo>
                        <a:pt x="7073" y="7041"/>
                        <a:pt x="7109" y="7041"/>
                        <a:pt x="7144" y="7017"/>
                      </a:cubicBezTo>
                      <a:cubicBezTo>
                        <a:pt x="7228" y="6993"/>
                        <a:pt x="7287" y="6910"/>
                        <a:pt x="7335" y="6791"/>
                      </a:cubicBezTo>
                      <a:cubicBezTo>
                        <a:pt x="7382" y="6624"/>
                        <a:pt x="7406" y="6410"/>
                        <a:pt x="7382" y="6195"/>
                      </a:cubicBezTo>
                      <a:cubicBezTo>
                        <a:pt x="7382" y="6183"/>
                        <a:pt x="7371" y="6148"/>
                        <a:pt x="7359" y="6112"/>
                      </a:cubicBezTo>
                      <a:cubicBezTo>
                        <a:pt x="7359" y="6112"/>
                        <a:pt x="7359" y="6100"/>
                        <a:pt x="7359" y="6100"/>
                      </a:cubicBezTo>
                      <a:cubicBezTo>
                        <a:pt x="7394" y="6088"/>
                        <a:pt x="7430" y="6088"/>
                        <a:pt x="7454" y="6088"/>
                      </a:cubicBezTo>
                      <a:cubicBezTo>
                        <a:pt x="7561" y="6088"/>
                        <a:pt x="7668" y="6076"/>
                        <a:pt x="7787" y="6041"/>
                      </a:cubicBezTo>
                      <a:cubicBezTo>
                        <a:pt x="7978" y="5969"/>
                        <a:pt x="8097" y="5886"/>
                        <a:pt x="8156" y="5767"/>
                      </a:cubicBezTo>
                      <a:lnTo>
                        <a:pt x="8168" y="5767"/>
                      </a:lnTo>
                      <a:cubicBezTo>
                        <a:pt x="8204" y="5683"/>
                        <a:pt x="8228" y="5600"/>
                        <a:pt x="8133" y="5481"/>
                      </a:cubicBezTo>
                      <a:cubicBezTo>
                        <a:pt x="8037" y="5350"/>
                        <a:pt x="7930" y="5267"/>
                        <a:pt x="7811" y="5195"/>
                      </a:cubicBezTo>
                      <a:lnTo>
                        <a:pt x="7763" y="5160"/>
                      </a:lnTo>
                      <a:cubicBezTo>
                        <a:pt x="7728" y="5136"/>
                        <a:pt x="7680" y="5100"/>
                        <a:pt x="7633" y="5076"/>
                      </a:cubicBezTo>
                      <a:cubicBezTo>
                        <a:pt x="6882" y="4552"/>
                        <a:pt x="6359" y="4112"/>
                        <a:pt x="5978" y="3743"/>
                      </a:cubicBezTo>
                      <a:lnTo>
                        <a:pt x="5978" y="3743"/>
                      </a:lnTo>
                      <a:cubicBezTo>
                        <a:pt x="6287" y="3802"/>
                        <a:pt x="6609" y="3826"/>
                        <a:pt x="6882" y="3826"/>
                      </a:cubicBezTo>
                      <a:cubicBezTo>
                        <a:pt x="7156" y="3826"/>
                        <a:pt x="7382" y="3802"/>
                        <a:pt x="7513" y="3743"/>
                      </a:cubicBezTo>
                      <a:cubicBezTo>
                        <a:pt x="7787" y="3612"/>
                        <a:pt x="7823" y="3231"/>
                        <a:pt x="7835" y="3040"/>
                      </a:cubicBezTo>
                      <a:cubicBezTo>
                        <a:pt x="7871" y="2564"/>
                        <a:pt x="7763" y="2028"/>
                        <a:pt x="7537" y="1540"/>
                      </a:cubicBezTo>
                      <a:cubicBezTo>
                        <a:pt x="7418" y="1290"/>
                        <a:pt x="7228" y="945"/>
                        <a:pt x="6966" y="849"/>
                      </a:cubicBezTo>
                      <a:cubicBezTo>
                        <a:pt x="6924" y="838"/>
                        <a:pt x="6882" y="832"/>
                        <a:pt x="6841" y="832"/>
                      </a:cubicBezTo>
                      <a:cubicBezTo>
                        <a:pt x="6799" y="832"/>
                        <a:pt x="6757" y="838"/>
                        <a:pt x="6716" y="849"/>
                      </a:cubicBezTo>
                      <a:cubicBezTo>
                        <a:pt x="6370" y="945"/>
                        <a:pt x="5573" y="1576"/>
                        <a:pt x="5037" y="2159"/>
                      </a:cubicBezTo>
                      <a:cubicBezTo>
                        <a:pt x="4858" y="2052"/>
                        <a:pt x="4656" y="2004"/>
                        <a:pt x="4442" y="2004"/>
                      </a:cubicBezTo>
                      <a:lnTo>
                        <a:pt x="4394" y="2004"/>
                      </a:lnTo>
                      <a:cubicBezTo>
                        <a:pt x="4156" y="1254"/>
                        <a:pt x="3715" y="337"/>
                        <a:pt x="3442" y="99"/>
                      </a:cubicBezTo>
                      <a:cubicBezTo>
                        <a:pt x="3382" y="40"/>
                        <a:pt x="3311" y="4"/>
                        <a:pt x="3227" y="4"/>
                      </a:cubicBezTo>
                      <a:cubicBezTo>
                        <a:pt x="3207" y="2"/>
                        <a:pt x="3186" y="0"/>
                        <a:pt x="3166" y="0"/>
                      </a:cubicBezTo>
                      <a:close/>
                    </a:path>
                  </a:pathLst>
                </a:custGeom>
                <a:solidFill>
                  <a:srgbClr val="000E3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4703" name="Google Shape;4703;p31"/>
              <p:cNvSpPr/>
              <p:nvPr/>
            </p:nvSpPr>
            <p:spPr>
              <a:xfrm rot="-1540356">
                <a:off x="6801563" y="4681480"/>
                <a:ext cx="276391" cy="361902"/>
              </a:xfrm>
              <a:custGeom>
                <a:avLst/>
                <a:gdLst/>
                <a:ahLst/>
                <a:cxnLst/>
                <a:rect l="l" t="t" r="r" b="b"/>
                <a:pathLst>
                  <a:path w="2227" h="2916" extrusionOk="0">
                    <a:moveTo>
                      <a:pt x="1195" y="1"/>
                    </a:moveTo>
                    <a:cubicBezTo>
                      <a:pt x="1155" y="1"/>
                      <a:pt x="1115" y="22"/>
                      <a:pt x="1095" y="61"/>
                    </a:cubicBezTo>
                    <a:cubicBezTo>
                      <a:pt x="1000" y="239"/>
                      <a:pt x="822" y="894"/>
                      <a:pt x="310" y="1335"/>
                    </a:cubicBezTo>
                    <a:cubicBezTo>
                      <a:pt x="0" y="1597"/>
                      <a:pt x="691" y="1668"/>
                      <a:pt x="1048" y="2680"/>
                    </a:cubicBezTo>
                    <a:cubicBezTo>
                      <a:pt x="1072" y="2740"/>
                      <a:pt x="1107" y="2799"/>
                      <a:pt x="1143" y="2859"/>
                    </a:cubicBezTo>
                    <a:cubicBezTo>
                      <a:pt x="1171" y="2897"/>
                      <a:pt x="1206" y="2915"/>
                      <a:pt x="1241" y="2915"/>
                    </a:cubicBezTo>
                    <a:cubicBezTo>
                      <a:pt x="1281" y="2915"/>
                      <a:pt x="1320" y="2891"/>
                      <a:pt x="1345" y="2847"/>
                    </a:cubicBezTo>
                    <a:cubicBezTo>
                      <a:pt x="1465" y="2656"/>
                      <a:pt x="1572" y="2120"/>
                      <a:pt x="2072" y="1644"/>
                    </a:cubicBezTo>
                    <a:cubicBezTo>
                      <a:pt x="2107" y="1620"/>
                      <a:pt x="2143" y="1585"/>
                      <a:pt x="2167" y="1537"/>
                    </a:cubicBezTo>
                    <a:cubicBezTo>
                      <a:pt x="2227" y="1477"/>
                      <a:pt x="2179" y="1358"/>
                      <a:pt x="2143" y="1323"/>
                    </a:cubicBezTo>
                    <a:cubicBezTo>
                      <a:pt x="2012" y="1192"/>
                      <a:pt x="1655" y="906"/>
                      <a:pt x="1405" y="287"/>
                    </a:cubicBezTo>
                    <a:cubicBezTo>
                      <a:pt x="1369" y="203"/>
                      <a:pt x="1345" y="120"/>
                      <a:pt x="1286" y="49"/>
                    </a:cubicBezTo>
                    <a:cubicBezTo>
                      <a:pt x="1264" y="16"/>
                      <a:pt x="1230" y="1"/>
                      <a:pt x="1195" y="1"/>
                    </a:cubicBezTo>
                    <a:close/>
                  </a:path>
                </a:pathLst>
              </a:custGeom>
              <a:solidFill>
                <a:srgbClr val="FF8ED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4704" name="Google Shape;4704;p31"/>
            <p:cNvGrpSpPr/>
            <p:nvPr/>
          </p:nvGrpSpPr>
          <p:grpSpPr>
            <a:xfrm>
              <a:off x="68649" y="230370"/>
              <a:ext cx="8769724" cy="1301805"/>
              <a:chOff x="68649" y="230370"/>
              <a:chExt cx="8769724" cy="1301805"/>
            </a:xfrm>
          </p:grpSpPr>
          <p:sp>
            <p:nvSpPr>
              <p:cNvPr id="4705" name="Google Shape;4705;p31"/>
              <p:cNvSpPr/>
              <p:nvPr/>
            </p:nvSpPr>
            <p:spPr>
              <a:xfrm rot="6938532" flipH="1">
                <a:off x="112791" y="289777"/>
                <a:ext cx="320167" cy="299387"/>
              </a:xfrm>
              <a:custGeom>
                <a:avLst/>
                <a:gdLst/>
                <a:ahLst/>
                <a:cxnLst/>
                <a:rect l="l" t="t" r="r" b="b"/>
                <a:pathLst>
                  <a:path w="1942" h="1816" extrusionOk="0">
                    <a:moveTo>
                      <a:pt x="981" y="1"/>
                    </a:moveTo>
                    <a:cubicBezTo>
                      <a:pt x="947" y="1"/>
                      <a:pt x="911" y="19"/>
                      <a:pt x="893" y="54"/>
                    </a:cubicBezTo>
                    <a:lnTo>
                      <a:pt x="667" y="495"/>
                    </a:lnTo>
                    <a:cubicBezTo>
                      <a:pt x="655" y="519"/>
                      <a:pt x="632" y="543"/>
                      <a:pt x="596" y="543"/>
                    </a:cubicBezTo>
                    <a:lnTo>
                      <a:pt x="108" y="614"/>
                    </a:lnTo>
                    <a:cubicBezTo>
                      <a:pt x="24" y="626"/>
                      <a:pt x="1" y="721"/>
                      <a:pt x="48" y="769"/>
                    </a:cubicBezTo>
                    <a:lnTo>
                      <a:pt x="405" y="1126"/>
                    </a:lnTo>
                    <a:cubicBezTo>
                      <a:pt x="429" y="1138"/>
                      <a:pt x="441" y="1174"/>
                      <a:pt x="429" y="1209"/>
                    </a:cubicBezTo>
                    <a:lnTo>
                      <a:pt x="346" y="1686"/>
                    </a:lnTo>
                    <a:cubicBezTo>
                      <a:pt x="327" y="1752"/>
                      <a:pt x="376" y="1803"/>
                      <a:pt x="433" y="1803"/>
                    </a:cubicBezTo>
                    <a:cubicBezTo>
                      <a:pt x="447" y="1803"/>
                      <a:pt x="462" y="1800"/>
                      <a:pt x="477" y="1793"/>
                    </a:cubicBezTo>
                    <a:lnTo>
                      <a:pt x="917" y="1566"/>
                    </a:lnTo>
                    <a:cubicBezTo>
                      <a:pt x="929" y="1561"/>
                      <a:pt x="944" y="1558"/>
                      <a:pt x="960" y="1558"/>
                    </a:cubicBezTo>
                    <a:cubicBezTo>
                      <a:pt x="977" y="1558"/>
                      <a:pt x="995" y="1561"/>
                      <a:pt x="1013" y="1566"/>
                    </a:cubicBezTo>
                    <a:lnTo>
                      <a:pt x="1441" y="1805"/>
                    </a:lnTo>
                    <a:cubicBezTo>
                      <a:pt x="1456" y="1812"/>
                      <a:pt x="1471" y="1815"/>
                      <a:pt x="1486" y="1815"/>
                    </a:cubicBezTo>
                    <a:cubicBezTo>
                      <a:pt x="1543" y="1815"/>
                      <a:pt x="1593" y="1766"/>
                      <a:pt x="1584" y="1709"/>
                    </a:cubicBezTo>
                    <a:lnTo>
                      <a:pt x="1501" y="1221"/>
                    </a:lnTo>
                    <a:cubicBezTo>
                      <a:pt x="1501" y="1185"/>
                      <a:pt x="1513" y="1150"/>
                      <a:pt x="1536" y="1138"/>
                    </a:cubicBezTo>
                    <a:lnTo>
                      <a:pt x="1894" y="793"/>
                    </a:lnTo>
                    <a:cubicBezTo>
                      <a:pt x="1941" y="733"/>
                      <a:pt x="1917" y="638"/>
                      <a:pt x="1834" y="626"/>
                    </a:cubicBezTo>
                    <a:lnTo>
                      <a:pt x="1346" y="554"/>
                    </a:lnTo>
                    <a:cubicBezTo>
                      <a:pt x="1322" y="543"/>
                      <a:pt x="1286" y="531"/>
                      <a:pt x="1274" y="495"/>
                    </a:cubicBezTo>
                    <a:lnTo>
                      <a:pt x="1060" y="54"/>
                    </a:lnTo>
                    <a:cubicBezTo>
                      <a:pt x="1048" y="19"/>
                      <a:pt x="1016" y="1"/>
                      <a:pt x="981" y="1"/>
                    </a:cubicBezTo>
                    <a:close/>
                  </a:path>
                </a:pathLst>
              </a:custGeom>
              <a:solidFill>
                <a:srgbClr val="FFB5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06" name="Google Shape;4706;p31"/>
              <p:cNvSpPr/>
              <p:nvPr/>
            </p:nvSpPr>
            <p:spPr>
              <a:xfrm rot="6938526" flipH="1">
                <a:off x="398105" y="1246224"/>
                <a:ext cx="255165" cy="238603"/>
              </a:xfrm>
              <a:custGeom>
                <a:avLst/>
                <a:gdLst/>
                <a:ahLst/>
                <a:cxnLst/>
                <a:rect l="l" t="t" r="r" b="b"/>
                <a:pathLst>
                  <a:path w="1942" h="1816" extrusionOk="0">
                    <a:moveTo>
                      <a:pt x="981" y="1"/>
                    </a:moveTo>
                    <a:cubicBezTo>
                      <a:pt x="947" y="1"/>
                      <a:pt x="911" y="19"/>
                      <a:pt x="893" y="54"/>
                    </a:cubicBezTo>
                    <a:lnTo>
                      <a:pt x="667" y="495"/>
                    </a:lnTo>
                    <a:cubicBezTo>
                      <a:pt x="655" y="519"/>
                      <a:pt x="632" y="543"/>
                      <a:pt x="596" y="543"/>
                    </a:cubicBezTo>
                    <a:lnTo>
                      <a:pt x="108" y="614"/>
                    </a:lnTo>
                    <a:cubicBezTo>
                      <a:pt x="24" y="626"/>
                      <a:pt x="1" y="721"/>
                      <a:pt x="48" y="769"/>
                    </a:cubicBezTo>
                    <a:lnTo>
                      <a:pt x="405" y="1126"/>
                    </a:lnTo>
                    <a:cubicBezTo>
                      <a:pt x="429" y="1138"/>
                      <a:pt x="441" y="1174"/>
                      <a:pt x="429" y="1209"/>
                    </a:cubicBezTo>
                    <a:lnTo>
                      <a:pt x="346" y="1686"/>
                    </a:lnTo>
                    <a:cubicBezTo>
                      <a:pt x="327" y="1752"/>
                      <a:pt x="376" y="1803"/>
                      <a:pt x="433" y="1803"/>
                    </a:cubicBezTo>
                    <a:cubicBezTo>
                      <a:pt x="447" y="1803"/>
                      <a:pt x="462" y="1800"/>
                      <a:pt x="477" y="1793"/>
                    </a:cubicBezTo>
                    <a:lnTo>
                      <a:pt x="917" y="1566"/>
                    </a:lnTo>
                    <a:cubicBezTo>
                      <a:pt x="929" y="1561"/>
                      <a:pt x="944" y="1558"/>
                      <a:pt x="960" y="1558"/>
                    </a:cubicBezTo>
                    <a:cubicBezTo>
                      <a:pt x="977" y="1558"/>
                      <a:pt x="995" y="1561"/>
                      <a:pt x="1013" y="1566"/>
                    </a:cubicBezTo>
                    <a:lnTo>
                      <a:pt x="1441" y="1805"/>
                    </a:lnTo>
                    <a:cubicBezTo>
                      <a:pt x="1456" y="1812"/>
                      <a:pt x="1471" y="1815"/>
                      <a:pt x="1486" y="1815"/>
                    </a:cubicBezTo>
                    <a:cubicBezTo>
                      <a:pt x="1543" y="1815"/>
                      <a:pt x="1593" y="1766"/>
                      <a:pt x="1584" y="1709"/>
                    </a:cubicBezTo>
                    <a:lnTo>
                      <a:pt x="1501" y="1221"/>
                    </a:lnTo>
                    <a:cubicBezTo>
                      <a:pt x="1501" y="1185"/>
                      <a:pt x="1513" y="1150"/>
                      <a:pt x="1536" y="1138"/>
                    </a:cubicBezTo>
                    <a:lnTo>
                      <a:pt x="1894" y="793"/>
                    </a:lnTo>
                    <a:cubicBezTo>
                      <a:pt x="1941" y="733"/>
                      <a:pt x="1917" y="638"/>
                      <a:pt x="1834" y="626"/>
                    </a:cubicBezTo>
                    <a:lnTo>
                      <a:pt x="1346" y="554"/>
                    </a:lnTo>
                    <a:cubicBezTo>
                      <a:pt x="1322" y="543"/>
                      <a:pt x="1286" y="531"/>
                      <a:pt x="1274" y="495"/>
                    </a:cubicBezTo>
                    <a:lnTo>
                      <a:pt x="1060" y="54"/>
                    </a:lnTo>
                    <a:cubicBezTo>
                      <a:pt x="1048" y="19"/>
                      <a:pt x="1016" y="1"/>
                      <a:pt x="981" y="1"/>
                    </a:cubicBezTo>
                    <a:close/>
                  </a:path>
                </a:pathLst>
              </a:custGeom>
              <a:solidFill>
                <a:srgbClr val="FFB5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07" name="Google Shape;4707;p31"/>
              <p:cNvSpPr/>
              <p:nvPr/>
            </p:nvSpPr>
            <p:spPr>
              <a:xfrm rot="6938547" flipH="1">
                <a:off x="8300120" y="614873"/>
                <a:ext cx="473032" cy="442334"/>
              </a:xfrm>
              <a:custGeom>
                <a:avLst/>
                <a:gdLst/>
                <a:ahLst/>
                <a:cxnLst/>
                <a:rect l="l" t="t" r="r" b="b"/>
                <a:pathLst>
                  <a:path w="1942" h="1816" extrusionOk="0">
                    <a:moveTo>
                      <a:pt x="981" y="1"/>
                    </a:moveTo>
                    <a:cubicBezTo>
                      <a:pt x="947" y="1"/>
                      <a:pt x="911" y="19"/>
                      <a:pt x="893" y="54"/>
                    </a:cubicBezTo>
                    <a:lnTo>
                      <a:pt x="667" y="495"/>
                    </a:lnTo>
                    <a:cubicBezTo>
                      <a:pt x="655" y="519"/>
                      <a:pt x="632" y="543"/>
                      <a:pt x="596" y="543"/>
                    </a:cubicBezTo>
                    <a:lnTo>
                      <a:pt x="108" y="614"/>
                    </a:lnTo>
                    <a:cubicBezTo>
                      <a:pt x="24" y="626"/>
                      <a:pt x="1" y="721"/>
                      <a:pt x="48" y="769"/>
                    </a:cubicBezTo>
                    <a:lnTo>
                      <a:pt x="405" y="1126"/>
                    </a:lnTo>
                    <a:cubicBezTo>
                      <a:pt x="429" y="1138"/>
                      <a:pt x="441" y="1174"/>
                      <a:pt x="429" y="1209"/>
                    </a:cubicBezTo>
                    <a:lnTo>
                      <a:pt x="346" y="1686"/>
                    </a:lnTo>
                    <a:cubicBezTo>
                      <a:pt x="327" y="1752"/>
                      <a:pt x="376" y="1803"/>
                      <a:pt x="433" y="1803"/>
                    </a:cubicBezTo>
                    <a:cubicBezTo>
                      <a:pt x="447" y="1803"/>
                      <a:pt x="462" y="1800"/>
                      <a:pt x="477" y="1793"/>
                    </a:cubicBezTo>
                    <a:lnTo>
                      <a:pt x="917" y="1566"/>
                    </a:lnTo>
                    <a:cubicBezTo>
                      <a:pt x="929" y="1561"/>
                      <a:pt x="944" y="1558"/>
                      <a:pt x="960" y="1558"/>
                    </a:cubicBezTo>
                    <a:cubicBezTo>
                      <a:pt x="977" y="1558"/>
                      <a:pt x="995" y="1561"/>
                      <a:pt x="1013" y="1566"/>
                    </a:cubicBezTo>
                    <a:lnTo>
                      <a:pt x="1441" y="1805"/>
                    </a:lnTo>
                    <a:cubicBezTo>
                      <a:pt x="1456" y="1812"/>
                      <a:pt x="1471" y="1815"/>
                      <a:pt x="1486" y="1815"/>
                    </a:cubicBezTo>
                    <a:cubicBezTo>
                      <a:pt x="1543" y="1815"/>
                      <a:pt x="1593" y="1766"/>
                      <a:pt x="1584" y="1709"/>
                    </a:cubicBezTo>
                    <a:lnTo>
                      <a:pt x="1501" y="1221"/>
                    </a:lnTo>
                    <a:cubicBezTo>
                      <a:pt x="1501" y="1185"/>
                      <a:pt x="1513" y="1150"/>
                      <a:pt x="1536" y="1138"/>
                    </a:cubicBezTo>
                    <a:lnTo>
                      <a:pt x="1894" y="793"/>
                    </a:lnTo>
                    <a:cubicBezTo>
                      <a:pt x="1941" y="733"/>
                      <a:pt x="1917" y="638"/>
                      <a:pt x="1834" y="626"/>
                    </a:cubicBezTo>
                    <a:lnTo>
                      <a:pt x="1346" y="554"/>
                    </a:lnTo>
                    <a:cubicBezTo>
                      <a:pt x="1322" y="543"/>
                      <a:pt x="1286" y="531"/>
                      <a:pt x="1274" y="495"/>
                    </a:cubicBezTo>
                    <a:lnTo>
                      <a:pt x="1060" y="54"/>
                    </a:lnTo>
                    <a:cubicBezTo>
                      <a:pt x="1048" y="19"/>
                      <a:pt x="1016" y="1"/>
                      <a:pt x="981" y="1"/>
                    </a:cubicBezTo>
                    <a:close/>
                  </a:path>
                </a:pathLst>
              </a:custGeom>
              <a:solidFill>
                <a:srgbClr val="FFB5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20">
    <p:spTree>
      <p:nvGrpSpPr>
        <p:cNvPr id="1" name="Shape 48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00" name="Google Shape;4900;p33"/>
          <p:cNvGrpSpPr/>
          <p:nvPr/>
        </p:nvGrpSpPr>
        <p:grpSpPr>
          <a:xfrm>
            <a:off x="0" y="0"/>
            <a:ext cx="9144000" cy="5143609"/>
            <a:chOff x="0" y="0"/>
            <a:chExt cx="9144000" cy="5143609"/>
          </a:xfrm>
        </p:grpSpPr>
        <p:grpSp>
          <p:nvGrpSpPr>
            <p:cNvPr id="4901" name="Google Shape;4901;p33"/>
            <p:cNvGrpSpPr/>
            <p:nvPr/>
          </p:nvGrpSpPr>
          <p:grpSpPr>
            <a:xfrm>
              <a:off x="0" y="0"/>
              <a:ext cx="9144000" cy="5143609"/>
              <a:chOff x="0" y="0"/>
              <a:chExt cx="9144000" cy="5143609"/>
            </a:xfrm>
          </p:grpSpPr>
          <p:sp>
            <p:nvSpPr>
              <p:cNvPr id="4902" name="Google Shape;4902;p33"/>
              <p:cNvSpPr/>
              <p:nvPr/>
            </p:nvSpPr>
            <p:spPr>
              <a:xfrm>
                <a:off x="2286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03" name="Google Shape;4903;p33"/>
              <p:cNvSpPr/>
              <p:nvPr/>
            </p:nvSpPr>
            <p:spPr>
              <a:xfrm>
                <a:off x="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04" name="Google Shape;4904;p33"/>
              <p:cNvSpPr/>
              <p:nvPr/>
            </p:nvSpPr>
            <p:spPr>
              <a:xfrm>
                <a:off x="762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05" name="Google Shape;4905;p33"/>
              <p:cNvSpPr/>
              <p:nvPr/>
            </p:nvSpPr>
            <p:spPr>
              <a:xfrm>
                <a:off x="1524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06" name="Google Shape;4906;p33"/>
              <p:cNvSpPr/>
              <p:nvPr/>
            </p:nvSpPr>
            <p:spPr>
              <a:xfrm>
                <a:off x="2286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07" name="Google Shape;4907;p33"/>
              <p:cNvSpPr/>
              <p:nvPr/>
            </p:nvSpPr>
            <p:spPr>
              <a:xfrm>
                <a:off x="3048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08" name="Google Shape;4908;p33"/>
              <p:cNvSpPr/>
              <p:nvPr/>
            </p:nvSpPr>
            <p:spPr>
              <a:xfrm>
                <a:off x="762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09" name="Google Shape;4909;p33"/>
              <p:cNvSpPr/>
              <p:nvPr/>
            </p:nvSpPr>
            <p:spPr>
              <a:xfrm>
                <a:off x="1524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10" name="Google Shape;4910;p33"/>
              <p:cNvSpPr/>
              <p:nvPr/>
            </p:nvSpPr>
            <p:spPr>
              <a:xfrm>
                <a:off x="3810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11" name="Google Shape;4911;p33"/>
              <p:cNvSpPr/>
              <p:nvPr/>
            </p:nvSpPr>
            <p:spPr>
              <a:xfrm>
                <a:off x="762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12" name="Google Shape;4912;p33"/>
              <p:cNvSpPr/>
              <p:nvPr/>
            </p:nvSpPr>
            <p:spPr>
              <a:xfrm>
                <a:off x="1524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13" name="Google Shape;4913;p33"/>
              <p:cNvSpPr/>
              <p:nvPr/>
            </p:nvSpPr>
            <p:spPr>
              <a:xfrm>
                <a:off x="2286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14" name="Google Shape;4914;p33"/>
              <p:cNvSpPr/>
              <p:nvPr/>
            </p:nvSpPr>
            <p:spPr>
              <a:xfrm>
                <a:off x="3048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15" name="Google Shape;4915;p33"/>
              <p:cNvSpPr/>
              <p:nvPr/>
            </p:nvSpPr>
            <p:spPr>
              <a:xfrm>
                <a:off x="3810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16" name="Google Shape;4916;p33"/>
              <p:cNvSpPr/>
              <p:nvPr/>
            </p:nvSpPr>
            <p:spPr>
              <a:xfrm>
                <a:off x="2286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17" name="Google Shape;4917;p33"/>
              <p:cNvSpPr/>
              <p:nvPr/>
            </p:nvSpPr>
            <p:spPr>
              <a:xfrm>
                <a:off x="3810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18" name="Google Shape;4918;p33"/>
              <p:cNvSpPr/>
              <p:nvPr/>
            </p:nvSpPr>
            <p:spPr>
              <a:xfrm>
                <a:off x="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19" name="Google Shape;4919;p33"/>
              <p:cNvSpPr/>
              <p:nvPr/>
            </p:nvSpPr>
            <p:spPr>
              <a:xfrm>
                <a:off x="762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20" name="Google Shape;4920;p33"/>
              <p:cNvSpPr/>
              <p:nvPr/>
            </p:nvSpPr>
            <p:spPr>
              <a:xfrm>
                <a:off x="1524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21" name="Google Shape;4921;p33"/>
              <p:cNvSpPr/>
              <p:nvPr/>
            </p:nvSpPr>
            <p:spPr>
              <a:xfrm>
                <a:off x="3048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22" name="Google Shape;4922;p33"/>
              <p:cNvSpPr/>
              <p:nvPr/>
            </p:nvSpPr>
            <p:spPr>
              <a:xfrm>
                <a:off x="3810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23" name="Google Shape;4923;p33"/>
              <p:cNvSpPr/>
              <p:nvPr/>
            </p:nvSpPr>
            <p:spPr>
              <a:xfrm>
                <a:off x="4572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24" name="Google Shape;4924;p33"/>
              <p:cNvSpPr/>
              <p:nvPr/>
            </p:nvSpPr>
            <p:spPr>
              <a:xfrm>
                <a:off x="3810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25" name="Google Shape;4925;p33"/>
              <p:cNvSpPr/>
              <p:nvPr/>
            </p:nvSpPr>
            <p:spPr>
              <a:xfrm>
                <a:off x="4572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26" name="Google Shape;4926;p33"/>
              <p:cNvSpPr/>
              <p:nvPr/>
            </p:nvSpPr>
            <p:spPr>
              <a:xfrm>
                <a:off x="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27" name="Google Shape;4927;p33"/>
              <p:cNvSpPr/>
              <p:nvPr/>
            </p:nvSpPr>
            <p:spPr>
              <a:xfrm>
                <a:off x="2286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28" name="Google Shape;4928;p33"/>
              <p:cNvSpPr/>
              <p:nvPr/>
            </p:nvSpPr>
            <p:spPr>
              <a:xfrm>
                <a:off x="3048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29" name="Google Shape;4929;p33"/>
              <p:cNvSpPr/>
              <p:nvPr/>
            </p:nvSpPr>
            <p:spPr>
              <a:xfrm>
                <a:off x="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30" name="Google Shape;4930;p33"/>
              <p:cNvSpPr/>
              <p:nvPr/>
            </p:nvSpPr>
            <p:spPr>
              <a:xfrm>
                <a:off x="4572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31" name="Google Shape;4931;p33"/>
              <p:cNvSpPr/>
              <p:nvPr/>
            </p:nvSpPr>
            <p:spPr>
              <a:xfrm>
                <a:off x="5334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32" name="Google Shape;4932;p33"/>
              <p:cNvSpPr/>
              <p:nvPr/>
            </p:nvSpPr>
            <p:spPr>
              <a:xfrm>
                <a:off x="4572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33" name="Google Shape;4933;p33"/>
              <p:cNvSpPr/>
              <p:nvPr/>
            </p:nvSpPr>
            <p:spPr>
              <a:xfrm>
                <a:off x="5334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34" name="Google Shape;4934;p33"/>
              <p:cNvSpPr/>
              <p:nvPr/>
            </p:nvSpPr>
            <p:spPr>
              <a:xfrm>
                <a:off x="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35" name="Google Shape;4935;p33"/>
              <p:cNvSpPr/>
              <p:nvPr/>
            </p:nvSpPr>
            <p:spPr>
              <a:xfrm>
                <a:off x="762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36" name="Google Shape;4936;p33"/>
              <p:cNvSpPr/>
              <p:nvPr/>
            </p:nvSpPr>
            <p:spPr>
              <a:xfrm>
                <a:off x="1524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37" name="Google Shape;4937;p33"/>
              <p:cNvSpPr/>
              <p:nvPr/>
            </p:nvSpPr>
            <p:spPr>
              <a:xfrm>
                <a:off x="3048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38" name="Google Shape;4938;p33"/>
              <p:cNvSpPr/>
              <p:nvPr/>
            </p:nvSpPr>
            <p:spPr>
              <a:xfrm>
                <a:off x="4572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39" name="Google Shape;4939;p33"/>
              <p:cNvSpPr/>
              <p:nvPr/>
            </p:nvSpPr>
            <p:spPr>
              <a:xfrm>
                <a:off x="5334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40" name="Google Shape;4940;p33"/>
              <p:cNvSpPr/>
              <p:nvPr/>
            </p:nvSpPr>
            <p:spPr>
              <a:xfrm>
                <a:off x="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41" name="Google Shape;4941;p33"/>
              <p:cNvSpPr/>
              <p:nvPr/>
            </p:nvSpPr>
            <p:spPr>
              <a:xfrm>
                <a:off x="762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42" name="Google Shape;4942;p33"/>
              <p:cNvSpPr/>
              <p:nvPr/>
            </p:nvSpPr>
            <p:spPr>
              <a:xfrm>
                <a:off x="1524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43" name="Google Shape;4943;p33"/>
              <p:cNvSpPr/>
              <p:nvPr/>
            </p:nvSpPr>
            <p:spPr>
              <a:xfrm>
                <a:off x="2286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44" name="Google Shape;4944;p33"/>
              <p:cNvSpPr/>
              <p:nvPr/>
            </p:nvSpPr>
            <p:spPr>
              <a:xfrm>
                <a:off x="3048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45" name="Google Shape;4945;p33"/>
              <p:cNvSpPr/>
              <p:nvPr/>
            </p:nvSpPr>
            <p:spPr>
              <a:xfrm>
                <a:off x="3810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46" name="Google Shape;4946;p33"/>
              <p:cNvSpPr/>
              <p:nvPr/>
            </p:nvSpPr>
            <p:spPr>
              <a:xfrm>
                <a:off x="4572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47" name="Google Shape;4947;p33"/>
              <p:cNvSpPr/>
              <p:nvPr/>
            </p:nvSpPr>
            <p:spPr>
              <a:xfrm>
                <a:off x="5334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48" name="Google Shape;4948;p33"/>
              <p:cNvSpPr/>
              <p:nvPr/>
            </p:nvSpPr>
            <p:spPr>
              <a:xfrm>
                <a:off x="5334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49" name="Google Shape;4949;p33"/>
              <p:cNvSpPr/>
              <p:nvPr/>
            </p:nvSpPr>
            <p:spPr>
              <a:xfrm>
                <a:off x="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50" name="Google Shape;4950;p33"/>
              <p:cNvSpPr/>
              <p:nvPr/>
            </p:nvSpPr>
            <p:spPr>
              <a:xfrm>
                <a:off x="762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51" name="Google Shape;4951;p33"/>
              <p:cNvSpPr/>
              <p:nvPr/>
            </p:nvSpPr>
            <p:spPr>
              <a:xfrm>
                <a:off x="1524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52" name="Google Shape;4952;p33"/>
              <p:cNvSpPr/>
              <p:nvPr/>
            </p:nvSpPr>
            <p:spPr>
              <a:xfrm>
                <a:off x="2286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53" name="Google Shape;4953;p33"/>
              <p:cNvSpPr/>
              <p:nvPr/>
            </p:nvSpPr>
            <p:spPr>
              <a:xfrm>
                <a:off x="3048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54" name="Google Shape;4954;p33"/>
              <p:cNvSpPr/>
              <p:nvPr/>
            </p:nvSpPr>
            <p:spPr>
              <a:xfrm>
                <a:off x="3810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55" name="Google Shape;4955;p33"/>
              <p:cNvSpPr/>
              <p:nvPr/>
            </p:nvSpPr>
            <p:spPr>
              <a:xfrm>
                <a:off x="4572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56" name="Google Shape;4956;p33"/>
              <p:cNvSpPr/>
              <p:nvPr/>
            </p:nvSpPr>
            <p:spPr>
              <a:xfrm>
                <a:off x="5334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57" name="Google Shape;4957;p33"/>
              <p:cNvSpPr/>
              <p:nvPr/>
            </p:nvSpPr>
            <p:spPr>
              <a:xfrm>
                <a:off x="6096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58" name="Google Shape;4958;p33"/>
              <p:cNvSpPr/>
              <p:nvPr/>
            </p:nvSpPr>
            <p:spPr>
              <a:xfrm>
                <a:off x="6858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59" name="Google Shape;4959;p33"/>
              <p:cNvSpPr/>
              <p:nvPr/>
            </p:nvSpPr>
            <p:spPr>
              <a:xfrm>
                <a:off x="7620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60" name="Google Shape;4960;p33"/>
              <p:cNvSpPr/>
              <p:nvPr/>
            </p:nvSpPr>
            <p:spPr>
              <a:xfrm>
                <a:off x="8382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61" name="Google Shape;4961;p33"/>
              <p:cNvSpPr/>
              <p:nvPr/>
            </p:nvSpPr>
            <p:spPr>
              <a:xfrm>
                <a:off x="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62" name="Google Shape;4962;p33"/>
              <p:cNvSpPr/>
              <p:nvPr/>
            </p:nvSpPr>
            <p:spPr>
              <a:xfrm>
                <a:off x="762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63" name="Google Shape;4963;p33"/>
              <p:cNvSpPr/>
              <p:nvPr/>
            </p:nvSpPr>
            <p:spPr>
              <a:xfrm>
                <a:off x="1524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64" name="Google Shape;4964;p33"/>
              <p:cNvSpPr/>
              <p:nvPr/>
            </p:nvSpPr>
            <p:spPr>
              <a:xfrm>
                <a:off x="2286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65" name="Google Shape;4965;p33"/>
              <p:cNvSpPr/>
              <p:nvPr/>
            </p:nvSpPr>
            <p:spPr>
              <a:xfrm>
                <a:off x="3048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66" name="Google Shape;4966;p33"/>
              <p:cNvSpPr/>
              <p:nvPr/>
            </p:nvSpPr>
            <p:spPr>
              <a:xfrm>
                <a:off x="3810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67" name="Google Shape;4967;p33"/>
              <p:cNvSpPr/>
              <p:nvPr/>
            </p:nvSpPr>
            <p:spPr>
              <a:xfrm>
                <a:off x="4572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68" name="Google Shape;4968;p33"/>
              <p:cNvSpPr/>
              <p:nvPr/>
            </p:nvSpPr>
            <p:spPr>
              <a:xfrm>
                <a:off x="5334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69" name="Google Shape;4969;p33"/>
              <p:cNvSpPr/>
              <p:nvPr/>
            </p:nvSpPr>
            <p:spPr>
              <a:xfrm>
                <a:off x="6096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70" name="Google Shape;4970;p33"/>
              <p:cNvSpPr/>
              <p:nvPr/>
            </p:nvSpPr>
            <p:spPr>
              <a:xfrm>
                <a:off x="6858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71" name="Google Shape;4971;p33"/>
              <p:cNvSpPr/>
              <p:nvPr/>
            </p:nvSpPr>
            <p:spPr>
              <a:xfrm>
                <a:off x="7620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72" name="Google Shape;4972;p33"/>
              <p:cNvSpPr/>
              <p:nvPr/>
            </p:nvSpPr>
            <p:spPr>
              <a:xfrm>
                <a:off x="8382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73" name="Google Shape;4973;p33"/>
              <p:cNvSpPr/>
              <p:nvPr/>
            </p:nvSpPr>
            <p:spPr>
              <a:xfrm>
                <a:off x="6096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74" name="Google Shape;4974;p33"/>
              <p:cNvSpPr/>
              <p:nvPr/>
            </p:nvSpPr>
            <p:spPr>
              <a:xfrm>
                <a:off x="6858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75" name="Google Shape;4975;p33"/>
              <p:cNvSpPr/>
              <p:nvPr/>
            </p:nvSpPr>
            <p:spPr>
              <a:xfrm>
                <a:off x="7620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76" name="Google Shape;4976;p33"/>
              <p:cNvSpPr/>
              <p:nvPr/>
            </p:nvSpPr>
            <p:spPr>
              <a:xfrm>
                <a:off x="8382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77" name="Google Shape;4977;p33"/>
              <p:cNvSpPr/>
              <p:nvPr/>
            </p:nvSpPr>
            <p:spPr>
              <a:xfrm>
                <a:off x="6096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78" name="Google Shape;4978;p33"/>
              <p:cNvSpPr/>
              <p:nvPr/>
            </p:nvSpPr>
            <p:spPr>
              <a:xfrm>
                <a:off x="6858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79" name="Google Shape;4979;p33"/>
              <p:cNvSpPr/>
              <p:nvPr/>
            </p:nvSpPr>
            <p:spPr>
              <a:xfrm>
                <a:off x="7620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80" name="Google Shape;4980;p33"/>
              <p:cNvSpPr/>
              <p:nvPr/>
            </p:nvSpPr>
            <p:spPr>
              <a:xfrm>
                <a:off x="8382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81" name="Google Shape;4981;p33"/>
              <p:cNvSpPr/>
              <p:nvPr/>
            </p:nvSpPr>
            <p:spPr>
              <a:xfrm>
                <a:off x="6096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82" name="Google Shape;4982;p33"/>
              <p:cNvSpPr/>
              <p:nvPr/>
            </p:nvSpPr>
            <p:spPr>
              <a:xfrm>
                <a:off x="6858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83" name="Google Shape;4983;p33"/>
              <p:cNvSpPr/>
              <p:nvPr/>
            </p:nvSpPr>
            <p:spPr>
              <a:xfrm>
                <a:off x="7620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84" name="Google Shape;4984;p33"/>
              <p:cNvSpPr/>
              <p:nvPr/>
            </p:nvSpPr>
            <p:spPr>
              <a:xfrm>
                <a:off x="8382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85" name="Google Shape;4985;p33"/>
              <p:cNvSpPr/>
              <p:nvPr/>
            </p:nvSpPr>
            <p:spPr>
              <a:xfrm>
                <a:off x="6096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86" name="Google Shape;4986;p33"/>
              <p:cNvSpPr/>
              <p:nvPr/>
            </p:nvSpPr>
            <p:spPr>
              <a:xfrm>
                <a:off x="6858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87" name="Google Shape;4987;p33"/>
              <p:cNvSpPr/>
              <p:nvPr/>
            </p:nvSpPr>
            <p:spPr>
              <a:xfrm>
                <a:off x="7620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88" name="Google Shape;4988;p33"/>
              <p:cNvSpPr/>
              <p:nvPr/>
            </p:nvSpPr>
            <p:spPr>
              <a:xfrm>
                <a:off x="8382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89" name="Google Shape;4989;p33"/>
              <p:cNvSpPr/>
              <p:nvPr/>
            </p:nvSpPr>
            <p:spPr>
              <a:xfrm>
                <a:off x="6096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90" name="Google Shape;4990;p33"/>
              <p:cNvSpPr/>
              <p:nvPr/>
            </p:nvSpPr>
            <p:spPr>
              <a:xfrm>
                <a:off x="6858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91" name="Google Shape;4991;p33"/>
              <p:cNvSpPr/>
              <p:nvPr/>
            </p:nvSpPr>
            <p:spPr>
              <a:xfrm>
                <a:off x="7620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92" name="Google Shape;4992;p33"/>
              <p:cNvSpPr/>
              <p:nvPr/>
            </p:nvSpPr>
            <p:spPr>
              <a:xfrm>
                <a:off x="8382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93" name="Google Shape;4993;p33"/>
              <p:cNvSpPr/>
              <p:nvPr/>
            </p:nvSpPr>
            <p:spPr>
              <a:xfrm>
                <a:off x="5334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94" name="Google Shape;4994;p33"/>
              <p:cNvSpPr/>
              <p:nvPr/>
            </p:nvSpPr>
            <p:spPr>
              <a:xfrm>
                <a:off x="6096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95" name="Google Shape;4995;p33"/>
              <p:cNvSpPr/>
              <p:nvPr/>
            </p:nvSpPr>
            <p:spPr>
              <a:xfrm>
                <a:off x="6858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96" name="Google Shape;4996;p33"/>
              <p:cNvSpPr/>
              <p:nvPr/>
            </p:nvSpPr>
            <p:spPr>
              <a:xfrm>
                <a:off x="7620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97" name="Google Shape;4997;p33"/>
              <p:cNvSpPr/>
              <p:nvPr/>
            </p:nvSpPr>
            <p:spPr>
              <a:xfrm>
                <a:off x="8382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98" name="Google Shape;4998;p33"/>
              <p:cNvSpPr/>
              <p:nvPr/>
            </p:nvSpPr>
            <p:spPr>
              <a:xfrm>
                <a:off x="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99" name="Google Shape;4999;p33"/>
              <p:cNvSpPr/>
              <p:nvPr/>
            </p:nvSpPr>
            <p:spPr>
              <a:xfrm>
                <a:off x="762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00" name="Google Shape;5000;p33"/>
              <p:cNvSpPr/>
              <p:nvPr/>
            </p:nvSpPr>
            <p:spPr>
              <a:xfrm>
                <a:off x="1524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01" name="Google Shape;5001;p33"/>
              <p:cNvSpPr/>
              <p:nvPr/>
            </p:nvSpPr>
            <p:spPr>
              <a:xfrm>
                <a:off x="2286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02" name="Google Shape;5002;p33"/>
              <p:cNvSpPr/>
              <p:nvPr/>
            </p:nvSpPr>
            <p:spPr>
              <a:xfrm>
                <a:off x="3048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03" name="Google Shape;5003;p33"/>
              <p:cNvSpPr/>
              <p:nvPr/>
            </p:nvSpPr>
            <p:spPr>
              <a:xfrm>
                <a:off x="3810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04" name="Google Shape;5004;p33"/>
              <p:cNvSpPr/>
              <p:nvPr/>
            </p:nvSpPr>
            <p:spPr>
              <a:xfrm>
                <a:off x="4572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05" name="Google Shape;5005;p33"/>
              <p:cNvSpPr/>
              <p:nvPr/>
            </p:nvSpPr>
            <p:spPr>
              <a:xfrm>
                <a:off x="5334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06" name="Google Shape;5006;p33"/>
              <p:cNvSpPr/>
              <p:nvPr/>
            </p:nvSpPr>
            <p:spPr>
              <a:xfrm>
                <a:off x="6096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07" name="Google Shape;5007;p33"/>
              <p:cNvSpPr/>
              <p:nvPr/>
            </p:nvSpPr>
            <p:spPr>
              <a:xfrm>
                <a:off x="6858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08" name="Google Shape;5008;p33"/>
              <p:cNvSpPr/>
              <p:nvPr/>
            </p:nvSpPr>
            <p:spPr>
              <a:xfrm>
                <a:off x="7620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09" name="Google Shape;5009;p33"/>
              <p:cNvSpPr/>
              <p:nvPr/>
            </p:nvSpPr>
            <p:spPr>
              <a:xfrm>
                <a:off x="8382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10" name="Google Shape;5010;p33"/>
              <p:cNvSpPr/>
              <p:nvPr/>
            </p:nvSpPr>
            <p:spPr>
              <a:xfrm>
                <a:off x="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11" name="Google Shape;5011;p33"/>
              <p:cNvSpPr/>
              <p:nvPr/>
            </p:nvSpPr>
            <p:spPr>
              <a:xfrm>
                <a:off x="762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12" name="Google Shape;5012;p33"/>
              <p:cNvSpPr/>
              <p:nvPr/>
            </p:nvSpPr>
            <p:spPr>
              <a:xfrm>
                <a:off x="1524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13" name="Google Shape;5013;p33"/>
              <p:cNvSpPr/>
              <p:nvPr/>
            </p:nvSpPr>
            <p:spPr>
              <a:xfrm>
                <a:off x="2286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14" name="Google Shape;5014;p33"/>
              <p:cNvSpPr/>
              <p:nvPr/>
            </p:nvSpPr>
            <p:spPr>
              <a:xfrm>
                <a:off x="3048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15" name="Google Shape;5015;p33"/>
              <p:cNvSpPr/>
              <p:nvPr/>
            </p:nvSpPr>
            <p:spPr>
              <a:xfrm>
                <a:off x="3810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16" name="Google Shape;5016;p33"/>
              <p:cNvSpPr/>
              <p:nvPr/>
            </p:nvSpPr>
            <p:spPr>
              <a:xfrm>
                <a:off x="4572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17" name="Google Shape;5017;p33"/>
              <p:cNvSpPr/>
              <p:nvPr/>
            </p:nvSpPr>
            <p:spPr>
              <a:xfrm>
                <a:off x="5334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18" name="Google Shape;5018;p33"/>
              <p:cNvSpPr/>
              <p:nvPr/>
            </p:nvSpPr>
            <p:spPr>
              <a:xfrm>
                <a:off x="6096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19" name="Google Shape;5019;p33"/>
              <p:cNvSpPr/>
              <p:nvPr/>
            </p:nvSpPr>
            <p:spPr>
              <a:xfrm>
                <a:off x="6858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20" name="Google Shape;5020;p33"/>
              <p:cNvSpPr/>
              <p:nvPr/>
            </p:nvSpPr>
            <p:spPr>
              <a:xfrm>
                <a:off x="7620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21" name="Google Shape;5021;p33"/>
              <p:cNvSpPr/>
              <p:nvPr/>
            </p:nvSpPr>
            <p:spPr>
              <a:xfrm>
                <a:off x="8382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22" name="Google Shape;5022;p33"/>
              <p:cNvSpPr/>
              <p:nvPr/>
            </p:nvSpPr>
            <p:spPr>
              <a:xfrm>
                <a:off x="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23" name="Google Shape;5023;p33"/>
              <p:cNvSpPr/>
              <p:nvPr/>
            </p:nvSpPr>
            <p:spPr>
              <a:xfrm>
                <a:off x="762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24" name="Google Shape;5024;p33"/>
              <p:cNvSpPr/>
              <p:nvPr/>
            </p:nvSpPr>
            <p:spPr>
              <a:xfrm>
                <a:off x="1524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25" name="Google Shape;5025;p33"/>
              <p:cNvSpPr/>
              <p:nvPr/>
            </p:nvSpPr>
            <p:spPr>
              <a:xfrm>
                <a:off x="2286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26" name="Google Shape;5026;p33"/>
              <p:cNvSpPr/>
              <p:nvPr/>
            </p:nvSpPr>
            <p:spPr>
              <a:xfrm>
                <a:off x="3048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27" name="Google Shape;5027;p33"/>
              <p:cNvSpPr/>
              <p:nvPr/>
            </p:nvSpPr>
            <p:spPr>
              <a:xfrm>
                <a:off x="3810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28" name="Google Shape;5028;p33"/>
              <p:cNvSpPr/>
              <p:nvPr/>
            </p:nvSpPr>
            <p:spPr>
              <a:xfrm>
                <a:off x="4572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29" name="Google Shape;5029;p33"/>
              <p:cNvSpPr/>
              <p:nvPr/>
            </p:nvSpPr>
            <p:spPr>
              <a:xfrm>
                <a:off x="5334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30" name="Google Shape;5030;p33"/>
              <p:cNvSpPr/>
              <p:nvPr/>
            </p:nvSpPr>
            <p:spPr>
              <a:xfrm>
                <a:off x="6096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31" name="Google Shape;5031;p33"/>
              <p:cNvSpPr/>
              <p:nvPr/>
            </p:nvSpPr>
            <p:spPr>
              <a:xfrm>
                <a:off x="6858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32" name="Google Shape;5032;p33"/>
              <p:cNvSpPr/>
              <p:nvPr/>
            </p:nvSpPr>
            <p:spPr>
              <a:xfrm>
                <a:off x="7620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33" name="Google Shape;5033;p33"/>
              <p:cNvSpPr/>
              <p:nvPr/>
            </p:nvSpPr>
            <p:spPr>
              <a:xfrm>
                <a:off x="8382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cxnSp>
          <p:nvCxnSpPr>
            <p:cNvPr id="5034" name="Google Shape;5034;p33"/>
            <p:cNvCxnSpPr/>
            <p:nvPr/>
          </p:nvCxnSpPr>
          <p:spPr>
            <a:xfrm>
              <a:off x="768375" y="0"/>
              <a:ext cx="0" cy="5143500"/>
            </a:xfrm>
            <a:prstGeom prst="straightConnector1">
              <a:avLst/>
            </a:prstGeom>
            <a:noFill/>
            <a:ln w="9525" cap="flat" cmpd="sng">
              <a:solidFill>
                <a:srgbClr val="FFE5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5035" name="Google Shape;5035;p33"/>
            <p:cNvSpPr/>
            <p:nvPr/>
          </p:nvSpPr>
          <p:spPr>
            <a:xfrm>
              <a:off x="193725" y="1569450"/>
              <a:ext cx="164400" cy="164400"/>
            </a:xfrm>
            <a:prstGeom prst="ellipse">
              <a:avLst/>
            </a:prstGeom>
            <a:noFill/>
            <a:ln w="9525" cap="flat" cmpd="sng">
              <a:solidFill>
                <a:srgbClr val="E1E0E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6" name="Google Shape;5036;p33"/>
            <p:cNvSpPr/>
            <p:nvPr/>
          </p:nvSpPr>
          <p:spPr>
            <a:xfrm>
              <a:off x="193725" y="3412325"/>
              <a:ext cx="164400" cy="164400"/>
            </a:xfrm>
            <a:prstGeom prst="ellipse">
              <a:avLst/>
            </a:prstGeom>
            <a:noFill/>
            <a:ln w="9525" cap="flat" cmpd="sng">
              <a:solidFill>
                <a:srgbClr val="E1E0E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037" name="Google Shape;5037;p33"/>
          <p:cNvGrpSpPr/>
          <p:nvPr/>
        </p:nvGrpSpPr>
        <p:grpSpPr>
          <a:xfrm>
            <a:off x="408953" y="359445"/>
            <a:ext cx="8387934" cy="4620177"/>
            <a:chOff x="408953" y="359445"/>
            <a:chExt cx="8387934" cy="4620177"/>
          </a:xfrm>
        </p:grpSpPr>
        <p:grpSp>
          <p:nvGrpSpPr>
            <p:cNvPr id="5038" name="Google Shape;5038;p33"/>
            <p:cNvGrpSpPr/>
            <p:nvPr/>
          </p:nvGrpSpPr>
          <p:grpSpPr>
            <a:xfrm>
              <a:off x="408953" y="3652749"/>
              <a:ext cx="1873047" cy="1326873"/>
              <a:chOff x="528103" y="321799"/>
              <a:chExt cx="1873047" cy="1326873"/>
            </a:xfrm>
          </p:grpSpPr>
          <p:sp>
            <p:nvSpPr>
              <p:cNvPr id="5039" name="Google Shape;5039;p33"/>
              <p:cNvSpPr/>
              <p:nvPr/>
            </p:nvSpPr>
            <p:spPr>
              <a:xfrm>
                <a:off x="970232" y="583593"/>
                <a:ext cx="1132722" cy="781630"/>
              </a:xfrm>
              <a:custGeom>
                <a:avLst/>
                <a:gdLst/>
                <a:ahLst/>
                <a:cxnLst/>
                <a:rect l="l" t="t" r="r" b="b"/>
                <a:pathLst>
                  <a:path w="15741" h="10862" extrusionOk="0">
                    <a:moveTo>
                      <a:pt x="12419" y="1"/>
                    </a:moveTo>
                    <a:lnTo>
                      <a:pt x="1679" y="1525"/>
                    </a:lnTo>
                    <a:lnTo>
                      <a:pt x="941" y="4204"/>
                    </a:lnTo>
                    <a:lnTo>
                      <a:pt x="108" y="7287"/>
                    </a:lnTo>
                    <a:cubicBezTo>
                      <a:pt x="1" y="7668"/>
                      <a:pt x="215" y="8085"/>
                      <a:pt x="584" y="8216"/>
                    </a:cubicBezTo>
                    <a:lnTo>
                      <a:pt x="7418" y="10728"/>
                    </a:lnTo>
                    <a:cubicBezTo>
                      <a:pt x="7660" y="10817"/>
                      <a:pt x="7912" y="10861"/>
                      <a:pt x="8164" y="10861"/>
                    </a:cubicBezTo>
                    <a:cubicBezTo>
                      <a:pt x="8617" y="10861"/>
                      <a:pt x="9067" y="10718"/>
                      <a:pt x="9442" y="10443"/>
                    </a:cubicBezTo>
                    <a:lnTo>
                      <a:pt x="15229" y="6204"/>
                    </a:lnTo>
                    <a:lnTo>
                      <a:pt x="15324" y="6132"/>
                    </a:lnTo>
                    <a:cubicBezTo>
                      <a:pt x="15645" y="5894"/>
                      <a:pt x="15741" y="5454"/>
                      <a:pt x="15526" y="5109"/>
                    </a:cubicBezTo>
                    <a:lnTo>
                      <a:pt x="12419" y="1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40" name="Google Shape;5040;p33"/>
              <p:cNvSpPr/>
              <p:nvPr/>
            </p:nvSpPr>
            <p:spPr>
              <a:xfrm>
                <a:off x="1496340" y="828476"/>
                <a:ext cx="85704" cy="495589"/>
              </a:xfrm>
              <a:custGeom>
                <a:avLst/>
                <a:gdLst/>
                <a:ahLst/>
                <a:cxnLst/>
                <a:rect l="l" t="t" r="r" b="b"/>
                <a:pathLst>
                  <a:path w="1191" h="6887" extrusionOk="0">
                    <a:moveTo>
                      <a:pt x="131" y="1"/>
                    </a:moveTo>
                    <a:cubicBezTo>
                      <a:pt x="123" y="1"/>
                      <a:pt x="115" y="1"/>
                      <a:pt x="107" y="3"/>
                    </a:cubicBezTo>
                    <a:cubicBezTo>
                      <a:pt x="48" y="15"/>
                      <a:pt x="0" y="62"/>
                      <a:pt x="12" y="110"/>
                    </a:cubicBezTo>
                    <a:cubicBezTo>
                      <a:pt x="71" y="1241"/>
                      <a:pt x="202" y="2360"/>
                      <a:pt x="357" y="3480"/>
                    </a:cubicBezTo>
                    <a:cubicBezTo>
                      <a:pt x="512" y="4587"/>
                      <a:pt x="691" y="5706"/>
                      <a:pt x="953" y="6801"/>
                    </a:cubicBezTo>
                    <a:cubicBezTo>
                      <a:pt x="963" y="6853"/>
                      <a:pt x="1009" y="6887"/>
                      <a:pt x="1068" y="6887"/>
                    </a:cubicBezTo>
                    <a:cubicBezTo>
                      <a:pt x="1077" y="6887"/>
                      <a:pt x="1086" y="6886"/>
                      <a:pt x="1095" y="6885"/>
                    </a:cubicBezTo>
                    <a:cubicBezTo>
                      <a:pt x="1155" y="6861"/>
                      <a:pt x="1191" y="6813"/>
                      <a:pt x="1191" y="6766"/>
                    </a:cubicBezTo>
                    <a:cubicBezTo>
                      <a:pt x="1131" y="5635"/>
                      <a:pt x="1000" y="4515"/>
                      <a:pt x="845" y="3408"/>
                    </a:cubicBezTo>
                    <a:cubicBezTo>
                      <a:pt x="679" y="2289"/>
                      <a:pt x="500" y="1182"/>
                      <a:pt x="238" y="74"/>
                    </a:cubicBezTo>
                    <a:cubicBezTo>
                      <a:pt x="228" y="33"/>
                      <a:pt x="182" y="1"/>
                      <a:pt x="131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41" name="Google Shape;5041;p33"/>
              <p:cNvSpPr/>
              <p:nvPr/>
            </p:nvSpPr>
            <p:spPr>
              <a:xfrm>
                <a:off x="970232" y="884462"/>
                <a:ext cx="1095879" cy="480765"/>
              </a:xfrm>
              <a:custGeom>
                <a:avLst/>
                <a:gdLst/>
                <a:ahLst/>
                <a:cxnLst/>
                <a:rect l="l" t="t" r="r" b="b"/>
                <a:pathLst>
                  <a:path w="15229" h="6681" extrusionOk="0">
                    <a:moveTo>
                      <a:pt x="1277" y="1"/>
                    </a:moveTo>
                    <a:cubicBezTo>
                      <a:pt x="1165" y="1"/>
                      <a:pt x="1053" y="8"/>
                      <a:pt x="941" y="23"/>
                    </a:cubicBezTo>
                    <a:lnTo>
                      <a:pt x="108" y="3094"/>
                    </a:lnTo>
                    <a:cubicBezTo>
                      <a:pt x="1" y="3487"/>
                      <a:pt x="215" y="3904"/>
                      <a:pt x="584" y="4035"/>
                    </a:cubicBezTo>
                    <a:lnTo>
                      <a:pt x="7418" y="6547"/>
                    </a:lnTo>
                    <a:cubicBezTo>
                      <a:pt x="7660" y="6636"/>
                      <a:pt x="7912" y="6680"/>
                      <a:pt x="8164" y="6680"/>
                    </a:cubicBezTo>
                    <a:cubicBezTo>
                      <a:pt x="8617" y="6680"/>
                      <a:pt x="9067" y="6537"/>
                      <a:pt x="9442" y="6262"/>
                    </a:cubicBezTo>
                    <a:lnTo>
                      <a:pt x="15229" y="2023"/>
                    </a:lnTo>
                    <a:cubicBezTo>
                      <a:pt x="14741" y="1439"/>
                      <a:pt x="13907" y="1106"/>
                      <a:pt x="13121" y="1106"/>
                    </a:cubicBezTo>
                    <a:cubicBezTo>
                      <a:pt x="12014" y="1118"/>
                      <a:pt x="10978" y="1642"/>
                      <a:pt x="10002" y="2178"/>
                    </a:cubicBezTo>
                    <a:cubicBezTo>
                      <a:pt x="9014" y="2702"/>
                      <a:pt x="8002" y="3249"/>
                      <a:pt x="6894" y="3321"/>
                    </a:cubicBezTo>
                    <a:cubicBezTo>
                      <a:pt x="6817" y="3326"/>
                      <a:pt x="6740" y="3328"/>
                      <a:pt x="6663" y="3328"/>
                    </a:cubicBezTo>
                    <a:cubicBezTo>
                      <a:pt x="5477" y="3328"/>
                      <a:pt x="4302" y="2734"/>
                      <a:pt x="3620" y="1761"/>
                    </a:cubicBezTo>
                    <a:cubicBezTo>
                      <a:pt x="3322" y="1344"/>
                      <a:pt x="3096" y="868"/>
                      <a:pt x="2727" y="511"/>
                    </a:cubicBezTo>
                    <a:cubicBezTo>
                      <a:pt x="2334" y="166"/>
                      <a:pt x="1810" y="1"/>
                      <a:pt x="1277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42" name="Google Shape;5042;p33"/>
              <p:cNvSpPr/>
              <p:nvPr/>
            </p:nvSpPr>
            <p:spPr>
              <a:xfrm>
                <a:off x="1828728" y="865536"/>
                <a:ext cx="123483" cy="69082"/>
              </a:xfrm>
              <a:custGeom>
                <a:avLst/>
                <a:gdLst/>
                <a:ahLst/>
                <a:cxnLst/>
                <a:rect l="l" t="t" r="r" b="b"/>
                <a:pathLst>
                  <a:path w="1716" h="960" extrusionOk="0">
                    <a:moveTo>
                      <a:pt x="1121" y="1"/>
                    </a:moveTo>
                    <a:cubicBezTo>
                      <a:pt x="595" y="1"/>
                      <a:pt x="0" y="425"/>
                      <a:pt x="286" y="786"/>
                    </a:cubicBezTo>
                    <a:cubicBezTo>
                      <a:pt x="370" y="897"/>
                      <a:pt x="553" y="959"/>
                      <a:pt x="763" y="959"/>
                    </a:cubicBezTo>
                    <a:cubicBezTo>
                      <a:pt x="1001" y="959"/>
                      <a:pt x="1275" y="880"/>
                      <a:pt x="1477" y="702"/>
                    </a:cubicBezTo>
                    <a:cubicBezTo>
                      <a:pt x="1715" y="500"/>
                      <a:pt x="1703" y="250"/>
                      <a:pt x="1537" y="119"/>
                    </a:cubicBezTo>
                    <a:cubicBezTo>
                      <a:pt x="1419" y="36"/>
                      <a:pt x="1273" y="1"/>
                      <a:pt x="11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43" name="Google Shape;5043;p33"/>
              <p:cNvSpPr/>
              <p:nvPr/>
            </p:nvSpPr>
            <p:spPr>
              <a:xfrm>
                <a:off x="1596582" y="938793"/>
                <a:ext cx="107796" cy="71168"/>
              </a:xfrm>
              <a:custGeom>
                <a:avLst/>
                <a:gdLst/>
                <a:ahLst/>
                <a:cxnLst/>
                <a:rect l="l" t="t" r="r" b="b"/>
                <a:pathLst>
                  <a:path w="1498" h="989" extrusionOk="0">
                    <a:moveTo>
                      <a:pt x="982" y="0"/>
                    </a:moveTo>
                    <a:cubicBezTo>
                      <a:pt x="630" y="0"/>
                      <a:pt x="197" y="188"/>
                      <a:pt x="72" y="518"/>
                    </a:cubicBezTo>
                    <a:cubicBezTo>
                      <a:pt x="0" y="720"/>
                      <a:pt x="131" y="935"/>
                      <a:pt x="441" y="982"/>
                    </a:cubicBezTo>
                    <a:cubicBezTo>
                      <a:pt x="478" y="986"/>
                      <a:pt x="515" y="989"/>
                      <a:pt x="552" y="989"/>
                    </a:cubicBezTo>
                    <a:cubicBezTo>
                      <a:pt x="1023" y="989"/>
                      <a:pt x="1454" y="652"/>
                      <a:pt x="1476" y="387"/>
                    </a:cubicBezTo>
                    <a:cubicBezTo>
                      <a:pt x="1498" y="122"/>
                      <a:pt x="1266" y="0"/>
                      <a:pt x="9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44" name="Google Shape;5044;p33"/>
              <p:cNvSpPr/>
              <p:nvPr/>
            </p:nvSpPr>
            <p:spPr>
              <a:xfrm>
                <a:off x="959942" y="573302"/>
                <a:ext cx="1153303" cy="801203"/>
              </a:xfrm>
              <a:custGeom>
                <a:avLst/>
                <a:gdLst/>
                <a:ahLst/>
                <a:cxnLst/>
                <a:rect l="l" t="t" r="r" b="b"/>
                <a:pathLst>
                  <a:path w="16027" h="11134" extrusionOk="0">
                    <a:moveTo>
                      <a:pt x="12490" y="287"/>
                    </a:moveTo>
                    <a:lnTo>
                      <a:pt x="15562" y="5311"/>
                    </a:lnTo>
                    <a:cubicBezTo>
                      <a:pt x="15729" y="5597"/>
                      <a:pt x="15657" y="5978"/>
                      <a:pt x="15384" y="6168"/>
                    </a:cubicBezTo>
                    <a:lnTo>
                      <a:pt x="9514" y="10478"/>
                    </a:lnTo>
                    <a:cubicBezTo>
                      <a:pt x="9164" y="10737"/>
                      <a:pt x="8747" y="10869"/>
                      <a:pt x="8323" y="10869"/>
                    </a:cubicBezTo>
                    <a:cubicBezTo>
                      <a:pt x="8083" y="10869"/>
                      <a:pt x="7841" y="10826"/>
                      <a:pt x="7609" y="10740"/>
                    </a:cubicBezTo>
                    <a:lnTo>
                      <a:pt x="775" y="8240"/>
                    </a:lnTo>
                    <a:cubicBezTo>
                      <a:pt x="453" y="8121"/>
                      <a:pt x="286" y="7788"/>
                      <a:pt x="370" y="7454"/>
                    </a:cubicBezTo>
                    <a:lnTo>
                      <a:pt x="1918" y="1775"/>
                    </a:lnTo>
                    <a:lnTo>
                      <a:pt x="12490" y="287"/>
                    </a:lnTo>
                    <a:close/>
                    <a:moveTo>
                      <a:pt x="12621" y="1"/>
                    </a:moveTo>
                    <a:lnTo>
                      <a:pt x="1799" y="1537"/>
                    </a:lnTo>
                    <a:lnTo>
                      <a:pt x="1715" y="1549"/>
                    </a:lnTo>
                    <a:lnTo>
                      <a:pt x="120" y="7395"/>
                    </a:lnTo>
                    <a:cubicBezTo>
                      <a:pt x="1" y="7847"/>
                      <a:pt x="239" y="8323"/>
                      <a:pt x="691" y="8490"/>
                    </a:cubicBezTo>
                    <a:lnTo>
                      <a:pt x="7525" y="10990"/>
                    </a:lnTo>
                    <a:cubicBezTo>
                      <a:pt x="7776" y="11086"/>
                      <a:pt x="8049" y="11133"/>
                      <a:pt x="8311" y="11133"/>
                    </a:cubicBezTo>
                    <a:cubicBezTo>
                      <a:pt x="8788" y="11133"/>
                      <a:pt x="9264" y="10978"/>
                      <a:pt x="9669" y="10693"/>
                    </a:cubicBezTo>
                    <a:lnTo>
                      <a:pt x="15443" y="6454"/>
                    </a:lnTo>
                    <a:lnTo>
                      <a:pt x="15538" y="6383"/>
                    </a:lnTo>
                    <a:cubicBezTo>
                      <a:pt x="15919" y="6109"/>
                      <a:pt x="16027" y="5585"/>
                      <a:pt x="15777" y="5180"/>
                    </a:cubicBezTo>
                    <a:lnTo>
                      <a:pt x="12669" y="84"/>
                    </a:lnTo>
                    <a:lnTo>
                      <a:pt x="12621" y="1"/>
                    </a:ln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45" name="Google Shape;5045;p33"/>
              <p:cNvSpPr/>
              <p:nvPr/>
            </p:nvSpPr>
            <p:spPr>
              <a:xfrm>
                <a:off x="1695096" y="845603"/>
                <a:ext cx="121684" cy="92756"/>
              </a:xfrm>
              <a:custGeom>
                <a:avLst/>
                <a:gdLst/>
                <a:ahLst/>
                <a:cxnLst/>
                <a:rect l="l" t="t" r="r" b="b"/>
                <a:pathLst>
                  <a:path w="1691" h="1289" extrusionOk="0">
                    <a:moveTo>
                      <a:pt x="1457" y="1"/>
                    </a:moveTo>
                    <a:cubicBezTo>
                      <a:pt x="1447" y="1"/>
                      <a:pt x="1438" y="2"/>
                      <a:pt x="1429" y="3"/>
                    </a:cubicBezTo>
                    <a:cubicBezTo>
                      <a:pt x="1370" y="27"/>
                      <a:pt x="1334" y="98"/>
                      <a:pt x="1358" y="170"/>
                    </a:cubicBezTo>
                    <a:cubicBezTo>
                      <a:pt x="1417" y="372"/>
                      <a:pt x="1393" y="610"/>
                      <a:pt x="1298" y="777"/>
                    </a:cubicBezTo>
                    <a:cubicBezTo>
                      <a:pt x="1250" y="872"/>
                      <a:pt x="1155" y="979"/>
                      <a:pt x="977" y="1015"/>
                    </a:cubicBezTo>
                    <a:cubicBezTo>
                      <a:pt x="941" y="1023"/>
                      <a:pt x="907" y="1026"/>
                      <a:pt x="873" y="1026"/>
                    </a:cubicBezTo>
                    <a:cubicBezTo>
                      <a:pt x="585" y="1026"/>
                      <a:pt x="349" y="769"/>
                      <a:pt x="274" y="503"/>
                    </a:cubicBezTo>
                    <a:cubicBezTo>
                      <a:pt x="253" y="441"/>
                      <a:pt x="196" y="406"/>
                      <a:pt x="135" y="406"/>
                    </a:cubicBezTo>
                    <a:cubicBezTo>
                      <a:pt x="126" y="406"/>
                      <a:pt x="117" y="406"/>
                      <a:pt x="107" y="408"/>
                    </a:cubicBezTo>
                    <a:cubicBezTo>
                      <a:pt x="48" y="432"/>
                      <a:pt x="0" y="503"/>
                      <a:pt x="24" y="575"/>
                    </a:cubicBezTo>
                    <a:cubicBezTo>
                      <a:pt x="131" y="944"/>
                      <a:pt x="465" y="1289"/>
                      <a:pt x="881" y="1289"/>
                    </a:cubicBezTo>
                    <a:cubicBezTo>
                      <a:pt x="929" y="1289"/>
                      <a:pt x="977" y="1289"/>
                      <a:pt x="1024" y="1265"/>
                    </a:cubicBezTo>
                    <a:cubicBezTo>
                      <a:pt x="1239" y="1229"/>
                      <a:pt x="1417" y="1098"/>
                      <a:pt x="1524" y="908"/>
                    </a:cubicBezTo>
                    <a:cubicBezTo>
                      <a:pt x="1667" y="682"/>
                      <a:pt x="1691" y="360"/>
                      <a:pt x="1596" y="86"/>
                    </a:cubicBezTo>
                    <a:cubicBezTo>
                      <a:pt x="1575" y="35"/>
                      <a:pt x="1518" y="1"/>
                      <a:pt x="1457" y="1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46" name="Google Shape;5046;p33"/>
              <p:cNvSpPr/>
              <p:nvPr/>
            </p:nvSpPr>
            <p:spPr>
              <a:xfrm>
                <a:off x="1831319" y="792280"/>
                <a:ext cx="76350" cy="66635"/>
              </a:xfrm>
              <a:custGeom>
                <a:avLst/>
                <a:gdLst/>
                <a:ahLst/>
                <a:cxnLst/>
                <a:rect l="l" t="t" r="r" b="b"/>
                <a:pathLst>
                  <a:path w="1061" h="926" extrusionOk="0">
                    <a:moveTo>
                      <a:pt x="512" y="0"/>
                    </a:moveTo>
                    <a:cubicBezTo>
                      <a:pt x="471" y="0"/>
                      <a:pt x="431" y="6"/>
                      <a:pt x="393" y="18"/>
                    </a:cubicBezTo>
                    <a:cubicBezTo>
                      <a:pt x="155" y="101"/>
                      <a:pt x="0" y="339"/>
                      <a:pt x="84" y="601"/>
                    </a:cubicBezTo>
                    <a:cubicBezTo>
                      <a:pt x="132" y="775"/>
                      <a:pt x="313" y="925"/>
                      <a:pt x="526" y="925"/>
                    </a:cubicBezTo>
                    <a:cubicBezTo>
                      <a:pt x="576" y="925"/>
                      <a:pt x="627" y="917"/>
                      <a:pt x="679" y="899"/>
                    </a:cubicBezTo>
                    <a:cubicBezTo>
                      <a:pt x="893" y="827"/>
                      <a:pt x="1060" y="565"/>
                      <a:pt x="965" y="327"/>
                    </a:cubicBezTo>
                    <a:cubicBezTo>
                      <a:pt x="935" y="139"/>
                      <a:pt x="716" y="0"/>
                      <a:pt x="512" y="0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47" name="Google Shape;5047;p33"/>
              <p:cNvSpPr/>
              <p:nvPr/>
            </p:nvSpPr>
            <p:spPr>
              <a:xfrm>
                <a:off x="1596582" y="864097"/>
                <a:ext cx="73687" cy="66491"/>
              </a:xfrm>
              <a:custGeom>
                <a:avLst/>
                <a:gdLst/>
                <a:ahLst/>
                <a:cxnLst/>
                <a:rect l="l" t="t" r="r" b="b"/>
                <a:pathLst>
                  <a:path w="1024" h="924" extrusionOk="0">
                    <a:moveTo>
                      <a:pt x="506" y="1"/>
                    </a:moveTo>
                    <a:cubicBezTo>
                      <a:pt x="461" y="1"/>
                      <a:pt x="415" y="7"/>
                      <a:pt x="369" y="20"/>
                    </a:cubicBezTo>
                    <a:cubicBezTo>
                      <a:pt x="143" y="91"/>
                      <a:pt x="0" y="341"/>
                      <a:pt x="60" y="579"/>
                    </a:cubicBezTo>
                    <a:cubicBezTo>
                      <a:pt x="118" y="783"/>
                      <a:pt x="326" y="924"/>
                      <a:pt x="511" y="924"/>
                    </a:cubicBezTo>
                    <a:cubicBezTo>
                      <a:pt x="553" y="924"/>
                      <a:pt x="594" y="916"/>
                      <a:pt x="631" y="901"/>
                    </a:cubicBezTo>
                    <a:cubicBezTo>
                      <a:pt x="881" y="841"/>
                      <a:pt x="1024" y="556"/>
                      <a:pt x="953" y="341"/>
                    </a:cubicBezTo>
                    <a:cubicBezTo>
                      <a:pt x="894" y="127"/>
                      <a:pt x="708" y="1"/>
                      <a:pt x="506" y="1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48" name="Google Shape;5048;p33"/>
              <p:cNvSpPr/>
              <p:nvPr/>
            </p:nvSpPr>
            <p:spPr>
              <a:xfrm>
                <a:off x="535011" y="330650"/>
                <a:ext cx="1860094" cy="436869"/>
              </a:xfrm>
              <a:custGeom>
                <a:avLst/>
                <a:gdLst/>
                <a:ahLst/>
                <a:cxnLst/>
                <a:rect l="l" t="t" r="r" b="b"/>
                <a:pathLst>
                  <a:path w="25849" h="6071" extrusionOk="0">
                    <a:moveTo>
                      <a:pt x="12744" y="1"/>
                    </a:moveTo>
                    <a:cubicBezTo>
                      <a:pt x="12536" y="1"/>
                      <a:pt x="12336" y="30"/>
                      <a:pt x="12145" y="111"/>
                    </a:cubicBezTo>
                    <a:lnTo>
                      <a:pt x="6072" y="2420"/>
                    </a:lnTo>
                    <a:lnTo>
                      <a:pt x="167" y="4671"/>
                    </a:lnTo>
                    <a:cubicBezTo>
                      <a:pt x="0" y="4730"/>
                      <a:pt x="36" y="4992"/>
                      <a:pt x="215" y="5004"/>
                    </a:cubicBezTo>
                    <a:lnTo>
                      <a:pt x="12990" y="6064"/>
                    </a:lnTo>
                    <a:cubicBezTo>
                      <a:pt x="13039" y="6069"/>
                      <a:pt x="13087" y="6071"/>
                      <a:pt x="13136" y="6071"/>
                    </a:cubicBezTo>
                    <a:cubicBezTo>
                      <a:pt x="13325" y="6071"/>
                      <a:pt x="13512" y="6035"/>
                      <a:pt x="13692" y="5968"/>
                    </a:cubicBezTo>
                    <a:lnTo>
                      <a:pt x="23682" y="2170"/>
                    </a:lnTo>
                    <a:lnTo>
                      <a:pt x="25670" y="1408"/>
                    </a:lnTo>
                    <a:cubicBezTo>
                      <a:pt x="25849" y="1337"/>
                      <a:pt x="25813" y="1087"/>
                      <a:pt x="25622" y="1075"/>
                    </a:cubicBezTo>
                    <a:lnTo>
                      <a:pt x="12859" y="3"/>
                    </a:lnTo>
                    <a:cubicBezTo>
                      <a:pt x="12820" y="2"/>
                      <a:pt x="12782" y="1"/>
                      <a:pt x="12744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49" name="Google Shape;5049;p33"/>
              <p:cNvSpPr/>
              <p:nvPr/>
            </p:nvSpPr>
            <p:spPr>
              <a:xfrm>
                <a:off x="535011" y="484071"/>
                <a:ext cx="1704157" cy="283450"/>
              </a:xfrm>
              <a:custGeom>
                <a:avLst/>
                <a:gdLst/>
                <a:ahLst/>
                <a:cxnLst/>
                <a:rect l="l" t="t" r="r" b="b"/>
                <a:pathLst>
                  <a:path w="23682" h="3939" extrusionOk="0">
                    <a:moveTo>
                      <a:pt x="22840" y="1"/>
                    </a:moveTo>
                    <a:cubicBezTo>
                      <a:pt x="21421" y="1"/>
                      <a:pt x="19966" y="302"/>
                      <a:pt x="18586" y="669"/>
                    </a:cubicBezTo>
                    <a:cubicBezTo>
                      <a:pt x="16552" y="1211"/>
                      <a:pt x="14472" y="1882"/>
                      <a:pt x="12401" y="1882"/>
                    </a:cubicBezTo>
                    <a:cubicBezTo>
                      <a:pt x="11878" y="1882"/>
                      <a:pt x="11356" y="1839"/>
                      <a:pt x="10835" y="1741"/>
                    </a:cubicBezTo>
                    <a:cubicBezTo>
                      <a:pt x="9323" y="1455"/>
                      <a:pt x="7930" y="717"/>
                      <a:pt x="6442" y="360"/>
                    </a:cubicBezTo>
                    <a:cubicBezTo>
                      <a:pt x="6322" y="336"/>
                      <a:pt x="6203" y="312"/>
                      <a:pt x="6072" y="288"/>
                    </a:cubicBezTo>
                    <a:lnTo>
                      <a:pt x="167" y="2539"/>
                    </a:lnTo>
                    <a:cubicBezTo>
                      <a:pt x="0" y="2598"/>
                      <a:pt x="36" y="2860"/>
                      <a:pt x="215" y="2872"/>
                    </a:cubicBezTo>
                    <a:lnTo>
                      <a:pt x="12990" y="3932"/>
                    </a:lnTo>
                    <a:cubicBezTo>
                      <a:pt x="13039" y="3937"/>
                      <a:pt x="13087" y="3939"/>
                      <a:pt x="13136" y="3939"/>
                    </a:cubicBezTo>
                    <a:cubicBezTo>
                      <a:pt x="13325" y="3939"/>
                      <a:pt x="13512" y="3903"/>
                      <a:pt x="13692" y="3836"/>
                    </a:cubicBezTo>
                    <a:lnTo>
                      <a:pt x="23682" y="38"/>
                    </a:lnTo>
                    <a:cubicBezTo>
                      <a:pt x="23403" y="13"/>
                      <a:pt x="23122" y="1"/>
                      <a:pt x="22840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50" name="Google Shape;5050;p33"/>
              <p:cNvSpPr/>
              <p:nvPr/>
            </p:nvSpPr>
            <p:spPr>
              <a:xfrm>
                <a:off x="1360045" y="442333"/>
                <a:ext cx="201416" cy="123339"/>
              </a:xfrm>
              <a:custGeom>
                <a:avLst/>
                <a:gdLst/>
                <a:ahLst/>
                <a:cxnLst/>
                <a:rect l="l" t="t" r="r" b="b"/>
                <a:pathLst>
                  <a:path w="2799" h="1714" extrusionOk="0">
                    <a:moveTo>
                      <a:pt x="1564" y="1"/>
                    </a:moveTo>
                    <a:cubicBezTo>
                      <a:pt x="1462" y="1"/>
                      <a:pt x="1358" y="8"/>
                      <a:pt x="1251" y="23"/>
                    </a:cubicBezTo>
                    <a:cubicBezTo>
                      <a:pt x="537" y="130"/>
                      <a:pt x="1" y="535"/>
                      <a:pt x="1" y="976"/>
                    </a:cubicBezTo>
                    <a:cubicBezTo>
                      <a:pt x="1" y="999"/>
                      <a:pt x="1" y="1023"/>
                      <a:pt x="1" y="1047"/>
                    </a:cubicBezTo>
                    <a:cubicBezTo>
                      <a:pt x="13" y="1106"/>
                      <a:pt x="37" y="1166"/>
                      <a:pt x="60" y="1226"/>
                    </a:cubicBezTo>
                    <a:cubicBezTo>
                      <a:pt x="219" y="1523"/>
                      <a:pt x="651" y="1713"/>
                      <a:pt x="1169" y="1713"/>
                    </a:cubicBezTo>
                    <a:cubicBezTo>
                      <a:pt x="1273" y="1713"/>
                      <a:pt x="1380" y="1706"/>
                      <a:pt x="1489" y="1690"/>
                    </a:cubicBezTo>
                    <a:cubicBezTo>
                      <a:pt x="2239" y="1583"/>
                      <a:pt x="2799" y="1130"/>
                      <a:pt x="2727" y="666"/>
                    </a:cubicBezTo>
                    <a:cubicBezTo>
                      <a:pt x="2676" y="267"/>
                      <a:pt x="2178" y="1"/>
                      <a:pt x="156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51" name="Google Shape;5051;p33"/>
              <p:cNvSpPr/>
              <p:nvPr/>
            </p:nvSpPr>
            <p:spPr>
              <a:xfrm>
                <a:off x="1571683" y="394191"/>
                <a:ext cx="548407" cy="60446"/>
              </a:xfrm>
              <a:custGeom>
                <a:avLst/>
                <a:gdLst/>
                <a:ahLst/>
                <a:cxnLst/>
                <a:rect l="l" t="t" r="r" b="b"/>
                <a:pathLst>
                  <a:path w="7621" h="840" extrusionOk="0">
                    <a:moveTo>
                      <a:pt x="841" y="0"/>
                    </a:moveTo>
                    <a:cubicBezTo>
                      <a:pt x="605" y="0"/>
                      <a:pt x="368" y="4"/>
                      <a:pt x="132" y="13"/>
                    </a:cubicBezTo>
                    <a:cubicBezTo>
                      <a:pt x="60" y="13"/>
                      <a:pt x="1" y="73"/>
                      <a:pt x="1" y="156"/>
                    </a:cubicBezTo>
                    <a:cubicBezTo>
                      <a:pt x="1" y="216"/>
                      <a:pt x="48" y="275"/>
                      <a:pt x="108" y="287"/>
                    </a:cubicBezTo>
                    <a:cubicBezTo>
                      <a:pt x="715" y="394"/>
                      <a:pt x="1334" y="466"/>
                      <a:pt x="1942" y="537"/>
                    </a:cubicBezTo>
                    <a:cubicBezTo>
                      <a:pt x="2561" y="609"/>
                      <a:pt x="3168" y="656"/>
                      <a:pt x="3787" y="704"/>
                    </a:cubicBezTo>
                    <a:cubicBezTo>
                      <a:pt x="4394" y="752"/>
                      <a:pt x="5013" y="787"/>
                      <a:pt x="5621" y="811"/>
                    </a:cubicBezTo>
                    <a:cubicBezTo>
                      <a:pt x="6074" y="829"/>
                      <a:pt x="6527" y="840"/>
                      <a:pt x="6980" y="840"/>
                    </a:cubicBezTo>
                    <a:cubicBezTo>
                      <a:pt x="7146" y="840"/>
                      <a:pt x="7312" y="838"/>
                      <a:pt x="7478" y="835"/>
                    </a:cubicBezTo>
                    <a:cubicBezTo>
                      <a:pt x="7549" y="835"/>
                      <a:pt x="7621" y="763"/>
                      <a:pt x="7621" y="692"/>
                    </a:cubicBezTo>
                    <a:cubicBezTo>
                      <a:pt x="7609" y="621"/>
                      <a:pt x="7561" y="561"/>
                      <a:pt x="7490" y="549"/>
                    </a:cubicBezTo>
                    <a:cubicBezTo>
                      <a:pt x="6883" y="442"/>
                      <a:pt x="6275" y="359"/>
                      <a:pt x="5668" y="299"/>
                    </a:cubicBezTo>
                    <a:cubicBezTo>
                      <a:pt x="5049" y="228"/>
                      <a:pt x="4442" y="180"/>
                      <a:pt x="3823" y="132"/>
                    </a:cubicBezTo>
                    <a:cubicBezTo>
                      <a:pt x="3215" y="85"/>
                      <a:pt x="2596" y="49"/>
                      <a:pt x="1977" y="25"/>
                    </a:cubicBezTo>
                    <a:cubicBezTo>
                      <a:pt x="1602" y="11"/>
                      <a:pt x="1222" y="0"/>
                      <a:pt x="84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52" name="Google Shape;5052;p33"/>
              <p:cNvSpPr/>
              <p:nvPr/>
            </p:nvSpPr>
            <p:spPr>
              <a:xfrm>
                <a:off x="528103" y="321799"/>
                <a:ext cx="1873047" cy="455507"/>
              </a:xfrm>
              <a:custGeom>
                <a:avLst/>
                <a:gdLst/>
                <a:ahLst/>
                <a:cxnLst/>
                <a:rect l="l" t="t" r="r" b="b"/>
                <a:pathLst>
                  <a:path w="26029" h="6330" extrusionOk="0">
                    <a:moveTo>
                      <a:pt x="12805" y="250"/>
                    </a:moveTo>
                    <a:cubicBezTo>
                      <a:pt x="12851" y="250"/>
                      <a:pt x="12897" y="253"/>
                      <a:pt x="12943" y="257"/>
                    </a:cubicBezTo>
                    <a:lnTo>
                      <a:pt x="25707" y="1317"/>
                    </a:lnTo>
                    <a:cubicBezTo>
                      <a:pt x="25730" y="1329"/>
                      <a:pt x="25742" y="1341"/>
                      <a:pt x="25754" y="1353"/>
                    </a:cubicBezTo>
                    <a:cubicBezTo>
                      <a:pt x="25754" y="1377"/>
                      <a:pt x="25754" y="1400"/>
                      <a:pt x="25718" y="1412"/>
                    </a:cubicBezTo>
                    <a:lnTo>
                      <a:pt x="13753" y="5972"/>
                    </a:lnTo>
                    <a:cubicBezTo>
                      <a:pt x="13583" y="6029"/>
                      <a:pt x="13406" y="6063"/>
                      <a:pt x="13227" y="6063"/>
                    </a:cubicBezTo>
                    <a:cubicBezTo>
                      <a:pt x="13180" y="6063"/>
                      <a:pt x="13133" y="6061"/>
                      <a:pt x="13086" y="6056"/>
                    </a:cubicBezTo>
                    <a:lnTo>
                      <a:pt x="322" y="4996"/>
                    </a:lnTo>
                    <a:cubicBezTo>
                      <a:pt x="299" y="4996"/>
                      <a:pt x="287" y="4972"/>
                      <a:pt x="287" y="4960"/>
                    </a:cubicBezTo>
                    <a:cubicBezTo>
                      <a:pt x="275" y="4937"/>
                      <a:pt x="287" y="4913"/>
                      <a:pt x="311" y="4913"/>
                    </a:cubicBezTo>
                    <a:lnTo>
                      <a:pt x="12288" y="353"/>
                    </a:lnTo>
                    <a:cubicBezTo>
                      <a:pt x="12449" y="286"/>
                      <a:pt x="12625" y="250"/>
                      <a:pt x="12805" y="250"/>
                    </a:cubicBezTo>
                    <a:close/>
                    <a:moveTo>
                      <a:pt x="12805" y="0"/>
                    </a:moveTo>
                    <a:cubicBezTo>
                      <a:pt x="12593" y="0"/>
                      <a:pt x="12393" y="38"/>
                      <a:pt x="12193" y="114"/>
                    </a:cubicBezTo>
                    <a:lnTo>
                      <a:pt x="215" y="4675"/>
                    </a:lnTo>
                    <a:cubicBezTo>
                      <a:pt x="84" y="4722"/>
                      <a:pt x="1" y="4853"/>
                      <a:pt x="25" y="4996"/>
                    </a:cubicBezTo>
                    <a:cubicBezTo>
                      <a:pt x="49" y="5139"/>
                      <a:pt x="156" y="5246"/>
                      <a:pt x="299" y="5258"/>
                    </a:cubicBezTo>
                    <a:lnTo>
                      <a:pt x="13074" y="6318"/>
                    </a:lnTo>
                    <a:cubicBezTo>
                      <a:pt x="13122" y="6330"/>
                      <a:pt x="13169" y="6330"/>
                      <a:pt x="13217" y="6330"/>
                    </a:cubicBezTo>
                    <a:cubicBezTo>
                      <a:pt x="13431" y="6330"/>
                      <a:pt x="13634" y="6294"/>
                      <a:pt x="13836" y="6210"/>
                    </a:cubicBezTo>
                    <a:lnTo>
                      <a:pt x="25814" y="1650"/>
                    </a:lnTo>
                    <a:cubicBezTo>
                      <a:pt x="25957" y="1603"/>
                      <a:pt x="26028" y="1472"/>
                      <a:pt x="26004" y="1329"/>
                    </a:cubicBezTo>
                    <a:cubicBezTo>
                      <a:pt x="25992" y="1186"/>
                      <a:pt x="25873" y="1079"/>
                      <a:pt x="25730" y="1067"/>
                    </a:cubicBezTo>
                    <a:lnTo>
                      <a:pt x="12967" y="7"/>
                    </a:lnTo>
                    <a:cubicBezTo>
                      <a:pt x="12912" y="3"/>
                      <a:pt x="12858" y="0"/>
                      <a:pt x="12805" y="0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53" name="Google Shape;5053;p33"/>
              <p:cNvSpPr/>
              <p:nvPr/>
            </p:nvSpPr>
            <p:spPr>
              <a:xfrm>
                <a:off x="1345509" y="433410"/>
                <a:ext cx="222860" cy="141689"/>
              </a:xfrm>
              <a:custGeom>
                <a:avLst/>
                <a:gdLst/>
                <a:ahLst/>
                <a:cxnLst/>
                <a:rect l="l" t="t" r="r" b="b"/>
                <a:pathLst>
                  <a:path w="3097" h="1969" extrusionOk="0">
                    <a:moveTo>
                      <a:pt x="1763" y="254"/>
                    </a:moveTo>
                    <a:cubicBezTo>
                      <a:pt x="2001" y="254"/>
                      <a:pt x="2215" y="302"/>
                      <a:pt x="2394" y="373"/>
                    </a:cubicBezTo>
                    <a:cubicBezTo>
                      <a:pt x="2632" y="480"/>
                      <a:pt x="2775" y="635"/>
                      <a:pt x="2799" y="802"/>
                    </a:cubicBezTo>
                    <a:cubicBezTo>
                      <a:pt x="2822" y="980"/>
                      <a:pt x="2727" y="1171"/>
                      <a:pt x="2537" y="1338"/>
                    </a:cubicBezTo>
                    <a:cubicBezTo>
                      <a:pt x="2310" y="1516"/>
                      <a:pt x="2013" y="1635"/>
                      <a:pt x="1667" y="1683"/>
                    </a:cubicBezTo>
                    <a:cubicBezTo>
                      <a:pt x="1567" y="1697"/>
                      <a:pt x="1468" y="1704"/>
                      <a:pt x="1372" y="1704"/>
                    </a:cubicBezTo>
                    <a:cubicBezTo>
                      <a:pt x="1140" y="1704"/>
                      <a:pt x="924" y="1664"/>
                      <a:pt x="739" y="1588"/>
                    </a:cubicBezTo>
                    <a:cubicBezTo>
                      <a:pt x="501" y="1481"/>
                      <a:pt x="358" y="1326"/>
                      <a:pt x="334" y="1159"/>
                    </a:cubicBezTo>
                    <a:cubicBezTo>
                      <a:pt x="274" y="778"/>
                      <a:pt x="798" y="373"/>
                      <a:pt x="1465" y="278"/>
                    </a:cubicBezTo>
                    <a:cubicBezTo>
                      <a:pt x="1572" y="266"/>
                      <a:pt x="1667" y="254"/>
                      <a:pt x="1763" y="254"/>
                    </a:cubicBezTo>
                    <a:close/>
                    <a:moveTo>
                      <a:pt x="1792" y="0"/>
                    </a:moveTo>
                    <a:cubicBezTo>
                      <a:pt x="1674" y="0"/>
                      <a:pt x="1552" y="9"/>
                      <a:pt x="1429" y="28"/>
                    </a:cubicBezTo>
                    <a:cubicBezTo>
                      <a:pt x="596" y="135"/>
                      <a:pt x="1" y="659"/>
                      <a:pt x="72" y="1195"/>
                    </a:cubicBezTo>
                    <a:cubicBezTo>
                      <a:pt x="120" y="1457"/>
                      <a:pt x="310" y="1683"/>
                      <a:pt x="632" y="1826"/>
                    </a:cubicBezTo>
                    <a:cubicBezTo>
                      <a:pt x="846" y="1921"/>
                      <a:pt x="1108" y="1969"/>
                      <a:pt x="1370" y="1969"/>
                    </a:cubicBezTo>
                    <a:cubicBezTo>
                      <a:pt x="1477" y="1969"/>
                      <a:pt x="1596" y="1957"/>
                      <a:pt x="1703" y="1945"/>
                    </a:cubicBezTo>
                    <a:cubicBezTo>
                      <a:pt x="2096" y="1885"/>
                      <a:pt x="2441" y="1742"/>
                      <a:pt x="2703" y="1528"/>
                    </a:cubicBezTo>
                    <a:cubicBezTo>
                      <a:pt x="2965" y="1314"/>
                      <a:pt x="3096" y="1040"/>
                      <a:pt x="3060" y="766"/>
                    </a:cubicBezTo>
                    <a:cubicBezTo>
                      <a:pt x="3025" y="504"/>
                      <a:pt x="2822" y="278"/>
                      <a:pt x="2501" y="135"/>
                    </a:cubicBezTo>
                    <a:cubicBezTo>
                      <a:pt x="2296" y="45"/>
                      <a:pt x="2052" y="0"/>
                      <a:pt x="1792" y="0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54" name="Google Shape;5054;p33"/>
              <p:cNvSpPr/>
              <p:nvPr/>
            </p:nvSpPr>
            <p:spPr>
              <a:xfrm>
                <a:off x="587255" y="1171011"/>
                <a:ext cx="290503" cy="468460"/>
              </a:xfrm>
              <a:custGeom>
                <a:avLst/>
                <a:gdLst/>
                <a:ahLst/>
                <a:cxnLst/>
                <a:rect l="l" t="t" r="r" b="b"/>
                <a:pathLst>
                  <a:path w="4037" h="6510" extrusionOk="0">
                    <a:moveTo>
                      <a:pt x="3517" y="0"/>
                    </a:moveTo>
                    <a:cubicBezTo>
                      <a:pt x="3489" y="0"/>
                      <a:pt x="3455" y="11"/>
                      <a:pt x="3406" y="29"/>
                    </a:cubicBezTo>
                    <a:cubicBezTo>
                      <a:pt x="3263" y="89"/>
                      <a:pt x="2929" y="315"/>
                      <a:pt x="2632" y="708"/>
                    </a:cubicBezTo>
                    <a:cubicBezTo>
                      <a:pt x="2537" y="827"/>
                      <a:pt x="2441" y="970"/>
                      <a:pt x="2358" y="1125"/>
                    </a:cubicBezTo>
                    <a:cubicBezTo>
                      <a:pt x="1906" y="1994"/>
                      <a:pt x="1322" y="4470"/>
                      <a:pt x="512" y="4946"/>
                    </a:cubicBezTo>
                    <a:cubicBezTo>
                      <a:pt x="48" y="5220"/>
                      <a:pt x="1" y="5161"/>
                      <a:pt x="1" y="5256"/>
                    </a:cubicBezTo>
                    <a:cubicBezTo>
                      <a:pt x="24" y="5482"/>
                      <a:pt x="251" y="5661"/>
                      <a:pt x="453" y="5732"/>
                    </a:cubicBezTo>
                    <a:cubicBezTo>
                      <a:pt x="579" y="5778"/>
                      <a:pt x="697" y="5796"/>
                      <a:pt x="802" y="5796"/>
                    </a:cubicBezTo>
                    <a:cubicBezTo>
                      <a:pt x="916" y="5796"/>
                      <a:pt x="1016" y="5775"/>
                      <a:pt x="1096" y="5744"/>
                    </a:cubicBezTo>
                    <a:cubicBezTo>
                      <a:pt x="1130" y="5734"/>
                      <a:pt x="1150" y="5725"/>
                      <a:pt x="1164" y="5725"/>
                    </a:cubicBezTo>
                    <a:cubicBezTo>
                      <a:pt x="1183" y="5725"/>
                      <a:pt x="1189" y="5745"/>
                      <a:pt x="1203" y="5816"/>
                    </a:cubicBezTo>
                    <a:cubicBezTo>
                      <a:pt x="1258" y="6091"/>
                      <a:pt x="1446" y="6418"/>
                      <a:pt x="1728" y="6418"/>
                    </a:cubicBezTo>
                    <a:cubicBezTo>
                      <a:pt x="1751" y="6418"/>
                      <a:pt x="1774" y="6415"/>
                      <a:pt x="1798" y="6411"/>
                    </a:cubicBezTo>
                    <a:cubicBezTo>
                      <a:pt x="2001" y="6375"/>
                      <a:pt x="2203" y="6244"/>
                      <a:pt x="2322" y="6101"/>
                    </a:cubicBezTo>
                    <a:cubicBezTo>
                      <a:pt x="2340" y="6089"/>
                      <a:pt x="2352" y="6084"/>
                      <a:pt x="2362" y="6084"/>
                    </a:cubicBezTo>
                    <a:cubicBezTo>
                      <a:pt x="2373" y="6084"/>
                      <a:pt x="2382" y="6089"/>
                      <a:pt x="2394" y="6101"/>
                    </a:cubicBezTo>
                    <a:cubicBezTo>
                      <a:pt x="2567" y="6375"/>
                      <a:pt x="2892" y="6509"/>
                      <a:pt x="3170" y="6509"/>
                    </a:cubicBezTo>
                    <a:cubicBezTo>
                      <a:pt x="3351" y="6509"/>
                      <a:pt x="3512" y="6452"/>
                      <a:pt x="3596" y="6340"/>
                    </a:cubicBezTo>
                    <a:cubicBezTo>
                      <a:pt x="3620" y="6316"/>
                      <a:pt x="3620" y="6280"/>
                      <a:pt x="3608" y="6256"/>
                    </a:cubicBezTo>
                    <a:cubicBezTo>
                      <a:pt x="3441" y="5982"/>
                      <a:pt x="3406" y="5947"/>
                      <a:pt x="3346" y="5804"/>
                    </a:cubicBezTo>
                    <a:cubicBezTo>
                      <a:pt x="3346" y="5792"/>
                      <a:pt x="3346" y="5780"/>
                      <a:pt x="3346" y="5780"/>
                    </a:cubicBezTo>
                    <a:cubicBezTo>
                      <a:pt x="3322" y="5732"/>
                      <a:pt x="3299" y="5685"/>
                      <a:pt x="3275" y="5625"/>
                    </a:cubicBezTo>
                    <a:cubicBezTo>
                      <a:pt x="2929" y="4673"/>
                      <a:pt x="4037" y="2113"/>
                      <a:pt x="3906" y="946"/>
                    </a:cubicBezTo>
                    <a:cubicBezTo>
                      <a:pt x="3870" y="696"/>
                      <a:pt x="3751" y="279"/>
                      <a:pt x="3644" y="113"/>
                    </a:cubicBezTo>
                    <a:cubicBezTo>
                      <a:pt x="3592" y="31"/>
                      <a:pt x="3563" y="0"/>
                      <a:pt x="3517" y="0"/>
                    </a:cubicBezTo>
                    <a:close/>
                  </a:path>
                </a:pathLst>
              </a:custGeom>
              <a:solidFill>
                <a:srgbClr val="FC09B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55" name="Google Shape;5055;p33"/>
              <p:cNvSpPr/>
              <p:nvPr/>
            </p:nvSpPr>
            <p:spPr>
              <a:xfrm>
                <a:off x="672097" y="1220736"/>
                <a:ext cx="141401" cy="356274"/>
              </a:xfrm>
              <a:custGeom>
                <a:avLst/>
                <a:gdLst/>
                <a:ahLst/>
                <a:cxnLst/>
                <a:rect l="l" t="t" r="r" b="b"/>
                <a:pathLst>
                  <a:path w="1965" h="4951" extrusionOk="0">
                    <a:moveTo>
                      <a:pt x="1908" y="0"/>
                    </a:moveTo>
                    <a:cubicBezTo>
                      <a:pt x="1887" y="0"/>
                      <a:pt x="1863" y="11"/>
                      <a:pt x="1846" y="29"/>
                    </a:cubicBezTo>
                    <a:cubicBezTo>
                      <a:pt x="1560" y="374"/>
                      <a:pt x="1381" y="779"/>
                      <a:pt x="1215" y="1172"/>
                    </a:cubicBezTo>
                    <a:cubicBezTo>
                      <a:pt x="1048" y="1577"/>
                      <a:pt x="917" y="1993"/>
                      <a:pt x="774" y="2398"/>
                    </a:cubicBezTo>
                    <a:cubicBezTo>
                      <a:pt x="655" y="2815"/>
                      <a:pt x="524" y="3232"/>
                      <a:pt x="405" y="3636"/>
                    </a:cubicBezTo>
                    <a:cubicBezTo>
                      <a:pt x="346" y="3851"/>
                      <a:pt x="286" y="4053"/>
                      <a:pt x="226" y="4255"/>
                    </a:cubicBezTo>
                    <a:cubicBezTo>
                      <a:pt x="167" y="4470"/>
                      <a:pt x="95" y="4672"/>
                      <a:pt x="24" y="4863"/>
                    </a:cubicBezTo>
                    <a:cubicBezTo>
                      <a:pt x="0" y="4898"/>
                      <a:pt x="24" y="4934"/>
                      <a:pt x="48" y="4946"/>
                    </a:cubicBezTo>
                    <a:cubicBezTo>
                      <a:pt x="57" y="4949"/>
                      <a:pt x="67" y="4951"/>
                      <a:pt x="76" y="4951"/>
                    </a:cubicBezTo>
                    <a:cubicBezTo>
                      <a:pt x="101" y="4951"/>
                      <a:pt x="122" y="4940"/>
                      <a:pt x="131" y="4922"/>
                    </a:cubicBezTo>
                    <a:cubicBezTo>
                      <a:pt x="346" y="4529"/>
                      <a:pt x="476" y="4113"/>
                      <a:pt x="619" y="3708"/>
                    </a:cubicBezTo>
                    <a:cubicBezTo>
                      <a:pt x="750" y="3291"/>
                      <a:pt x="881" y="2886"/>
                      <a:pt x="1012" y="2470"/>
                    </a:cubicBezTo>
                    <a:cubicBezTo>
                      <a:pt x="1143" y="2065"/>
                      <a:pt x="1274" y="1648"/>
                      <a:pt x="1417" y="1255"/>
                    </a:cubicBezTo>
                    <a:cubicBezTo>
                      <a:pt x="1453" y="1148"/>
                      <a:pt x="1489" y="1053"/>
                      <a:pt x="1524" y="946"/>
                    </a:cubicBezTo>
                    <a:cubicBezTo>
                      <a:pt x="1572" y="850"/>
                      <a:pt x="1608" y="755"/>
                      <a:pt x="1655" y="660"/>
                    </a:cubicBezTo>
                    <a:cubicBezTo>
                      <a:pt x="1727" y="457"/>
                      <a:pt x="1834" y="267"/>
                      <a:pt x="1941" y="100"/>
                    </a:cubicBezTo>
                    <a:lnTo>
                      <a:pt x="1941" y="88"/>
                    </a:lnTo>
                    <a:cubicBezTo>
                      <a:pt x="1965" y="65"/>
                      <a:pt x="1953" y="29"/>
                      <a:pt x="1929" y="5"/>
                    </a:cubicBezTo>
                    <a:cubicBezTo>
                      <a:pt x="1923" y="2"/>
                      <a:pt x="1915" y="0"/>
                      <a:pt x="1908" y="0"/>
                    </a:cubicBezTo>
                    <a:close/>
                  </a:path>
                </a:pathLst>
              </a:custGeom>
              <a:solidFill>
                <a:srgbClr val="FF8ED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56" name="Google Shape;5056;p33"/>
              <p:cNvSpPr/>
              <p:nvPr/>
            </p:nvSpPr>
            <p:spPr>
              <a:xfrm>
                <a:off x="754349" y="1230451"/>
                <a:ext cx="93404" cy="369371"/>
              </a:xfrm>
              <a:custGeom>
                <a:avLst/>
                <a:gdLst/>
                <a:ahLst/>
                <a:cxnLst/>
                <a:rect l="l" t="t" r="r" b="b"/>
                <a:pathLst>
                  <a:path w="1298" h="5133" extrusionOk="0">
                    <a:moveTo>
                      <a:pt x="1191" y="1"/>
                    </a:moveTo>
                    <a:cubicBezTo>
                      <a:pt x="1167" y="1"/>
                      <a:pt x="1143" y="25"/>
                      <a:pt x="1143" y="60"/>
                    </a:cubicBezTo>
                    <a:cubicBezTo>
                      <a:pt x="1131" y="275"/>
                      <a:pt x="1108" y="477"/>
                      <a:pt x="1072" y="692"/>
                    </a:cubicBezTo>
                    <a:cubicBezTo>
                      <a:pt x="1036" y="894"/>
                      <a:pt x="988" y="1108"/>
                      <a:pt x="941" y="1311"/>
                    </a:cubicBezTo>
                    <a:cubicBezTo>
                      <a:pt x="834" y="1727"/>
                      <a:pt x="727" y="2132"/>
                      <a:pt x="607" y="2549"/>
                    </a:cubicBezTo>
                    <a:lnTo>
                      <a:pt x="262" y="3787"/>
                    </a:lnTo>
                    <a:cubicBezTo>
                      <a:pt x="155" y="4204"/>
                      <a:pt x="36" y="4609"/>
                      <a:pt x="0" y="5061"/>
                    </a:cubicBezTo>
                    <a:cubicBezTo>
                      <a:pt x="0" y="5097"/>
                      <a:pt x="24" y="5121"/>
                      <a:pt x="60" y="5133"/>
                    </a:cubicBezTo>
                    <a:cubicBezTo>
                      <a:pt x="95" y="5133"/>
                      <a:pt x="119" y="5109"/>
                      <a:pt x="131" y="5073"/>
                    </a:cubicBezTo>
                    <a:cubicBezTo>
                      <a:pt x="167" y="4871"/>
                      <a:pt x="226" y="4656"/>
                      <a:pt x="286" y="4454"/>
                    </a:cubicBezTo>
                    <a:cubicBezTo>
                      <a:pt x="346" y="4251"/>
                      <a:pt x="417" y="4049"/>
                      <a:pt x="476" y="3847"/>
                    </a:cubicBezTo>
                    <a:cubicBezTo>
                      <a:pt x="607" y="3442"/>
                      <a:pt x="727" y="3025"/>
                      <a:pt x="846" y="2608"/>
                    </a:cubicBezTo>
                    <a:cubicBezTo>
                      <a:pt x="965" y="2192"/>
                      <a:pt x="1072" y="1787"/>
                      <a:pt x="1155" y="1358"/>
                    </a:cubicBezTo>
                    <a:cubicBezTo>
                      <a:pt x="1227" y="930"/>
                      <a:pt x="1298" y="501"/>
                      <a:pt x="1262" y="60"/>
                    </a:cubicBezTo>
                    <a:cubicBezTo>
                      <a:pt x="1250" y="25"/>
                      <a:pt x="1227" y="1"/>
                      <a:pt x="1191" y="1"/>
                    </a:cubicBezTo>
                    <a:close/>
                  </a:path>
                </a:pathLst>
              </a:custGeom>
              <a:solidFill>
                <a:srgbClr val="FF8ED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57" name="Google Shape;5057;p33"/>
              <p:cNvSpPr/>
              <p:nvPr/>
            </p:nvSpPr>
            <p:spPr>
              <a:xfrm>
                <a:off x="792776" y="1068394"/>
                <a:ext cx="120965" cy="141617"/>
              </a:xfrm>
              <a:custGeom>
                <a:avLst/>
                <a:gdLst/>
                <a:ahLst/>
                <a:cxnLst/>
                <a:rect l="l" t="t" r="r" b="b"/>
                <a:pathLst>
                  <a:path w="1681" h="1968" extrusionOk="0">
                    <a:moveTo>
                      <a:pt x="960" y="1"/>
                    </a:moveTo>
                    <a:cubicBezTo>
                      <a:pt x="662" y="1"/>
                      <a:pt x="345" y="229"/>
                      <a:pt x="204" y="550"/>
                    </a:cubicBezTo>
                    <a:cubicBezTo>
                      <a:pt x="0" y="1005"/>
                      <a:pt x="209" y="1968"/>
                      <a:pt x="700" y="1968"/>
                    </a:cubicBezTo>
                    <a:cubicBezTo>
                      <a:pt x="839" y="1968"/>
                      <a:pt x="1000" y="1891"/>
                      <a:pt x="1181" y="1705"/>
                    </a:cubicBezTo>
                    <a:cubicBezTo>
                      <a:pt x="1681" y="1193"/>
                      <a:pt x="1657" y="538"/>
                      <a:pt x="1383" y="205"/>
                    </a:cubicBezTo>
                    <a:cubicBezTo>
                      <a:pt x="1265" y="63"/>
                      <a:pt x="1115" y="1"/>
                      <a:pt x="960" y="1"/>
                    </a:cubicBezTo>
                    <a:close/>
                  </a:path>
                </a:pathLst>
              </a:custGeom>
              <a:solidFill>
                <a:srgbClr val="FF8ED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58" name="Google Shape;5058;p33"/>
              <p:cNvSpPr/>
              <p:nvPr/>
            </p:nvSpPr>
            <p:spPr>
              <a:xfrm>
                <a:off x="587255" y="1221887"/>
                <a:ext cx="260495" cy="417584"/>
              </a:xfrm>
              <a:custGeom>
                <a:avLst/>
                <a:gdLst/>
                <a:ahLst/>
                <a:cxnLst/>
                <a:rect l="l" t="t" r="r" b="b"/>
                <a:pathLst>
                  <a:path w="3620" h="5803" extrusionOk="0">
                    <a:moveTo>
                      <a:pt x="2632" y="1"/>
                    </a:moveTo>
                    <a:cubicBezTo>
                      <a:pt x="2537" y="120"/>
                      <a:pt x="2441" y="263"/>
                      <a:pt x="2358" y="418"/>
                    </a:cubicBezTo>
                    <a:cubicBezTo>
                      <a:pt x="1906" y="1287"/>
                      <a:pt x="1322" y="3763"/>
                      <a:pt x="512" y="4239"/>
                    </a:cubicBezTo>
                    <a:cubicBezTo>
                      <a:pt x="48" y="4513"/>
                      <a:pt x="1" y="4454"/>
                      <a:pt x="1" y="4549"/>
                    </a:cubicBezTo>
                    <a:cubicBezTo>
                      <a:pt x="24" y="4775"/>
                      <a:pt x="251" y="4954"/>
                      <a:pt x="453" y="5025"/>
                    </a:cubicBezTo>
                    <a:cubicBezTo>
                      <a:pt x="579" y="5071"/>
                      <a:pt x="697" y="5089"/>
                      <a:pt x="802" y="5089"/>
                    </a:cubicBezTo>
                    <a:cubicBezTo>
                      <a:pt x="916" y="5089"/>
                      <a:pt x="1016" y="5068"/>
                      <a:pt x="1096" y="5037"/>
                    </a:cubicBezTo>
                    <a:cubicBezTo>
                      <a:pt x="1130" y="5027"/>
                      <a:pt x="1150" y="5018"/>
                      <a:pt x="1164" y="5018"/>
                    </a:cubicBezTo>
                    <a:cubicBezTo>
                      <a:pt x="1183" y="5018"/>
                      <a:pt x="1189" y="5038"/>
                      <a:pt x="1203" y="5109"/>
                    </a:cubicBezTo>
                    <a:cubicBezTo>
                      <a:pt x="1258" y="5384"/>
                      <a:pt x="1446" y="5711"/>
                      <a:pt x="1728" y="5711"/>
                    </a:cubicBezTo>
                    <a:cubicBezTo>
                      <a:pt x="1751" y="5711"/>
                      <a:pt x="1774" y="5708"/>
                      <a:pt x="1798" y="5704"/>
                    </a:cubicBezTo>
                    <a:cubicBezTo>
                      <a:pt x="2001" y="5668"/>
                      <a:pt x="2203" y="5537"/>
                      <a:pt x="2322" y="5394"/>
                    </a:cubicBezTo>
                    <a:cubicBezTo>
                      <a:pt x="2340" y="5382"/>
                      <a:pt x="2352" y="5377"/>
                      <a:pt x="2362" y="5377"/>
                    </a:cubicBezTo>
                    <a:cubicBezTo>
                      <a:pt x="2373" y="5377"/>
                      <a:pt x="2382" y="5382"/>
                      <a:pt x="2394" y="5394"/>
                    </a:cubicBezTo>
                    <a:cubicBezTo>
                      <a:pt x="2567" y="5668"/>
                      <a:pt x="2892" y="5802"/>
                      <a:pt x="3170" y="5802"/>
                    </a:cubicBezTo>
                    <a:cubicBezTo>
                      <a:pt x="3351" y="5802"/>
                      <a:pt x="3512" y="5745"/>
                      <a:pt x="3596" y="5633"/>
                    </a:cubicBezTo>
                    <a:cubicBezTo>
                      <a:pt x="3620" y="5609"/>
                      <a:pt x="3620" y="5573"/>
                      <a:pt x="3608" y="5549"/>
                    </a:cubicBezTo>
                    <a:cubicBezTo>
                      <a:pt x="3441" y="5275"/>
                      <a:pt x="3406" y="5240"/>
                      <a:pt x="3346" y="5097"/>
                    </a:cubicBezTo>
                    <a:cubicBezTo>
                      <a:pt x="3346" y="5085"/>
                      <a:pt x="3346" y="5073"/>
                      <a:pt x="3346" y="5073"/>
                    </a:cubicBezTo>
                    <a:lnTo>
                      <a:pt x="3299" y="5073"/>
                    </a:lnTo>
                    <a:cubicBezTo>
                      <a:pt x="3230" y="5090"/>
                      <a:pt x="3161" y="5098"/>
                      <a:pt x="3095" y="5098"/>
                    </a:cubicBezTo>
                    <a:cubicBezTo>
                      <a:pt x="2782" y="5098"/>
                      <a:pt x="2505" y="4923"/>
                      <a:pt x="2358" y="4668"/>
                    </a:cubicBezTo>
                    <a:cubicBezTo>
                      <a:pt x="1834" y="3787"/>
                      <a:pt x="3334" y="1334"/>
                      <a:pt x="2632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59" name="Google Shape;5059;p33"/>
              <p:cNvSpPr/>
              <p:nvPr/>
            </p:nvSpPr>
            <p:spPr>
              <a:xfrm>
                <a:off x="789466" y="1070265"/>
                <a:ext cx="88295" cy="141905"/>
              </a:xfrm>
              <a:custGeom>
                <a:avLst/>
                <a:gdLst/>
                <a:ahLst/>
                <a:cxnLst/>
                <a:rect l="l" t="t" r="r" b="b"/>
                <a:pathLst>
                  <a:path w="1227" h="1972" extrusionOk="0">
                    <a:moveTo>
                      <a:pt x="822" y="0"/>
                    </a:moveTo>
                    <a:cubicBezTo>
                      <a:pt x="584" y="72"/>
                      <a:pt x="358" y="274"/>
                      <a:pt x="250" y="524"/>
                    </a:cubicBezTo>
                    <a:cubicBezTo>
                      <a:pt x="1" y="1080"/>
                      <a:pt x="195" y="1972"/>
                      <a:pt x="677" y="1972"/>
                    </a:cubicBezTo>
                    <a:cubicBezTo>
                      <a:pt x="701" y="1972"/>
                      <a:pt x="725" y="1969"/>
                      <a:pt x="750" y="1965"/>
                    </a:cubicBezTo>
                    <a:cubicBezTo>
                      <a:pt x="929" y="1929"/>
                      <a:pt x="1096" y="1822"/>
                      <a:pt x="1227" y="1679"/>
                    </a:cubicBezTo>
                    <a:cubicBezTo>
                      <a:pt x="1108" y="1679"/>
                      <a:pt x="977" y="1632"/>
                      <a:pt x="917" y="1524"/>
                    </a:cubicBezTo>
                    <a:cubicBezTo>
                      <a:pt x="727" y="1203"/>
                      <a:pt x="953" y="870"/>
                      <a:pt x="905" y="322"/>
                    </a:cubicBezTo>
                    <a:cubicBezTo>
                      <a:pt x="893" y="203"/>
                      <a:pt x="870" y="108"/>
                      <a:pt x="8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60" name="Google Shape;5060;p33"/>
              <p:cNvSpPr/>
              <p:nvPr/>
            </p:nvSpPr>
            <p:spPr>
              <a:xfrm>
                <a:off x="577828" y="512495"/>
                <a:ext cx="786595" cy="1136176"/>
              </a:xfrm>
              <a:custGeom>
                <a:avLst/>
                <a:gdLst/>
                <a:ahLst/>
                <a:cxnLst/>
                <a:rect l="l" t="t" r="r" b="b"/>
                <a:pathLst>
                  <a:path w="10931" h="15789" extrusionOk="0">
                    <a:moveTo>
                      <a:pt x="3942" y="7859"/>
                    </a:moveTo>
                    <a:cubicBezTo>
                      <a:pt x="3989" y="7859"/>
                      <a:pt x="4037" y="7859"/>
                      <a:pt x="4072" y="7882"/>
                    </a:cubicBezTo>
                    <a:cubicBezTo>
                      <a:pt x="4144" y="7894"/>
                      <a:pt x="4203" y="7942"/>
                      <a:pt x="4263" y="8013"/>
                    </a:cubicBezTo>
                    <a:cubicBezTo>
                      <a:pt x="4275" y="8025"/>
                      <a:pt x="4275" y="8025"/>
                      <a:pt x="4287" y="8037"/>
                    </a:cubicBezTo>
                    <a:cubicBezTo>
                      <a:pt x="4501" y="8323"/>
                      <a:pt x="4453" y="8787"/>
                      <a:pt x="4287" y="9073"/>
                    </a:cubicBezTo>
                    <a:cubicBezTo>
                      <a:pt x="4227" y="9168"/>
                      <a:pt x="4156" y="9264"/>
                      <a:pt x="4084" y="9335"/>
                    </a:cubicBezTo>
                    <a:cubicBezTo>
                      <a:pt x="4049" y="9359"/>
                      <a:pt x="4025" y="9395"/>
                      <a:pt x="3989" y="9418"/>
                    </a:cubicBezTo>
                    <a:cubicBezTo>
                      <a:pt x="3918" y="9478"/>
                      <a:pt x="3846" y="9526"/>
                      <a:pt x="3775" y="9561"/>
                    </a:cubicBezTo>
                    <a:cubicBezTo>
                      <a:pt x="3739" y="9573"/>
                      <a:pt x="3703" y="9585"/>
                      <a:pt x="3668" y="9585"/>
                    </a:cubicBezTo>
                    <a:cubicBezTo>
                      <a:pt x="3649" y="9589"/>
                      <a:pt x="3632" y="9591"/>
                      <a:pt x="3614" y="9591"/>
                    </a:cubicBezTo>
                    <a:cubicBezTo>
                      <a:pt x="3532" y="9591"/>
                      <a:pt x="3463" y="9545"/>
                      <a:pt x="3394" y="9466"/>
                    </a:cubicBezTo>
                    <a:lnTo>
                      <a:pt x="3370" y="9430"/>
                    </a:lnTo>
                    <a:cubicBezTo>
                      <a:pt x="3322" y="9371"/>
                      <a:pt x="3287" y="9287"/>
                      <a:pt x="3263" y="9192"/>
                    </a:cubicBezTo>
                    <a:cubicBezTo>
                      <a:pt x="3191" y="8918"/>
                      <a:pt x="3203" y="8573"/>
                      <a:pt x="3310" y="8323"/>
                    </a:cubicBezTo>
                    <a:cubicBezTo>
                      <a:pt x="3406" y="8109"/>
                      <a:pt x="3596" y="7942"/>
                      <a:pt x="3799" y="7882"/>
                    </a:cubicBezTo>
                    <a:cubicBezTo>
                      <a:pt x="3846" y="7871"/>
                      <a:pt x="3894" y="7859"/>
                      <a:pt x="3942" y="7859"/>
                    </a:cubicBezTo>
                    <a:close/>
                    <a:moveTo>
                      <a:pt x="3168" y="9597"/>
                    </a:moveTo>
                    <a:cubicBezTo>
                      <a:pt x="3180" y="9609"/>
                      <a:pt x="3180" y="9621"/>
                      <a:pt x="3191" y="9621"/>
                    </a:cubicBezTo>
                    <a:cubicBezTo>
                      <a:pt x="3299" y="9776"/>
                      <a:pt x="3453" y="9847"/>
                      <a:pt x="3620" y="9847"/>
                    </a:cubicBezTo>
                    <a:lnTo>
                      <a:pt x="3715" y="9847"/>
                    </a:lnTo>
                    <a:cubicBezTo>
                      <a:pt x="3751" y="9835"/>
                      <a:pt x="3799" y="9823"/>
                      <a:pt x="3846" y="9811"/>
                    </a:cubicBezTo>
                    <a:cubicBezTo>
                      <a:pt x="3870" y="9918"/>
                      <a:pt x="3894" y="10026"/>
                      <a:pt x="3906" y="10121"/>
                    </a:cubicBezTo>
                    <a:cubicBezTo>
                      <a:pt x="3965" y="10645"/>
                      <a:pt x="3787" y="11383"/>
                      <a:pt x="3584" y="12181"/>
                    </a:cubicBezTo>
                    <a:cubicBezTo>
                      <a:pt x="3334" y="13216"/>
                      <a:pt x="3060" y="14300"/>
                      <a:pt x="3358" y="14990"/>
                    </a:cubicBezTo>
                    <a:cubicBezTo>
                      <a:pt x="3465" y="15217"/>
                      <a:pt x="3549" y="15336"/>
                      <a:pt x="3596" y="15419"/>
                    </a:cubicBezTo>
                    <a:cubicBezTo>
                      <a:pt x="3596" y="15419"/>
                      <a:pt x="3596" y="15431"/>
                      <a:pt x="3608" y="15431"/>
                    </a:cubicBezTo>
                    <a:cubicBezTo>
                      <a:pt x="3546" y="15493"/>
                      <a:pt x="3438" y="15529"/>
                      <a:pt x="3317" y="15529"/>
                    </a:cubicBezTo>
                    <a:cubicBezTo>
                      <a:pt x="3299" y="15529"/>
                      <a:pt x="3281" y="15528"/>
                      <a:pt x="3263" y="15526"/>
                    </a:cubicBezTo>
                    <a:cubicBezTo>
                      <a:pt x="3060" y="15526"/>
                      <a:pt x="2787" y="15431"/>
                      <a:pt x="2632" y="15181"/>
                    </a:cubicBezTo>
                    <a:cubicBezTo>
                      <a:pt x="2596" y="15121"/>
                      <a:pt x="2548" y="15110"/>
                      <a:pt x="2513" y="15098"/>
                    </a:cubicBezTo>
                    <a:lnTo>
                      <a:pt x="2489" y="15098"/>
                    </a:lnTo>
                    <a:cubicBezTo>
                      <a:pt x="2453" y="15098"/>
                      <a:pt x="2406" y="15121"/>
                      <a:pt x="2370" y="15169"/>
                    </a:cubicBezTo>
                    <a:cubicBezTo>
                      <a:pt x="2263" y="15276"/>
                      <a:pt x="2084" y="15407"/>
                      <a:pt x="1917" y="15431"/>
                    </a:cubicBezTo>
                    <a:cubicBezTo>
                      <a:pt x="1900" y="15434"/>
                      <a:pt x="1883" y="15436"/>
                      <a:pt x="1866" y="15436"/>
                    </a:cubicBezTo>
                    <a:cubicBezTo>
                      <a:pt x="1637" y="15436"/>
                      <a:pt x="1509" y="15143"/>
                      <a:pt x="1465" y="14943"/>
                    </a:cubicBezTo>
                    <a:cubicBezTo>
                      <a:pt x="1453" y="14871"/>
                      <a:pt x="1441" y="14800"/>
                      <a:pt x="1370" y="14764"/>
                    </a:cubicBezTo>
                    <a:cubicBezTo>
                      <a:pt x="1342" y="14750"/>
                      <a:pt x="1316" y="14745"/>
                      <a:pt x="1292" y="14745"/>
                    </a:cubicBezTo>
                    <a:cubicBezTo>
                      <a:pt x="1255" y="14745"/>
                      <a:pt x="1225" y="14757"/>
                      <a:pt x="1203" y="14764"/>
                    </a:cubicBezTo>
                    <a:lnTo>
                      <a:pt x="1179" y="14776"/>
                    </a:lnTo>
                    <a:cubicBezTo>
                      <a:pt x="1106" y="14806"/>
                      <a:pt x="1023" y="14821"/>
                      <a:pt x="937" y="14821"/>
                    </a:cubicBezTo>
                    <a:cubicBezTo>
                      <a:pt x="786" y="14821"/>
                      <a:pt x="625" y="14776"/>
                      <a:pt x="489" y="14693"/>
                    </a:cubicBezTo>
                    <a:cubicBezTo>
                      <a:pt x="370" y="14621"/>
                      <a:pt x="298" y="14526"/>
                      <a:pt x="274" y="14431"/>
                    </a:cubicBezTo>
                    <a:cubicBezTo>
                      <a:pt x="274" y="14431"/>
                      <a:pt x="286" y="14431"/>
                      <a:pt x="298" y="14419"/>
                    </a:cubicBezTo>
                    <a:cubicBezTo>
                      <a:pt x="370" y="14383"/>
                      <a:pt x="501" y="14324"/>
                      <a:pt x="715" y="14205"/>
                    </a:cubicBezTo>
                    <a:cubicBezTo>
                      <a:pt x="1298" y="13859"/>
                      <a:pt x="1739" y="12633"/>
                      <a:pt x="2132" y="11550"/>
                    </a:cubicBezTo>
                    <a:cubicBezTo>
                      <a:pt x="2298" y="11061"/>
                      <a:pt x="2465" y="10609"/>
                      <a:pt x="2608" y="10335"/>
                    </a:cubicBezTo>
                    <a:cubicBezTo>
                      <a:pt x="2679" y="10192"/>
                      <a:pt x="2775" y="10061"/>
                      <a:pt x="2870" y="9930"/>
                    </a:cubicBezTo>
                    <a:cubicBezTo>
                      <a:pt x="2965" y="9799"/>
                      <a:pt x="3072" y="9692"/>
                      <a:pt x="3168" y="9597"/>
                    </a:cubicBezTo>
                    <a:close/>
                    <a:moveTo>
                      <a:pt x="10871" y="1"/>
                    </a:moveTo>
                    <a:cubicBezTo>
                      <a:pt x="9799" y="310"/>
                      <a:pt x="8668" y="679"/>
                      <a:pt x="7240" y="1179"/>
                    </a:cubicBezTo>
                    <a:cubicBezTo>
                      <a:pt x="6335" y="1489"/>
                      <a:pt x="5323" y="1703"/>
                      <a:pt x="4525" y="2287"/>
                    </a:cubicBezTo>
                    <a:cubicBezTo>
                      <a:pt x="3310" y="3168"/>
                      <a:pt x="3846" y="4382"/>
                      <a:pt x="4275" y="5358"/>
                    </a:cubicBezTo>
                    <a:cubicBezTo>
                      <a:pt x="4573" y="6037"/>
                      <a:pt x="4513" y="6930"/>
                      <a:pt x="4192" y="7644"/>
                    </a:cubicBezTo>
                    <a:cubicBezTo>
                      <a:pt x="4116" y="7613"/>
                      <a:pt x="4037" y="7598"/>
                      <a:pt x="3955" y="7598"/>
                    </a:cubicBezTo>
                    <a:cubicBezTo>
                      <a:pt x="3882" y="7598"/>
                      <a:pt x="3806" y="7610"/>
                      <a:pt x="3727" y="7632"/>
                    </a:cubicBezTo>
                    <a:cubicBezTo>
                      <a:pt x="3441" y="7716"/>
                      <a:pt x="3191" y="7942"/>
                      <a:pt x="3072" y="8216"/>
                    </a:cubicBezTo>
                    <a:cubicBezTo>
                      <a:pt x="2918" y="8561"/>
                      <a:pt x="2918" y="9025"/>
                      <a:pt x="3049" y="9359"/>
                    </a:cubicBezTo>
                    <a:cubicBezTo>
                      <a:pt x="2918" y="9466"/>
                      <a:pt x="2787" y="9609"/>
                      <a:pt x="2656" y="9776"/>
                    </a:cubicBezTo>
                    <a:cubicBezTo>
                      <a:pt x="2548" y="9918"/>
                      <a:pt x="2465" y="10061"/>
                      <a:pt x="2382" y="10216"/>
                    </a:cubicBezTo>
                    <a:cubicBezTo>
                      <a:pt x="2227" y="10502"/>
                      <a:pt x="2072" y="10942"/>
                      <a:pt x="1882" y="11454"/>
                    </a:cubicBezTo>
                    <a:cubicBezTo>
                      <a:pt x="1525" y="12454"/>
                      <a:pt x="1084" y="13681"/>
                      <a:pt x="584" y="13978"/>
                    </a:cubicBezTo>
                    <a:cubicBezTo>
                      <a:pt x="382" y="14097"/>
                      <a:pt x="262" y="14157"/>
                      <a:pt x="191" y="14181"/>
                    </a:cubicBezTo>
                    <a:cubicBezTo>
                      <a:pt x="96" y="14228"/>
                      <a:pt x="1" y="14264"/>
                      <a:pt x="1" y="14395"/>
                    </a:cubicBezTo>
                    <a:cubicBezTo>
                      <a:pt x="1" y="14407"/>
                      <a:pt x="1" y="14419"/>
                      <a:pt x="1" y="14419"/>
                    </a:cubicBezTo>
                    <a:cubicBezTo>
                      <a:pt x="24" y="14609"/>
                      <a:pt x="143" y="14788"/>
                      <a:pt x="358" y="14907"/>
                    </a:cubicBezTo>
                    <a:cubicBezTo>
                      <a:pt x="535" y="15020"/>
                      <a:pt x="745" y="15078"/>
                      <a:pt x="944" y="15078"/>
                    </a:cubicBezTo>
                    <a:cubicBezTo>
                      <a:pt x="1038" y="15078"/>
                      <a:pt x="1130" y="15065"/>
                      <a:pt x="1215" y="15038"/>
                    </a:cubicBezTo>
                    <a:cubicBezTo>
                      <a:pt x="1303" y="15389"/>
                      <a:pt x="1542" y="15700"/>
                      <a:pt x="1868" y="15700"/>
                    </a:cubicBezTo>
                    <a:cubicBezTo>
                      <a:pt x="1896" y="15700"/>
                      <a:pt x="1924" y="15698"/>
                      <a:pt x="1953" y="15693"/>
                    </a:cubicBezTo>
                    <a:cubicBezTo>
                      <a:pt x="2156" y="15657"/>
                      <a:pt x="2346" y="15538"/>
                      <a:pt x="2477" y="15419"/>
                    </a:cubicBezTo>
                    <a:cubicBezTo>
                      <a:pt x="2656" y="15633"/>
                      <a:pt x="2941" y="15776"/>
                      <a:pt x="3251" y="15788"/>
                    </a:cubicBezTo>
                    <a:lnTo>
                      <a:pt x="3299" y="15788"/>
                    </a:lnTo>
                    <a:cubicBezTo>
                      <a:pt x="3525" y="15788"/>
                      <a:pt x="3727" y="15717"/>
                      <a:pt x="3834" y="15562"/>
                    </a:cubicBezTo>
                    <a:cubicBezTo>
                      <a:pt x="3918" y="15455"/>
                      <a:pt x="3870" y="15371"/>
                      <a:pt x="3811" y="15276"/>
                    </a:cubicBezTo>
                    <a:cubicBezTo>
                      <a:pt x="3775" y="15205"/>
                      <a:pt x="3703" y="15086"/>
                      <a:pt x="3596" y="14871"/>
                    </a:cubicBezTo>
                    <a:cubicBezTo>
                      <a:pt x="3334" y="14276"/>
                      <a:pt x="3596" y="13240"/>
                      <a:pt x="3834" y="12240"/>
                    </a:cubicBezTo>
                    <a:cubicBezTo>
                      <a:pt x="4037" y="11431"/>
                      <a:pt x="4227" y="10657"/>
                      <a:pt x="4168" y="10085"/>
                    </a:cubicBezTo>
                    <a:cubicBezTo>
                      <a:pt x="4156" y="9978"/>
                      <a:pt x="4120" y="9823"/>
                      <a:pt x="4072" y="9680"/>
                    </a:cubicBezTo>
                    <a:cubicBezTo>
                      <a:pt x="4144" y="9633"/>
                      <a:pt x="4203" y="9573"/>
                      <a:pt x="4263" y="9514"/>
                    </a:cubicBezTo>
                    <a:cubicBezTo>
                      <a:pt x="4346" y="9430"/>
                      <a:pt x="4430" y="9323"/>
                      <a:pt x="4501" y="9204"/>
                    </a:cubicBezTo>
                    <a:cubicBezTo>
                      <a:pt x="4739" y="8835"/>
                      <a:pt x="4787" y="8216"/>
                      <a:pt x="4465" y="7847"/>
                    </a:cubicBezTo>
                    <a:cubicBezTo>
                      <a:pt x="4453" y="7823"/>
                      <a:pt x="4430" y="7811"/>
                      <a:pt x="4418" y="7787"/>
                    </a:cubicBezTo>
                    <a:cubicBezTo>
                      <a:pt x="4787" y="7001"/>
                      <a:pt x="4846" y="6013"/>
                      <a:pt x="4513" y="5263"/>
                    </a:cubicBezTo>
                    <a:cubicBezTo>
                      <a:pt x="3680" y="3346"/>
                      <a:pt x="3668" y="2572"/>
                      <a:pt x="6668" y="1632"/>
                    </a:cubicBezTo>
                    <a:cubicBezTo>
                      <a:pt x="7656" y="1322"/>
                      <a:pt x="8978" y="822"/>
                      <a:pt x="10930" y="251"/>
                    </a:cubicBezTo>
                    <a:cubicBezTo>
                      <a:pt x="10907" y="191"/>
                      <a:pt x="10883" y="131"/>
                      <a:pt x="10871" y="72"/>
                    </a:cubicBezTo>
                    <a:cubicBezTo>
                      <a:pt x="10871" y="48"/>
                      <a:pt x="10871" y="24"/>
                      <a:pt x="10871" y="1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5061" name="Google Shape;5061;p33"/>
            <p:cNvSpPr/>
            <p:nvPr/>
          </p:nvSpPr>
          <p:spPr>
            <a:xfrm rot="936901">
              <a:off x="8634430" y="3221094"/>
              <a:ext cx="140319" cy="183731"/>
            </a:xfrm>
            <a:custGeom>
              <a:avLst/>
              <a:gdLst/>
              <a:ahLst/>
              <a:cxnLst/>
              <a:rect l="l" t="t" r="r" b="b"/>
              <a:pathLst>
                <a:path w="2227" h="2916" extrusionOk="0">
                  <a:moveTo>
                    <a:pt x="1195" y="1"/>
                  </a:moveTo>
                  <a:cubicBezTo>
                    <a:pt x="1155" y="1"/>
                    <a:pt x="1115" y="22"/>
                    <a:pt x="1095" y="61"/>
                  </a:cubicBezTo>
                  <a:cubicBezTo>
                    <a:pt x="1000" y="239"/>
                    <a:pt x="822" y="894"/>
                    <a:pt x="310" y="1335"/>
                  </a:cubicBezTo>
                  <a:cubicBezTo>
                    <a:pt x="0" y="1597"/>
                    <a:pt x="691" y="1668"/>
                    <a:pt x="1048" y="2680"/>
                  </a:cubicBezTo>
                  <a:cubicBezTo>
                    <a:pt x="1072" y="2740"/>
                    <a:pt x="1107" y="2799"/>
                    <a:pt x="1143" y="2859"/>
                  </a:cubicBezTo>
                  <a:cubicBezTo>
                    <a:pt x="1171" y="2897"/>
                    <a:pt x="1206" y="2915"/>
                    <a:pt x="1241" y="2915"/>
                  </a:cubicBezTo>
                  <a:cubicBezTo>
                    <a:pt x="1281" y="2915"/>
                    <a:pt x="1320" y="2891"/>
                    <a:pt x="1345" y="2847"/>
                  </a:cubicBezTo>
                  <a:cubicBezTo>
                    <a:pt x="1465" y="2656"/>
                    <a:pt x="1572" y="2120"/>
                    <a:pt x="2072" y="1644"/>
                  </a:cubicBezTo>
                  <a:cubicBezTo>
                    <a:pt x="2107" y="1620"/>
                    <a:pt x="2143" y="1585"/>
                    <a:pt x="2167" y="1537"/>
                  </a:cubicBezTo>
                  <a:cubicBezTo>
                    <a:pt x="2227" y="1477"/>
                    <a:pt x="2179" y="1358"/>
                    <a:pt x="2143" y="1323"/>
                  </a:cubicBezTo>
                  <a:cubicBezTo>
                    <a:pt x="2012" y="1192"/>
                    <a:pt x="1655" y="906"/>
                    <a:pt x="1405" y="287"/>
                  </a:cubicBezTo>
                  <a:cubicBezTo>
                    <a:pt x="1369" y="203"/>
                    <a:pt x="1345" y="120"/>
                    <a:pt x="1286" y="49"/>
                  </a:cubicBezTo>
                  <a:cubicBezTo>
                    <a:pt x="1264" y="16"/>
                    <a:pt x="1230" y="1"/>
                    <a:pt x="1195" y="1"/>
                  </a:cubicBezTo>
                  <a:close/>
                </a:path>
              </a:pathLst>
            </a:custGeom>
            <a:solidFill>
              <a:srgbClr val="FF8E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2" name="Google Shape;5062;p33"/>
            <p:cNvSpPr/>
            <p:nvPr/>
          </p:nvSpPr>
          <p:spPr>
            <a:xfrm rot="6938532" flipH="1">
              <a:off x="928141" y="418852"/>
              <a:ext cx="320167" cy="299387"/>
            </a:xfrm>
            <a:custGeom>
              <a:avLst/>
              <a:gdLst/>
              <a:ahLst/>
              <a:cxnLst/>
              <a:rect l="l" t="t" r="r" b="b"/>
              <a:pathLst>
                <a:path w="1942" h="1816" extrusionOk="0">
                  <a:moveTo>
                    <a:pt x="981" y="1"/>
                  </a:moveTo>
                  <a:cubicBezTo>
                    <a:pt x="947" y="1"/>
                    <a:pt x="911" y="19"/>
                    <a:pt x="893" y="54"/>
                  </a:cubicBezTo>
                  <a:lnTo>
                    <a:pt x="667" y="495"/>
                  </a:lnTo>
                  <a:cubicBezTo>
                    <a:pt x="655" y="519"/>
                    <a:pt x="632" y="543"/>
                    <a:pt x="596" y="543"/>
                  </a:cubicBezTo>
                  <a:lnTo>
                    <a:pt x="108" y="614"/>
                  </a:lnTo>
                  <a:cubicBezTo>
                    <a:pt x="24" y="626"/>
                    <a:pt x="1" y="721"/>
                    <a:pt x="48" y="769"/>
                  </a:cubicBezTo>
                  <a:lnTo>
                    <a:pt x="405" y="1126"/>
                  </a:lnTo>
                  <a:cubicBezTo>
                    <a:pt x="429" y="1138"/>
                    <a:pt x="441" y="1174"/>
                    <a:pt x="429" y="1209"/>
                  </a:cubicBezTo>
                  <a:lnTo>
                    <a:pt x="346" y="1686"/>
                  </a:lnTo>
                  <a:cubicBezTo>
                    <a:pt x="327" y="1752"/>
                    <a:pt x="376" y="1803"/>
                    <a:pt x="433" y="1803"/>
                  </a:cubicBezTo>
                  <a:cubicBezTo>
                    <a:pt x="447" y="1803"/>
                    <a:pt x="462" y="1800"/>
                    <a:pt x="477" y="1793"/>
                  </a:cubicBezTo>
                  <a:lnTo>
                    <a:pt x="917" y="1566"/>
                  </a:lnTo>
                  <a:cubicBezTo>
                    <a:pt x="929" y="1561"/>
                    <a:pt x="944" y="1558"/>
                    <a:pt x="960" y="1558"/>
                  </a:cubicBezTo>
                  <a:cubicBezTo>
                    <a:pt x="977" y="1558"/>
                    <a:pt x="995" y="1561"/>
                    <a:pt x="1013" y="1566"/>
                  </a:cubicBezTo>
                  <a:lnTo>
                    <a:pt x="1441" y="1805"/>
                  </a:lnTo>
                  <a:cubicBezTo>
                    <a:pt x="1456" y="1812"/>
                    <a:pt x="1471" y="1815"/>
                    <a:pt x="1486" y="1815"/>
                  </a:cubicBezTo>
                  <a:cubicBezTo>
                    <a:pt x="1543" y="1815"/>
                    <a:pt x="1593" y="1766"/>
                    <a:pt x="1584" y="1709"/>
                  </a:cubicBezTo>
                  <a:lnTo>
                    <a:pt x="1501" y="1221"/>
                  </a:lnTo>
                  <a:cubicBezTo>
                    <a:pt x="1501" y="1185"/>
                    <a:pt x="1513" y="1150"/>
                    <a:pt x="1536" y="1138"/>
                  </a:cubicBezTo>
                  <a:lnTo>
                    <a:pt x="1894" y="793"/>
                  </a:lnTo>
                  <a:cubicBezTo>
                    <a:pt x="1941" y="733"/>
                    <a:pt x="1917" y="638"/>
                    <a:pt x="1834" y="626"/>
                  </a:cubicBezTo>
                  <a:lnTo>
                    <a:pt x="1346" y="554"/>
                  </a:lnTo>
                  <a:cubicBezTo>
                    <a:pt x="1322" y="543"/>
                    <a:pt x="1286" y="531"/>
                    <a:pt x="1274" y="495"/>
                  </a:cubicBezTo>
                  <a:lnTo>
                    <a:pt x="1060" y="54"/>
                  </a:lnTo>
                  <a:cubicBezTo>
                    <a:pt x="1048" y="19"/>
                    <a:pt x="1016" y="1"/>
                    <a:pt x="981" y="1"/>
                  </a:cubicBezTo>
                  <a:close/>
                </a:path>
              </a:pathLst>
            </a:custGeom>
            <a:solidFill>
              <a:srgbClr val="FFB5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3" name="Google Shape;5063;p33"/>
            <p:cNvSpPr/>
            <p:nvPr/>
          </p:nvSpPr>
          <p:spPr>
            <a:xfrm rot="6938526" flipH="1">
              <a:off x="482505" y="2035549"/>
              <a:ext cx="255165" cy="238603"/>
            </a:xfrm>
            <a:custGeom>
              <a:avLst/>
              <a:gdLst/>
              <a:ahLst/>
              <a:cxnLst/>
              <a:rect l="l" t="t" r="r" b="b"/>
              <a:pathLst>
                <a:path w="1942" h="1816" extrusionOk="0">
                  <a:moveTo>
                    <a:pt x="981" y="1"/>
                  </a:moveTo>
                  <a:cubicBezTo>
                    <a:pt x="947" y="1"/>
                    <a:pt x="911" y="19"/>
                    <a:pt x="893" y="54"/>
                  </a:cubicBezTo>
                  <a:lnTo>
                    <a:pt x="667" y="495"/>
                  </a:lnTo>
                  <a:cubicBezTo>
                    <a:pt x="655" y="519"/>
                    <a:pt x="632" y="543"/>
                    <a:pt x="596" y="543"/>
                  </a:cubicBezTo>
                  <a:lnTo>
                    <a:pt x="108" y="614"/>
                  </a:lnTo>
                  <a:cubicBezTo>
                    <a:pt x="24" y="626"/>
                    <a:pt x="1" y="721"/>
                    <a:pt x="48" y="769"/>
                  </a:cubicBezTo>
                  <a:lnTo>
                    <a:pt x="405" y="1126"/>
                  </a:lnTo>
                  <a:cubicBezTo>
                    <a:pt x="429" y="1138"/>
                    <a:pt x="441" y="1174"/>
                    <a:pt x="429" y="1209"/>
                  </a:cubicBezTo>
                  <a:lnTo>
                    <a:pt x="346" y="1686"/>
                  </a:lnTo>
                  <a:cubicBezTo>
                    <a:pt x="327" y="1752"/>
                    <a:pt x="376" y="1803"/>
                    <a:pt x="433" y="1803"/>
                  </a:cubicBezTo>
                  <a:cubicBezTo>
                    <a:pt x="447" y="1803"/>
                    <a:pt x="462" y="1800"/>
                    <a:pt x="477" y="1793"/>
                  </a:cubicBezTo>
                  <a:lnTo>
                    <a:pt x="917" y="1566"/>
                  </a:lnTo>
                  <a:cubicBezTo>
                    <a:pt x="929" y="1561"/>
                    <a:pt x="944" y="1558"/>
                    <a:pt x="960" y="1558"/>
                  </a:cubicBezTo>
                  <a:cubicBezTo>
                    <a:pt x="977" y="1558"/>
                    <a:pt x="995" y="1561"/>
                    <a:pt x="1013" y="1566"/>
                  </a:cubicBezTo>
                  <a:lnTo>
                    <a:pt x="1441" y="1805"/>
                  </a:lnTo>
                  <a:cubicBezTo>
                    <a:pt x="1456" y="1812"/>
                    <a:pt x="1471" y="1815"/>
                    <a:pt x="1486" y="1815"/>
                  </a:cubicBezTo>
                  <a:cubicBezTo>
                    <a:pt x="1543" y="1815"/>
                    <a:pt x="1593" y="1766"/>
                    <a:pt x="1584" y="1709"/>
                  </a:cubicBezTo>
                  <a:lnTo>
                    <a:pt x="1501" y="1221"/>
                  </a:lnTo>
                  <a:cubicBezTo>
                    <a:pt x="1501" y="1185"/>
                    <a:pt x="1513" y="1150"/>
                    <a:pt x="1536" y="1138"/>
                  </a:cubicBezTo>
                  <a:lnTo>
                    <a:pt x="1894" y="793"/>
                  </a:lnTo>
                  <a:cubicBezTo>
                    <a:pt x="1941" y="733"/>
                    <a:pt x="1917" y="638"/>
                    <a:pt x="1834" y="626"/>
                  </a:cubicBezTo>
                  <a:lnTo>
                    <a:pt x="1346" y="554"/>
                  </a:lnTo>
                  <a:cubicBezTo>
                    <a:pt x="1322" y="543"/>
                    <a:pt x="1286" y="531"/>
                    <a:pt x="1274" y="495"/>
                  </a:cubicBezTo>
                  <a:lnTo>
                    <a:pt x="1060" y="54"/>
                  </a:lnTo>
                  <a:cubicBezTo>
                    <a:pt x="1048" y="19"/>
                    <a:pt x="1016" y="1"/>
                    <a:pt x="981" y="1"/>
                  </a:cubicBezTo>
                  <a:close/>
                </a:path>
              </a:pathLst>
            </a:custGeom>
            <a:solidFill>
              <a:srgbClr val="FFB5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4" name="Google Shape;5064;p33"/>
            <p:cNvSpPr/>
            <p:nvPr/>
          </p:nvSpPr>
          <p:spPr>
            <a:xfrm rot="-1540356">
              <a:off x="8089638" y="581505"/>
              <a:ext cx="276391" cy="361902"/>
            </a:xfrm>
            <a:custGeom>
              <a:avLst/>
              <a:gdLst/>
              <a:ahLst/>
              <a:cxnLst/>
              <a:rect l="l" t="t" r="r" b="b"/>
              <a:pathLst>
                <a:path w="2227" h="2916" extrusionOk="0">
                  <a:moveTo>
                    <a:pt x="1195" y="1"/>
                  </a:moveTo>
                  <a:cubicBezTo>
                    <a:pt x="1155" y="1"/>
                    <a:pt x="1115" y="22"/>
                    <a:pt x="1095" y="61"/>
                  </a:cubicBezTo>
                  <a:cubicBezTo>
                    <a:pt x="1000" y="239"/>
                    <a:pt x="822" y="894"/>
                    <a:pt x="310" y="1335"/>
                  </a:cubicBezTo>
                  <a:cubicBezTo>
                    <a:pt x="0" y="1597"/>
                    <a:pt x="691" y="1668"/>
                    <a:pt x="1048" y="2680"/>
                  </a:cubicBezTo>
                  <a:cubicBezTo>
                    <a:pt x="1072" y="2740"/>
                    <a:pt x="1107" y="2799"/>
                    <a:pt x="1143" y="2859"/>
                  </a:cubicBezTo>
                  <a:cubicBezTo>
                    <a:pt x="1171" y="2897"/>
                    <a:pt x="1206" y="2915"/>
                    <a:pt x="1241" y="2915"/>
                  </a:cubicBezTo>
                  <a:cubicBezTo>
                    <a:pt x="1281" y="2915"/>
                    <a:pt x="1320" y="2891"/>
                    <a:pt x="1345" y="2847"/>
                  </a:cubicBezTo>
                  <a:cubicBezTo>
                    <a:pt x="1465" y="2656"/>
                    <a:pt x="1572" y="2120"/>
                    <a:pt x="2072" y="1644"/>
                  </a:cubicBezTo>
                  <a:cubicBezTo>
                    <a:pt x="2107" y="1620"/>
                    <a:pt x="2143" y="1585"/>
                    <a:pt x="2167" y="1537"/>
                  </a:cubicBezTo>
                  <a:cubicBezTo>
                    <a:pt x="2227" y="1477"/>
                    <a:pt x="2179" y="1358"/>
                    <a:pt x="2143" y="1323"/>
                  </a:cubicBezTo>
                  <a:cubicBezTo>
                    <a:pt x="2012" y="1192"/>
                    <a:pt x="1655" y="906"/>
                    <a:pt x="1405" y="287"/>
                  </a:cubicBezTo>
                  <a:cubicBezTo>
                    <a:pt x="1369" y="203"/>
                    <a:pt x="1345" y="120"/>
                    <a:pt x="1286" y="49"/>
                  </a:cubicBezTo>
                  <a:cubicBezTo>
                    <a:pt x="1264" y="16"/>
                    <a:pt x="1230" y="1"/>
                    <a:pt x="1195" y="1"/>
                  </a:cubicBezTo>
                  <a:close/>
                </a:path>
              </a:pathLst>
            </a:custGeom>
            <a:solidFill>
              <a:srgbClr val="FF8E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9" name="Google Shape;149;p3"/>
          <p:cNvGrpSpPr/>
          <p:nvPr/>
        </p:nvGrpSpPr>
        <p:grpSpPr>
          <a:xfrm>
            <a:off x="0" y="0"/>
            <a:ext cx="9144000" cy="5143609"/>
            <a:chOff x="0" y="0"/>
            <a:chExt cx="9144000" cy="5143609"/>
          </a:xfrm>
        </p:grpSpPr>
        <p:grpSp>
          <p:nvGrpSpPr>
            <p:cNvPr id="150" name="Google Shape;150;p3"/>
            <p:cNvGrpSpPr/>
            <p:nvPr/>
          </p:nvGrpSpPr>
          <p:grpSpPr>
            <a:xfrm>
              <a:off x="0" y="0"/>
              <a:ext cx="9144000" cy="5143609"/>
              <a:chOff x="0" y="0"/>
              <a:chExt cx="9144000" cy="5143609"/>
            </a:xfrm>
          </p:grpSpPr>
          <p:sp>
            <p:nvSpPr>
              <p:cNvPr id="151" name="Google Shape;151;p3"/>
              <p:cNvSpPr/>
              <p:nvPr/>
            </p:nvSpPr>
            <p:spPr>
              <a:xfrm>
                <a:off x="2286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2" name="Google Shape;152;p3"/>
              <p:cNvSpPr/>
              <p:nvPr/>
            </p:nvSpPr>
            <p:spPr>
              <a:xfrm>
                <a:off x="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3" name="Google Shape;153;p3"/>
              <p:cNvSpPr/>
              <p:nvPr/>
            </p:nvSpPr>
            <p:spPr>
              <a:xfrm>
                <a:off x="762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4" name="Google Shape;154;p3"/>
              <p:cNvSpPr/>
              <p:nvPr/>
            </p:nvSpPr>
            <p:spPr>
              <a:xfrm>
                <a:off x="1524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5" name="Google Shape;155;p3"/>
              <p:cNvSpPr/>
              <p:nvPr/>
            </p:nvSpPr>
            <p:spPr>
              <a:xfrm>
                <a:off x="2286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6" name="Google Shape;156;p3"/>
              <p:cNvSpPr/>
              <p:nvPr/>
            </p:nvSpPr>
            <p:spPr>
              <a:xfrm>
                <a:off x="3048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7" name="Google Shape;157;p3"/>
              <p:cNvSpPr/>
              <p:nvPr/>
            </p:nvSpPr>
            <p:spPr>
              <a:xfrm>
                <a:off x="762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8" name="Google Shape;158;p3"/>
              <p:cNvSpPr/>
              <p:nvPr/>
            </p:nvSpPr>
            <p:spPr>
              <a:xfrm>
                <a:off x="1524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" name="Google Shape;159;p3"/>
              <p:cNvSpPr/>
              <p:nvPr/>
            </p:nvSpPr>
            <p:spPr>
              <a:xfrm>
                <a:off x="3810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" name="Google Shape;160;p3"/>
              <p:cNvSpPr/>
              <p:nvPr/>
            </p:nvSpPr>
            <p:spPr>
              <a:xfrm>
                <a:off x="762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" name="Google Shape;161;p3"/>
              <p:cNvSpPr/>
              <p:nvPr/>
            </p:nvSpPr>
            <p:spPr>
              <a:xfrm>
                <a:off x="1524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2" name="Google Shape;162;p3"/>
              <p:cNvSpPr/>
              <p:nvPr/>
            </p:nvSpPr>
            <p:spPr>
              <a:xfrm>
                <a:off x="2286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3" name="Google Shape;163;p3"/>
              <p:cNvSpPr/>
              <p:nvPr/>
            </p:nvSpPr>
            <p:spPr>
              <a:xfrm>
                <a:off x="3048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4" name="Google Shape;164;p3"/>
              <p:cNvSpPr/>
              <p:nvPr/>
            </p:nvSpPr>
            <p:spPr>
              <a:xfrm>
                <a:off x="3810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5" name="Google Shape;165;p3"/>
              <p:cNvSpPr/>
              <p:nvPr/>
            </p:nvSpPr>
            <p:spPr>
              <a:xfrm>
                <a:off x="2286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6" name="Google Shape;166;p3"/>
              <p:cNvSpPr/>
              <p:nvPr/>
            </p:nvSpPr>
            <p:spPr>
              <a:xfrm>
                <a:off x="3810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" name="Google Shape;167;p3"/>
              <p:cNvSpPr/>
              <p:nvPr/>
            </p:nvSpPr>
            <p:spPr>
              <a:xfrm>
                <a:off x="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" name="Google Shape;168;p3"/>
              <p:cNvSpPr/>
              <p:nvPr/>
            </p:nvSpPr>
            <p:spPr>
              <a:xfrm>
                <a:off x="762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" name="Google Shape;169;p3"/>
              <p:cNvSpPr/>
              <p:nvPr/>
            </p:nvSpPr>
            <p:spPr>
              <a:xfrm>
                <a:off x="1524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0" name="Google Shape;170;p3"/>
              <p:cNvSpPr/>
              <p:nvPr/>
            </p:nvSpPr>
            <p:spPr>
              <a:xfrm>
                <a:off x="3048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1" name="Google Shape;171;p3"/>
              <p:cNvSpPr/>
              <p:nvPr/>
            </p:nvSpPr>
            <p:spPr>
              <a:xfrm>
                <a:off x="3810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2" name="Google Shape;172;p3"/>
              <p:cNvSpPr/>
              <p:nvPr/>
            </p:nvSpPr>
            <p:spPr>
              <a:xfrm>
                <a:off x="4572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3" name="Google Shape;173;p3"/>
              <p:cNvSpPr/>
              <p:nvPr/>
            </p:nvSpPr>
            <p:spPr>
              <a:xfrm>
                <a:off x="3810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4" name="Google Shape;174;p3"/>
              <p:cNvSpPr/>
              <p:nvPr/>
            </p:nvSpPr>
            <p:spPr>
              <a:xfrm>
                <a:off x="4572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5" name="Google Shape;175;p3"/>
              <p:cNvSpPr/>
              <p:nvPr/>
            </p:nvSpPr>
            <p:spPr>
              <a:xfrm>
                <a:off x="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6" name="Google Shape;176;p3"/>
              <p:cNvSpPr/>
              <p:nvPr/>
            </p:nvSpPr>
            <p:spPr>
              <a:xfrm>
                <a:off x="2286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" name="Google Shape;177;p3"/>
              <p:cNvSpPr/>
              <p:nvPr/>
            </p:nvSpPr>
            <p:spPr>
              <a:xfrm>
                <a:off x="3048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8" name="Google Shape;178;p3"/>
              <p:cNvSpPr/>
              <p:nvPr/>
            </p:nvSpPr>
            <p:spPr>
              <a:xfrm>
                <a:off x="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9" name="Google Shape;179;p3"/>
              <p:cNvSpPr/>
              <p:nvPr/>
            </p:nvSpPr>
            <p:spPr>
              <a:xfrm>
                <a:off x="4572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0" name="Google Shape;180;p3"/>
              <p:cNvSpPr/>
              <p:nvPr/>
            </p:nvSpPr>
            <p:spPr>
              <a:xfrm>
                <a:off x="5334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1" name="Google Shape;181;p3"/>
              <p:cNvSpPr/>
              <p:nvPr/>
            </p:nvSpPr>
            <p:spPr>
              <a:xfrm>
                <a:off x="4572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2" name="Google Shape;182;p3"/>
              <p:cNvSpPr/>
              <p:nvPr/>
            </p:nvSpPr>
            <p:spPr>
              <a:xfrm>
                <a:off x="5334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3" name="Google Shape;183;p3"/>
              <p:cNvSpPr/>
              <p:nvPr/>
            </p:nvSpPr>
            <p:spPr>
              <a:xfrm>
                <a:off x="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4" name="Google Shape;184;p3"/>
              <p:cNvSpPr/>
              <p:nvPr/>
            </p:nvSpPr>
            <p:spPr>
              <a:xfrm>
                <a:off x="762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5" name="Google Shape;185;p3"/>
              <p:cNvSpPr/>
              <p:nvPr/>
            </p:nvSpPr>
            <p:spPr>
              <a:xfrm>
                <a:off x="1524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6" name="Google Shape;186;p3"/>
              <p:cNvSpPr/>
              <p:nvPr/>
            </p:nvSpPr>
            <p:spPr>
              <a:xfrm>
                <a:off x="3048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7" name="Google Shape;187;p3"/>
              <p:cNvSpPr/>
              <p:nvPr/>
            </p:nvSpPr>
            <p:spPr>
              <a:xfrm>
                <a:off x="4572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8" name="Google Shape;188;p3"/>
              <p:cNvSpPr/>
              <p:nvPr/>
            </p:nvSpPr>
            <p:spPr>
              <a:xfrm>
                <a:off x="5334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9" name="Google Shape;189;p3"/>
              <p:cNvSpPr/>
              <p:nvPr/>
            </p:nvSpPr>
            <p:spPr>
              <a:xfrm>
                <a:off x="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0" name="Google Shape;190;p3"/>
              <p:cNvSpPr/>
              <p:nvPr/>
            </p:nvSpPr>
            <p:spPr>
              <a:xfrm>
                <a:off x="762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1" name="Google Shape;191;p3"/>
              <p:cNvSpPr/>
              <p:nvPr/>
            </p:nvSpPr>
            <p:spPr>
              <a:xfrm>
                <a:off x="1524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2" name="Google Shape;192;p3"/>
              <p:cNvSpPr/>
              <p:nvPr/>
            </p:nvSpPr>
            <p:spPr>
              <a:xfrm>
                <a:off x="2286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3" name="Google Shape;193;p3"/>
              <p:cNvSpPr/>
              <p:nvPr/>
            </p:nvSpPr>
            <p:spPr>
              <a:xfrm>
                <a:off x="3048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4" name="Google Shape;194;p3"/>
              <p:cNvSpPr/>
              <p:nvPr/>
            </p:nvSpPr>
            <p:spPr>
              <a:xfrm>
                <a:off x="3810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5" name="Google Shape;195;p3"/>
              <p:cNvSpPr/>
              <p:nvPr/>
            </p:nvSpPr>
            <p:spPr>
              <a:xfrm>
                <a:off x="4572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6" name="Google Shape;196;p3"/>
              <p:cNvSpPr/>
              <p:nvPr/>
            </p:nvSpPr>
            <p:spPr>
              <a:xfrm>
                <a:off x="5334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7" name="Google Shape;197;p3"/>
              <p:cNvSpPr/>
              <p:nvPr/>
            </p:nvSpPr>
            <p:spPr>
              <a:xfrm>
                <a:off x="5334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8" name="Google Shape;198;p3"/>
              <p:cNvSpPr/>
              <p:nvPr/>
            </p:nvSpPr>
            <p:spPr>
              <a:xfrm>
                <a:off x="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9" name="Google Shape;199;p3"/>
              <p:cNvSpPr/>
              <p:nvPr/>
            </p:nvSpPr>
            <p:spPr>
              <a:xfrm>
                <a:off x="762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0" name="Google Shape;200;p3"/>
              <p:cNvSpPr/>
              <p:nvPr/>
            </p:nvSpPr>
            <p:spPr>
              <a:xfrm>
                <a:off x="1524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1" name="Google Shape;201;p3"/>
              <p:cNvSpPr/>
              <p:nvPr/>
            </p:nvSpPr>
            <p:spPr>
              <a:xfrm>
                <a:off x="2286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2" name="Google Shape;202;p3"/>
              <p:cNvSpPr/>
              <p:nvPr/>
            </p:nvSpPr>
            <p:spPr>
              <a:xfrm>
                <a:off x="3048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" name="Google Shape;203;p3"/>
              <p:cNvSpPr/>
              <p:nvPr/>
            </p:nvSpPr>
            <p:spPr>
              <a:xfrm>
                <a:off x="3810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4" name="Google Shape;204;p3"/>
              <p:cNvSpPr/>
              <p:nvPr/>
            </p:nvSpPr>
            <p:spPr>
              <a:xfrm>
                <a:off x="4572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5" name="Google Shape;205;p3"/>
              <p:cNvSpPr/>
              <p:nvPr/>
            </p:nvSpPr>
            <p:spPr>
              <a:xfrm>
                <a:off x="5334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6" name="Google Shape;206;p3"/>
              <p:cNvSpPr/>
              <p:nvPr/>
            </p:nvSpPr>
            <p:spPr>
              <a:xfrm>
                <a:off x="6096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7" name="Google Shape;207;p3"/>
              <p:cNvSpPr/>
              <p:nvPr/>
            </p:nvSpPr>
            <p:spPr>
              <a:xfrm>
                <a:off x="6858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8" name="Google Shape;208;p3"/>
              <p:cNvSpPr/>
              <p:nvPr/>
            </p:nvSpPr>
            <p:spPr>
              <a:xfrm>
                <a:off x="7620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9" name="Google Shape;209;p3"/>
              <p:cNvSpPr/>
              <p:nvPr/>
            </p:nvSpPr>
            <p:spPr>
              <a:xfrm>
                <a:off x="8382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0" name="Google Shape;210;p3"/>
              <p:cNvSpPr/>
              <p:nvPr/>
            </p:nvSpPr>
            <p:spPr>
              <a:xfrm>
                <a:off x="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1" name="Google Shape;211;p3"/>
              <p:cNvSpPr/>
              <p:nvPr/>
            </p:nvSpPr>
            <p:spPr>
              <a:xfrm>
                <a:off x="762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2" name="Google Shape;212;p3"/>
              <p:cNvSpPr/>
              <p:nvPr/>
            </p:nvSpPr>
            <p:spPr>
              <a:xfrm>
                <a:off x="1524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3" name="Google Shape;213;p3"/>
              <p:cNvSpPr/>
              <p:nvPr/>
            </p:nvSpPr>
            <p:spPr>
              <a:xfrm>
                <a:off x="2286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4" name="Google Shape;214;p3"/>
              <p:cNvSpPr/>
              <p:nvPr/>
            </p:nvSpPr>
            <p:spPr>
              <a:xfrm>
                <a:off x="3048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5" name="Google Shape;215;p3"/>
              <p:cNvSpPr/>
              <p:nvPr/>
            </p:nvSpPr>
            <p:spPr>
              <a:xfrm>
                <a:off x="3810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6" name="Google Shape;216;p3"/>
              <p:cNvSpPr/>
              <p:nvPr/>
            </p:nvSpPr>
            <p:spPr>
              <a:xfrm>
                <a:off x="4572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7" name="Google Shape;217;p3"/>
              <p:cNvSpPr/>
              <p:nvPr/>
            </p:nvSpPr>
            <p:spPr>
              <a:xfrm>
                <a:off x="5334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8" name="Google Shape;218;p3"/>
              <p:cNvSpPr/>
              <p:nvPr/>
            </p:nvSpPr>
            <p:spPr>
              <a:xfrm>
                <a:off x="6096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9" name="Google Shape;219;p3"/>
              <p:cNvSpPr/>
              <p:nvPr/>
            </p:nvSpPr>
            <p:spPr>
              <a:xfrm>
                <a:off x="6858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0" name="Google Shape;220;p3"/>
              <p:cNvSpPr/>
              <p:nvPr/>
            </p:nvSpPr>
            <p:spPr>
              <a:xfrm>
                <a:off x="7620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1" name="Google Shape;221;p3"/>
              <p:cNvSpPr/>
              <p:nvPr/>
            </p:nvSpPr>
            <p:spPr>
              <a:xfrm>
                <a:off x="8382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2" name="Google Shape;222;p3"/>
              <p:cNvSpPr/>
              <p:nvPr/>
            </p:nvSpPr>
            <p:spPr>
              <a:xfrm>
                <a:off x="6096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3" name="Google Shape;223;p3"/>
              <p:cNvSpPr/>
              <p:nvPr/>
            </p:nvSpPr>
            <p:spPr>
              <a:xfrm>
                <a:off x="6858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4" name="Google Shape;224;p3"/>
              <p:cNvSpPr/>
              <p:nvPr/>
            </p:nvSpPr>
            <p:spPr>
              <a:xfrm>
                <a:off x="7620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5" name="Google Shape;225;p3"/>
              <p:cNvSpPr/>
              <p:nvPr/>
            </p:nvSpPr>
            <p:spPr>
              <a:xfrm>
                <a:off x="8382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6" name="Google Shape;226;p3"/>
              <p:cNvSpPr/>
              <p:nvPr/>
            </p:nvSpPr>
            <p:spPr>
              <a:xfrm>
                <a:off x="6096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7" name="Google Shape;227;p3"/>
              <p:cNvSpPr/>
              <p:nvPr/>
            </p:nvSpPr>
            <p:spPr>
              <a:xfrm>
                <a:off x="6858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8" name="Google Shape;228;p3"/>
              <p:cNvSpPr/>
              <p:nvPr/>
            </p:nvSpPr>
            <p:spPr>
              <a:xfrm>
                <a:off x="7620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9" name="Google Shape;229;p3"/>
              <p:cNvSpPr/>
              <p:nvPr/>
            </p:nvSpPr>
            <p:spPr>
              <a:xfrm>
                <a:off x="8382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0" name="Google Shape;230;p3"/>
              <p:cNvSpPr/>
              <p:nvPr/>
            </p:nvSpPr>
            <p:spPr>
              <a:xfrm>
                <a:off x="6096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1" name="Google Shape;231;p3"/>
              <p:cNvSpPr/>
              <p:nvPr/>
            </p:nvSpPr>
            <p:spPr>
              <a:xfrm>
                <a:off x="6858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2" name="Google Shape;232;p3"/>
              <p:cNvSpPr/>
              <p:nvPr/>
            </p:nvSpPr>
            <p:spPr>
              <a:xfrm>
                <a:off x="7620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3" name="Google Shape;233;p3"/>
              <p:cNvSpPr/>
              <p:nvPr/>
            </p:nvSpPr>
            <p:spPr>
              <a:xfrm>
                <a:off x="8382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4" name="Google Shape;234;p3"/>
              <p:cNvSpPr/>
              <p:nvPr/>
            </p:nvSpPr>
            <p:spPr>
              <a:xfrm>
                <a:off x="6096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5" name="Google Shape;235;p3"/>
              <p:cNvSpPr/>
              <p:nvPr/>
            </p:nvSpPr>
            <p:spPr>
              <a:xfrm>
                <a:off x="6858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6" name="Google Shape;236;p3"/>
              <p:cNvSpPr/>
              <p:nvPr/>
            </p:nvSpPr>
            <p:spPr>
              <a:xfrm>
                <a:off x="7620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7" name="Google Shape;237;p3"/>
              <p:cNvSpPr/>
              <p:nvPr/>
            </p:nvSpPr>
            <p:spPr>
              <a:xfrm>
                <a:off x="8382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8" name="Google Shape;238;p3"/>
              <p:cNvSpPr/>
              <p:nvPr/>
            </p:nvSpPr>
            <p:spPr>
              <a:xfrm>
                <a:off x="6096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9" name="Google Shape;239;p3"/>
              <p:cNvSpPr/>
              <p:nvPr/>
            </p:nvSpPr>
            <p:spPr>
              <a:xfrm>
                <a:off x="6858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0" name="Google Shape;240;p3"/>
              <p:cNvSpPr/>
              <p:nvPr/>
            </p:nvSpPr>
            <p:spPr>
              <a:xfrm>
                <a:off x="7620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1" name="Google Shape;241;p3"/>
              <p:cNvSpPr/>
              <p:nvPr/>
            </p:nvSpPr>
            <p:spPr>
              <a:xfrm>
                <a:off x="8382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2" name="Google Shape;242;p3"/>
              <p:cNvSpPr/>
              <p:nvPr/>
            </p:nvSpPr>
            <p:spPr>
              <a:xfrm>
                <a:off x="5334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3" name="Google Shape;243;p3"/>
              <p:cNvSpPr/>
              <p:nvPr/>
            </p:nvSpPr>
            <p:spPr>
              <a:xfrm>
                <a:off x="6096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4" name="Google Shape;244;p3"/>
              <p:cNvSpPr/>
              <p:nvPr/>
            </p:nvSpPr>
            <p:spPr>
              <a:xfrm>
                <a:off x="6858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5" name="Google Shape;245;p3"/>
              <p:cNvSpPr/>
              <p:nvPr/>
            </p:nvSpPr>
            <p:spPr>
              <a:xfrm>
                <a:off x="7620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6" name="Google Shape;246;p3"/>
              <p:cNvSpPr/>
              <p:nvPr/>
            </p:nvSpPr>
            <p:spPr>
              <a:xfrm>
                <a:off x="8382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7" name="Google Shape;247;p3"/>
              <p:cNvSpPr/>
              <p:nvPr/>
            </p:nvSpPr>
            <p:spPr>
              <a:xfrm>
                <a:off x="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8" name="Google Shape;248;p3"/>
              <p:cNvSpPr/>
              <p:nvPr/>
            </p:nvSpPr>
            <p:spPr>
              <a:xfrm>
                <a:off x="762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9" name="Google Shape;249;p3"/>
              <p:cNvSpPr/>
              <p:nvPr/>
            </p:nvSpPr>
            <p:spPr>
              <a:xfrm>
                <a:off x="1524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" name="Google Shape;250;p3"/>
              <p:cNvSpPr/>
              <p:nvPr/>
            </p:nvSpPr>
            <p:spPr>
              <a:xfrm>
                <a:off x="2286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" name="Google Shape;251;p3"/>
              <p:cNvSpPr/>
              <p:nvPr/>
            </p:nvSpPr>
            <p:spPr>
              <a:xfrm>
                <a:off x="3048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" name="Google Shape;252;p3"/>
              <p:cNvSpPr/>
              <p:nvPr/>
            </p:nvSpPr>
            <p:spPr>
              <a:xfrm>
                <a:off x="3810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" name="Google Shape;253;p3"/>
              <p:cNvSpPr/>
              <p:nvPr/>
            </p:nvSpPr>
            <p:spPr>
              <a:xfrm>
                <a:off x="4572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" name="Google Shape;254;p3"/>
              <p:cNvSpPr/>
              <p:nvPr/>
            </p:nvSpPr>
            <p:spPr>
              <a:xfrm>
                <a:off x="5334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" name="Google Shape;255;p3"/>
              <p:cNvSpPr/>
              <p:nvPr/>
            </p:nvSpPr>
            <p:spPr>
              <a:xfrm>
                <a:off x="6096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" name="Google Shape;256;p3"/>
              <p:cNvSpPr/>
              <p:nvPr/>
            </p:nvSpPr>
            <p:spPr>
              <a:xfrm>
                <a:off x="6858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7" name="Google Shape;257;p3"/>
              <p:cNvSpPr/>
              <p:nvPr/>
            </p:nvSpPr>
            <p:spPr>
              <a:xfrm>
                <a:off x="7620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8" name="Google Shape;258;p3"/>
              <p:cNvSpPr/>
              <p:nvPr/>
            </p:nvSpPr>
            <p:spPr>
              <a:xfrm>
                <a:off x="8382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9" name="Google Shape;259;p3"/>
              <p:cNvSpPr/>
              <p:nvPr/>
            </p:nvSpPr>
            <p:spPr>
              <a:xfrm>
                <a:off x="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0" name="Google Shape;260;p3"/>
              <p:cNvSpPr/>
              <p:nvPr/>
            </p:nvSpPr>
            <p:spPr>
              <a:xfrm>
                <a:off x="762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1" name="Google Shape;261;p3"/>
              <p:cNvSpPr/>
              <p:nvPr/>
            </p:nvSpPr>
            <p:spPr>
              <a:xfrm>
                <a:off x="1524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2" name="Google Shape;262;p3"/>
              <p:cNvSpPr/>
              <p:nvPr/>
            </p:nvSpPr>
            <p:spPr>
              <a:xfrm>
                <a:off x="2286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3" name="Google Shape;263;p3"/>
              <p:cNvSpPr/>
              <p:nvPr/>
            </p:nvSpPr>
            <p:spPr>
              <a:xfrm>
                <a:off x="3048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4" name="Google Shape;264;p3"/>
              <p:cNvSpPr/>
              <p:nvPr/>
            </p:nvSpPr>
            <p:spPr>
              <a:xfrm>
                <a:off x="3810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5" name="Google Shape;265;p3"/>
              <p:cNvSpPr/>
              <p:nvPr/>
            </p:nvSpPr>
            <p:spPr>
              <a:xfrm>
                <a:off x="4572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6" name="Google Shape;266;p3"/>
              <p:cNvSpPr/>
              <p:nvPr/>
            </p:nvSpPr>
            <p:spPr>
              <a:xfrm>
                <a:off x="5334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7" name="Google Shape;267;p3"/>
              <p:cNvSpPr/>
              <p:nvPr/>
            </p:nvSpPr>
            <p:spPr>
              <a:xfrm>
                <a:off x="6096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8" name="Google Shape;268;p3"/>
              <p:cNvSpPr/>
              <p:nvPr/>
            </p:nvSpPr>
            <p:spPr>
              <a:xfrm>
                <a:off x="6858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9" name="Google Shape;269;p3"/>
              <p:cNvSpPr/>
              <p:nvPr/>
            </p:nvSpPr>
            <p:spPr>
              <a:xfrm>
                <a:off x="7620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0" name="Google Shape;270;p3"/>
              <p:cNvSpPr/>
              <p:nvPr/>
            </p:nvSpPr>
            <p:spPr>
              <a:xfrm>
                <a:off x="8382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1" name="Google Shape;271;p3"/>
              <p:cNvSpPr/>
              <p:nvPr/>
            </p:nvSpPr>
            <p:spPr>
              <a:xfrm>
                <a:off x="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2" name="Google Shape;272;p3"/>
              <p:cNvSpPr/>
              <p:nvPr/>
            </p:nvSpPr>
            <p:spPr>
              <a:xfrm>
                <a:off x="762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3" name="Google Shape;273;p3"/>
              <p:cNvSpPr/>
              <p:nvPr/>
            </p:nvSpPr>
            <p:spPr>
              <a:xfrm>
                <a:off x="1524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4" name="Google Shape;274;p3"/>
              <p:cNvSpPr/>
              <p:nvPr/>
            </p:nvSpPr>
            <p:spPr>
              <a:xfrm>
                <a:off x="2286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5" name="Google Shape;275;p3"/>
              <p:cNvSpPr/>
              <p:nvPr/>
            </p:nvSpPr>
            <p:spPr>
              <a:xfrm>
                <a:off x="3048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6" name="Google Shape;276;p3"/>
              <p:cNvSpPr/>
              <p:nvPr/>
            </p:nvSpPr>
            <p:spPr>
              <a:xfrm>
                <a:off x="3810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7" name="Google Shape;277;p3"/>
              <p:cNvSpPr/>
              <p:nvPr/>
            </p:nvSpPr>
            <p:spPr>
              <a:xfrm>
                <a:off x="4572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8" name="Google Shape;278;p3"/>
              <p:cNvSpPr/>
              <p:nvPr/>
            </p:nvSpPr>
            <p:spPr>
              <a:xfrm>
                <a:off x="5334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9" name="Google Shape;279;p3"/>
              <p:cNvSpPr/>
              <p:nvPr/>
            </p:nvSpPr>
            <p:spPr>
              <a:xfrm>
                <a:off x="6096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0" name="Google Shape;280;p3"/>
              <p:cNvSpPr/>
              <p:nvPr/>
            </p:nvSpPr>
            <p:spPr>
              <a:xfrm>
                <a:off x="6858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1" name="Google Shape;281;p3"/>
              <p:cNvSpPr/>
              <p:nvPr/>
            </p:nvSpPr>
            <p:spPr>
              <a:xfrm>
                <a:off x="7620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2" name="Google Shape;282;p3"/>
              <p:cNvSpPr/>
              <p:nvPr/>
            </p:nvSpPr>
            <p:spPr>
              <a:xfrm>
                <a:off x="8382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cxnSp>
          <p:nvCxnSpPr>
            <p:cNvPr id="283" name="Google Shape;283;p3"/>
            <p:cNvCxnSpPr/>
            <p:nvPr/>
          </p:nvCxnSpPr>
          <p:spPr>
            <a:xfrm>
              <a:off x="768375" y="0"/>
              <a:ext cx="0" cy="5143500"/>
            </a:xfrm>
            <a:prstGeom prst="straightConnector1">
              <a:avLst/>
            </a:prstGeom>
            <a:noFill/>
            <a:ln w="9525" cap="flat" cmpd="sng">
              <a:solidFill>
                <a:srgbClr val="FFE5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284" name="Google Shape;284;p3"/>
            <p:cNvSpPr/>
            <p:nvPr/>
          </p:nvSpPr>
          <p:spPr>
            <a:xfrm>
              <a:off x="193725" y="1569450"/>
              <a:ext cx="164400" cy="164400"/>
            </a:xfrm>
            <a:prstGeom prst="ellipse">
              <a:avLst/>
            </a:prstGeom>
            <a:noFill/>
            <a:ln w="9525" cap="flat" cmpd="sng">
              <a:solidFill>
                <a:srgbClr val="E1E0E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" name="Google Shape;285;p3"/>
            <p:cNvSpPr/>
            <p:nvPr/>
          </p:nvSpPr>
          <p:spPr>
            <a:xfrm>
              <a:off x="193725" y="3412325"/>
              <a:ext cx="164400" cy="164400"/>
            </a:xfrm>
            <a:prstGeom prst="ellipse">
              <a:avLst/>
            </a:prstGeom>
            <a:noFill/>
            <a:ln w="9525" cap="flat" cmpd="sng">
              <a:solidFill>
                <a:srgbClr val="E1E0E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86" name="Google Shape;286;p3"/>
          <p:cNvGrpSpPr/>
          <p:nvPr/>
        </p:nvGrpSpPr>
        <p:grpSpPr>
          <a:xfrm>
            <a:off x="447326" y="321799"/>
            <a:ext cx="8458445" cy="4649416"/>
            <a:chOff x="447326" y="321799"/>
            <a:chExt cx="8458445" cy="4649416"/>
          </a:xfrm>
        </p:grpSpPr>
        <p:grpSp>
          <p:nvGrpSpPr>
            <p:cNvPr id="287" name="Google Shape;287;p3"/>
            <p:cNvGrpSpPr/>
            <p:nvPr/>
          </p:nvGrpSpPr>
          <p:grpSpPr>
            <a:xfrm>
              <a:off x="528103" y="321799"/>
              <a:ext cx="1873047" cy="1326873"/>
              <a:chOff x="528103" y="321799"/>
              <a:chExt cx="1873047" cy="1326873"/>
            </a:xfrm>
          </p:grpSpPr>
          <p:sp>
            <p:nvSpPr>
              <p:cNvPr id="288" name="Google Shape;288;p3"/>
              <p:cNvSpPr/>
              <p:nvPr/>
            </p:nvSpPr>
            <p:spPr>
              <a:xfrm>
                <a:off x="970232" y="583593"/>
                <a:ext cx="1132722" cy="781630"/>
              </a:xfrm>
              <a:custGeom>
                <a:avLst/>
                <a:gdLst/>
                <a:ahLst/>
                <a:cxnLst/>
                <a:rect l="l" t="t" r="r" b="b"/>
                <a:pathLst>
                  <a:path w="15741" h="10862" extrusionOk="0">
                    <a:moveTo>
                      <a:pt x="12419" y="1"/>
                    </a:moveTo>
                    <a:lnTo>
                      <a:pt x="1679" y="1525"/>
                    </a:lnTo>
                    <a:lnTo>
                      <a:pt x="941" y="4204"/>
                    </a:lnTo>
                    <a:lnTo>
                      <a:pt x="108" y="7287"/>
                    </a:lnTo>
                    <a:cubicBezTo>
                      <a:pt x="1" y="7668"/>
                      <a:pt x="215" y="8085"/>
                      <a:pt x="584" y="8216"/>
                    </a:cubicBezTo>
                    <a:lnTo>
                      <a:pt x="7418" y="10728"/>
                    </a:lnTo>
                    <a:cubicBezTo>
                      <a:pt x="7660" y="10817"/>
                      <a:pt x="7912" y="10861"/>
                      <a:pt x="8164" y="10861"/>
                    </a:cubicBezTo>
                    <a:cubicBezTo>
                      <a:pt x="8617" y="10861"/>
                      <a:pt x="9067" y="10718"/>
                      <a:pt x="9442" y="10443"/>
                    </a:cubicBezTo>
                    <a:lnTo>
                      <a:pt x="15229" y="6204"/>
                    </a:lnTo>
                    <a:lnTo>
                      <a:pt x="15324" y="6132"/>
                    </a:lnTo>
                    <a:cubicBezTo>
                      <a:pt x="15645" y="5894"/>
                      <a:pt x="15741" y="5454"/>
                      <a:pt x="15526" y="5109"/>
                    </a:cubicBezTo>
                    <a:lnTo>
                      <a:pt x="12419" y="1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9" name="Google Shape;289;p3"/>
              <p:cNvSpPr/>
              <p:nvPr/>
            </p:nvSpPr>
            <p:spPr>
              <a:xfrm>
                <a:off x="1496340" y="828476"/>
                <a:ext cx="85704" cy="495589"/>
              </a:xfrm>
              <a:custGeom>
                <a:avLst/>
                <a:gdLst/>
                <a:ahLst/>
                <a:cxnLst/>
                <a:rect l="l" t="t" r="r" b="b"/>
                <a:pathLst>
                  <a:path w="1191" h="6887" extrusionOk="0">
                    <a:moveTo>
                      <a:pt x="131" y="1"/>
                    </a:moveTo>
                    <a:cubicBezTo>
                      <a:pt x="123" y="1"/>
                      <a:pt x="115" y="1"/>
                      <a:pt x="107" y="3"/>
                    </a:cubicBezTo>
                    <a:cubicBezTo>
                      <a:pt x="48" y="15"/>
                      <a:pt x="0" y="62"/>
                      <a:pt x="12" y="110"/>
                    </a:cubicBezTo>
                    <a:cubicBezTo>
                      <a:pt x="71" y="1241"/>
                      <a:pt x="202" y="2360"/>
                      <a:pt x="357" y="3480"/>
                    </a:cubicBezTo>
                    <a:cubicBezTo>
                      <a:pt x="512" y="4587"/>
                      <a:pt x="691" y="5706"/>
                      <a:pt x="953" y="6801"/>
                    </a:cubicBezTo>
                    <a:cubicBezTo>
                      <a:pt x="963" y="6853"/>
                      <a:pt x="1009" y="6887"/>
                      <a:pt x="1068" y="6887"/>
                    </a:cubicBezTo>
                    <a:cubicBezTo>
                      <a:pt x="1077" y="6887"/>
                      <a:pt x="1086" y="6886"/>
                      <a:pt x="1095" y="6885"/>
                    </a:cubicBezTo>
                    <a:cubicBezTo>
                      <a:pt x="1155" y="6861"/>
                      <a:pt x="1191" y="6813"/>
                      <a:pt x="1191" y="6766"/>
                    </a:cubicBezTo>
                    <a:cubicBezTo>
                      <a:pt x="1131" y="5635"/>
                      <a:pt x="1000" y="4515"/>
                      <a:pt x="845" y="3408"/>
                    </a:cubicBezTo>
                    <a:cubicBezTo>
                      <a:pt x="679" y="2289"/>
                      <a:pt x="500" y="1182"/>
                      <a:pt x="238" y="74"/>
                    </a:cubicBezTo>
                    <a:cubicBezTo>
                      <a:pt x="228" y="33"/>
                      <a:pt x="182" y="1"/>
                      <a:pt x="131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0" name="Google Shape;290;p3"/>
              <p:cNvSpPr/>
              <p:nvPr/>
            </p:nvSpPr>
            <p:spPr>
              <a:xfrm>
                <a:off x="970232" y="884462"/>
                <a:ext cx="1095879" cy="480765"/>
              </a:xfrm>
              <a:custGeom>
                <a:avLst/>
                <a:gdLst/>
                <a:ahLst/>
                <a:cxnLst/>
                <a:rect l="l" t="t" r="r" b="b"/>
                <a:pathLst>
                  <a:path w="15229" h="6681" extrusionOk="0">
                    <a:moveTo>
                      <a:pt x="1277" y="1"/>
                    </a:moveTo>
                    <a:cubicBezTo>
                      <a:pt x="1165" y="1"/>
                      <a:pt x="1053" y="8"/>
                      <a:pt x="941" y="23"/>
                    </a:cubicBezTo>
                    <a:lnTo>
                      <a:pt x="108" y="3094"/>
                    </a:lnTo>
                    <a:cubicBezTo>
                      <a:pt x="1" y="3487"/>
                      <a:pt x="215" y="3904"/>
                      <a:pt x="584" y="4035"/>
                    </a:cubicBezTo>
                    <a:lnTo>
                      <a:pt x="7418" y="6547"/>
                    </a:lnTo>
                    <a:cubicBezTo>
                      <a:pt x="7660" y="6636"/>
                      <a:pt x="7912" y="6680"/>
                      <a:pt x="8164" y="6680"/>
                    </a:cubicBezTo>
                    <a:cubicBezTo>
                      <a:pt x="8617" y="6680"/>
                      <a:pt x="9067" y="6537"/>
                      <a:pt x="9442" y="6262"/>
                    </a:cubicBezTo>
                    <a:lnTo>
                      <a:pt x="15229" y="2023"/>
                    </a:lnTo>
                    <a:cubicBezTo>
                      <a:pt x="14741" y="1439"/>
                      <a:pt x="13907" y="1106"/>
                      <a:pt x="13121" y="1106"/>
                    </a:cubicBezTo>
                    <a:cubicBezTo>
                      <a:pt x="12014" y="1118"/>
                      <a:pt x="10978" y="1642"/>
                      <a:pt x="10002" y="2178"/>
                    </a:cubicBezTo>
                    <a:cubicBezTo>
                      <a:pt x="9014" y="2702"/>
                      <a:pt x="8002" y="3249"/>
                      <a:pt x="6894" y="3321"/>
                    </a:cubicBezTo>
                    <a:cubicBezTo>
                      <a:pt x="6817" y="3326"/>
                      <a:pt x="6740" y="3328"/>
                      <a:pt x="6663" y="3328"/>
                    </a:cubicBezTo>
                    <a:cubicBezTo>
                      <a:pt x="5477" y="3328"/>
                      <a:pt x="4302" y="2734"/>
                      <a:pt x="3620" y="1761"/>
                    </a:cubicBezTo>
                    <a:cubicBezTo>
                      <a:pt x="3322" y="1344"/>
                      <a:pt x="3096" y="868"/>
                      <a:pt x="2727" y="511"/>
                    </a:cubicBezTo>
                    <a:cubicBezTo>
                      <a:pt x="2334" y="166"/>
                      <a:pt x="1810" y="1"/>
                      <a:pt x="1277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1" name="Google Shape;291;p3"/>
              <p:cNvSpPr/>
              <p:nvPr/>
            </p:nvSpPr>
            <p:spPr>
              <a:xfrm>
                <a:off x="1828728" y="865536"/>
                <a:ext cx="123483" cy="69082"/>
              </a:xfrm>
              <a:custGeom>
                <a:avLst/>
                <a:gdLst/>
                <a:ahLst/>
                <a:cxnLst/>
                <a:rect l="l" t="t" r="r" b="b"/>
                <a:pathLst>
                  <a:path w="1716" h="960" extrusionOk="0">
                    <a:moveTo>
                      <a:pt x="1121" y="1"/>
                    </a:moveTo>
                    <a:cubicBezTo>
                      <a:pt x="595" y="1"/>
                      <a:pt x="0" y="425"/>
                      <a:pt x="286" y="786"/>
                    </a:cubicBezTo>
                    <a:cubicBezTo>
                      <a:pt x="370" y="897"/>
                      <a:pt x="553" y="959"/>
                      <a:pt x="763" y="959"/>
                    </a:cubicBezTo>
                    <a:cubicBezTo>
                      <a:pt x="1001" y="959"/>
                      <a:pt x="1275" y="880"/>
                      <a:pt x="1477" y="702"/>
                    </a:cubicBezTo>
                    <a:cubicBezTo>
                      <a:pt x="1715" y="500"/>
                      <a:pt x="1703" y="250"/>
                      <a:pt x="1537" y="119"/>
                    </a:cubicBezTo>
                    <a:cubicBezTo>
                      <a:pt x="1419" y="36"/>
                      <a:pt x="1273" y="1"/>
                      <a:pt x="11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2" name="Google Shape;292;p3"/>
              <p:cNvSpPr/>
              <p:nvPr/>
            </p:nvSpPr>
            <p:spPr>
              <a:xfrm>
                <a:off x="1596582" y="938793"/>
                <a:ext cx="107796" cy="71168"/>
              </a:xfrm>
              <a:custGeom>
                <a:avLst/>
                <a:gdLst/>
                <a:ahLst/>
                <a:cxnLst/>
                <a:rect l="l" t="t" r="r" b="b"/>
                <a:pathLst>
                  <a:path w="1498" h="989" extrusionOk="0">
                    <a:moveTo>
                      <a:pt x="982" y="0"/>
                    </a:moveTo>
                    <a:cubicBezTo>
                      <a:pt x="630" y="0"/>
                      <a:pt x="197" y="188"/>
                      <a:pt x="72" y="518"/>
                    </a:cubicBezTo>
                    <a:cubicBezTo>
                      <a:pt x="0" y="720"/>
                      <a:pt x="131" y="935"/>
                      <a:pt x="441" y="982"/>
                    </a:cubicBezTo>
                    <a:cubicBezTo>
                      <a:pt x="478" y="986"/>
                      <a:pt x="515" y="989"/>
                      <a:pt x="552" y="989"/>
                    </a:cubicBezTo>
                    <a:cubicBezTo>
                      <a:pt x="1023" y="989"/>
                      <a:pt x="1454" y="652"/>
                      <a:pt x="1476" y="387"/>
                    </a:cubicBezTo>
                    <a:cubicBezTo>
                      <a:pt x="1498" y="122"/>
                      <a:pt x="1266" y="0"/>
                      <a:pt x="9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3" name="Google Shape;293;p3"/>
              <p:cNvSpPr/>
              <p:nvPr/>
            </p:nvSpPr>
            <p:spPr>
              <a:xfrm>
                <a:off x="959942" y="573302"/>
                <a:ext cx="1153303" cy="801203"/>
              </a:xfrm>
              <a:custGeom>
                <a:avLst/>
                <a:gdLst/>
                <a:ahLst/>
                <a:cxnLst/>
                <a:rect l="l" t="t" r="r" b="b"/>
                <a:pathLst>
                  <a:path w="16027" h="11134" extrusionOk="0">
                    <a:moveTo>
                      <a:pt x="12490" y="287"/>
                    </a:moveTo>
                    <a:lnTo>
                      <a:pt x="15562" y="5311"/>
                    </a:lnTo>
                    <a:cubicBezTo>
                      <a:pt x="15729" y="5597"/>
                      <a:pt x="15657" y="5978"/>
                      <a:pt x="15384" y="6168"/>
                    </a:cubicBezTo>
                    <a:lnTo>
                      <a:pt x="9514" y="10478"/>
                    </a:lnTo>
                    <a:cubicBezTo>
                      <a:pt x="9164" y="10737"/>
                      <a:pt x="8747" y="10869"/>
                      <a:pt x="8323" y="10869"/>
                    </a:cubicBezTo>
                    <a:cubicBezTo>
                      <a:pt x="8083" y="10869"/>
                      <a:pt x="7841" y="10826"/>
                      <a:pt x="7609" y="10740"/>
                    </a:cubicBezTo>
                    <a:lnTo>
                      <a:pt x="775" y="8240"/>
                    </a:lnTo>
                    <a:cubicBezTo>
                      <a:pt x="453" y="8121"/>
                      <a:pt x="286" y="7788"/>
                      <a:pt x="370" y="7454"/>
                    </a:cubicBezTo>
                    <a:lnTo>
                      <a:pt x="1918" y="1775"/>
                    </a:lnTo>
                    <a:lnTo>
                      <a:pt x="12490" y="287"/>
                    </a:lnTo>
                    <a:close/>
                    <a:moveTo>
                      <a:pt x="12621" y="1"/>
                    </a:moveTo>
                    <a:lnTo>
                      <a:pt x="1799" y="1537"/>
                    </a:lnTo>
                    <a:lnTo>
                      <a:pt x="1715" y="1549"/>
                    </a:lnTo>
                    <a:lnTo>
                      <a:pt x="120" y="7395"/>
                    </a:lnTo>
                    <a:cubicBezTo>
                      <a:pt x="1" y="7847"/>
                      <a:pt x="239" y="8323"/>
                      <a:pt x="691" y="8490"/>
                    </a:cubicBezTo>
                    <a:lnTo>
                      <a:pt x="7525" y="10990"/>
                    </a:lnTo>
                    <a:cubicBezTo>
                      <a:pt x="7776" y="11086"/>
                      <a:pt x="8049" y="11133"/>
                      <a:pt x="8311" y="11133"/>
                    </a:cubicBezTo>
                    <a:cubicBezTo>
                      <a:pt x="8788" y="11133"/>
                      <a:pt x="9264" y="10978"/>
                      <a:pt x="9669" y="10693"/>
                    </a:cubicBezTo>
                    <a:lnTo>
                      <a:pt x="15443" y="6454"/>
                    </a:lnTo>
                    <a:lnTo>
                      <a:pt x="15538" y="6383"/>
                    </a:lnTo>
                    <a:cubicBezTo>
                      <a:pt x="15919" y="6109"/>
                      <a:pt x="16027" y="5585"/>
                      <a:pt x="15777" y="5180"/>
                    </a:cubicBezTo>
                    <a:lnTo>
                      <a:pt x="12669" y="84"/>
                    </a:lnTo>
                    <a:lnTo>
                      <a:pt x="12621" y="1"/>
                    </a:ln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4" name="Google Shape;294;p3"/>
              <p:cNvSpPr/>
              <p:nvPr/>
            </p:nvSpPr>
            <p:spPr>
              <a:xfrm>
                <a:off x="1695096" y="845603"/>
                <a:ext cx="121684" cy="92756"/>
              </a:xfrm>
              <a:custGeom>
                <a:avLst/>
                <a:gdLst/>
                <a:ahLst/>
                <a:cxnLst/>
                <a:rect l="l" t="t" r="r" b="b"/>
                <a:pathLst>
                  <a:path w="1691" h="1289" extrusionOk="0">
                    <a:moveTo>
                      <a:pt x="1457" y="1"/>
                    </a:moveTo>
                    <a:cubicBezTo>
                      <a:pt x="1447" y="1"/>
                      <a:pt x="1438" y="2"/>
                      <a:pt x="1429" y="3"/>
                    </a:cubicBezTo>
                    <a:cubicBezTo>
                      <a:pt x="1370" y="27"/>
                      <a:pt x="1334" y="98"/>
                      <a:pt x="1358" y="170"/>
                    </a:cubicBezTo>
                    <a:cubicBezTo>
                      <a:pt x="1417" y="372"/>
                      <a:pt x="1393" y="610"/>
                      <a:pt x="1298" y="777"/>
                    </a:cubicBezTo>
                    <a:cubicBezTo>
                      <a:pt x="1250" y="872"/>
                      <a:pt x="1155" y="979"/>
                      <a:pt x="977" y="1015"/>
                    </a:cubicBezTo>
                    <a:cubicBezTo>
                      <a:pt x="941" y="1023"/>
                      <a:pt x="907" y="1026"/>
                      <a:pt x="873" y="1026"/>
                    </a:cubicBezTo>
                    <a:cubicBezTo>
                      <a:pt x="585" y="1026"/>
                      <a:pt x="349" y="769"/>
                      <a:pt x="274" y="503"/>
                    </a:cubicBezTo>
                    <a:cubicBezTo>
                      <a:pt x="253" y="441"/>
                      <a:pt x="196" y="406"/>
                      <a:pt x="135" y="406"/>
                    </a:cubicBezTo>
                    <a:cubicBezTo>
                      <a:pt x="126" y="406"/>
                      <a:pt x="117" y="406"/>
                      <a:pt x="107" y="408"/>
                    </a:cubicBezTo>
                    <a:cubicBezTo>
                      <a:pt x="48" y="432"/>
                      <a:pt x="0" y="503"/>
                      <a:pt x="24" y="575"/>
                    </a:cubicBezTo>
                    <a:cubicBezTo>
                      <a:pt x="131" y="944"/>
                      <a:pt x="465" y="1289"/>
                      <a:pt x="881" y="1289"/>
                    </a:cubicBezTo>
                    <a:cubicBezTo>
                      <a:pt x="929" y="1289"/>
                      <a:pt x="977" y="1289"/>
                      <a:pt x="1024" y="1265"/>
                    </a:cubicBezTo>
                    <a:cubicBezTo>
                      <a:pt x="1239" y="1229"/>
                      <a:pt x="1417" y="1098"/>
                      <a:pt x="1524" y="908"/>
                    </a:cubicBezTo>
                    <a:cubicBezTo>
                      <a:pt x="1667" y="682"/>
                      <a:pt x="1691" y="360"/>
                      <a:pt x="1596" y="86"/>
                    </a:cubicBezTo>
                    <a:cubicBezTo>
                      <a:pt x="1575" y="35"/>
                      <a:pt x="1518" y="1"/>
                      <a:pt x="1457" y="1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5" name="Google Shape;295;p3"/>
              <p:cNvSpPr/>
              <p:nvPr/>
            </p:nvSpPr>
            <p:spPr>
              <a:xfrm>
                <a:off x="1831319" y="792280"/>
                <a:ext cx="76350" cy="66635"/>
              </a:xfrm>
              <a:custGeom>
                <a:avLst/>
                <a:gdLst/>
                <a:ahLst/>
                <a:cxnLst/>
                <a:rect l="l" t="t" r="r" b="b"/>
                <a:pathLst>
                  <a:path w="1061" h="926" extrusionOk="0">
                    <a:moveTo>
                      <a:pt x="512" y="0"/>
                    </a:moveTo>
                    <a:cubicBezTo>
                      <a:pt x="471" y="0"/>
                      <a:pt x="431" y="6"/>
                      <a:pt x="393" y="18"/>
                    </a:cubicBezTo>
                    <a:cubicBezTo>
                      <a:pt x="155" y="101"/>
                      <a:pt x="0" y="339"/>
                      <a:pt x="84" y="601"/>
                    </a:cubicBezTo>
                    <a:cubicBezTo>
                      <a:pt x="132" y="775"/>
                      <a:pt x="313" y="925"/>
                      <a:pt x="526" y="925"/>
                    </a:cubicBezTo>
                    <a:cubicBezTo>
                      <a:pt x="576" y="925"/>
                      <a:pt x="627" y="917"/>
                      <a:pt x="679" y="899"/>
                    </a:cubicBezTo>
                    <a:cubicBezTo>
                      <a:pt x="893" y="827"/>
                      <a:pt x="1060" y="565"/>
                      <a:pt x="965" y="327"/>
                    </a:cubicBezTo>
                    <a:cubicBezTo>
                      <a:pt x="935" y="139"/>
                      <a:pt x="716" y="0"/>
                      <a:pt x="512" y="0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6" name="Google Shape;296;p3"/>
              <p:cNvSpPr/>
              <p:nvPr/>
            </p:nvSpPr>
            <p:spPr>
              <a:xfrm>
                <a:off x="1596582" y="864097"/>
                <a:ext cx="73687" cy="66491"/>
              </a:xfrm>
              <a:custGeom>
                <a:avLst/>
                <a:gdLst/>
                <a:ahLst/>
                <a:cxnLst/>
                <a:rect l="l" t="t" r="r" b="b"/>
                <a:pathLst>
                  <a:path w="1024" h="924" extrusionOk="0">
                    <a:moveTo>
                      <a:pt x="506" y="1"/>
                    </a:moveTo>
                    <a:cubicBezTo>
                      <a:pt x="461" y="1"/>
                      <a:pt x="415" y="7"/>
                      <a:pt x="369" y="20"/>
                    </a:cubicBezTo>
                    <a:cubicBezTo>
                      <a:pt x="143" y="91"/>
                      <a:pt x="0" y="341"/>
                      <a:pt x="60" y="579"/>
                    </a:cubicBezTo>
                    <a:cubicBezTo>
                      <a:pt x="118" y="783"/>
                      <a:pt x="326" y="924"/>
                      <a:pt x="511" y="924"/>
                    </a:cubicBezTo>
                    <a:cubicBezTo>
                      <a:pt x="553" y="924"/>
                      <a:pt x="594" y="916"/>
                      <a:pt x="631" y="901"/>
                    </a:cubicBezTo>
                    <a:cubicBezTo>
                      <a:pt x="881" y="841"/>
                      <a:pt x="1024" y="556"/>
                      <a:pt x="953" y="341"/>
                    </a:cubicBezTo>
                    <a:cubicBezTo>
                      <a:pt x="894" y="127"/>
                      <a:pt x="708" y="1"/>
                      <a:pt x="506" y="1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7" name="Google Shape;297;p3"/>
              <p:cNvSpPr/>
              <p:nvPr/>
            </p:nvSpPr>
            <p:spPr>
              <a:xfrm>
                <a:off x="535011" y="330650"/>
                <a:ext cx="1860094" cy="436869"/>
              </a:xfrm>
              <a:custGeom>
                <a:avLst/>
                <a:gdLst/>
                <a:ahLst/>
                <a:cxnLst/>
                <a:rect l="l" t="t" r="r" b="b"/>
                <a:pathLst>
                  <a:path w="25849" h="6071" extrusionOk="0">
                    <a:moveTo>
                      <a:pt x="12744" y="1"/>
                    </a:moveTo>
                    <a:cubicBezTo>
                      <a:pt x="12536" y="1"/>
                      <a:pt x="12336" y="30"/>
                      <a:pt x="12145" y="111"/>
                    </a:cubicBezTo>
                    <a:lnTo>
                      <a:pt x="6072" y="2420"/>
                    </a:lnTo>
                    <a:lnTo>
                      <a:pt x="167" y="4671"/>
                    </a:lnTo>
                    <a:cubicBezTo>
                      <a:pt x="0" y="4730"/>
                      <a:pt x="36" y="4992"/>
                      <a:pt x="215" y="5004"/>
                    </a:cubicBezTo>
                    <a:lnTo>
                      <a:pt x="12990" y="6064"/>
                    </a:lnTo>
                    <a:cubicBezTo>
                      <a:pt x="13039" y="6069"/>
                      <a:pt x="13087" y="6071"/>
                      <a:pt x="13136" y="6071"/>
                    </a:cubicBezTo>
                    <a:cubicBezTo>
                      <a:pt x="13325" y="6071"/>
                      <a:pt x="13512" y="6035"/>
                      <a:pt x="13692" y="5968"/>
                    </a:cubicBezTo>
                    <a:lnTo>
                      <a:pt x="23682" y="2170"/>
                    </a:lnTo>
                    <a:lnTo>
                      <a:pt x="25670" y="1408"/>
                    </a:lnTo>
                    <a:cubicBezTo>
                      <a:pt x="25849" y="1337"/>
                      <a:pt x="25813" y="1087"/>
                      <a:pt x="25622" y="1075"/>
                    </a:cubicBezTo>
                    <a:lnTo>
                      <a:pt x="12859" y="3"/>
                    </a:lnTo>
                    <a:cubicBezTo>
                      <a:pt x="12820" y="2"/>
                      <a:pt x="12782" y="1"/>
                      <a:pt x="12744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8" name="Google Shape;298;p3"/>
              <p:cNvSpPr/>
              <p:nvPr/>
            </p:nvSpPr>
            <p:spPr>
              <a:xfrm>
                <a:off x="535011" y="484071"/>
                <a:ext cx="1704157" cy="283450"/>
              </a:xfrm>
              <a:custGeom>
                <a:avLst/>
                <a:gdLst/>
                <a:ahLst/>
                <a:cxnLst/>
                <a:rect l="l" t="t" r="r" b="b"/>
                <a:pathLst>
                  <a:path w="23682" h="3939" extrusionOk="0">
                    <a:moveTo>
                      <a:pt x="22840" y="1"/>
                    </a:moveTo>
                    <a:cubicBezTo>
                      <a:pt x="21421" y="1"/>
                      <a:pt x="19966" y="302"/>
                      <a:pt x="18586" y="669"/>
                    </a:cubicBezTo>
                    <a:cubicBezTo>
                      <a:pt x="16552" y="1211"/>
                      <a:pt x="14472" y="1882"/>
                      <a:pt x="12401" y="1882"/>
                    </a:cubicBezTo>
                    <a:cubicBezTo>
                      <a:pt x="11878" y="1882"/>
                      <a:pt x="11356" y="1839"/>
                      <a:pt x="10835" y="1741"/>
                    </a:cubicBezTo>
                    <a:cubicBezTo>
                      <a:pt x="9323" y="1455"/>
                      <a:pt x="7930" y="717"/>
                      <a:pt x="6442" y="360"/>
                    </a:cubicBezTo>
                    <a:cubicBezTo>
                      <a:pt x="6322" y="336"/>
                      <a:pt x="6203" y="312"/>
                      <a:pt x="6072" y="288"/>
                    </a:cubicBezTo>
                    <a:lnTo>
                      <a:pt x="167" y="2539"/>
                    </a:lnTo>
                    <a:cubicBezTo>
                      <a:pt x="0" y="2598"/>
                      <a:pt x="36" y="2860"/>
                      <a:pt x="215" y="2872"/>
                    </a:cubicBezTo>
                    <a:lnTo>
                      <a:pt x="12990" y="3932"/>
                    </a:lnTo>
                    <a:cubicBezTo>
                      <a:pt x="13039" y="3937"/>
                      <a:pt x="13087" y="3939"/>
                      <a:pt x="13136" y="3939"/>
                    </a:cubicBezTo>
                    <a:cubicBezTo>
                      <a:pt x="13325" y="3939"/>
                      <a:pt x="13512" y="3903"/>
                      <a:pt x="13692" y="3836"/>
                    </a:cubicBezTo>
                    <a:lnTo>
                      <a:pt x="23682" y="38"/>
                    </a:lnTo>
                    <a:cubicBezTo>
                      <a:pt x="23403" y="13"/>
                      <a:pt x="23122" y="1"/>
                      <a:pt x="22840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9" name="Google Shape;299;p3"/>
              <p:cNvSpPr/>
              <p:nvPr/>
            </p:nvSpPr>
            <p:spPr>
              <a:xfrm>
                <a:off x="1360045" y="442333"/>
                <a:ext cx="201416" cy="123339"/>
              </a:xfrm>
              <a:custGeom>
                <a:avLst/>
                <a:gdLst/>
                <a:ahLst/>
                <a:cxnLst/>
                <a:rect l="l" t="t" r="r" b="b"/>
                <a:pathLst>
                  <a:path w="2799" h="1714" extrusionOk="0">
                    <a:moveTo>
                      <a:pt x="1564" y="1"/>
                    </a:moveTo>
                    <a:cubicBezTo>
                      <a:pt x="1462" y="1"/>
                      <a:pt x="1358" y="8"/>
                      <a:pt x="1251" y="23"/>
                    </a:cubicBezTo>
                    <a:cubicBezTo>
                      <a:pt x="537" y="130"/>
                      <a:pt x="1" y="535"/>
                      <a:pt x="1" y="976"/>
                    </a:cubicBezTo>
                    <a:cubicBezTo>
                      <a:pt x="1" y="999"/>
                      <a:pt x="1" y="1023"/>
                      <a:pt x="1" y="1047"/>
                    </a:cubicBezTo>
                    <a:cubicBezTo>
                      <a:pt x="13" y="1106"/>
                      <a:pt x="37" y="1166"/>
                      <a:pt x="60" y="1226"/>
                    </a:cubicBezTo>
                    <a:cubicBezTo>
                      <a:pt x="219" y="1523"/>
                      <a:pt x="651" y="1713"/>
                      <a:pt x="1169" y="1713"/>
                    </a:cubicBezTo>
                    <a:cubicBezTo>
                      <a:pt x="1273" y="1713"/>
                      <a:pt x="1380" y="1706"/>
                      <a:pt x="1489" y="1690"/>
                    </a:cubicBezTo>
                    <a:cubicBezTo>
                      <a:pt x="2239" y="1583"/>
                      <a:pt x="2799" y="1130"/>
                      <a:pt x="2727" y="666"/>
                    </a:cubicBezTo>
                    <a:cubicBezTo>
                      <a:pt x="2676" y="267"/>
                      <a:pt x="2178" y="1"/>
                      <a:pt x="156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0" name="Google Shape;300;p3"/>
              <p:cNvSpPr/>
              <p:nvPr/>
            </p:nvSpPr>
            <p:spPr>
              <a:xfrm>
                <a:off x="1571683" y="394191"/>
                <a:ext cx="548407" cy="60446"/>
              </a:xfrm>
              <a:custGeom>
                <a:avLst/>
                <a:gdLst/>
                <a:ahLst/>
                <a:cxnLst/>
                <a:rect l="l" t="t" r="r" b="b"/>
                <a:pathLst>
                  <a:path w="7621" h="840" extrusionOk="0">
                    <a:moveTo>
                      <a:pt x="841" y="0"/>
                    </a:moveTo>
                    <a:cubicBezTo>
                      <a:pt x="605" y="0"/>
                      <a:pt x="368" y="4"/>
                      <a:pt x="132" y="13"/>
                    </a:cubicBezTo>
                    <a:cubicBezTo>
                      <a:pt x="60" y="13"/>
                      <a:pt x="1" y="73"/>
                      <a:pt x="1" y="156"/>
                    </a:cubicBezTo>
                    <a:cubicBezTo>
                      <a:pt x="1" y="216"/>
                      <a:pt x="48" y="275"/>
                      <a:pt x="108" y="287"/>
                    </a:cubicBezTo>
                    <a:cubicBezTo>
                      <a:pt x="715" y="394"/>
                      <a:pt x="1334" y="466"/>
                      <a:pt x="1942" y="537"/>
                    </a:cubicBezTo>
                    <a:cubicBezTo>
                      <a:pt x="2561" y="609"/>
                      <a:pt x="3168" y="656"/>
                      <a:pt x="3787" y="704"/>
                    </a:cubicBezTo>
                    <a:cubicBezTo>
                      <a:pt x="4394" y="752"/>
                      <a:pt x="5013" y="787"/>
                      <a:pt x="5621" y="811"/>
                    </a:cubicBezTo>
                    <a:cubicBezTo>
                      <a:pt x="6074" y="829"/>
                      <a:pt x="6527" y="840"/>
                      <a:pt x="6980" y="840"/>
                    </a:cubicBezTo>
                    <a:cubicBezTo>
                      <a:pt x="7146" y="840"/>
                      <a:pt x="7312" y="838"/>
                      <a:pt x="7478" y="835"/>
                    </a:cubicBezTo>
                    <a:cubicBezTo>
                      <a:pt x="7549" y="835"/>
                      <a:pt x="7621" y="763"/>
                      <a:pt x="7621" y="692"/>
                    </a:cubicBezTo>
                    <a:cubicBezTo>
                      <a:pt x="7609" y="621"/>
                      <a:pt x="7561" y="561"/>
                      <a:pt x="7490" y="549"/>
                    </a:cubicBezTo>
                    <a:cubicBezTo>
                      <a:pt x="6883" y="442"/>
                      <a:pt x="6275" y="359"/>
                      <a:pt x="5668" y="299"/>
                    </a:cubicBezTo>
                    <a:cubicBezTo>
                      <a:pt x="5049" y="228"/>
                      <a:pt x="4442" y="180"/>
                      <a:pt x="3823" y="132"/>
                    </a:cubicBezTo>
                    <a:cubicBezTo>
                      <a:pt x="3215" y="85"/>
                      <a:pt x="2596" y="49"/>
                      <a:pt x="1977" y="25"/>
                    </a:cubicBezTo>
                    <a:cubicBezTo>
                      <a:pt x="1602" y="11"/>
                      <a:pt x="1222" y="0"/>
                      <a:pt x="84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1" name="Google Shape;301;p3"/>
              <p:cNvSpPr/>
              <p:nvPr/>
            </p:nvSpPr>
            <p:spPr>
              <a:xfrm>
                <a:off x="528103" y="321799"/>
                <a:ext cx="1873047" cy="455507"/>
              </a:xfrm>
              <a:custGeom>
                <a:avLst/>
                <a:gdLst/>
                <a:ahLst/>
                <a:cxnLst/>
                <a:rect l="l" t="t" r="r" b="b"/>
                <a:pathLst>
                  <a:path w="26029" h="6330" extrusionOk="0">
                    <a:moveTo>
                      <a:pt x="12805" y="250"/>
                    </a:moveTo>
                    <a:cubicBezTo>
                      <a:pt x="12851" y="250"/>
                      <a:pt x="12897" y="253"/>
                      <a:pt x="12943" y="257"/>
                    </a:cubicBezTo>
                    <a:lnTo>
                      <a:pt x="25707" y="1317"/>
                    </a:lnTo>
                    <a:cubicBezTo>
                      <a:pt x="25730" y="1329"/>
                      <a:pt x="25742" y="1341"/>
                      <a:pt x="25754" y="1353"/>
                    </a:cubicBezTo>
                    <a:cubicBezTo>
                      <a:pt x="25754" y="1377"/>
                      <a:pt x="25754" y="1400"/>
                      <a:pt x="25718" y="1412"/>
                    </a:cubicBezTo>
                    <a:lnTo>
                      <a:pt x="13753" y="5972"/>
                    </a:lnTo>
                    <a:cubicBezTo>
                      <a:pt x="13583" y="6029"/>
                      <a:pt x="13406" y="6063"/>
                      <a:pt x="13227" y="6063"/>
                    </a:cubicBezTo>
                    <a:cubicBezTo>
                      <a:pt x="13180" y="6063"/>
                      <a:pt x="13133" y="6061"/>
                      <a:pt x="13086" y="6056"/>
                    </a:cubicBezTo>
                    <a:lnTo>
                      <a:pt x="322" y="4996"/>
                    </a:lnTo>
                    <a:cubicBezTo>
                      <a:pt x="299" y="4996"/>
                      <a:pt x="287" y="4972"/>
                      <a:pt x="287" y="4960"/>
                    </a:cubicBezTo>
                    <a:cubicBezTo>
                      <a:pt x="275" y="4937"/>
                      <a:pt x="287" y="4913"/>
                      <a:pt x="311" y="4913"/>
                    </a:cubicBezTo>
                    <a:lnTo>
                      <a:pt x="12288" y="353"/>
                    </a:lnTo>
                    <a:cubicBezTo>
                      <a:pt x="12449" y="286"/>
                      <a:pt x="12625" y="250"/>
                      <a:pt x="12805" y="250"/>
                    </a:cubicBezTo>
                    <a:close/>
                    <a:moveTo>
                      <a:pt x="12805" y="0"/>
                    </a:moveTo>
                    <a:cubicBezTo>
                      <a:pt x="12593" y="0"/>
                      <a:pt x="12393" y="38"/>
                      <a:pt x="12193" y="114"/>
                    </a:cubicBezTo>
                    <a:lnTo>
                      <a:pt x="215" y="4675"/>
                    </a:lnTo>
                    <a:cubicBezTo>
                      <a:pt x="84" y="4722"/>
                      <a:pt x="1" y="4853"/>
                      <a:pt x="25" y="4996"/>
                    </a:cubicBezTo>
                    <a:cubicBezTo>
                      <a:pt x="49" y="5139"/>
                      <a:pt x="156" y="5246"/>
                      <a:pt x="299" y="5258"/>
                    </a:cubicBezTo>
                    <a:lnTo>
                      <a:pt x="13074" y="6318"/>
                    </a:lnTo>
                    <a:cubicBezTo>
                      <a:pt x="13122" y="6330"/>
                      <a:pt x="13169" y="6330"/>
                      <a:pt x="13217" y="6330"/>
                    </a:cubicBezTo>
                    <a:cubicBezTo>
                      <a:pt x="13431" y="6330"/>
                      <a:pt x="13634" y="6294"/>
                      <a:pt x="13836" y="6210"/>
                    </a:cubicBezTo>
                    <a:lnTo>
                      <a:pt x="25814" y="1650"/>
                    </a:lnTo>
                    <a:cubicBezTo>
                      <a:pt x="25957" y="1603"/>
                      <a:pt x="26028" y="1472"/>
                      <a:pt x="26004" y="1329"/>
                    </a:cubicBezTo>
                    <a:cubicBezTo>
                      <a:pt x="25992" y="1186"/>
                      <a:pt x="25873" y="1079"/>
                      <a:pt x="25730" y="1067"/>
                    </a:cubicBezTo>
                    <a:lnTo>
                      <a:pt x="12967" y="7"/>
                    </a:lnTo>
                    <a:cubicBezTo>
                      <a:pt x="12912" y="3"/>
                      <a:pt x="12858" y="0"/>
                      <a:pt x="12805" y="0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2" name="Google Shape;302;p3"/>
              <p:cNvSpPr/>
              <p:nvPr/>
            </p:nvSpPr>
            <p:spPr>
              <a:xfrm>
                <a:off x="1345509" y="433410"/>
                <a:ext cx="222860" cy="141689"/>
              </a:xfrm>
              <a:custGeom>
                <a:avLst/>
                <a:gdLst/>
                <a:ahLst/>
                <a:cxnLst/>
                <a:rect l="l" t="t" r="r" b="b"/>
                <a:pathLst>
                  <a:path w="3097" h="1969" extrusionOk="0">
                    <a:moveTo>
                      <a:pt x="1763" y="254"/>
                    </a:moveTo>
                    <a:cubicBezTo>
                      <a:pt x="2001" y="254"/>
                      <a:pt x="2215" y="302"/>
                      <a:pt x="2394" y="373"/>
                    </a:cubicBezTo>
                    <a:cubicBezTo>
                      <a:pt x="2632" y="480"/>
                      <a:pt x="2775" y="635"/>
                      <a:pt x="2799" y="802"/>
                    </a:cubicBezTo>
                    <a:cubicBezTo>
                      <a:pt x="2822" y="980"/>
                      <a:pt x="2727" y="1171"/>
                      <a:pt x="2537" y="1338"/>
                    </a:cubicBezTo>
                    <a:cubicBezTo>
                      <a:pt x="2310" y="1516"/>
                      <a:pt x="2013" y="1635"/>
                      <a:pt x="1667" y="1683"/>
                    </a:cubicBezTo>
                    <a:cubicBezTo>
                      <a:pt x="1567" y="1697"/>
                      <a:pt x="1468" y="1704"/>
                      <a:pt x="1372" y="1704"/>
                    </a:cubicBezTo>
                    <a:cubicBezTo>
                      <a:pt x="1140" y="1704"/>
                      <a:pt x="924" y="1664"/>
                      <a:pt x="739" y="1588"/>
                    </a:cubicBezTo>
                    <a:cubicBezTo>
                      <a:pt x="501" y="1481"/>
                      <a:pt x="358" y="1326"/>
                      <a:pt x="334" y="1159"/>
                    </a:cubicBezTo>
                    <a:cubicBezTo>
                      <a:pt x="274" y="778"/>
                      <a:pt x="798" y="373"/>
                      <a:pt x="1465" y="278"/>
                    </a:cubicBezTo>
                    <a:cubicBezTo>
                      <a:pt x="1572" y="266"/>
                      <a:pt x="1667" y="254"/>
                      <a:pt x="1763" y="254"/>
                    </a:cubicBezTo>
                    <a:close/>
                    <a:moveTo>
                      <a:pt x="1792" y="0"/>
                    </a:moveTo>
                    <a:cubicBezTo>
                      <a:pt x="1674" y="0"/>
                      <a:pt x="1552" y="9"/>
                      <a:pt x="1429" y="28"/>
                    </a:cubicBezTo>
                    <a:cubicBezTo>
                      <a:pt x="596" y="135"/>
                      <a:pt x="1" y="659"/>
                      <a:pt x="72" y="1195"/>
                    </a:cubicBezTo>
                    <a:cubicBezTo>
                      <a:pt x="120" y="1457"/>
                      <a:pt x="310" y="1683"/>
                      <a:pt x="632" y="1826"/>
                    </a:cubicBezTo>
                    <a:cubicBezTo>
                      <a:pt x="846" y="1921"/>
                      <a:pt x="1108" y="1969"/>
                      <a:pt x="1370" y="1969"/>
                    </a:cubicBezTo>
                    <a:cubicBezTo>
                      <a:pt x="1477" y="1969"/>
                      <a:pt x="1596" y="1957"/>
                      <a:pt x="1703" y="1945"/>
                    </a:cubicBezTo>
                    <a:cubicBezTo>
                      <a:pt x="2096" y="1885"/>
                      <a:pt x="2441" y="1742"/>
                      <a:pt x="2703" y="1528"/>
                    </a:cubicBezTo>
                    <a:cubicBezTo>
                      <a:pt x="2965" y="1314"/>
                      <a:pt x="3096" y="1040"/>
                      <a:pt x="3060" y="766"/>
                    </a:cubicBezTo>
                    <a:cubicBezTo>
                      <a:pt x="3025" y="504"/>
                      <a:pt x="2822" y="278"/>
                      <a:pt x="2501" y="135"/>
                    </a:cubicBezTo>
                    <a:cubicBezTo>
                      <a:pt x="2296" y="45"/>
                      <a:pt x="2052" y="0"/>
                      <a:pt x="1792" y="0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3" name="Google Shape;303;p3"/>
              <p:cNvSpPr/>
              <p:nvPr/>
            </p:nvSpPr>
            <p:spPr>
              <a:xfrm>
                <a:off x="587255" y="1171011"/>
                <a:ext cx="290503" cy="468460"/>
              </a:xfrm>
              <a:custGeom>
                <a:avLst/>
                <a:gdLst/>
                <a:ahLst/>
                <a:cxnLst/>
                <a:rect l="l" t="t" r="r" b="b"/>
                <a:pathLst>
                  <a:path w="4037" h="6510" extrusionOk="0">
                    <a:moveTo>
                      <a:pt x="3517" y="0"/>
                    </a:moveTo>
                    <a:cubicBezTo>
                      <a:pt x="3489" y="0"/>
                      <a:pt x="3455" y="11"/>
                      <a:pt x="3406" y="29"/>
                    </a:cubicBezTo>
                    <a:cubicBezTo>
                      <a:pt x="3263" y="89"/>
                      <a:pt x="2929" y="315"/>
                      <a:pt x="2632" y="708"/>
                    </a:cubicBezTo>
                    <a:cubicBezTo>
                      <a:pt x="2537" y="827"/>
                      <a:pt x="2441" y="970"/>
                      <a:pt x="2358" y="1125"/>
                    </a:cubicBezTo>
                    <a:cubicBezTo>
                      <a:pt x="1906" y="1994"/>
                      <a:pt x="1322" y="4470"/>
                      <a:pt x="512" y="4946"/>
                    </a:cubicBezTo>
                    <a:cubicBezTo>
                      <a:pt x="48" y="5220"/>
                      <a:pt x="1" y="5161"/>
                      <a:pt x="1" y="5256"/>
                    </a:cubicBezTo>
                    <a:cubicBezTo>
                      <a:pt x="24" y="5482"/>
                      <a:pt x="251" y="5661"/>
                      <a:pt x="453" y="5732"/>
                    </a:cubicBezTo>
                    <a:cubicBezTo>
                      <a:pt x="579" y="5778"/>
                      <a:pt x="697" y="5796"/>
                      <a:pt x="802" y="5796"/>
                    </a:cubicBezTo>
                    <a:cubicBezTo>
                      <a:pt x="916" y="5796"/>
                      <a:pt x="1016" y="5775"/>
                      <a:pt x="1096" y="5744"/>
                    </a:cubicBezTo>
                    <a:cubicBezTo>
                      <a:pt x="1130" y="5734"/>
                      <a:pt x="1150" y="5725"/>
                      <a:pt x="1164" y="5725"/>
                    </a:cubicBezTo>
                    <a:cubicBezTo>
                      <a:pt x="1183" y="5725"/>
                      <a:pt x="1189" y="5745"/>
                      <a:pt x="1203" y="5816"/>
                    </a:cubicBezTo>
                    <a:cubicBezTo>
                      <a:pt x="1258" y="6091"/>
                      <a:pt x="1446" y="6418"/>
                      <a:pt x="1728" y="6418"/>
                    </a:cubicBezTo>
                    <a:cubicBezTo>
                      <a:pt x="1751" y="6418"/>
                      <a:pt x="1774" y="6415"/>
                      <a:pt x="1798" y="6411"/>
                    </a:cubicBezTo>
                    <a:cubicBezTo>
                      <a:pt x="2001" y="6375"/>
                      <a:pt x="2203" y="6244"/>
                      <a:pt x="2322" y="6101"/>
                    </a:cubicBezTo>
                    <a:cubicBezTo>
                      <a:pt x="2340" y="6089"/>
                      <a:pt x="2352" y="6084"/>
                      <a:pt x="2362" y="6084"/>
                    </a:cubicBezTo>
                    <a:cubicBezTo>
                      <a:pt x="2373" y="6084"/>
                      <a:pt x="2382" y="6089"/>
                      <a:pt x="2394" y="6101"/>
                    </a:cubicBezTo>
                    <a:cubicBezTo>
                      <a:pt x="2567" y="6375"/>
                      <a:pt x="2892" y="6509"/>
                      <a:pt x="3170" y="6509"/>
                    </a:cubicBezTo>
                    <a:cubicBezTo>
                      <a:pt x="3351" y="6509"/>
                      <a:pt x="3512" y="6452"/>
                      <a:pt x="3596" y="6340"/>
                    </a:cubicBezTo>
                    <a:cubicBezTo>
                      <a:pt x="3620" y="6316"/>
                      <a:pt x="3620" y="6280"/>
                      <a:pt x="3608" y="6256"/>
                    </a:cubicBezTo>
                    <a:cubicBezTo>
                      <a:pt x="3441" y="5982"/>
                      <a:pt x="3406" y="5947"/>
                      <a:pt x="3346" y="5804"/>
                    </a:cubicBezTo>
                    <a:cubicBezTo>
                      <a:pt x="3346" y="5792"/>
                      <a:pt x="3346" y="5780"/>
                      <a:pt x="3346" y="5780"/>
                    </a:cubicBezTo>
                    <a:cubicBezTo>
                      <a:pt x="3322" y="5732"/>
                      <a:pt x="3299" y="5685"/>
                      <a:pt x="3275" y="5625"/>
                    </a:cubicBezTo>
                    <a:cubicBezTo>
                      <a:pt x="2929" y="4673"/>
                      <a:pt x="4037" y="2113"/>
                      <a:pt x="3906" y="946"/>
                    </a:cubicBezTo>
                    <a:cubicBezTo>
                      <a:pt x="3870" y="696"/>
                      <a:pt x="3751" y="279"/>
                      <a:pt x="3644" y="113"/>
                    </a:cubicBezTo>
                    <a:cubicBezTo>
                      <a:pt x="3592" y="31"/>
                      <a:pt x="3563" y="0"/>
                      <a:pt x="3517" y="0"/>
                    </a:cubicBezTo>
                    <a:close/>
                  </a:path>
                </a:pathLst>
              </a:custGeom>
              <a:solidFill>
                <a:srgbClr val="FC09B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4" name="Google Shape;304;p3"/>
              <p:cNvSpPr/>
              <p:nvPr/>
            </p:nvSpPr>
            <p:spPr>
              <a:xfrm>
                <a:off x="672097" y="1220736"/>
                <a:ext cx="141401" cy="356274"/>
              </a:xfrm>
              <a:custGeom>
                <a:avLst/>
                <a:gdLst/>
                <a:ahLst/>
                <a:cxnLst/>
                <a:rect l="l" t="t" r="r" b="b"/>
                <a:pathLst>
                  <a:path w="1965" h="4951" extrusionOk="0">
                    <a:moveTo>
                      <a:pt x="1908" y="0"/>
                    </a:moveTo>
                    <a:cubicBezTo>
                      <a:pt x="1887" y="0"/>
                      <a:pt x="1863" y="11"/>
                      <a:pt x="1846" y="29"/>
                    </a:cubicBezTo>
                    <a:cubicBezTo>
                      <a:pt x="1560" y="374"/>
                      <a:pt x="1381" y="779"/>
                      <a:pt x="1215" y="1172"/>
                    </a:cubicBezTo>
                    <a:cubicBezTo>
                      <a:pt x="1048" y="1577"/>
                      <a:pt x="917" y="1993"/>
                      <a:pt x="774" y="2398"/>
                    </a:cubicBezTo>
                    <a:cubicBezTo>
                      <a:pt x="655" y="2815"/>
                      <a:pt x="524" y="3232"/>
                      <a:pt x="405" y="3636"/>
                    </a:cubicBezTo>
                    <a:cubicBezTo>
                      <a:pt x="346" y="3851"/>
                      <a:pt x="286" y="4053"/>
                      <a:pt x="226" y="4255"/>
                    </a:cubicBezTo>
                    <a:cubicBezTo>
                      <a:pt x="167" y="4470"/>
                      <a:pt x="95" y="4672"/>
                      <a:pt x="24" y="4863"/>
                    </a:cubicBezTo>
                    <a:cubicBezTo>
                      <a:pt x="0" y="4898"/>
                      <a:pt x="24" y="4934"/>
                      <a:pt x="48" y="4946"/>
                    </a:cubicBezTo>
                    <a:cubicBezTo>
                      <a:pt x="57" y="4949"/>
                      <a:pt x="67" y="4951"/>
                      <a:pt x="76" y="4951"/>
                    </a:cubicBezTo>
                    <a:cubicBezTo>
                      <a:pt x="101" y="4951"/>
                      <a:pt x="122" y="4940"/>
                      <a:pt x="131" y="4922"/>
                    </a:cubicBezTo>
                    <a:cubicBezTo>
                      <a:pt x="346" y="4529"/>
                      <a:pt x="476" y="4113"/>
                      <a:pt x="619" y="3708"/>
                    </a:cubicBezTo>
                    <a:cubicBezTo>
                      <a:pt x="750" y="3291"/>
                      <a:pt x="881" y="2886"/>
                      <a:pt x="1012" y="2470"/>
                    </a:cubicBezTo>
                    <a:cubicBezTo>
                      <a:pt x="1143" y="2065"/>
                      <a:pt x="1274" y="1648"/>
                      <a:pt x="1417" y="1255"/>
                    </a:cubicBezTo>
                    <a:cubicBezTo>
                      <a:pt x="1453" y="1148"/>
                      <a:pt x="1489" y="1053"/>
                      <a:pt x="1524" y="946"/>
                    </a:cubicBezTo>
                    <a:cubicBezTo>
                      <a:pt x="1572" y="850"/>
                      <a:pt x="1608" y="755"/>
                      <a:pt x="1655" y="660"/>
                    </a:cubicBezTo>
                    <a:cubicBezTo>
                      <a:pt x="1727" y="457"/>
                      <a:pt x="1834" y="267"/>
                      <a:pt x="1941" y="100"/>
                    </a:cubicBezTo>
                    <a:lnTo>
                      <a:pt x="1941" y="88"/>
                    </a:lnTo>
                    <a:cubicBezTo>
                      <a:pt x="1965" y="65"/>
                      <a:pt x="1953" y="29"/>
                      <a:pt x="1929" y="5"/>
                    </a:cubicBezTo>
                    <a:cubicBezTo>
                      <a:pt x="1923" y="2"/>
                      <a:pt x="1915" y="0"/>
                      <a:pt x="1908" y="0"/>
                    </a:cubicBezTo>
                    <a:close/>
                  </a:path>
                </a:pathLst>
              </a:custGeom>
              <a:solidFill>
                <a:srgbClr val="FF8ED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5" name="Google Shape;305;p3"/>
              <p:cNvSpPr/>
              <p:nvPr/>
            </p:nvSpPr>
            <p:spPr>
              <a:xfrm>
                <a:off x="754349" y="1230451"/>
                <a:ext cx="93404" cy="369371"/>
              </a:xfrm>
              <a:custGeom>
                <a:avLst/>
                <a:gdLst/>
                <a:ahLst/>
                <a:cxnLst/>
                <a:rect l="l" t="t" r="r" b="b"/>
                <a:pathLst>
                  <a:path w="1298" h="5133" extrusionOk="0">
                    <a:moveTo>
                      <a:pt x="1191" y="1"/>
                    </a:moveTo>
                    <a:cubicBezTo>
                      <a:pt x="1167" y="1"/>
                      <a:pt x="1143" y="25"/>
                      <a:pt x="1143" y="60"/>
                    </a:cubicBezTo>
                    <a:cubicBezTo>
                      <a:pt x="1131" y="275"/>
                      <a:pt x="1108" y="477"/>
                      <a:pt x="1072" y="692"/>
                    </a:cubicBezTo>
                    <a:cubicBezTo>
                      <a:pt x="1036" y="894"/>
                      <a:pt x="988" y="1108"/>
                      <a:pt x="941" y="1311"/>
                    </a:cubicBezTo>
                    <a:cubicBezTo>
                      <a:pt x="834" y="1727"/>
                      <a:pt x="727" y="2132"/>
                      <a:pt x="607" y="2549"/>
                    </a:cubicBezTo>
                    <a:lnTo>
                      <a:pt x="262" y="3787"/>
                    </a:lnTo>
                    <a:cubicBezTo>
                      <a:pt x="155" y="4204"/>
                      <a:pt x="36" y="4609"/>
                      <a:pt x="0" y="5061"/>
                    </a:cubicBezTo>
                    <a:cubicBezTo>
                      <a:pt x="0" y="5097"/>
                      <a:pt x="24" y="5121"/>
                      <a:pt x="60" y="5133"/>
                    </a:cubicBezTo>
                    <a:cubicBezTo>
                      <a:pt x="95" y="5133"/>
                      <a:pt x="119" y="5109"/>
                      <a:pt x="131" y="5073"/>
                    </a:cubicBezTo>
                    <a:cubicBezTo>
                      <a:pt x="167" y="4871"/>
                      <a:pt x="226" y="4656"/>
                      <a:pt x="286" y="4454"/>
                    </a:cubicBezTo>
                    <a:cubicBezTo>
                      <a:pt x="346" y="4251"/>
                      <a:pt x="417" y="4049"/>
                      <a:pt x="476" y="3847"/>
                    </a:cubicBezTo>
                    <a:cubicBezTo>
                      <a:pt x="607" y="3442"/>
                      <a:pt x="727" y="3025"/>
                      <a:pt x="846" y="2608"/>
                    </a:cubicBezTo>
                    <a:cubicBezTo>
                      <a:pt x="965" y="2192"/>
                      <a:pt x="1072" y="1787"/>
                      <a:pt x="1155" y="1358"/>
                    </a:cubicBezTo>
                    <a:cubicBezTo>
                      <a:pt x="1227" y="930"/>
                      <a:pt x="1298" y="501"/>
                      <a:pt x="1262" y="60"/>
                    </a:cubicBezTo>
                    <a:cubicBezTo>
                      <a:pt x="1250" y="25"/>
                      <a:pt x="1227" y="1"/>
                      <a:pt x="1191" y="1"/>
                    </a:cubicBezTo>
                    <a:close/>
                  </a:path>
                </a:pathLst>
              </a:custGeom>
              <a:solidFill>
                <a:srgbClr val="FF8ED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6" name="Google Shape;306;p3"/>
              <p:cNvSpPr/>
              <p:nvPr/>
            </p:nvSpPr>
            <p:spPr>
              <a:xfrm>
                <a:off x="792776" y="1068394"/>
                <a:ext cx="120965" cy="141617"/>
              </a:xfrm>
              <a:custGeom>
                <a:avLst/>
                <a:gdLst/>
                <a:ahLst/>
                <a:cxnLst/>
                <a:rect l="l" t="t" r="r" b="b"/>
                <a:pathLst>
                  <a:path w="1681" h="1968" extrusionOk="0">
                    <a:moveTo>
                      <a:pt x="960" y="1"/>
                    </a:moveTo>
                    <a:cubicBezTo>
                      <a:pt x="662" y="1"/>
                      <a:pt x="345" y="229"/>
                      <a:pt x="204" y="550"/>
                    </a:cubicBezTo>
                    <a:cubicBezTo>
                      <a:pt x="0" y="1005"/>
                      <a:pt x="209" y="1968"/>
                      <a:pt x="700" y="1968"/>
                    </a:cubicBezTo>
                    <a:cubicBezTo>
                      <a:pt x="839" y="1968"/>
                      <a:pt x="1000" y="1891"/>
                      <a:pt x="1181" y="1705"/>
                    </a:cubicBezTo>
                    <a:cubicBezTo>
                      <a:pt x="1681" y="1193"/>
                      <a:pt x="1657" y="538"/>
                      <a:pt x="1383" y="205"/>
                    </a:cubicBezTo>
                    <a:cubicBezTo>
                      <a:pt x="1265" y="63"/>
                      <a:pt x="1115" y="1"/>
                      <a:pt x="960" y="1"/>
                    </a:cubicBezTo>
                    <a:close/>
                  </a:path>
                </a:pathLst>
              </a:custGeom>
              <a:solidFill>
                <a:srgbClr val="FF8ED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7" name="Google Shape;307;p3"/>
              <p:cNvSpPr/>
              <p:nvPr/>
            </p:nvSpPr>
            <p:spPr>
              <a:xfrm>
                <a:off x="587255" y="1221887"/>
                <a:ext cx="260495" cy="417584"/>
              </a:xfrm>
              <a:custGeom>
                <a:avLst/>
                <a:gdLst/>
                <a:ahLst/>
                <a:cxnLst/>
                <a:rect l="l" t="t" r="r" b="b"/>
                <a:pathLst>
                  <a:path w="3620" h="5803" extrusionOk="0">
                    <a:moveTo>
                      <a:pt x="2632" y="1"/>
                    </a:moveTo>
                    <a:cubicBezTo>
                      <a:pt x="2537" y="120"/>
                      <a:pt x="2441" y="263"/>
                      <a:pt x="2358" y="418"/>
                    </a:cubicBezTo>
                    <a:cubicBezTo>
                      <a:pt x="1906" y="1287"/>
                      <a:pt x="1322" y="3763"/>
                      <a:pt x="512" y="4239"/>
                    </a:cubicBezTo>
                    <a:cubicBezTo>
                      <a:pt x="48" y="4513"/>
                      <a:pt x="1" y="4454"/>
                      <a:pt x="1" y="4549"/>
                    </a:cubicBezTo>
                    <a:cubicBezTo>
                      <a:pt x="24" y="4775"/>
                      <a:pt x="251" y="4954"/>
                      <a:pt x="453" y="5025"/>
                    </a:cubicBezTo>
                    <a:cubicBezTo>
                      <a:pt x="579" y="5071"/>
                      <a:pt x="697" y="5089"/>
                      <a:pt x="802" y="5089"/>
                    </a:cubicBezTo>
                    <a:cubicBezTo>
                      <a:pt x="916" y="5089"/>
                      <a:pt x="1016" y="5068"/>
                      <a:pt x="1096" y="5037"/>
                    </a:cubicBezTo>
                    <a:cubicBezTo>
                      <a:pt x="1130" y="5027"/>
                      <a:pt x="1150" y="5018"/>
                      <a:pt x="1164" y="5018"/>
                    </a:cubicBezTo>
                    <a:cubicBezTo>
                      <a:pt x="1183" y="5018"/>
                      <a:pt x="1189" y="5038"/>
                      <a:pt x="1203" y="5109"/>
                    </a:cubicBezTo>
                    <a:cubicBezTo>
                      <a:pt x="1258" y="5384"/>
                      <a:pt x="1446" y="5711"/>
                      <a:pt x="1728" y="5711"/>
                    </a:cubicBezTo>
                    <a:cubicBezTo>
                      <a:pt x="1751" y="5711"/>
                      <a:pt x="1774" y="5708"/>
                      <a:pt x="1798" y="5704"/>
                    </a:cubicBezTo>
                    <a:cubicBezTo>
                      <a:pt x="2001" y="5668"/>
                      <a:pt x="2203" y="5537"/>
                      <a:pt x="2322" y="5394"/>
                    </a:cubicBezTo>
                    <a:cubicBezTo>
                      <a:pt x="2340" y="5382"/>
                      <a:pt x="2352" y="5377"/>
                      <a:pt x="2362" y="5377"/>
                    </a:cubicBezTo>
                    <a:cubicBezTo>
                      <a:pt x="2373" y="5377"/>
                      <a:pt x="2382" y="5382"/>
                      <a:pt x="2394" y="5394"/>
                    </a:cubicBezTo>
                    <a:cubicBezTo>
                      <a:pt x="2567" y="5668"/>
                      <a:pt x="2892" y="5802"/>
                      <a:pt x="3170" y="5802"/>
                    </a:cubicBezTo>
                    <a:cubicBezTo>
                      <a:pt x="3351" y="5802"/>
                      <a:pt x="3512" y="5745"/>
                      <a:pt x="3596" y="5633"/>
                    </a:cubicBezTo>
                    <a:cubicBezTo>
                      <a:pt x="3620" y="5609"/>
                      <a:pt x="3620" y="5573"/>
                      <a:pt x="3608" y="5549"/>
                    </a:cubicBezTo>
                    <a:cubicBezTo>
                      <a:pt x="3441" y="5275"/>
                      <a:pt x="3406" y="5240"/>
                      <a:pt x="3346" y="5097"/>
                    </a:cubicBezTo>
                    <a:cubicBezTo>
                      <a:pt x="3346" y="5085"/>
                      <a:pt x="3346" y="5073"/>
                      <a:pt x="3346" y="5073"/>
                    </a:cubicBezTo>
                    <a:lnTo>
                      <a:pt x="3299" y="5073"/>
                    </a:lnTo>
                    <a:cubicBezTo>
                      <a:pt x="3230" y="5090"/>
                      <a:pt x="3161" y="5098"/>
                      <a:pt x="3095" y="5098"/>
                    </a:cubicBezTo>
                    <a:cubicBezTo>
                      <a:pt x="2782" y="5098"/>
                      <a:pt x="2505" y="4923"/>
                      <a:pt x="2358" y="4668"/>
                    </a:cubicBezTo>
                    <a:cubicBezTo>
                      <a:pt x="1834" y="3787"/>
                      <a:pt x="3334" y="1334"/>
                      <a:pt x="2632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8" name="Google Shape;308;p3"/>
              <p:cNvSpPr/>
              <p:nvPr/>
            </p:nvSpPr>
            <p:spPr>
              <a:xfrm>
                <a:off x="789466" y="1070265"/>
                <a:ext cx="88295" cy="141905"/>
              </a:xfrm>
              <a:custGeom>
                <a:avLst/>
                <a:gdLst/>
                <a:ahLst/>
                <a:cxnLst/>
                <a:rect l="l" t="t" r="r" b="b"/>
                <a:pathLst>
                  <a:path w="1227" h="1972" extrusionOk="0">
                    <a:moveTo>
                      <a:pt x="822" y="0"/>
                    </a:moveTo>
                    <a:cubicBezTo>
                      <a:pt x="584" y="72"/>
                      <a:pt x="358" y="274"/>
                      <a:pt x="250" y="524"/>
                    </a:cubicBezTo>
                    <a:cubicBezTo>
                      <a:pt x="1" y="1080"/>
                      <a:pt x="195" y="1972"/>
                      <a:pt x="677" y="1972"/>
                    </a:cubicBezTo>
                    <a:cubicBezTo>
                      <a:pt x="701" y="1972"/>
                      <a:pt x="725" y="1969"/>
                      <a:pt x="750" y="1965"/>
                    </a:cubicBezTo>
                    <a:cubicBezTo>
                      <a:pt x="929" y="1929"/>
                      <a:pt x="1096" y="1822"/>
                      <a:pt x="1227" y="1679"/>
                    </a:cubicBezTo>
                    <a:cubicBezTo>
                      <a:pt x="1108" y="1679"/>
                      <a:pt x="977" y="1632"/>
                      <a:pt x="917" y="1524"/>
                    </a:cubicBezTo>
                    <a:cubicBezTo>
                      <a:pt x="727" y="1203"/>
                      <a:pt x="953" y="870"/>
                      <a:pt x="905" y="322"/>
                    </a:cubicBezTo>
                    <a:cubicBezTo>
                      <a:pt x="893" y="203"/>
                      <a:pt x="870" y="108"/>
                      <a:pt x="8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9" name="Google Shape;309;p3"/>
              <p:cNvSpPr/>
              <p:nvPr/>
            </p:nvSpPr>
            <p:spPr>
              <a:xfrm>
                <a:off x="577828" y="512495"/>
                <a:ext cx="786595" cy="1136176"/>
              </a:xfrm>
              <a:custGeom>
                <a:avLst/>
                <a:gdLst/>
                <a:ahLst/>
                <a:cxnLst/>
                <a:rect l="l" t="t" r="r" b="b"/>
                <a:pathLst>
                  <a:path w="10931" h="15789" extrusionOk="0">
                    <a:moveTo>
                      <a:pt x="3942" y="7859"/>
                    </a:moveTo>
                    <a:cubicBezTo>
                      <a:pt x="3989" y="7859"/>
                      <a:pt x="4037" y="7859"/>
                      <a:pt x="4072" y="7882"/>
                    </a:cubicBezTo>
                    <a:cubicBezTo>
                      <a:pt x="4144" y="7894"/>
                      <a:pt x="4203" y="7942"/>
                      <a:pt x="4263" y="8013"/>
                    </a:cubicBezTo>
                    <a:cubicBezTo>
                      <a:pt x="4275" y="8025"/>
                      <a:pt x="4275" y="8025"/>
                      <a:pt x="4287" y="8037"/>
                    </a:cubicBezTo>
                    <a:cubicBezTo>
                      <a:pt x="4501" y="8323"/>
                      <a:pt x="4453" y="8787"/>
                      <a:pt x="4287" y="9073"/>
                    </a:cubicBezTo>
                    <a:cubicBezTo>
                      <a:pt x="4227" y="9168"/>
                      <a:pt x="4156" y="9264"/>
                      <a:pt x="4084" y="9335"/>
                    </a:cubicBezTo>
                    <a:cubicBezTo>
                      <a:pt x="4049" y="9359"/>
                      <a:pt x="4025" y="9395"/>
                      <a:pt x="3989" y="9418"/>
                    </a:cubicBezTo>
                    <a:cubicBezTo>
                      <a:pt x="3918" y="9478"/>
                      <a:pt x="3846" y="9526"/>
                      <a:pt x="3775" y="9561"/>
                    </a:cubicBezTo>
                    <a:cubicBezTo>
                      <a:pt x="3739" y="9573"/>
                      <a:pt x="3703" y="9585"/>
                      <a:pt x="3668" y="9585"/>
                    </a:cubicBezTo>
                    <a:cubicBezTo>
                      <a:pt x="3649" y="9589"/>
                      <a:pt x="3632" y="9591"/>
                      <a:pt x="3614" y="9591"/>
                    </a:cubicBezTo>
                    <a:cubicBezTo>
                      <a:pt x="3532" y="9591"/>
                      <a:pt x="3463" y="9545"/>
                      <a:pt x="3394" y="9466"/>
                    </a:cubicBezTo>
                    <a:lnTo>
                      <a:pt x="3370" y="9430"/>
                    </a:lnTo>
                    <a:cubicBezTo>
                      <a:pt x="3322" y="9371"/>
                      <a:pt x="3287" y="9287"/>
                      <a:pt x="3263" y="9192"/>
                    </a:cubicBezTo>
                    <a:cubicBezTo>
                      <a:pt x="3191" y="8918"/>
                      <a:pt x="3203" y="8573"/>
                      <a:pt x="3310" y="8323"/>
                    </a:cubicBezTo>
                    <a:cubicBezTo>
                      <a:pt x="3406" y="8109"/>
                      <a:pt x="3596" y="7942"/>
                      <a:pt x="3799" y="7882"/>
                    </a:cubicBezTo>
                    <a:cubicBezTo>
                      <a:pt x="3846" y="7871"/>
                      <a:pt x="3894" y="7859"/>
                      <a:pt x="3942" y="7859"/>
                    </a:cubicBezTo>
                    <a:close/>
                    <a:moveTo>
                      <a:pt x="3168" y="9597"/>
                    </a:moveTo>
                    <a:cubicBezTo>
                      <a:pt x="3180" y="9609"/>
                      <a:pt x="3180" y="9621"/>
                      <a:pt x="3191" y="9621"/>
                    </a:cubicBezTo>
                    <a:cubicBezTo>
                      <a:pt x="3299" y="9776"/>
                      <a:pt x="3453" y="9847"/>
                      <a:pt x="3620" y="9847"/>
                    </a:cubicBezTo>
                    <a:lnTo>
                      <a:pt x="3715" y="9847"/>
                    </a:lnTo>
                    <a:cubicBezTo>
                      <a:pt x="3751" y="9835"/>
                      <a:pt x="3799" y="9823"/>
                      <a:pt x="3846" y="9811"/>
                    </a:cubicBezTo>
                    <a:cubicBezTo>
                      <a:pt x="3870" y="9918"/>
                      <a:pt x="3894" y="10026"/>
                      <a:pt x="3906" y="10121"/>
                    </a:cubicBezTo>
                    <a:cubicBezTo>
                      <a:pt x="3965" y="10645"/>
                      <a:pt x="3787" y="11383"/>
                      <a:pt x="3584" y="12181"/>
                    </a:cubicBezTo>
                    <a:cubicBezTo>
                      <a:pt x="3334" y="13216"/>
                      <a:pt x="3060" y="14300"/>
                      <a:pt x="3358" y="14990"/>
                    </a:cubicBezTo>
                    <a:cubicBezTo>
                      <a:pt x="3465" y="15217"/>
                      <a:pt x="3549" y="15336"/>
                      <a:pt x="3596" y="15419"/>
                    </a:cubicBezTo>
                    <a:cubicBezTo>
                      <a:pt x="3596" y="15419"/>
                      <a:pt x="3596" y="15431"/>
                      <a:pt x="3608" y="15431"/>
                    </a:cubicBezTo>
                    <a:cubicBezTo>
                      <a:pt x="3546" y="15493"/>
                      <a:pt x="3438" y="15529"/>
                      <a:pt x="3317" y="15529"/>
                    </a:cubicBezTo>
                    <a:cubicBezTo>
                      <a:pt x="3299" y="15529"/>
                      <a:pt x="3281" y="15528"/>
                      <a:pt x="3263" y="15526"/>
                    </a:cubicBezTo>
                    <a:cubicBezTo>
                      <a:pt x="3060" y="15526"/>
                      <a:pt x="2787" y="15431"/>
                      <a:pt x="2632" y="15181"/>
                    </a:cubicBezTo>
                    <a:cubicBezTo>
                      <a:pt x="2596" y="15121"/>
                      <a:pt x="2548" y="15110"/>
                      <a:pt x="2513" y="15098"/>
                    </a:cubicBezTo>
                    <a:lnTo>
                      <a:pt x="2489" y="15098"/>
                    </a:lnTo>
                    <a:cubicBezTo>
                      <a:pt x="2453" y="15098"/>
                      <a:pt x="2406" y="15121"/>
                      <a:pt x="2370" y="15169"/>
                    </a:cubicBezTo>
                    <a:cubicBezTo>
                      <a:pt x="2263" y="15276"/>
                      <a:pt x="2084" y="15407"/>
                      <a:pt x="1917" y="15431"/>
                    </a:cubicBezTo>
                    <a:cubicBezTo>
                      <a:pt x="1900" y="15434"/>
                      <a:pt x="1883" y="15436"/>
                      <a:pt x="1866" y="15436"/>
                    </a:cubicBezTo>
                    <a:cubicBezTo>
                      <a:pt x="1637" y="15436"/>
                      <a:pt x="1509" y="15143"/>
                      <a:pt x="1465" y="14943"/>
                    </a:cubicBezTo>
                    <a:cubicBezTo>
                      <a:pt x="1453" y="14871"/>
                      <a:pt x="1441" y="14800"/>
                      <a:pt x="1370" y="14764"/>
                    </a:cubicBezTo>
                    <a:cubicBezTo>
                      <a:pt x="1342" y="14750"/>
                      <a:pt x="1316" y="14745"/>
                      <a:pt x="1292" y="14745"/>
                    </a:cubicBezTo>
                    <a:cubicBezTo>
                      <a:pt x="1255" y="14745"/>
                      <a:pt x="1225" y="14757"/>
                      <a:pt x="1203" y="14764"/>
                    </a:cubicBezTo>
                    <a:lnTo>
                      <a:pt x="1179" y="14776"/>
                    </a:lnTo>
                    <a:cubicBezTo>
                      <a:pt x="1106" y="14806"/>
                      <a:pt x="1023" y="14821"/>
                      <a:pt x="937" y="14821"/>
                    </a:cubicBezTo>
                    <a:cubicBezTo>
                      <a:pt x="786" y="14821"/>
                      <a:pt x="625" y="14776"/>
                      <a:pt x="489" y="14693"/>
                    </a:cubicBezTo>
                    <a:cubicBezTo>
                      <a:pt x="370" y="14621"/>
                      <a:pt x="298" y="14526"/>
                      <a:pt x="274" y="14431"/>
                    </a:cubicBezTo>
                    <a:cubicBezTo>
                      <a:pt x="274" y="14431"/>
                      <a:pt x="286" y="14431"/>
                      <a:pt x="298" y="14419"/>
                    </a:cubicBezTo>
                    <a:cubicBezTo>
                      <a:pt x="370" y="14383"/>
                      <a:pt x="501" y="14324"/>
                      <a:pt x="715" y="14205"/>
                    </a:cubicBezTo>
                    <a:cubicBezTo>
                      <a:pt x="1298" y="13859"/>
                      <a:pt x="1739" y="12633"/>
                      <a:pt x="2132" y="11550"/>
                    </a:cubicBezTo>
                    <a:cubicBezTo>
                      <a:pt x="2298" y="11061"/>
                      <a:pt x="2465" y="10609"/>
                      <a:pt x="2608" y="10335"/>
                    </a:cubicBezTo>
                    <a:cubicBezTo>
                      <a:pt x="2679" y="10192"/>
                      <a:pt x="2775" y="10061"/>
                      <a:pt x="2870" y="9930"/>
                    </a:cubicBezTo>
                    <a:cubicBezTo>
                      <a:pt x="2965" y="9799"/>
                      <a:pt x="3072" y="9692"/>
                      <a:pt x="3168" y="9597"/>
                    </a:cubicBezTo>
                    <a:close/>
                    <a:moveTo>
                      <a:pt x="10871" y="1"/>
                    </a:moveTo>
                    <a:cubicBezTo>
                      <a:pt x="9799" y="310"/>
                      <a:pt x="8668" y="679"/>
                      <a:pt x="7240" y="1179"/>
                    </a:cubicBezTo>
                    <a:cubicBezTo>
                      <a:pt x="6335" y="1489"/>
                      <a:pt x="5323" y="1703"/>
                      <a:pt x="4525" y="2287"/>
                    </a:cubicBezTo>
                    <a:cubicBezTo>
                      <a:pt x="3310" y="3168"/>
                      <a:pt x="3846" y="4382"/>
                      <a:pt x="4275" y="5358"/>
                    </a:cubicBezTo>
                    <a:cubicBezTo>
                      <a:pt x="4573" y="6037"/>
                      <a:pt x="4513" y="6930"/>
                      <a:pt x="4192" y="7644"/>
                    </a:cubicBezTo>
                    <a:cubicBezTo>
                      <a:pt x="4116" y="7613"/>
                      <a:pt x="4037" y="7598"/>
                      <a:pt x="3955" y="7598"/>
                    </a:cubicBezTo>
                    <a:cubicBezTo>
                      <a:pt x="3882" y="7598"/>
                      <a:pt x="3806" y="7610"/>
                      <a:pt x="3727" y="7632"/>
                    </a:cubicBezTo>
                    <a:cubicBezTo>
                      <a:pt x="3441" y="7716"/>
                      <a:pt x="3191" y="7942"/>
                      <a:pt x="3072" y="8216"/>
                    </a:cubicBezTo>
                    <a:cubicBezTo>
                      <a:pt x="2918" y="8561"/>
                      <a:pt x="2918" y="9025"/>
                      <a:pt x="3049" y="9359"/>
                    </a:cubicBezTo>
                    <a:cubicBezTo>
                      <a:pt x="2918" y="9466"/>
                      <a:pt x="2787" y="9609"/>
                      <a:pt x="2656" y="9776"/>
                    </a:cubicBezTo>
                    <a:cubicBezTo>
                      <a:pt x="2548" y="9918"/>
                      <a:pt x="2465" y="10061"/>
                      <a:pt x="2382" y="10216"/>
                    </a:cubicBezTo>
                    <a:cubicBezTo>
                      <a:pt x="2227" y="10502"/>
                      <a:pt x="2072" y="10942"/>
                      <a:pt x="1882" y="11454"/>
                    </a:cubicBezTo>
                    <a:cubicBezTo>
                      <a:pt x="1525" y="12454"/>
                      <a:pt x="1084" y="13681"/>
                      <a:pt x="584" y="13978"/>
                    </a:cubicBezTo>
                    <a:cubicBezTo>
                      <a:pt x="382" y="14097"/>
                      <a:pt x="262" y="14157"/>
                      <a:pt x="191" y="14181"/>
                    </a:cubicBezTo>
                    <a:cubicBezTo>
                      <a:pt x="96" y="14228"/>
                      <a:pt x="1" y="14264"/>
                      <a:pt x="1" y="14395"/>
                    </a:cubicBezTo>
                    <a:cubicBezTo>
                      <a:pt x="1" y="14407"/>
                      <a:pt x="1" y="14419"/>
                      <a:pt x="1" y="14419"/>
                    </a:cubicBezTo>
                    <a:cubicBezTo>
                      <a:pt x="24" y="14609"/>
                      <a:pt x="143" y="14788"/>
                      <a:pt x="358" y="14907"/>
                    </a:cubicBezTo>
                    <a:cubicBezTo>
                      <a:pt x="535" y="15020"/>
                      <a:pt x="745" y="15078"/>
                      <a:pt x="944" y="15078"/>
                    </a:cubicBezTo>
                    <a:cubicBezTo>
                      <a:pt x="1038" y="15078"/>
                      <a:pt x="1130" y="15065"/>
                      <a:pt x="1215" y="15038"/>
                    </a:cubicBezTo>
                    <a:cubicBezTo>
                      <a:pt x="1303" y="15389"/>
                      <a:pt x="1542" y="15700"/>
                      <a:pt x="1868" y="15700"/>
                    </a:cubicBezTo>
                    <a:cubicBezTo>
                      <a:pt x="1896" y="15700"/>
                      <a:pt x="1924" y="15698"/>
                      <a:pt x="1953" y="15693"/>
                    </a:cubicBezTo>
                    <a:cubicBezTo>
                      <a:pt x="2156" y="15657"/>
                      <a:pt x="2346" y="15538"/>
                      <a:pt x="2477" y="15419"/>
                    </a:cubicBezTo>
                    <a:cubicBezTo>
                      <a:pt x="2656" y="15633"/>
                      <a:pt x="2941" y="15776"/>
                      <a:pt x="3251" y="15788"/>
                    </a:cubicBezTo>
                    <a:lnTo>
                      <a:pt x="3299" y="15788"/>
                    </a:lnTo>
                    <a:cubicBezTo>
                      <a:pt x="3525" y="15788"/>
                      <a:pt x="3727" y="15717"/>
                      <a:pt x="3834" y="15562"/>
                    </a:cubicBezTo>
                    <a:cubicBezTo>
                      <a:pt x="3918" y="15455"/>
                      <a:pt x="3870" y="15371"/>
                      <a:pt x="3811" y="15276"/>
                    </a:cubicBezTo>
                    <a:cubicBezTo>
                      <a:pt x="3775" y="15205"/>
                      <a:pt x="3703" y="15086"/>
                      <a:pt x="3596" y="14871"/>
                    </a:cubicBezTo>
                    <a:cubicBezTo>
                      <a:pt x="3334" y="14276"/>
                      <a:pt x="3596" y="13240"/>
                      <a:pt x="3834" y="12240"/>
                    </a:cubicBezTo>
                    <a:cubicBezTo>
                      <a:pt x="4037" y="11431"/>
                      <a:pt x="4227" y="10657"/>
                      <a:pt x="4168" y="10085"/>
                    </a:cubicBezTo>
                    <a:cubicBezTo>
                      <a:pt x="4156" y="9978"/>
                      <a:pt x="4120" y="9823"/>
                      <a:pt x="4072" y="9680"/>
                    </a:cubicBezTo>
                    <a:cubicBezTo>
                      <a:pt x="4144" y="9633"/>
                      <a:pt x="4203" y="9573"/>
                      <a:pt x="4263" y="9514"/>
                    </a:cubicBezTo>
                    <a:cubicBezTo>
                      <a:pt x="4346" y="9430"/>
                      <a:pt x="4430" y="9323"/>
                      <a:pt x="4501" y="9204"/>
                    </a:cubicBezTo>
                    <a:cubicBezTo>
                      <a:pt x="4739" y="8835"/>
                      <a:pt x="4787" y="8216"/>
                      <a:pt x="4465" y="7847"/>
                    </a:cubicBezTo>
                    <a:cubicBezTo>
                      <a:pt x="4453" y="7823"/>
                      <a:pt x="4430" y="7811"/>
                      <a:pt x="4418" y="7787"/>
                    </a:cubicBezTo>
                    <a:cubicBezTo>
                      <a:pt x="4787" y="7001"/>
                      <a:pt x="4846" y="6013"/>
                      <a:pt x="4513" y="5263"/>
                    </a:cubicBezTo>
                    <a:cubicBezTo>
                      <a:pt x="3680" y="3346"/>
                      <a:pt x="3668" y="2572"/>
                      <a:pt x="6668" y="1632"/>
                    </a:cubicBezTo>
                    <a:cubicBezTo>
                      <a:pt x="7656" y="1322"/>
                      <a:pt x="8978" y="822"/>
                      <a:pt x="10930" y="251"/>
                    </a:cubicBezTo>
                    <a:cubicBezTo>
                      <a:pt x="10907" y="191"/>
                      <a:pt x="10883" y="131"/>
                      <a:pt x="10871" y="72"/>
                    </a:cubicBezTo>
                    <a:cubicBezTo>
                      <a:pt x="10871" y="48"/>
                      <a:pt x="10871" y="24"/>
                      <a:pt x="10871" y="1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10" name="Google Shape;310;p3"/>
            <p:cNvGrpSpPr/>
            <p:nvPr/>
          </p:nvGrpSpPr>
          <p:grpSpPr>
            <a:xfrm>
              <a:off x="7195827" y="3694623"/>
              <a:ext cx="1709944" cy="1216516"/>
              <a:chOff x="7195827" y="3694623"/>
              <a:chExt cx="1709944" cy="1216516"/>
            </a:xfrm>
          </p:grpSpPr>
          <p:sp>
            <p:nvSpPr>
              <p:cNvPr id="311" name="Google Shape;311;p3"/>
              <p:cNvSpPr/>
              <p:nvPr/>
            </p:nvSpPr>
            <p:spPr>
              <a:xfrm>
                <a:off x="7395057" y="3947126"/>
                <a:ext cx="1473477" cy="954549"/>
              </a:xfrm>
              <a:custGeom>
                <a:avLst/>
                <a:gdLst/>
                <a:ahLst/>
                <a:cxnLst/>
                <a:rect l="l" t="t" r="r" b="b"/>
                <a:pathLst>
                  <a:path w="18837" h="12203" extrusionOk="0">
                    <a:moveTo>
                      <a:pt x="17527" y="1"/>
                    </a:moveTo>
                    <a:lnTo>
                      <a:pt x="1" y="11621"/>
                    </a:lnTo>
                    <a:lnTo>
                      <a:pt x="1061" y="12145"/>
                    </a:lnTo>
                    <a:cubicBezTo>
                      <a:pt x="1137" y="12183"/>
                      <a:pt x="1221" y="12202"/>
                      <a:pt x="1304" y="12202"/>
                    </a:cubicBezTo>
                    <a:cubicBezTo>
                      <a:pt x="1430" y="12202"/>
                      <a:pt x="1556" y="12160"/>
                      <a:pt x="1656" y="12074"/>
                    </a:cubicBezTo>
                    <a:cubicBezTo>
                      <a:pt x="3156" y="10836"/>
                      <a:pt x="10657" y="5144"/>
                      <a:pt x="12538" y="4013"/>
                    </a:cubicBezTo>
                    <a:cubicBezTo>
                      <a:pt x="14229" y="2989"/>
                      <a:pt x="17396" y="1001"/>
                      <a:pt x="18694" y="334"/>
                    </a:cubicBezTo>
                    <a:cubicBezTo>
                      <a:pt x="18837" y="263"/>
                      <a:pt x="18789" y="60"/>
                      <a:pt x="18634" y="60"/>
                    </a:cubicBezTo>
                    <a:lnTo>
                      <a:pt x="17527" y="1"/>
                    </a:lnTo>
                    <a:close/>
                  </a:path>
                </a:pathLst>
              </a:custGeom>
              <a:solidFill>
                <a:srgbClr val="FFCF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2" name="Google Shape;312;p3"/>
              <p:cNvSpPr/>
              <p:nvPr/>
            </p:nvSpPr>
            <p:spPr>
              <a:xfrm>
                <a:off x="7206074" y="3704792"/>
                <a:ext cx="1679202" cy="1154486"/>
              </a:xfrm>
              <a:custGeom>
                <a:avLst/>
                <a:gdLst/>
                <a:ahLst/>
                <a:cxnLst/>
                <a:rect l="l" t="t" r="r" b="b"/>
                <a:pathLst>
                  <a:path w="21467" h="14759" extrusionOk="0">
                    <a:moveTo>
                      <a:pt x="19504" y="1"/>
                    </a:moveTo>
                    <a:cubicBezTo>
                      <a:pt x="19187" y="1"/>
                      <a:pt x="18869" y="98"/>
                      <a:pt x="18598" y="277"/>
                    </a:cubicBezTo>
                    <a:cubicBezTo>
                      <a:pt x="17740" y="837"/>
                      <a:pt x="15883" y="1884"/>
                      <a:pt x="13680" y="3111"/>
                    </a:cubicBezTo>
                    <a:cubicBezTo>
                      <a:pt x="13192" y="3373"/>
                      <a:pt x="12692" y="3647"/>
                      <a:pt x="12180" y="3932"/>
                    </a:cubicBezTo>
                    <a:cubicBezTo>
                      <a:pt x="7584" y="6445"/>
                      <a:pt x="2143" y="9326"/>
                      <a:pt x="619" y="10124"/>
                    </a:cubicBezTo>
                    <a:cubicBezTo>
                      <a:pt x="238" y="10326"/>
                      <a:pt x="0" y="10743"/>
                      <a:pt x="48" y="11171"/>
                    </a:cubicBezTo>
                    <a:cubicBezTo>
                      <a:pt x="83" y="11648"/>
                      <a:pt x="298" y="12326"/>
                      <a:pt x="941" y="13279"/>
                    </a:cubicBezTo>
                    <a:cubicBezTo>
                      <a:pt x="1764" y="14498"/>
                      <a:pt x="2327" y="14758"/>
                      <a:pt x="2659" y="14758"/>
                    </a:cubicBezTo>
                    <a:cubicBezTo>
                      <a:pt x="2906" y="14758"/>
                      <a:pt x="3024" y="14612"/>
                      <a:pt x="3024" y="14612"/>
                    </a:cubicBezTo>
                    <a:cubicBezTo>
                      <a:pt x="4882" y="13052"/>
                      <a:pt x="9561" y="9921"/>
                      <a:pt x="13668" y="7242"/>
                    </a:cubicBezTo>
                    <a:cubicBezTo>
                      <a:pt x="14216" y="6897"/>
                      <a:pt x="14740" y="6552"/>
                      <a:pt x="15252" y="6218"/>
                    </a:cubicBezTo>
                    <a:cubicBezTo>
                      <a:pt x="18443" y="4159"/>
                      <a:pt x="20955" y="2587"/>
                      <a:pt x="20955" y="2587"/>
                    </a:cubicBezTo>
                    <a:cubicBezTo>
                      <a:pt x="21122" y="2420"/>
                      <a:pt x="21300" y="2182"/>
                      <a:pt x="21348" y="1873"/>
                    </a:cubicBezTo>
                    <a:cubicBezTo>
                      <a:pt x="21467" y="1099"/>
                      <a:pt x="20753" y="337"/>
                      <a:pt x="20014" y="87"/>
                    </a:cubicBezTo>
                    <a:lnTo>
                      <a:pt x="20003" y="87"/>
                    </a:lnTo>
                    <a:cubicBezTo>
                      <a:pt x="19841" y="29"/>
                      <a:pt x="19672" y="1"/>
                      <a:pt x="19504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3" name="Google Shape;313;p3"/>
              <p:cNvSpPr/>
              <p:nvPr/>
            </p:nvSpPr>
            <p:spPr>
              <a:xfrm>
                <a:off x="7282418" y="4474032"/>
                <a:ext cx="220822" cy="341441"/>
              </a:xfrm>
              <a:custGeom>
                <a:avLst/>
                <a:gdLst/>
                <a:ahLst/>
                <a:cxnLst/>
                <a:rect l="l" t="t" r="r" b="b"/>
                <a:pathLst>
                  <a:path w="2823" h="4365" extrusionOk="0">
                    <a:moveTo>
                      <a:pt x="78" y="1"/>
                    </a:moveTo>
                    <a:cubicBezTo>
                      <a:pt x="51" y="1"/>
                      <a:pt x="32" y="22"/>
                      <a:pt x="12" y="51"/>
                    </a:cubicBezTo>
                    <a:cubicBezTo>
                      <a:pt x="0" y="87"/>
                      <a:pt x="24" y="123"/>
                      <a:pt x="60" y="135"/>
                    </a:cubicBezTo>
                    <a:lnTo>
                      <a:pt x="72" y="135"/>
                    </a:lnTo>
                    <a:lnTo>
                      <a:pt x="381" y="242"/>
                    </a:lnTo>
                    <a:cubicBezTo>
                      <a:pt x="477" y="290"/>
                      <a:pt x="584" y="337"/>
                      <a:pt x="679" y="385"/>
                    </a:cubicBezTo>
                    <a:cubicBezTo>
                      <a:pt x="774" y="444"/>
                      <a:pt x="869" y="492"/>
                      <a:pt x="953" y="551"/>
                    </a:cubicBezTo>
                    <a:cubicBezTo>
                      <a:pt x="1048" y="623"/>
                      <a:pt x="1131" y="682"/>
                      <a:pt x="1215" y="754"/>
                    </a:cubicBezTo>
                    <a:cubicBezTo>
                      <a:pt x="1548" y="1040"/>
                      <a:pt x="1834" y="1373"/>
                      <a:pt x="2048" y="1754"/>
                    </a:cubicBezTo>
                    <a:cubicBezTo>
                      <a:pt x="2274" y="2123"/>
                      <a:pt x="2441" y="2540"/>
                      <a:pt x="2524" y="2968"/>
                    </a:cubicBezTo>
                    <a:cubicBezTo>
                      <a:pt x="2548" y="3076"/>
                      <a:pt x="2560" y="3183"/>
                      <a:pt x="2572" y="3290"/>
                    </a:cubicBezTo>
                    <a:cubicBezTo>
                      <a:pt x="2584" y="3397"/>
                      <a:pt x="2584" y="3504"/>
                      <a:pt x="2596" y="3611"/>
                    </a:cubicBezTo>
                    <a:cubicBezTo>
                      <a:pt x="2584" y="3719"/>
                      <a:pt x="2584" y="3826"/>
                      <a:pt x="2572" y="3945"/>
                    </a:cubicBezTo>
                    <a:lnTo>
                      <a:pt x="2513" y="4266"/>
                    </a:lnTo>
                    <a:lnTo>
                      <a:pt x="2513" y="4278"/>
                    </a:lnTo>
                    <a:cubicBezTo>
                      <a:pt x="2513" y="4314"/>
                      <a:pt x="2536" y="4350"/>
                      <a:pt x="2572" y="4361"/>
                    </a:cubicBezTo>
                    <a:cubicBezTo>
                      <a:pt x="2578" y="4364"/>
                      <a:pt x="2584" y="4365"/>
                      <a:pt x="2590" y="4365"/>
                    </a:cubicBezTo>
                    <a:cubicBezTo>
                      <a:pt x="2619" y="4365"/>
                      <a:pt x="2646" y="4341"/>
                      <a:pt x="2655" y="4302"/>
                    </a:cubicBezTo>
                    <a:cubicBezTo>
                      <a:pt x="2691" y="4195"/>
                      <a:pt x="2727" y="4088"/>
                      <a:pt x="2763" y="3969"/>
                    </a:cubicBezTo>
                    <a:cubicBezTo>
                      <a:pt x="2774" y="3861"/>
                      <a:pt x="2798" y="3742"/>
                      <a:pt x="2810" y="3623"/>
                    </a:cubicBezTo>
                    <a:cubicBezTo>
                      <a:pt x="2822" y="3504"/>
                      <a:pt x="2822" y="3385"/>
                      <a:pt x="2822" y="3266"/>
                    </a:cubicBezTo>
                    <a:cubicBezTo>
                      <a:pt x="2810" y="3159"/>
                      <a:pt x="2798" y="3040"/>
                      <a:pt x="2786" y="2921"/>
                    </a:cubicBezTo>
                    <a:cubicBezTo>
                      <a:pt x="2715" y="2456"/>
                      <a:pt x="2548" y="2004"/>
                      <a:pt x="2310" y="1599"/>
                    </a:cubicBezTo>
                    <a:cubicBezTo>
                      <a:pt x="2072" y="1194"/>
                      <a:pt x="1762" y="837"/>
                      <a:pt x="1381" y="551"/>
                    </a:cubicBezTo>
                    <a:cubicBezTo>
                      <a:pt x="1286" y="480"/>
                      <a:pt x="1179" y="421"/>
                      <a:pt x="1084" y="349"/>
                    </a:cubicBezTo>
                    <a:cubicBezTo>
                      <a:pt x="989" y="290"/>
                      <a:pt x="881" y="242"/>
                      <a:pt x="774" y="194"/>
                    </a:cubicBezTo>
                    <a:cubicBezTo>
                      <a:pt x="667" y="147"/>
                      <a:pt x="548" y="111"/>
                      <a:pt x="441" y="75"/>
                    </a:cubicBezTo>
                    <a:cubicBezTo>
                      <a:pt x="334" y="40"/>
                      <a:pt x="215" y="28"/>
                      <a:pt x="96" y="4"/>
                    </a:cubicBezTo>
                    <a:cubicBezTo>
                      <a:pt x="89" y="2"/>
                      <a:pt x="83" y="1"/>
                      <a:pt x="78" y="1"/>
                    </a:cubicBezTo>
                    <a:close/>
                  </a:path>
                </a:pathLst>
              </a:custGeom>
              <a:solidFill>
                <a:srgbClr val="FD8A0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4" name="Google Shape;314;p3"/>
              <p:cNvSpPr/>
              <p:nvPr/>
            </p:nvSpPr>
            <p:spPr>
              <a:xfrm>
                <a:off x="7254493" y="4527927"/>
                <a:ext cx="208698" cy="281757"/>
              </a:xfrm>
              <a:custGeom>
                <a:avLst/>
                <a:gdLst/>
                <a:ahLst/>
                <a:cxnLst/>
                <a:rect l="l" t="t" r="r" b="b"/>
                <a:pathLst>
                  <a:path w="2668" h="3602" extrusionOk="0">
                    <a:moveTo>
                      <a:pt x="572" y="0"/>
                    </a:moveTo>
                    <a:cubicBezTo>
                      <a:pt x="490" y="0"/>
                      <a:pt x="410" y="14"/>
                      <a:pt x="334" y="41"/>
                    </a:cubicBezTo>
                    <a:cubicBezTo>
                      <a:pt x="179" y="101"/>
                      <a:pt x="0" y="255"/>
                      <a:pt x="12" y="660"/>
                    </a:cubicBezTo>
                    <a:cubicBezTo>
                      <a:pt x="48" y="1446"/>
                      <a:pt x="893" y="2934"/>
                      <a:pt x="1500" y="3089"/>
                    </a:cubicBezTo>
                    <a:cubicBezTo>
                      <a:pt x="1543" y="3100"/>
                      <a:pt x="1583" y="3105"/>
                      <a:pt x="1622" y="3105"/>
                    </a:cubicBezTo>
                    <a:cubicBezTo>
                      <a:pt x="1757" y="3105"/>
                      <a:pt x="1869" y="3040"/>
                      <a:pt x="1953" y="2910"/>
                    </a:cubicBezTo>
                    <a:cubicBezTo>
                      <a:pt x="2143" y="2601"/>
                      <a:pt x="1965" y="1922"/>
                      <a:pt x="1691" y="1434"/>
                    </a:cubicBezTo>
                    <a:cubicBezTo>
                      <a:pt x="1548" y="1184"/>
                      <a:pt x="1262" y="779"/>
                      <a:pt x="905" y="779"/>
                    </a:cubicBezTo>
                    <a:lnTo>
                      <a:pt x="893" y="779"/>
                    </a:lnTo>
                    <a:cubicBezTo>
                      <a:pt x="691" y="791"/>
                      <a:pt x="607" y="910"/>
                      <a:pt x="584" y="982"/>
                    </a:cubicBezTo>
                    <a:cubicBezTo>
                      <a:pt x="441" y="1386"/>
                      <a:pt x="1143" y="2279"/>
                      <a:pt x="1238" y="2363"/>
                    </a:cubicBezTo>
                    <a:cubicBezTo>
                      <a:pt x="1266" y="2385"/>
                      <a:pt x="1300" y="2397"/>
                      <a:pt x="1332" y="2397"/>
                    </a:cubicBezTo>
                    <a:cubicBezTo>
                      <a:pt x="1369" y="2397"/>
                      <a:pt x="1404" y="2382"/>
                      <a:pt x="1429" y="2351"/>
                    </a:cubicBezTo>
                    <a:cubicBezTo>
                      <a:pt x="1477" y="2303"/>
                      <a:pt x="1465" y="2220"/>
                      <a:pt x="1417" y="2172"/>
                    </a:cubicBezTo>
                    <a:cubicBezTo>
                      <a:pt x="1286" y="2065"/>
                      <a:pt x="750" y="1279"/>
                      <a:pt x="834" y="1065"/>
                    </a:cubicBezTo>
                    <a:cubicBezTo>
                      <a:pt x="834" y="1065"/>
                      <a:pt x="845" y="1041"/>
                      <a:pt x="905" y="1041"/>
                    </a:cubicBezTo>
                    <a:cubicBezTo>
                      <a:pt x="1072" y="1041"/>
                      <a:pt x="1286" y="1244"/>
                      <a:pt x="1465" y="1565"/>
                    </a:cubicBezTo>
                    <a:cubicBezTo>
                      <a:pt x="1727" y="2018"/>
                      <a:pt x="1846" y="2589"/>
                      <a:pt x="1727" y="2768"/>
                    </a:cubicBezTo>
                    <a:cubicBezTo>
                      <a:pt x="1700" y="2821"/>
                      <a:pt x="1666" y="2848"/>
                      <a:pt x="1621" y="2848"/>
                    </a:cubicBezTo>
                    <a:cubicBezTo>
                      <a:pt x="1606" y="2848"/>
                      <a:pt x="1590" y="2845"/>
                      <a:pt x="1572" y="2839"/>
                    </a:cubicBezTo>
                    <a:cubicBezTo>
                      <a:pt x="1107" y="2720"/>
                      <a:pt x="310" y="1363"/>
                      <a:pt x="274" y="648"/>
                    </a:cubicBezTo>
                    <a:cubicBezTo>
                      <a:pt x="262" y="446"/>
                      <a:pt x="310" y="327"/>
                      <a:pt x="417" y="291"/>
                    </a:cubicBezTo>
                    <a:cubicBezTo>
                      <a:pt x="468" y="272"/>
                      <a:pt x="520" y="263"/>
                      <a:pt x="573" y="263"/>
                    </a:cubicBezTo>
                    <a:cubicBezTo>
                      <a:pt x="839" y="263"/>
                      <a:pt x="1113" y="485"/>
                      <a:pt x="1262" y="624"/>
                    </a:cubicBezTo>
                    <a:cubicBezTo>
                      <a:pt x="1917" y="1267"/>
                      <a:pt x="2358" y="2446"/>
                      <a:pt x="2167" y="3006"/>
                    </a:cubicBezTo>
                    <a:cubicBezTo>
                      <a:pt x="2096" y="3208"/>
                      <a:pt x="1953" y="3315"/>
                      <a:pt x="1727" y="3339"/>
                    </a:cubicBezTo>
                    <a:cubicBezTo>
                      <a:pt x="1655" y="3351"/>
                      <a:pt x="1607" y="3411"/>
                      <a:pt x="1619" y="3482"/>
                    </a:cubicBezTo>
                    <a:cubicBezTo>
                      <a:pt x="1619" y="3553"/>
                      <a:pt x="1679" y="3601"/>
                      <a:pt x="1738" y="3601"/>
                    </a:cubicBezTo>
                    <a:lnTo>
                      <a:pt x="1762" y="3601"/>
                    </a:lnTo>
                    <a:cubicBezTo>
                      <a:pt x="2084" y="3565"/>
                      <a:pt x="2310" y="3387"/>
                      <a:pt x="2417" y="3089"/>
                    </a:cubicBezTo>
                    <a:cubicBezTo>
                      <a:pt x="2667" y="2363"/>
                      <a:pt x="2108" y="1089"/>
                      <a:pt x="1441" y="446"/>
                    </a:cubicBezTo>
                    <a:cubicBezTo>
                      <a:pt x="1147" y="152"/>
                      <a:pt x="847" y="0"/>
                      <a:pt x="572" y="0"/>
                    </a:cubicBezTo>
                    <a:close/>
                  </a:path>
                </a:pathLst>
              </a:custGeom>
              <a:solidFill>
                <a:srgbClr val="FD8A0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5" name="Google Shape;315;p3"/>
              <p:cNvSpPr/>
              <p:nvPr/>
            </p:nvSpPr>
            <p:spPr>
              <a:xfrm>
                <a:off x="8440020" y="3752273"/>
                <a:ext cx="296229" cy="171307"/>
              </a:xfrm>
              <a:custGeom>
                <a:avLst/>
                <a:gdLst/>
                <a:ahLst/>
                <a:cxnLst/>
                <a:rect l="l" t="t" r="r" b="b"/>
                <a:pathLst>
                  <a:path w="3787" h="2190" extrusionOk="0">
                    <a:moveTo>
                      <a:pt x="3658" y="1"/>
                    </a:moveTo>
                    <a:cubicBezTo>
                      <a:pt x="3649" y="1"/>
                      <a:pt x="3640" y="1"/>
                      <a:pt x="3632" y="3"/>
                    </a:cubicBezTo>
                    <a:cubicBezTo>
                      <a:pt x="3311" y="123"/>
                      <a:pt x="2989" y="265"/>
                      <a:pt x="2692" y="420"/>
                    </a:cubicBezTo>
                    <a:cubicBezTo>
                      <a:pt x="2382" y="563"/>
                      <a:pt x="2084" y="718"/>
                      <a:pt x="1787" y="885"/>
                    </a:cubicBezTo>
                    <a:cubicBezTo>
                      <a:pt x="1489" y="1051"/>
                      <a:pt x="1191" y="1218"/>
                      <a:pt x="906" y="1397"/>
                    </a:cubicBezTo>
                    <a:cubicBezTo>
                      <a:pt x="620" y="1575"/>
                      <a:pt x="334" y="1766"/>
                      <a:pt x="60" y="1980"/>
                    </a:cubicBezTo>
                    <a:cubicBezTo>
                      <a:pt x="25" y="2004"/>
                      <a:pt x="1" y="2063"/>
                      <a:pt x="25" y="2111"/>
                    </a:cubicBezTo>
                    <a:cubicBezTo>
                      <a:pt x="43" y="2158"/>
                      <a:pt x="84" y="2190"/>
                      <a:pt x="135" y="2190"/>
                    </a:cubicBezTo>
                    <a:cubicBezTo>
                      <a:pt x="149" y="2190"/>
                      <a:pt x="164" y="2187"/>
                      <a:pt x="179" y="2182"/>
                    </a:cubicBezTo>
                    <a:cubicBezTo>
                      <a:pt x="501" y="2063"/>
                      <a:pt x="810" y="1920"/>
                      <a:pt x="1108" y="1766"/>
                    </a:cubicBezTo>
                    <a:cubicBezTo>
                      <a:pt x="1418" y="1623"/>
                      <a:pt x="1715" y="1468"/>
                      <a:pt x="2013" y="1301"/>
                    </a:cubicBezTo>
                    <a:cubicBezTo>
                      <a:pt x="2311" y="1135"/>
                      <a:pt x="2596" y="968"/>
                      <a:pt x="2894" y="777"/>
                    </a:cubicBezTo>
                    <a:cubicBezTo>
                      <a:pt x="3180" y="599"/>
                      <a:pt x="3466" y="408"/>
                      <a:pt x="3739" y="206"/>
                    </a:cubicBezTo>
                    <a:cubicBezTo>
                      <a:pt x="3775" y="182"/>
                      <a:pt x="3787" y="123"/>
                      <a:pt x="3775" y="75"/>
                    </a:cubicBezTo>
                    <a:cubicBezTo>
                      <a:pt x="3755" y="25"/>
                      <a:pt x="3702" y="1"/>
                      <a:pt x="365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6" name="Google Shape;316;p3"/>
              <p:cNvSpPr/>
              <p:nvPr/>
            </p:nvSpPr>
            <p:spPr>
              <a:xfrm>
                <a:off x="8158813" y="3948064"/>
                <a:ext cx="240300" cy="323294"/>
              </a:xfrm>
              <a:custGeom>
                <a:avLst/>
                <a:gdLst/>
                <a:ahLst/>
                <a:cxnLst/>
                <a:rect l="l" t="t" r="r" b="b"/>
                <a:pathLst>
                  <a:path w="3072" h="4133" extrusionOk="0">
                    <a:moveTo>
                      <a:pt x="1500" y="1"/>
                    </a:moveTo>
                    <a:cubicBezTo>
                      <a:pt x="1012" y="263"/>
                      <a:pt x="512" y="537"/>
                      <a:pt x="0" y="822"/>
                    </a:cubicBezTo>
                    <a:cubicBezTo>
                      <a:pt x="429" y="1096"/>
                      <a:pt x="1750" y="2144"/>
                      <a:pt x="1488" y="4132"/>
                    </a:cubicBezTo>
                    <a:cubicBezTo>
                      <a:pt x="2036" y="3787"/>
                      <a:pt x="2560" y="3442"/>
                      <a:pt x="3072" y="3108"/>
                    </a:cubicBezTo>
                    <a:cubicBezTo>
                      <a:pt x="2917" y="1715"/>
                      <a:pt x="2215" y="668"/>
                      <a:pt x="1500" y="1"/>
                    </a:cubicBezTo>
                    <a:close/>
                  </a:path>
                </a:pathLst>
              </a:custGeom>
              <a:solidFill>
                <a:srgbClr val="FC09B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7" name="Google Shape;317;p3"/>
              <p:cNvSpPr/>
              <p:nvPr/>
            </p:nvSpPr>
            <p:spPr>
              <a:xfrm>
                <a:off x="7536795" y="4514317"/>
                <a:ext cx="154568" cy="107947"/>
              </a:xfrm>
              <a:custGeom>
                <a:avLst/>
                <a:gdLst/>
                <a:ahLst/>
                <a:cxnLst/>
                <a:rect l="l" t="t" r="r" b="b"/>
                <a:pathLst>
                  <a:path w="1976" h="1380" extrusionOk="0">
                    <a:moveTo>
                      <a:pt x="1261" y="1"/>
                    </a:moveTo>
                    <a:cubicBezTo>
                      <a:pt x="773" y="1"/>
                      <a:pt x="177" y="370"/>
                      <a:pt x="70" y="858"/>
                    </a:cubicBezTo>
                    <a:cubicBezTo>
                      <a:pt x="0" y="1196"/>
                      <a:pt x="243" y="1380"/>
                      <a:pt x="580" y="1380"/>
                    </a:cubicBezTo>
                    <a:cubicBezTo>
                      <a:pt x="872" y="1380"/>
                      <a:pt x="1235" y="1240"/>
                      <a:pt x="1523" y="941"/>
                    </a:cubicBezTo>
                    <a:cubicBezTo>
                      <a:pt x="1975" y="477"/>
                      <a:pt x="1725" y="1"/>
                      <a:pt x="12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8" name="Google Shape;318;p3"/>
              <p:cNvSpPr/>
              <p:nvPr/>
            </p:nvSpPr>
            <p:spPr>
              <a:xfrm>
                <a:off x="7825198" y="4345513"/>
                <a:ext cx="168804" cy="107087"/>
              </a:xfrm>
              <a:custGeom>
                <a:avLst/>
                <a:gdLst/>
                <a:ahLst/>
                <a:cxnLst/>
                <a:rect l="l" t="t" r="r" b="b"/>
                <a:pathLst>
                  <a:path w="2158" h="1369" extrusionOk="0">
                    <a:moveTo>
                      <a:pt x="1285" y="1"/>
                    </a:moveTo>
                    <a:cubicBezTo>
                      <a:pt x="862" y="1"/>
                      <a:pt x="403" y="289"/>
                      <a:pt x="205" y="635"/>
                    </a:cubicBezTo>
                    <a:cubicBezTo>
                      <a:pt x="0" y="993"/>
                      <a:pt x="183" y="1369"/>
                      <a:pt x="639" y="1369"/>
                    </a:cubicBezTo>
                    <a:cubicBezTo>
                      <a:pt x="714" y="1369"/>
                      <a:pt x="795" y="1359"/>
                      <a:pt x="884" y="1337"/>
                    </a:cubicBezTo>
                    <a:cubicBezTo>
                      <a:pt x="1753" y="1123"/>
                      <a:pt x="2158" y="242"/>
                      <a:pt x="1539" y="39"/>
                    </a:cubicBezTo>
                    <a:cubicBezTo>
                      <a:pt x="1457" y="13"/>
                      <a:pt x="1372" y="1"/>
                      <a:pt x="12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9" name="Google Shape;319;p3"/>
              <p:cNvSpPr/>
              <p:nvPr/>
            </p:nvSpPr>
            <p:spPr>
              <a:xfrm>
                <a:off x="7643724" y="4363113"/>
                <a:ext cx="148232" cy="124296"/>
              </a:xfrm>
              <a:custGeom>
                <a:avLst/>
                <a:gdLst/>
                <a:ahLst/>
                <a:cxnLst/>
                <a:rect l="l" t="t" r="r" b="b"/>
                <a:pathLst>
                  <a:path w="1895" h="1589" extrusionOk="0">
                    <a:moveTo>
                      <a:pt x="1516" y="0"/>
                    </a:moveTo>
                    <a:cubicBezTo>
                      <a:pt x="1494" y="0"/>
                      <a:pt x="1473" y="5"/>
                      <a:pt x="1454" y="17"/>
                    </a:cubicBezTo>
                    <a:cubicBezTo>
                      <a:pt x="1394" y="53"/>
                      <a:pt x="1370" y="136"/>
                      <a:pt x="1406" y="195"/>
                    </a:cubicBezTo>
                    <a:cubicBezTo>
                      <a:pt x="1596" y="517"/>
                      <a:pt x="1620" y="981"/>
                      <a:pt x="1287" y="1219"/>
                    </a:cubicBezTo>
                    <a:cubicBezTo>
                      <a:pt x="1180" y="1296"/>
                      <a:pt x="1068" y="1318"/>
                      <a:pt x="970" y="1318"/>
                    </a:cubicBezTo>
                    <a:cubicBezTo>
                      <a:pt x="915" y="1318"/>
                      <a:pt x="865" y="1311"/>
                      <a:pt x="822" y="1303"/>
                    </a:cubicBezTo>
                    <a:cubicBezTo>
                      <a:pt x="596" y="1255"/>
                      <a:pt x="382" y="1077"/>
                      <a:pt x="263" y="862"/>
                    </a:cubicBezTo>
                    <a:cubicBezTo>
                      <a:pt x="239" y="822"/>
                      <a:pt x="198" y="798"/>
                      <a:pt x="152" y="798"/>
                    </a:cubicBezTo>
                    <a:cubicBezTo>
                      <a:pt x="130" y="798"/>
                      <a:pt x="107" y="803"/>
                      <a:pt x="84" y="815"/>
                    </a:cubicBezTo>
                    <a:cubicBezTo>
                      <a:pt x="25" y="850"/>
                      <a:pt x="1" y="922"/>
                      <a:pt x="37" y="993"/>
                    </a:cubicBezTo>
                    <a:cubicBezTo>
                      <a:pt x="191" y="1267"/>
                      <a:pt x="465" y="1493"/>
                      <a:pt x="763" y="1565"/>
                    </a:cubicBezTo>
                    <a:cubicBezTo>
                      <a:pt x="834" y="1577"/>
                      <a:pt x="894" y="1588"/>
                      <a:pt x="965" y="1588"/>
                    </a:cubicBezTo>
                    <a:cubicBezTo>
                      <a:pt x="1132" y="1588"/>
                      <a:pt x="1299" y="1529"/>
                      <a:pt x="1442" y="1434"/>
                    </a:cubicBezTo>
                    <a:cubicBezTo>
                      <a:pt x="1894" y="1100"/>
                      <a:pt x="1882" y="481"/>
                      <a:pt x="1632" y="64"/>
                    </a:cubicBezTo>
                    <a:cubicBezTo>
                      <a:pt x="1608" y="24"/>
                      <a:pt x="1562" y="0"/>
                      <a:pt x="1516" y="0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0" name="Google Shape;320;p3"/>
              <p:cNvSpPr/>
              <p:nvPr/>
            </p:nvSpPr>
            <p:spPr>
              <a:xfrm>
                <a:off x="7785305" y="4250629"/>
                <a:ext cx="96057" cy="105679"/>
              </a:xfrm>
              <a:custGeom>
                <a:avLst/>
                <a:gdLst/>
                <a:ahLst/>
                <a:cxnLst/>
                <a:rect l="l" t="t" r="r" b="b"/>
                <a:pathLst>
                  <a:path w="1228" h="1351" extrusionOk="0">
                    <a:moveTo>
                      <a:pt x="724" y="0"/>
                    </a:moveTo>
                    <a:cubicBezTo>
                      <a:pt x="662" y="0"/>
                      <a:pt x="605" y="35"/>
                      <a:pt x="584" y="98"/>
                    </a:cubicBezTo>
                    <a:lnTo>
                      <a:pt x="513" y="407"/>
                    </a:lnTo>
                    <a:cubicBezTo>
                      <a:pt x="477" y="407"/>
                      <a:pt x="429" y="407"/>
                      <a:pt x="382" y="419"/>
                    </a:cubicBezTo>
                    <a:cubicBezTo>
                      <a:pt x="167" y="490"/>
                      <a:pt x="1" y="717"/>
                      <a:pt x="36" y="979"/>
                    </a:cubicBezTo>
                    <a:cubicBezTo>
                      <a:pt x="74" y="1225"/>
                      <a:pt x="269" y="1350"/>
                      <a:pt x="471" y="1350"/>
                    </a:cubicBezTo>
                    <a:cubicBezTo>
                      <a:pt x="650" y="1350"/>
                      <a:pt x="834" y="1252"/>
                      <a:pt x="917" y="1050"/>
                    </a:cubicBezTo>
                    <a:cubicBezTo>
                      <a:pt x="977" y="931"/>
                      <a:pt x="965" y="788"/>
                      <a:pt x="917" y="681"/>
                    </a:cubicBezTo>
                    <a:lnTo>
                      <a:pt x="1179" y="419"/>
                    </a:lnTo>
                    <a:cubicBezTo>
                      <a:pt x="1227" y="359"/>
                      <a:pt x="1227" y="288"/>
                      <a:pt x="1179" y="229"/>
                    </a:cubicBezTo>
                    <a:cubicBezTo>
                      <a:pt x="1156" y="205"/>
                      <a:pt x="1123" y="193"/>
                      <a:pt x="1090" y="193"/>
                    </a:cubicBezTo>
                    <a:cubicBezTo>
                      <a:pt x="1057" y="193"/>
                      <a:pt x="1025" y="205"/>
                      <a:pt x="1001" y="229"/>
                    </a:cubicBezTo>
                    <a:lnTo>
                      <a:pt x="775" y="455"/>
                    </a:lnTo>
                    <a:lnTo>
                      <a:pt x="775" y="455"/>
                    </a:lnTo>
                    <a:lnTo>
                      <a:pt x="846" y="157"/>
                    </a:lnTo>
                    <a:cubicBezTo>
                      <a:pt x="858" y="86"/>
                      <a:pt x="822" y="14"/>
                      <a:pt x="751" y="2"/>
                    </a:cubicBezTo>
                    <a:cubicBezTo>
                      <a:pt x="742" y="1"/>
                      <a:pt x="733" y="0"/>
                      <a:pt x="724" y="0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1" name="Google Shape;321;p3"/>
              <p:cNvSpPr/>
              <p:nvPr/>
            </p:nvSpPr>
            <p:spPr>
              <a:xfrm>
                <a:off x="7195827" y="3694623"/>
                <a:ext cx="1709944" cy="1216516"/>
              </a:xfrm>
              <a:custGeom>
                <a:avLst/>
                <a:gdLst/>
                <a:ahLst/>
                <a:cxnLst/>
                <a:rect l="l" t="t" r="r" b="b"/>
                <a:pathLst>
                  <a:path w="21860" h="15552" extrusionOk="0">
                    <a:moveTo>
                      <a:pt x="19645" y="264"/>
                    </a:moveTo>
                    <a:cubicBezTo>
                      <a:pt x="19800" y="264"/>
                      <a:pt x="19943" y="288"/>
                      <a:pt x="20098" y="336"/>
                    </a:cubicBezTo>
                    <a:lnTo>
                      <a:pt x="20110" y="336"/>
                    </a:lnTo>
                    <a:cubicBezTo>
                      <a:pt x="21003" y="645"/>
                      <a:pt x="21860" y="1741"/>
                      <a:pt x="21003" y="2610"/>
                    </a:cubicBezTo>
                    <a:cubicBezTo>
                      <a:pt x="20074" y="3193"/>
                      <a:pt x="16824" y="5265"/>
                      <a:pt x="15490" y="6134"/>
                    </a:cubicBezTo>
                    <a:cubicBezTo>
                      <a:pt x="15490" y="6122"/>
                      <a:pt x="15478" y="6122"/>
                      <a:pt x="15478" y="6122"/>
                    </a:cubicBezTo>
                    <a:cubicBezTo>
                      <a:pt x="15276" y="4729"/>
                      <a:pt x="14538" y="3777"/>
                      <a:pt x="14026" y="3265"/>
                    </a:cubicBezTo>
                    <a:cubicBezTo>
                      <a:pt x="16431" y="1931"/>
                      <a:pt x="18050" y="1014"/>
                      <a:pt x="18800" y="514"/>
                    </a:cubicBezTo>
                    <a:cubicBezTo>
                      <a:pt x="19062" y="348"/>
                      <a:pt x="19348" y="264"/>
                      <a:pt x="19645" y="264"/>
                    </a:cubicBezTo>
                    <a:close/>
                    <a:moveTo>
                      <a:pt x="13787" y="3396"/>
                    </a:moveTo>
                    <a:cubicBezTo>
                      <a:pt x="14288" y="3884"/>
                      <a:pt x="15061" y="4848"/>
                      <a:pt x="15240" y="6277"/>
                    </a:cubicBezTo>
                    <a:cubicBezTo>
                      <a:pt x="14323" y="6884"/>
                      <a:pt x="14049" y="7063"/>
                      <a:pt x="13978" y="7110"/>
                    </a:cubicBezTo>
                    <a:lnTo>
                      <a:pt x="13967" y="7110"/>
                    </a:lnTo>
                    <a:cubicBezTo>
                      <a:pt x="14057" y="5439"/>
                      <a:pt x="13072" y="4466"/>
                      <a:pt x="12561" y="4074"/>
                    </a:cubicBezTo>
                    <a:cubicBezTo>
                      <a:pt x="12978" y="3848"/>
                      <a:pt x="13383" y="3622"/>
                      <a:pt x="13787" y="3396"/>
                    </a:cubicBezTo>
                    <a:close/>
                    <a:moveTo>
                      <a:pt x="12299" y="4217"/>
                    </a:moveTo>
                    <a:cubicBezTo>
                      <a:pt x="12752" y="4527"/>
                      <a:pt x="13883" y="5503"/>
                      <a:pt x="13680" y="7301"/>
                    </a:cubicBezTo>
                    <a:cubicBezTo>
                      <a:pt x="3749" y="13765"/>
                      <a:pt x="3124" y="14788"/>
                      <a:pt x="2772" y="14788"/>
                    </a:cubicBezTo>
                    <a:cubicBezTo>
                      <a:pt x="2705" y="14788"/>
                      <a:pt x="2647" y="14751"/>
                      <a:pt x="2536" y="14706"/>
                    </a:cubicBezTo>
                    <a:cubicBezTo>
                      <a:pt x="1810" y="14421"/>
                      <a:pt x="417" y="12528"/>
                      <a:pt x="310" y="11289"/>
                    </a:cubicBezTo>
                    <a:cubicBezTo>
                      <a:pt x="274" y="10908"/>
                      <a:pt x="464" y="10551"/>
                      <a:pt x="810" y="10373"/>
                    </a:cubicBezTo>
                    <a:cubicBezTo>
                      <a:pt x="2810" y="9313"/>
                      <a:pt x="7918" y="6610"/>
                      <a:pt x="12299" y="4217"/>
                    </a:cubicBezTo>
                    <a:close/>
                    <a:moveTo>
                      <a:pt x="20288" y="3372"/>
                    </a:moveTo>
                    <a:cubicBezTo>
                      <a:pt x="21015" y="3407"/>
                      <a:pt x="21265" y="3396"/>
                      <a:pt x="21181" y="3443"/>
                    </a:cubicBezTo>
                    <a:cubicBezTo>
                      <a:pt x="19872" y="4122"/>
                      <a:pt x="16550" y="6205"/>
                      <a:pt x="15014" y="7122"/>
                    </a:cubicBezTo>
                    <a:cubicBezTo>
                      <a:pt x="13073" y="8289"/>
                      <a:pt x="5525" y="14040"/>
                      <a:pt x="4120" y="15207"/>
                    </a:cubicBezTo>
                    <a:cubicBezTo>
                      <a:pt x="4038" y="15273"/>
                      <a:pt x="3954" y="15300"/>
                      <a:pt x="3869" y="15300"/>
                    </a:cubicBezTo>
                    <a:cubicBezTo>
                      <a:pt x="3620" y="15300"/>
                      <a:pt x="3356" y="15072"/>
                      <a:pt x="3072" y="14957"/>
                    </a:cubicBezTo>
                    <a:cubicBezTo>
                      <a:pt x="3489" y="14766"/>
                      <a:pt x="4239" y="13528"/>
                      <a:pt x="20288" y="3372"/>
                    </a:cubicBezTo>
                    <a:close/>
                    <a:moveTo>
                      <a:pt x="19654" y="1"/>
                    </a:moveTo>
                    <a:cubicBezTo>
                      <a:pt x="19310" y="1"/>
                      <a:pt x="18963" y="104"/>
                      <a:pt x="18657" y="300"/>
                    </a:cubicBezTo>
                    <a:cubicBezTo>
                      <a:pt x="17895" y="788"/>
                      <a:pt x="16276" y="1729"/>
                      <a:pt x="13823" y="3074"/>
                    </a:cubicBezTo>
                    <a:lnTo>
                      <a:pt x="13740" y="3122"/>
                    </a:lnTo>
                    <a:cubicBezTo>
                      <a:pt x="13264" y="3396"/>
                      <a:pt x="12764" y="3669"/>
                      <a:pt x="12252" y="3943"/>
                    </a:cubicBezTo>
                    <a:cubicBezTo>
                      <a:pt x="7846" y="6348"/>
                      <a:pt x="2703" y="9087"/>
                      <a:pt x="691" y="10146"/>
                    </a:cubicBezTo>
                    <a:cubicBezTo>
                      <a:pt x="250" y="10373"/>
                      <a:pt x="0" y="10837"/>
                      <a:pt x="48" y="11313"/>
                    </a:cubicBezTo>
                    <a:cubicBezTo>
                      <a:pt x="167" y="12659"/>
                      <a:pt x="1655" y="14683"/>
                      <a:pt x="2500" y="14968"/>
                    </a:cubicBezTo>
                    <a:cubicBezTo>
                      <a:pt x="3477" y="15433"/>
                      <a:pt x="3584" y="15552"/>
                      <a:pt x="3846" y="15552"/>
                    </a:cubicBezTo>
                    <a:cubicBezTo>
                      <a:pt x="4001" y="15552"/>
                      <a:pt x="4155" y="15504"/>
                      <a:pt x="4286" y="15397"/>
                    </a:cubicBezTo>
                    <a:cubicBezTo>
                      <a:pt x="5906" y="14064"/>
                      <a:pt x="13311" y="8456"/>
                      <a:pt x="15145" y="7348"/>
                    </a:cubicBezTo>
                    <a:cubicBezTo>
                      <a:pt x="16800" y="6360"/>
                      <a:pt x="20026" y="4336"/>
                      <a:pt x="21300" y="3681"/>
                    </a:cubicBezTo>
                    <a:cubicBezTo>
                      <a:pt x="21562" y="3550"/>
                      <a:pt x="21467" y="3169"/>
                      <a:pt x="21193" y="3157"/>
                    </a:cubicBezTo>
                    <a:lnTo>
                      <a:pt x="20669" y="3134"/>
                    </a:lnTo>
                    <a:cubicBezTo>
                      <a:pt x="20979" y="2931"/>
                      <a:pt x="21157" y="2824"/>
                      <a:pt x="21157" y="2824"/>
                    </a:cubicBezTo>
                    <a:cubicBezTo>
                      <a:pt x="21169" y="2812"/>
                      <a:pt x="21538" y="2503"/>
                      <a:pt x="21610" y="2014"/>
                    </a:cubicBezTo>
                    <a:cubicBezTo>
                      <a:pt x="21741" y="1181"/>
                      <a:pt x="20979" y="371"/>
                      <a:pt x="20193" y="98"/>
                    </a:cubicBezTo>
                    <a:lnTo>
                      <a:pt x="20181" y="86"/>
                    </a:lnTo>
                    <a:cubicBezTo>
                      <a:pt x="20010" y="29"/>
                      <a:pt x="19832" y="1"/>
                      <a:pt x="19654" y="1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2" name="Google Shape;322;p3"/>
              <p:cNvSpPr/>
              <p:nvPr/>
            </p:nvSpPr>
            <p:spPr>
              <a:xfrm>
                <a:off x="7505897" y="4425691"/>
                <a:ext cx="124687" cy="72199"/>
              </a:xfrm>
              <a:custGeom>
                <a:avLst/>
                <a:gdLst/>
                <a:ahLst/>
                <a:cxnLst/>
                <a:rect l="l" t="t" r="r" b="b"/>
                <a:pathLst>
                  <a:path w="1594" h="923" extrusionOk="0">
                    <a:moveTo>
                      <a:pt x="926" y="0"/>
                    </a:moveTo>
                    <a:cubicBezTo>
                      <a:pt x="798" y="0"/>
                      <a:pt x="675" y="49"/>
                      <a:pt x="584" y="134"/>
                    </a:cubicBezTo>
                    <a:cubicBezTo>
                      <a:pt x="549" y="169"/>
                      <a:pt x="513" y="205"/>
                      <a:pt x="501" y="241"/>
                    </a:cubicBezTo>
                    <a:lnTo>
                      <a:pt x="191" y="157"/>
                    </a:lnTo>
                    <a:cubicBezTo>
                      <a:pt x="179" y="152"/>
                      <a:pt x="165" y="150"/>
                      <a:pt x="152" y="150"/>
                    </a:cubicBezTo>
                    <a:cubicBezTo>
                      <a:pt x="100" y="150"/>
                      <a:pt x="46" y="184"/>
                      <a:pt x="37" y="241"/>
                    </a:cubicBezTo>
                    <a:cubicBezTo>
                      <a:pt x="13" y="312"/>
                      <a:pt x="48" y="384"/>
                      <a:pt x="120" y="407"/>
                    </a:cubicBezTo>
                    <a:lnTo>
                      <a:pt x="406" y="491"/>
                    </a:lnTo>
                    <a:lnTo>
                      <a:pt x="108" y="574"/>
                    </a:lnTo>
                    <a:cubicBezTo>
                      <a:pt x="37" y="586"/>
                      <a:pt x="1" y="658"/>
                      <a:pt x="13" y="729"/>
                    </a:cubicBezTo>
                    <a:cubicBezTo>
                      <a:pt x="37" y="788"/>
                      <a:pt x="84" y="824"/>
                      <a:pt x="144" y="824"/>
                    </a:cubicBezTo>
                    <a:lnTo>
                      <a:pt x="179" y="824"/>
                    </a:lnTo>
                    <a:lnTo>
                      <a:pt x="537" y="729"/>
                    </a:lnTo>
                    <a:cubicBezTo>
                      <a:pt x="608" y="824"/>
                      <a:pt x="715" y="908"/>
                      <a:pt x="858" y="919"/>
                    </a:cubicBezTo>
                    <a:cubicBezTo>
                      <a:pt x="876" y="921"/>
                      <a:pt x="894" y="922"/>
                      <a:pt x="912" y="922"/>
                    </a:cubicBezTo>
                    <a:cubicBezTo>
                      <a:pt x="1333" y="922"/>
                      <a:pt x="1593" y="395"/>
                      <a:pt x="1239" y="110"/>
                    </a:cubicBezTo>
                    <a:cubicBezTo>
                      <a:pt x="1142" y="34"/>
                      <a:pt x="1032" y="0"/>
                      <a:pt x="926" y="0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3" name="Google Shape;323;p3"/>
              <p:cNvSpPr/>
              <p:nvPr/>
            </p:nvSpPr>
            <p:spPr>
              <a:xfrm>
                <a:off x="8210909" y="3860846"/>
                <a:ext cx="210575" cy="214251"/>
              </a:xfrm>
              <a:custGeom>
                <a:avLst/>
                <a:gdLst/>
                <a:ahLst/>
                <a:cxnLst/>
                <a:rect l="l" t="t" r="r" b="b"/>
                <a:pathLst>
                  <a:path w="2692" h="2739" extrusionOk="0">
                    <a:moveTo>
                      <a:pt x="1777" y="1"/>
                    </a:moveTo>
                    <a:cubicBezTo>
                      <a:pt x="1753" y="1"/>
                      <a:pt x="1728" y="4"/>
                      <a:pt x="1703" y="9"/>
                    </a:cubicBezTo>
                    <a:cubicBezTo>
                      <a:pt x="1346" y="116"/>
                      <a:pt x="513" y="806"/>
                      <a:pt x="1" y="1378"/>
                    </a:cubicBezTo>
                    <a:cubicBezTo>
                      <a:pt x="322" y="1616"/>
                      <a:pt x="513" y="2021"/>
                      <a:pt x="418" y="2425"/>
                    </a:cubicBezTo>
                    <a:cubicBezTo>
                      <a:pt x="418" y="2437"/>
                      <a:pt x="418" y="2449"/>
                      <a:pt x="418" y="2461"/>
                    </a:cubicBezTo>
                    <a:cubicBezTo>
                      <a:pt x="406" y="2497"/>
                      <a:pt x="394" y="2521"/>
                      <a:pt x="382" y="2545"/>
                    </a:cubicBezTo>
                    <a:cubicBezTo>
                      <a:pt x="429" y="2556"/>
                      <a:pt x="477" y="2568"/>
                      <a:pt x="525" y="2580"/>
                    </a:cubicBezTo>
                    <a:cubicBezTo>
                      <a:pt x="952" y="2682"/>
                      <a:pt x="1449" y="2739"/>
                      <a:pt x="1840" y="2739"/>
                    </a:cubicBezTo>
                    <a:cubicBezTo>
                      <a:pt x="2093" y="2739"/>
                      <a:pt x="2301" y="2715"/>
                      <a:pt x="2418" y="2664"/>
                    </a:cubicBezTo>
                    <a:cubicBezTo>
                      <a:pt x="2608" y="2568"/>
                      <a:pt x="2644" y="2271"/>
                      <a:pt x="2656" y="2080"/>
                    </a:cubicBezTo>
                    <a:cubicBezTo>
                      <a:pt x="2692" y="1592"/>
                      <a:pt x="2573" y="1080"/>
                      <a:pt x="2370" y="640"/>
                    </a:cubicBezTo>
                    <a:cubicBezTo>
                      <a:pt x="2287" y="461"/>
                      <a:pt x="2108" y="92"/>
                      <a:pt x="1870" y="20"/>
                    </a:cubicBezTo>
                    <a:cubicBezTo>
                      <a:pt x="1842" y="6"/>
                      <a:pt x="1810" y="1"/>
                      <a:pt x="177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4" name="Google Shape;324;p3"/>
              <p:cNvSpPr/>
              <p:nvPr/>
            </p:nvSpPr>
            <p:spPr>
              <a:xfrm>
                <a:off x="8187677" y="4053352"/>
                <a:ext cx="260794" cy="273388"/>
              </a:xfrm>
              <a:custGeom>
                <a:avLst/>
                <a:gdLst/>
                <a:ahLst/>
                <a:cxnLst/>
                <a:rect l="l" t="t" r="r" b="b"/>
                <a:pathLst>
                  <a:path w="3334" h="3495" extrusionOk="0">
                    <a:moveTo>
                      <a:pt x="715" y="0"/>
                    </a:moveTo>
                    <a:cubicBezTo>
                      <a:pt x="703" y="36"/>
                      <a:pt x="691" y="60"/>
                      <a:pt x="679" y="84"/>
                    </a:cubicBezTo>
                    <a:cubicBezTo>
                      <a:pt x="572" y="405"/>
                      <a:pt x="298" y="607"/>
                      <a:pt x="0" y="679"/>
                    </a:cubicBezTo>
                    <a:cubicBezTo>
                      <a:pt x="36" y="786"/>
                      <a:pt x="84" y="893"/>
                      <a:pt x="119" y="988"/>
                    </a:cubicBezTo>
                    <a:cubicBezTo>
                      <a:pt x="476" y="1786"/>
                      <a:pt x="1286" y="3012"/>
                      <a:pt x="2060" y="3405"/>
                    </a:cubicBezTo>
                    <a:cubicBezTo>
                      <a:pt x="2152" y="3457"/>
                      <a:pt x="2230" y="3495"/>
                      <a:pt x="2294" y="3495"/>
                    </a:cubicBezTo>
                    <a:cubicBezTo>
                      <a:pt x="2363" y="3495"/>
                      <a:pt x="2416" y="3451"/>
                      <a:pt x="2453" y="3334"/>
                    </a:cubicBezTo>
                    <a:cubicBezTo>
                      <a:pt x="2512" y="3167"/>
                      <a:pt x="2524" y="2965"/>
                      <a:pt x="2501" y="2798"/>
                    </a:cubicBezTo>
                    <a:cubicBezTo>
                      <a:pt x="2501" y="2751"/>
                      <a:pt x="2465" y="2655"/>
                      <a:pt x="2465" y="2608"/>
                    </a:cubicBezTo>
                    <a:cubicBezTo>
                      <a:pt x="2489" y="2536"/>
                      <a:pt x="2465" y="2560"/>
                      <a:pt x="2560" y="2548"/>
                    </a:cubicBezTo>
                    <a:cubicBezTo>
                      <a:pt x="2715" y="2536"/>
                      <a:pt x="2846" y="2548"/>
                      <a:pt x="2989" y="2500"/>
                    </a:cubicBezTo>
                    <a:cubicBezTo>
                      <a:pt x="3096" y="2453"/>
                      <a:pt x="3239" y="2393"/>
                      <a:pt x="3298" y="2286"/>
                    </a:cubicBezTo>
                    <a:cubicBezTo>
                      <a:pt x="3322" y="2239"/>
                      <a:pt x="3334" y="2215"/>
                      <a:pt x="3286" y="2131"/>
                    </a:cubicBezTo>
                    <a:cubicBezTo>
                      <a:pt x="3203" y="2024"/>
                      <a:pt x="3108" y="1965"/>
                      <a:pt x="2989" y="1881"/>
                    </a:cubicBezTo>
                    <a:cubicBezTo>
                      <a:pt x="2941" y="1846"/>
                      <a:pt x="2870" y="1810"/>
                      <a:pt x="2810" y="1762"/>
                    </a:cubicBezTo>
                    <a:cubicBezTo>
                      <a:pt x="1834" y="1084"/>
                      <a:pt x="1215" y="512"/>
                      <a:pt x="822" y="119"/>
                    </a:cubicBezTo>
                    <a:cubicBezTo>
                      <a:pt x="774" y="84"/>
                      <a:pt x="738" y="36"/>
                      <a:pt x="7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5" name="Google Shape;325;p3"/>
              <p:cNvSpPr/>
              <p:nvPr/>
            </p:nvSpPr>
            <p:spPr>
              <a:xfrm>
                <a:off x="7927825" y="3795217"/>
                <a:ext cx="224499" cy="228410"/>
              </a:xfrm>
              <a:custGeom>
                <a:avLst/>
                <a:gdLst/>
                <a:ahLst/>
                <a:cxnLst/>
                <a:rect l="l" t="t" r="r" b="b"/>
                <a:pathLst>
                  <a:path w="2870" h="2920" extrusionOk="0">
                    <a:moveTo>
                      <a:pt x="1752" y="1"/>
                    </a:moveTo>
                    <a:cubicBezTo>
                      <a:pt x="1508" y="1"/>
                      <a:pt x="1208" y="234"/>
                      <a:pt x="1060" y="347"/>
                    </a:cubicBezTo>
                    <a:cubicBezTo>
                      <a:pt x="691" y="657"/>
                      <a:pt x="358" y="1062"/>
                      <a:pt x="179" y="1514"/>
                    </a:cubicBezTo>
                    <a:cubicBezTo>
                      <a:pt x="108" y="1705"/>
                      <a:pt x="0" y="1991"/>
                      <a:pt x="143" y="2157"/>
                    </a:cubicBezTo>
                    <a:cubicBezTo>
                      <a:pt x="346" y="2407"/>
                      <a:pt x="1179" y="2741"/>
                      <a:pt x="1893" y="2895"/>
                    </a:cubicBezTo>
                    <a:cubicBezTo>
                      <a:pt x="1929" y="2907"/>
                      <a:pt x="1965" y="2919"/>
                      <a:pt x="2001" y="2919"/>
                    </a:cubicBezTo>
                    <a:cubicBezTo>
                      <a:pt x="2001" y="2895"/>
                      <a:pt x="2001" y="2883"/>
                      <a:pt x="2013" y="2860"/>
                    </a:cubicBezTo>
                    <a:cubicBezTo>
                      <a:pt x="2084" y="2443"/>
                      <a:pt x="2405" y="2074"/>
                      <a:pt x="2870" y="2014"/>
                    </a:cubicBezTo>
                    <a:cubicBezTo>
                      <a:pt x="2644" y="1288"/>
                      <a:pt x="2203" y="324"/>
                      <a:pt x="1929" y="74"/>
                    </a:cubicBezTo>
                    <a:cubicBezTo>
                      <a:pt x="1882" y="38"/>
                      <a:pt x="1834" y="14"/>
                      <a:pt x="1786" y="2"/>
                    </a:cubicBezTo>
                    <a:cubicBezTo>
                      <a:pt x="1775" y="1"/>
                      <a:pt x="1764" y="1"/>
                      <a:pt x="1752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6" name="Google Shape;326;p3"/>
              <p:cNvSpPr/>
              <p:nvPr/>
            </p:nvSpPr>
            <p:spPr>
              <a:xfrm>
                <a:off x="7826293" y="4017917"/>
                <a:ext cx="285981" cy="194070"/>
              </a:xfrm>
              <a:custGeom>
                <a:avLst/>
                <a:gdLst/>
                <a:ahLst/>
                <a:cxnLst/>
                <a:rect l="l" t="t" r="r" b="b"/>
                <a:pathLst>
                  <a:path w="3656" h="2481" extrusionOk="0">
                    <a:moveTo>
                      <a:pt x="3299" y="1"/>
                    </a:moveTo>
                    <a:cubicBezTo>
                      <a:pt x="3263" y="25"/>
                      <a:pt x="3227" y="36"/>
                      <a:pt x="3180" y="48"/>
                    </a:cubicBezTo>
                    <a:cubicBezTo>
                      <a:pt x="2656" y="239"/>
                      <a:pt x="1858" y="477"/>
                      <a:pt x="679" y="668"/>
                    </a:cubicBezTo>
                    <a:cubicBezTo>
                      <a:pt x="596" y="679"/>
                      <a:pt x="524" y="691"/>
                      <a:pt x="453" y="703"/>
                    </a:cubicBezTo>
                    <a:cubicBezTo>
                      <a:pt x="322" y="715"/>
                      <a:pt x="203" y="739"/>
                      <a:pt x="84" y="798"/>
                    </a:cubicBezTo>
                    <a:cubicBezTo>
                      <a:pt x="1" y="846"/>
                      <a:pt x="1" y="882"/>
                      <a:pt x="1" y="929"/>
                    </a:cubicBezTo>
                    <a:cubicBezTo>
                      <a:pt x="12" y="1049"/>
                      <a:pt x="108" y="1168"/>
                      <a:pt x="191" y="1251"/>
                    </a:cubicBezTo>
                    <a:cubicBezTo>
                      <a:pt x="298" y="1358"/>
                      <a:pt x="429" y="1406"/>
                      <a:pt x="560" y="1489"/>
                    </a:cubicBezTo>
                    <a:cubicBezTo>
                      <a:pt x="632" y="1537"/>
                      <a:pt x="632" y="1513"/>
                      <a:pt x="608" y="1584"/>
                    </a:cubicBezTo>
                    <a:cubicBezTo>
                      <a:pt x="596" y="1632"/>
                      <a:pt x="524" y="1691"/>
                      <a:pt x="501" y="1739"/>
                    </a:cubicBezTo>
                    <a:cubicBezTo>
                      <a:pt x="417" y="1882"/>
                      <a:pt x="334" y="2072"/>
                      <a:pt x="310" y="2239"/>
                    </a:cubicBezTo>
                    <a:cubicBezTo>
                      <a:pt x="280" y="2441"/>
                      <a:pt x="378" y="2480"/>
                      <a:pt x="547" y="2480"/>
                    </a:cubicBezTo>
                    <a:cubicBezTo>
                      <a:pt x="577" y="2480"/>
                      <a:pt x="609" y="2479"/>
                      <a:pt x="644" y="2477"/>
                    </a:cubicBezTo>
                    <a:cubicBezTo>
                      <a:pt x="1501" y="2453"/>
                      <a:pt x="2763" y="1715"/>
                      <a:pt x="3430" y="1132"/>
                    </a:cubicBezTo>
                    <a:cubicBezTo>
                      <a:pt x="3501" y="1084"/>
                      <a:pt x="3572" y="1013"/>
                      <a:pt x="3656" y="941"/>
                    </a:cubicBezTo>
                    <a:cubicBezTo>
                      <a:pt x="3501" y="834"/>
                      <a:pt x="3394" y="668"/>
                      <a:pt x="3322" y="465"/>
                    </a:cubicBezTo>
                    <a:cubicBezTo>
                      <a:pt x="3287" y="334"/>
                      <a:pt x="3275" y="203"/>
                      <a:pt x="3299" y="72"/>
                    </a:cubicBezTo>
                    <a:cubicBezTo>
                      <a:pt x="3299" y="48"/>
                      <a:pt x="3299" y="25"/>
                      <a:pt x="32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7" name="Google Shape;327;p3"/>
              <p:cNvSpPr/>
              <p:nvPr/>
            </p:nvSpPr>
            <p:spPr>
              <a:xfrm>
                <a:off x="8074960" y="3952445"/>
                <a:ext cx="174202" cy="157305"/>
              </a:xfrm>
              <a:custGeom>
                <a:avLst/>
                <a:gdLst/>
                <a:ahLst/>
                <a:cxnLst/>
                <a:rect l="l" t="t" r="r" b="b"/>
                <a:pathLst>
                  <a:path w="2227" h="2011" extrusionOk="0">
                    <a:moveTo>
                      <a:pt x="1116" y="1"/>
                    </a:moveTo>
                    <a:cubicBezTo>
                      <a:pt x="803" y="1"/>
                      <a:pt x="495" y="144"/>
                      <a:pt x="298" y="433"/>
                    </a:cubicBezTo>
                    <a:cubicBezTo>
                      <a:pt x="1" y="862"/>
                      <a:pt x="143" y="1302"/>
                      <a:pt x="143" y="1314"/>
                    </a:cubicBezTo>
                    <a:cubicBezTo>
                      <a:pt x="167" y="1385"/>
                      <a:pt x="203" y="1445"/>
                      <a:pt x="227" y="1505"/>
                    </a:cubicBezTo>
                    <a:cubicBezTo>
                      <a:pt x="298" y="1612"/>
                      <a:pt x="382" y="1707"/>
                      <a:pt x="465" y="1778"/>
                    </a:cubicBezTo>
                    <a:lnTo>
                      <a:pt x="477" y="1778"/>
                    </a:lnTo>
                    <a:cubicBezTo>
                      <a:pt x="675" y="1936"/>
                      <a:pt x="916" y="2010"/>
                      <a:pt x="1152" y="2010"/>
                    </a:cubicBezTo>
                    <a:cubicBezTo>
                      <a:pt x="1610" y="2010"/>
                      <a:pt x="2054" y="1733"/>
                      <a:pt x="2156" y="1254"/>
                    </a:cubicBezTo>
                    <a:cubicBezTo>
                      <a:pt x="2227" y="981"/>
                      <a:pt x="2156" y="683"/>
                      <a:pt x="1977" y="445"/>
                    </a:cubicBezTo>
                    <a:cubicBezTo>
                      <a:pt x="1953" y="421"/>
                      <a:pt x="1941" y="397"/>
                      <a:pt x="1917" y="373"/>
                    </a:cubicBezTo>
                    <a:cubicBezTo>
                      <a:pt x="1705" y="126"/>
                      <a:pt x="1408" y="1"/>
                      <a:pt x="11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8" name="Google Shape;328;p3"/>
              <p:cNvSpPr/>
              <p:nvPr/>
            </p:nvSpPr>
            <p:spPr>
              <a:xfrm>
                <a:off x="8107578" y="3976459"/>
                <a:ext cx="75485" cy="58823"/>
              </a:xfrm>
              <a:custGeom>
                <a:avLst/>
                <a:gdLst/>
                <a:ahLst/>
                <a:cxnLst/>
                <a:rect l="l" t="t" r="r" b="b"/>
                <a:pathLst>
                  <a:path w="965" h="752" extrusionOk="0">
                    <a:moveTo>
                      <a:pt x="705" y="0"/>
                    </a:moveTo>
                    <a:cubicBezTo>
                      <a:pt x="567" y="0"/>
                      <a:pt x="435" y="44"/>
                      <a:pt x="322" y="114"/>
                    </a:cubicBezTo>
                    <a:cubicBezTo>
                      <a:pt x="238" y="150"/>
                      <a:pt x="167" y="209"/>
                      <a:pt x="107" y="293"/>
                    </a:cubicBezTo>
                    <a:cubicBezTo>
                      <a:pt x="48" y="364"/>
                      <a:pt x="0" y="459"/>
                      <a:pt x="0" y="590"/>
                    </a:cubicBezTo>
                    <a:cubicBezTo>
                      <a:pt x="0" y="662"/>
                      <a:pt x="36" y="721"/>
                      <a:pt x="107" y="745"/>
                    </a:cubicBezTo>
                    <a:cubicBezTo>
                      <a:pt x="122" y="749"/>
                      <a:pt x="136" y="751"/>
                      <a:pt x="151" y="751"/>
                    </a:cubicBezTo>
                    <a:cubicBezTo>
                      <a:pt x="218" y="751"/>
                      <a:pt x="280" y="707"/>
                      <a:pt x="310" y="638"/>
                    </a:cubicBezTo>
                    <a:lnTo>
                      <a:pt x="322" y="602"/>
                    </a:lnTo>
                    <a:cubicBezTo>
                      <a:pt x="322" y="578"/>
                      <a:pt x="346" y="543"/>
                      <a:pt x="381" y="495"/>
                    </a:cubicBezTo>
                    <a:cubicBezTo>
                      <a:pt x="405" y="459"/>
                      <a:pt x="453" y="412"/>
                      <a:pt x="500" y="376"/>
                    </a:cubicBezTo>
                    <a:cubicBezTo>
                      <a:pt x="596" y="316"/>
                      <a:pt x="703" y="269"/>
                      <a:pt x="822" y="257"/>
                    </a:cubicBezTo>
                    <a:lnTo>
                      <a:pt x="834" y="257"/>
                    </a:lnTo>
                    <a:cubicBezTo>
                      <a:pt x="881" y="257"/>
                      <a:pt x="929" y="221"/>
                      <a:pt x="941" y="162"/>
                    </a:cubicBezTo>
                    <a:cubicBezTo>
                      <a:pt x="965" y="102"/>
                      <a:pt x="917" y="31"/>
                      <a:pt x="858" y="19"/>
                    </a:cubicBezTo>
                    <a:cubicBezTo>
                      <a:pt x="806" y="6"/>
                      <a:pt x="755" y="0"/>
                      <a:pt x="70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9" name="Google Shape;329;p3"/>
              <p:cNvSpPr/>
              <p:nvPr/>
            </p:nvSpPr>
            <p:spPr>
              <a:xfrm>
                <a:off x="8240711" y="3862411"/>
                <a:ext cx="180772" cy="212765"/>
              </a:xfrm>
              <a:custGeom>
                <a:avLst/>
                <a:gdLst/>
                <a:ahLst/>
                <a:cxnLst/>
                <a:rect l="l" t="t" r="r" b="b"/>
                <a:pathLst>
                  <a:path w="2311" h="2720" extrusionOk="0">
                    <a:moveTo>
                      <a:pt x="1489" y="0"/>
                    </a:moveTo>
                    <a:lnTo>
                      <a:pt x="1489" y="0"/>
                    </a:lnTo>
                    <a:cubicBezTo>
                      <a:pt x="1501" y="24"/>
                      <a:pt x="1513" y="48"/>
                      <a:pt x="1525" y="84"/>
                    </a:cubicBezTo>
                    <a:cubicBezTo>
                      <a:pt x="1620" y="370"/>
                      <a:pt x="1703" y="691"/>
                      <a:pt x="1668" y="989"/>
                    </a:cubicBezTo>
                    <a:cubicBezTo>
                      <a:pt x="1632" y="1310"/>
                      <a:pt x="1453" y="1548"/>
                      <a:pt x="1191" y="1703"/>
                    </a:cubicBezTo>
                    <a:cubicBezTo>
                      <a:pt x="846" y="1894"/>
                      <a:pt x="429" y="1905"/>
                      <a:pt x="60" y="2024"/>
                    </a:cubicBezTo>
                    <a:cubicBezTo>
                      <a:pt x="60" y="2024"/>
                      <a:pt x="48" y="2024"/>
                      <a:pt x="48" y="2036"/>
                    </a:cubicBezTo>
                    <a:cubicBezTo>
                      <a:pt x="72" y="2155"/>
                      <a:pt x="72" y="2286"/>
                      <a:pt x="37" y="2405"/>
                    </a:cubicBezTo>
                    <a:cubicBezTo>
                      <a:pt x="37" y="2417"/>
                      <a:pt x="37" y="2429"/>
                      <a:pt x="37" y="2441"/>
                    </a:cubicBezTo>
                    <a:cubicBezTo>
                      <a:pt x="25" y="2477"/>
                      <a:pt x="13" y="2501"/>
                      <a:pt x="1" y="2525"/>
                    </a:cubicBezTo>
                    <a:lnTo>
                      <a:pt x="13" y="2525"/>
                    </a:lnTo>
                    <a:cubicBezTo>
                      <a:pt x="476" y="2646"/>
                      <a:pt x="1040" y="2719"/>
                      <a:pt x="1472" y="2719"/>
                    </a:cubicBezTo>
                    <a:cubicBezTo>
                      <a:pt x="1718" y="2719"/>
                      <a:pt x="1920" y="2695"/>
                      <a:pt x="2037" y="2644"/>
                    </a:cubicBezTo>
                    <a:cubicBezTo>
                      <a:pt x="2227" y="2548"/>
                      <a:pt x="2263" y="2251"/>
                      <a:pt x="2275" y="2060"/>
                    </a:cubicBezTo>
                    <a:cubicBezTo>
                      <a:pt x="2311" y="1572"/>
                      <a:pt x="2192" y="1060"/>
                      <a:pt x="1989" y="620"/>
                    </a:cubicBezTo>
                    <a:cubicBezTo>
                      <a:pt x="1906" y="453"/>
                      <a:pt x="1727" y="84"/>
                      <a:pt x="148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0" name="Google Shape;330;p3"/>
              <p:cNvSpPr/>
              <p:nvPr/>
            </p:nvSpPr>
            <p:spPr>
              <a:xfrm>
                <a:off x="8187677" y="4100833"/>
                <a:ext cx="260794" cy="225907"/>
              </a:xfrm>
              <a:custGeom>
                <a:avLst/>
                <a:gdLst/>
                <a:ahLst/>
                <a:cxnLst/>
                <a:rect l="l" t="t" r="r" b="b"/>
                <a:pathLst>
                  <a:path w="3334" h="2888" extrusionOk="0">
                    <a:moveTo>
                      <a:pt x="215" y="0"/>
                    </a:moveTo>
                    <a:cubicBezTo>
                      <a:pt x="143" y="36"/>
                      <a:pt x="72" y="60"/>
                      <a:pt x="0" y="72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36" y="191"/>
                      <a:pt x="84" y="286"/>
                      <a:pt x="119" y="381"/>
                    </a:cubicBezTo>
                    <a:cubicBezTo>
                      <a:pt x="476" y="1179"/>
                      <a:pt x="1286" y="2405"/>
                      <a:pt x="2060" y="2798"/>
                    </a:cubicBezTo>
                    <a:cubicBezTo>
                      <a:pt x="2152" y="2850"/>
                      <a:pt x="2230" y="2888"/>
                      <a:pt x="2294" y="2888"/>
                    </a:cubicBezTo>
                    <a:cubicBezTo>
                      <a:pt x="2363" y="2888"/>
                      <a:pt x="2416" y="2844"/>
                      <a:pt x="2453" y="2727"/>
                    </a:cubicBezTo>
                    <a:cubicBezTo>
                      <a:pt x="2512" y="2560"/>
                      <a:pt x="2524" y="2358"/>
                      <a:pt x="2501" y="2191"/>
                    </a:cubicBezTo>
                    <a:cubicBezTo>
                      <a:pt x="2501" y="2144"/>
                      <a:pt x="2465" y="2048"/>
                      <a:pt x="2465" y="2001"/>
                    </a:cubicBezTo>
                    <a:cubicBezTo>
                      <a:pt x="2489" y="1929"/>
                      <a:pt x="2465" y="1953"/>
                      <a:pt x="2560" y="1941"/>
                    </a:cubicBezTo>
                    <a:cubicBezTo>
                      <a:pt x="2715" y="1929"/>
                      <a:pt x="2846" y="1941"/>
                      <a:pt x="2989" y="1893"/>
                    </a:cubicBezTo>
                    <a:cubicBezTo>
                      <a:pt x="3096" y="1846"/>
                      <a:pt x="3239" y="1786"/>
                      <a:pt x="3298" y="1679"/>
                    </a:cubicBezTo>
                    <a:cubicBezTo>
                      <a:pt x="3322" y="1632"/>
                      <a:pt x="3334" y="1608"/>
                      <a:pt x="3274" y="1524"/>
                    </a:cubicBezTo>
                    <a:cubicBezTo>
                      <a:pt x="3203" y="1417"/>
                      <a:pt x="3108" y="1346"/>
                      <a:pt x="2989" y="1274"/>
                    </a:cubicBezTo>
                    <a:cubicBezTo>
                      <a:pt x="2941" y="1262"/>
                      <a:pt x="2882" y="1239"/>
                      <a:pt x="2822" y="1227"/>
                    </a:cubicBezTo>
                    <a:cubicBezTo>
                      <a:pt x="2786" y="1215"/>
                      <a:pt x="2584" y="1179"/>
                      <a:pt x="2524" y="1179"/>
                    </a:cubicBezTo>
                    <a:cubicBezTo>
                      <a:pt x="2423" y="1170"/>
                      <a:pt x="2329" y="1168"/>
                      <a:pt x="2234" y="1168"/>
                    </a:cubicBezTo>
                    <a:cubicBezTo>
                      <a:pt x="2130" y="1168"/>
                      <a:pt x="2026" y="1171"/>
                      <a:pt x="1914" y="1171"/>
                    </a:cubicBezTo>
                    <a:cubicBezTo>
                      <a:pt x="1851" y="1171"/>
                      <a:pt x="1785" y="1170"/>
                      <a:pt x="1715" y="1167"/>
                    </a:cubicBezTo>
                    <a:cubicBezTo>
                      <a:pt x="929" y="1132"/>
                      <a:pt x="476" y="572"/>
                      <a:pt x="21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1" name="Google Shape;331;p3"/>
              <p:cNvSpPr/>
              <p:nvPr/>
            </p:nvSpPr>
            <p:spPr>
              <a:xfrm>
                <a:off x="7927825" y="3796000"/>
                <a:ext cx="170525" cy="227627"/>
              </a:xfrm>
              <a:custGeom>
                <a:avLst/>
                <a:gdLst/>
                <a:ahLst/>
                <a:cxnLst/>
                <a:rect l="l" t="t" r="r" b="b"/>
                <a:pathLst>
                  <a:path w="2180" h="2910" extrusionOk="0">
                    <a:moveTo>
                      <a:pt x="1726" y="1"/>
                    </a:moveTo>
                    <a:cubicBezTo>
                      <a:pt x="1495" y="1"/>
                      <a:pt x="1205" y="226"/>
                      <a:pt x="1060" y="337"/>
                    </a:cubicBezTo>
                    <a:cubicBezTo>
                      <a:pt x="691" y="647"/>
                      <a:pt x="358" y="1052"/>
                      <a:pt x="179" y="1516"/>
                    </a:cubicBezTo>
                    <a:cubicBezTo>
                      <a:pt x="108" y="1695"/>
                      <a:pt x="0" y="1981"/>
                      <a:pt x="143" y="2147"/>
                    </a:cubicBezTo>
                    <a:cubicBezTo>
                      <a:pt x="358" y="2409"/>
                      <a:pt x="1262" y="2766"/>
                      <a:pt x="2001" y="2909"/>
                    </a:cubicBezTo>
                    <a:cubicBezTo>
                      <a:pt x="2001" y="2885"/>
                      <a:pt x="2001" y="2873"/>
                      <a:pt x="2013" y="2850"/>
                    </a:cubicBezTo>
                    <a:cubicBezTo>
                      <a:pt x="2036" y="2695"/>
                      <a:pt x="2096" y="2564"/>
                      <a:pt x="2179" y="2433"/>
                    </a:cubicBezTo>
                    <a:cubicBezTo>
                      <a:pt x="1905" y="2171"/>
                      <a:pt x="1524" y="1981"/>
                      <a:pt x="1310" y="1659"/>
                    </a:cubicBezTo>
                    <a:cubicBezTo>
                      <a:pt x="1143" y="1409"/>
                      <a:pt x="1084" y="1111"/>
                      <a:pt x="1191" y="814"/>
                    </a:cubicBezTo>
                    <a:cubicBezTo>
                      <a:pt x="1286" y="540"/>
                      <a:pt x="1501" y="278"/>
                      <a:pt x="1715" y="64"/>
                    </a:cubicBezTo>
                    <a:lnTo>
                      <a:pt x="1774" y="4"/>
                    </a:lnTo>
                    <a:cubicBezTo>
                      <a:pt x="1759" y="2"/>
                      <a:pt x="1743" y="1"/>
                      <a:pt x="1726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2" name="Google Shape;332;p3"/>
              <p:cNvSpPr/>
              <p:nvPr/>
            </p:nvSpPr>
            <p:spPr>
              <a:xfrm>
                <a:off x="7826293" y="4072907"/>
                <a:ext cx="285043" cy="139080"/>
              </a:xfrm>
              <a:custGeom>
                <a:avLst/>
                <a:gdLst/>
                <a:ahLst/>
                <a:cxnLst/>
                <a:rect l="l" t="t" r="r" b="b"/>
                <a:pathLst>
                  <a:path w="3644" h="1778" extrusionOk="0">
                    <a:moveTo>
                      <a:pt x="453" y="0"/>
                    </a:moveTo>
                    <a:cubicBezTo>
                      <a:pt x="322" y="12"/>
                      <a:pt x="203" y="36"/>
                      <a:pt x="84" y="95"/>
                    </a:cubicBezTo>
                    <a:cubicBezTo>
                      <a:pt x="1" y="143"/>
                      <a:pt x="1" y="179"/>
                      <a:pt x="1" y="226"/>
                    </a:cubicBezTo>
                    <a:cubicBezTo>
                      <a:pt x="12" y="346"/>
                      <a:pt x="108" y="465"/>
                      <a:pt x="191" y="548"/>
                    </a:cubicBezTo>
                    <a:cubicBezTo>
                      <a:pt x="298" y="655"/>
                      <a:pt x="429" y="703"/>
                      <a:pt x="560" y="786"/>
                    </a:cubicBezTo>
                    <a:cubicBezTo>
                      <a:pt x="632" y="834"/>
                      <a:pt x="632" y="810"/>
                      <a:pt x="608" y="881"/>
                    </a:cubicBezTo>
                    <a:cubicBezTo>
                      <a:pt x="596" y="929"/>
                      <a:pt x="524" y="988"/>
                      <a:pt x="501" y="1036"/>
                    </a:cubicBezTo>
                    <a:cubicBezTo>
                      <a:pt x="417" y="1179"/>
                      <a:pt x="334" y="1369"/>
                      <a:pt x="310" y="1536"/>
                    </a:cubicBezTo>
                    <a:cubicBezTo>
                      <a:pt x="280" y="1738"/>
                      <a:pt x="378" y="1777"/>
                      <a:pt x="547" y="1777"/>
                    </a:cubicBezTo>
                    <a:cubicBezTo>
                      <a:pt x="577" y="1777"/>
                      <a:pt x="609" y="1776"/>
                      <a:pt x="644" y="1774"/>
                    </a:cubicBezTo>
                    <a:cubicBezTo>
                      <a:pt x="1501" y="1750"/>
                      <a:pt x="2763" y="1012"/>
                      <a:pt x="3430" y="429"/>
                    </a:cubicBezTo>
                    <a:cubicBezTo>
                      <a:pt x="3501" y="381"/>
                      <a:pt x="3572" y="310"/>
                      <a:pt x="3644" y="238"/>
                    </a:cubicBezTo>
                    <a:cubicBezTo>
                      <a:pt x="3584" y="191"/>
                      <a:pt x="3537" y="143"/>
                      <a:pt x="3489" y="72"/>
                    </a:cubicBezTo>
                    <a:cubicBezTo>
                      <a:pt x="3142" y="351"/>
                      <a:pt x="2717" y="576"/>
                      <a:pt x="2244" y="576"/>
                    </a:cubicBezTo>
                    <a:cubicBezTo>
                      <a:pt x="2051" y="576"/>
                      <a:pt x="1850" y="539"/>
                      <a:pt x="1644" y="453"/>
                    </a:cubicBezTo>
                    <a:cubicBezTo>
                      <a:pt x="1370" y="334"/>
                      <a:pt x="1179" y="203"/>
                      <a:pt x="917" y="107"/>
                    </a:cubicBezTo>
                    <a:cubicBezTo>
                      <a:pt x="870" y="95"/>
                      <a:pt x="667" y="24"/>
                      <a:pt x="632" y="24"/>
                    </a:cubicBezTo>
                    <a:cubicBezTo>
                      <a:pt x="560" y="12"/>
                      <a:pt x="513" y="0"/>
                      <a:pt x="453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3" name="Google Shape;333;p3"/>
              <p:cNvSpPr/>
              <p:nvPr/>
            </p:nvSpPr>
            <p:spPr>
              <a:xfrm>
                <a:off x="8092638" y="3987175"/>
                <a:ext cx="156523" cy="122575"/>
              </a:xfrm>
              <a:custGeom>
                <a:avLst/>
                <a:gdLst/>
                <a:ahLst/>
                <a:cxnLst/>
                <a:rect l="l" t="t" r="r" b="b"/>
                <a:pathLst>
                  <a:path w="2001" h="1567" extrusionOk="0">
                    <a:moveTo>
                      <a:pt x="1751" y="1"/>
                    </a:moveTo>
                    <a:cubicBezTo>
                      <a:pt x="1715" y="37"/>
                      <a:pt x="1680" y="84"/>
                      <a:pt x="1644" y="132"/>
                    </a:cubicBezTo>
                    <a:cubicBezTo>
                      <a:pt x="1572" y="275"/>
                      <a:pt x="1525" y="418"/>
                      <a:pt x="1441" y="560"/>
                    </a:cubicBezTo>
                    <a:cubicBezTo>
                      <a:pt x="1370" y="691"/>
                      <a:pt x="1251" y="822"/>
                      <a:pt x="1096" y="846"/>
                    </a:cubicBezTo>
                    <a:cubicBezTo>
                      <a:pt x="1066" y="853"/>
                      <a:pt x="1037" y="856"/>
                      <a:pt x="1007" y="856"/>
                    </a:cubicBezTo>
                    <a:cubicBezTo>
                      <a:pt x="886" y="856"/>
                      <a:pt x="768" y="806"/>
                      <a:pt x="644" y="787"/>
                    </a:cubicBezTo>
                    <a:cubicBezTo>
                      <a:pt x="618" y="784"/>
                      <a:pt x="592" y="782"/>
                      <a:pt x="566" y="782"/>
                    </a:cubicBezTo>
                    <a:cubicBezTo>
                      <a:pt x="388" y="782"/>
                      <a:pt x="207" y="852"/>
                      <a:pt x="72" y="977"/>
                    </a:cubicBezTo>
                    <a:cubicBezTo>
                      <a:pt x="48" y="1001"/>
                      <a:pt x="25" y="1025"/>
                      <a:pt x="1" y="1061"/>
                    </a:cubicBezTo>
                    <a:cubicBezTo>
                      <a:pt x="72" y="1168"/>
                      <a:pt x="156" y="1263"/>
                      <a:pt x="239" y="1334"/>
                    </a:cubicBezTo>
                    <a:lnTo>
                      <a:pt x="251" y="1334"/>
                    </a:lnTo>
                    <a:cubicBezTo>
                      <a:pt x="449" y="1492"/>
                      <a:pt x="690" y="1566"/>
                      <a:pt x="926" y="1566"/>
                    </a:cubicBezTo>
                    <a:cubicBezTo>
                      <a:pt x="1384" y="1566"/>
                      <a:pt x="1828" y="1289"/>
                      <a:pt x="1930" y="810"/>
                    </a:cubicBezTo>
                    <a:cubicBezTo>
                      <a:pt x="2001" y="537"/>
                      <a:pt x="1930" y="239"/>
                      <a:pt x="175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4" name="Google Shape;334;p3"/>
              <p:cNvSpPr/>
              <p:nvPr/>
            </p:nvSpPr>
            <p:spPr>
              <a:xfrm>
                <a:off x="7816046" y="3785753"/>
                <a:ext cx="643615" cy="550765"/>
              </a:xfrm>
              <a:custGeom>
                <a:avLst/>
                <a:gdLst/>
                <a:ahLst/>
                <a:cxnLst/>
                <a:rect l="l" t="t" r="r" b="b"/>
                <a:pathLst>
                  <a:path w="8228" h="7041" extrusionOk="0">
                    <a:moveTo>
                      <a:pt x="3191" y="254"/>
                    </a:moveTo>
                    <a:cubicBezTo>
                      <a:pt x="3227" y="266"/>
                      <a:pt x="3251" y="278"/>
                      <a:pt x="3275" y="290"/>
                    </a:cubicBezTo>
                    <a:cubicBezTo>
                      <a:pt x="3537" y="528"/>
                      <a:pt x="3906" y="1373"/>
                      <a:pt x="4132" y="2040"/>
                    </a:cubicBezTo>
                    <a:cubicBezTo>
                      <a:pt x="3894" y="2100"/>
                      <a:pt x="3692" y="2242"/>
                      <a:pt x="3537" y="2445"/>
                    </a:cubicBezTo>
                    <a:cubicBezTo>
                      <a:pt x="3430" y="2576"/>
                      <a:pt x="3370" y="2731"/>
                      <a:pt x="3322" y="2874"/>
                    </a:cubicBezTo>
                    <a:cubicBezTo>
                      <a:pt x="3322" y="2885"/>
                      <a:pt x="3311" y="2885"/>
                      <a:pt x="3311" y="2885"/>
                    </a:cubicBezTo>
                    <a:cubicBezTo>
                      <a:pt x="2620" y="2731"/>
                      <a:pt x="1846" y="2397"/>
                      <a:pt x="1667" y="2195"/>
                    </a:cubicBezTo>
                    <a:cubicBezTo>
                      <a:pt x="1572" y="2076"/>
                      <a:pt x="1679" y="1814"/>
                      <a:pt x="1727" y="1695"/>
                    </a:cubicBezTo>
                    <a:cubicBezTo>
                      <a:pt x="1882" y="1278"/>
                      <a:pt x="2191" y="885"/>
                      <a:pt x="2572" y="576"/>
                    </a:cubicBezTo>
                    <a:cubicBezTo>
                      <a:pt x="2894" y="314"/>
                      <a:pt x="3072" y="254"/>
                      <a:pt x="3168" y="254"/>
                    </a:cubicBezTo>
                    <a:close/>
                    <a:moveTo>
                      <a:pt x="6823" y="1088"/>
                    </a:moveTo>
                    <a:cubicBezTo>
                      <a:pt x="6847" y="1088"/>
                      <a:pt x="6859" y="1088"/>
                      <a:pt x="6871" y="1099"/>
                    </a:cubicBezTo>
                    <a:cubicBezTo>
                      <a:pt x="6966" y="1135"/>
                      <a:pt x="7109" y="1254"/>
                      <a:pt x="7299" y="1647"/>
                    </a:cubicBezTo>
                    <a:cubicBezTo>
                      <a:pt x="7502" y="2100"/>
                      <a:pt x="7609" y="2588"/>
                      <a:pt x="7573" y="3028"/>
                    </a:cubicBezTo>
                    <a:cubicBezTo>
                      <a:pt x="7573" y="3088"/>
                      <a:pt x="7561" y="3195"/>
                      <a:pt x="7537" y="3290"/>
                    </a:cubicBezTo>
                    <a:cubicBezTo>
                      <a:pt x="7513" y="3385"/>
                      <a:pt x="7478" y="3469"/>
                      <a:pt x="7406" y="3505"/>
                    </a:cubicBezTo>
                    <a:cubicBezTo>
                      <a:pt x="7309" y="3546"/>
                      <a:pt x="7125" y="3566"/>
                      <a:pt x="6895" y="3566"/>
                    </a:cubicBezTo>
                    <a:cubicBezTo>
                      <a:pt x="6532" y="3566"/>
                      <a:pt x="6055" y="3516"/>
                      <a:pt x="5632" y="3421"/>
                    </a:cubicBezTo>
                    <a:lnTo>
                      <a:pt x="5608" y="3385"/>
                    </a:lnTo>
                    <a:cubicBezTo>
                      <a:pt x="5680" y="3028"/>
                      <a:pt x="5573" y="2647"/>
                      <a:pt x="5311" y="2373"/>
                    </a:cubicBezTo>
                    <a:cubicBezTo>
                      <a:pt x="5299" y="2350"/>
                      <a:pt x="5275" y="2338"/>
                      <a:pt x="5263" y="2326"/>
                    </a:cubicBezTo>
                    <a:cubicBezTo>
                      <a:pt x="5263" y="2314"/>
                      <a:pt x="5251" y="2314"/>
                      <a:pt x="5251" y="2314"/>
                    </a:cubicBezTo>
                    <a:cubicBezTo>
                      <a:pt x="5739" y="1790"/>
                      <a:pt x="6454" y="1195"/>
                      <a:pt x="6787" y="1099"/>
                    </a:cubicBezTo>
                    <a:cubicBezTo>
                      <a:pt x="6799" y="1088"/>
                      <a:pt x="6811" y="1088"/>
                      <a:pt x="6823" y="1088"/>
                    </a:cubicBezTo>
                    <a:close/>
                    <a:moveTo>
                      <a:pt x="4465" y="2266"/>
                    </a:moveTo>
                    <a:cubicBezTo>
                      <a:pt x="4608" y="2266"/>
                      <a:pt x="4739" y="2302"/>
                      <a:pt x="4858" y="2350"/>
                    </a:cubicBezTo>
                    <a:cubicBezTo>
                      <a:pt x="4942" y="2397"/>
                      <a:pt x="5013" y="2445"/>
                      <a:pt x="5073" y="2504"/>
                    </a:cubicBezTo>
                    <a:cubicBezTo>
                      <a:pt x="5073" y="2504"/>
                      <a:pt x="5085" y="2504"/>
                      <a:pt x="5085" y="2516"/>
                    </a:cubicBezTo>
                    <a:lnTo>
                      <a:pt x="5120" y="2552"/>
                    </a:lnTo>
                    <a:cubicBezTo>
                      <a:pt x="5275" y="2719"/>
                      <a:pt x="5358" y="2933"/>
                      <a:pt x="5370" y="3135"/>
                    </a:cubicBezTo>
                    <a:cubicBezTo>
                      <a:pt x="5370" y="3147"/>
                      <a:pt x="5370" y="3147"/>
                      <a:pt x="5370" y="3159"/>
                    </a:cubicBezTo>
                    <a:cubicBezTo>
                      <a:pt x="5370" y="3219"/>
                      <a:pt x="5358" y="3278"/>
                      <a:pt x="5347" y="3350"/>
                    </a:cubicBezTo>
                    <a:cubicBezTo>
                      <a:pt x="5335" y="3385"/>
                      <a:pt x="5323" y="3421"/>
                      <a:pt x="5311" y="3457"/>
                    </a:cubicBezTo>
                    <a:cubicBezTo>
                      <a:pt x="5299" y="3505"/>
                      <a:pt x="5275" y="3552"/>
                      <a:pt x="5251" y="3588"/>
                    </a:cubicBezTo>
                    <a:cubicBezTo>
                      <a:pt x="5227" y="3624"/>
                      <a:pt x="5216" y="3659"/>
                      <a:pt x="5180" y="3683"/>
                    </a:cubicBezTo>
                    <a:cubicBezTo>
                      <a:pt x="5096" y="3802"/>
                      <a:pt x="4966" y="3897"/>
                      <a:pt x="4835" y="3945"/>
                    </a:cubicBezTo>
                    <a:cubicBezTo>
                      <a:pt x="4751" y="3981"/>
                      <a:pt x="4668" y="4005"/>
                      <a:pt x="4573" y="4005"/>
                    </a:cubicBezTo>
                    <a:cubicBezTo>
                      <a:pt x="4532" y="4009"/>
                      <a:pt x="4492" y="4012"/>
                      <a:pt x="4451" y="4012"/>
                    </a:cubicBezTo>
                    <a:cubicBezTo>
                      <a:pt x="4290" y="4012"/>
                      <a:pt x="4132" y="3974"/>
                      <a:pt x="3989" y="3897"/>
                    </a:cubicBezTo>
                    <a:cubicBezTo>
                      <a:pt x="3977" y="3886"/>
                      <a:pt x="3965" y="3874"/>
                      <a:pt x="3942" y="3874"/>
                    </a:cubicBezTo>
                    <a:cubicBezTo>
                      <a:pt x="3882" y="3838"/>
                      <a:pt x="3823" y="3790"/>
                      <a:pt x="3775" y="3731"/>
                    </a:cubicBezTo>
                    <a:cubicBezTo>
                      <a:pt x="3692" y="3647"/>
                      <a:pt x="3620" y="3528"/>
                      <a:pt x="3584" y="3397"/>
                    </a:cubicBezTo>
                    <a:cubicBezTo>
                      <a:pt x="3561" y="3338"/>
                      <a:pt x="3549" y="3266"/>
                      <a:pt x="3549" y="3195"/>
                    </a:cubicBezTo>
                    <a:cubicBezTo>
                      <a:pt x="3549" y="3159"/>
                      <a:pt x="3549" y="3112"/>
                      <a:pt x="3561" y="3076"/>
                    </a:cubicBezTo>
                    <a:cubicBezTo>
                      <a:pt x="3561" y="3028"/>
                      <a:pt x="3572" y="2981"/>
                      <a:pt x="3584" y="2945"/>
                    </a:cubicBezTo>
                    <a:cubicBezTo>
                      <a:pt x="3596" y="2874"/>
                      <a:pt x="3620" y="2814"/>
                      <a:pt x="3644" y="2766"/>
                    </a:cubicBezTo>
                    <a:cubicBezTo>
                      <a:pt x="3668" y="2707"/>
                      <a:pt x="3703" y="2659"/>
                      <a:pt x="3739" y="2600"/>
                    </a:cubicBezTo>
                    <a:cubicBezTo>
                      <a:pt x="3858" y="2445"/>
                      <a:pt x="4025" y="2338"/>
                      <a:pt x="4204" y="2290"/>
                    </a:cubicBezTo>
                    <a:cubicBezTo>
                      <a:pt x="4275" y="2278"/>
                      <a:pt x="4358" y="2266"/>
                      <a:pt x="4430" y="2266"/>
                    </a:cubicBezTo>
                    <a:close/>
                    <a:moveTo>
                      <a:pt x="5513" y="3659"/>
                    </a:moveTo>
                    <a:cubicBezTo>
                      <a:pt x="5906" y="4052"/>
                      <a:pt x="6525" y="4624"/>
                      <a:pt x="7478" y="5290"/>
                    </a:cubicBezTo>
                    <a:cubicBezTo>
                      <a:pt x="7537" y="5314"/>
                      <a:pt x="7573" y="5350"/>
                      <a:pt x="7621" y="5374"/>
                    </a:cubicBezTo>
                    <a:lnTo>
                      <a:pt x="7668" y="5410"/>
                    </a:lnTo>
                    <a:cubicBezTo>
                      <a:pt x="7787" y="5493"/>
                      <a:pt x="7859" y="5540"/>
                      <a:pt x="7930" y="5636"/>
                    </a:cubicBezTo>
                    <a:cubicBezTo>
                      <a:pt x="7930" y="5636"/>
                      <a:pt x="7930" y="5636"/>
                      <a:pt x="7930" y="5648"/>
                    </a:cubicBezTo>
                    <a:cubicBezTo>
                      <a:pt x="7906" y="5695"/>
                      <a:pt x="7823" y="5755"/>
                      <a:pt x="7692" y="5791"/>
                    </a:cubicBezTo>
                    <a:cubicBezTo>
                      <a:pt x="7621" y="5814"/>
                      <a:pt x="7537" y="5826"/>
                      <a:pt x="7442" y="5826"/>
                    </a:cubicBezTo>
                    <a:cubicBezTo>
                      <a:pt x="7394" y="5826"/>
                      <a:pt x="7347" y="5838"/>
                      <a:pt x="7299" y="5838"/>
                    </a:cubicBezTo>
                    <a:lnTo>
                      <a:pt x="7263" y="5838"/>
                    </a:lnTo>
                    <a:cubicBezTo>
                      <a:pt x="7132" y="5850"/>
                      <a:pt x="7109" y="5921"/>
                      <a:pt x="7097" y="5981"/>
                    </a:cubicBezTo>
                    <a:lnTo>
                      <a:pt x="7097" y="6005"/>
                    </a:lnTo>
                    <a:cubicBezTo>
                      <a:pt x="7085" y="6064"/>
                      <a:pt x="7097" y="6124"/>
                      <a:pt x="7109" y="6183"/>
                    </a:cubicBezTo>
                    <a:cubicBezTo>
                      <a:pt x="7121" y="6195"/>
                      <a:pt x="7121" y="6219"/>
                      <a:pt x="7121" y="6231"/>
                    </a:cubicBezTo>
                    <a:cubicBezTo>
                      <a:pt x="7144" y="6398"/>
                      <a:pt x="7121" y="6576"/>
                      <a:pt x="7085" y="6707"/>
                    </a:cubicBezTo>
                    <a:cubicBezTo>
                      <a:pt x="7061" y="6767"/>
                      <a:pt x="7049" y="6779"/>
                      <a:pt x="7049" y="6779"/>
                    </a:cubicBezTo>
                    <a:cubicBezTo>
                      <a:pt x="7045" y="6781"/>
                      <a:pt x="7040" y="6782"/>
                      <a:pt x="7034" y="6782"/>
                    </a:cubicBezTo>
                    <a:cubicBezTo>
                      <a:pt x="7004" y="6782"/>
                      <a:pt x="6950" y="6757"/>
                      <a:pt x="6871" y="6707"/>
                    </a:cubicBezTo>
                    <a:cubicBezTo>
                      <a:pt x="6168" y="6350"/>
                      <a:pt x="5382" y="5231"/>
                      <a:pt x="4989" y="4350"/>
                    </a:cubicBezTo>
                    <a:cubicBezTo>
                      <a:pt x="4966" y="4302"/>
                      <a:pt x="4942" y="4243"/>
                      <a:pt x="4918" y="4195"/>
                    </a:cubicBezTo>
                    <a:cubicBezTo>
                      <a:pt x="5108" y="4124"/>
                      <a:pt x="5275" y="4005"/>
                      <a:pt x="5394" y="3850"/>
                    </a:cubicBezTo>
                    <a:cubicBezTo>
                      <a:pt x="5442" y="3790"/>
                      <a:pt x="5477" y="3731"/>
                      <a:pt x="5513" y="3659"/>
                    </a:cubicBezTo>
                    <a:close/>
                    <a:moveTo>
                      <a:pt x="3166" y="0"/>
                    </a:moveTo>
                    <a:cubicBezTo>
                      <a:pt x="2896" y="0"/>
                      <a:pt x="2605" y="207"/>
                      <a:pt x="2406" y="373"/>
                    </a:cubicBezTo>
                    <a:cubicBezTo>
                      <a:pt x="1989" y="718"/>
                      <a:pt x="1667" y="1147"/>
                      <a:pt x="1489" y="1600"/>
                    </a:cubicBezTo>
                    <a:cubicBezTo>
                      <a:pt x="1417" y="1766"/>
                      <a:pt x="1275" y="2123"/>
                      <a:pt x="1477" y="2362"/>
                    </a:cubicBezTo>
                    <a:cubicBezTo>
                      <a:pt x="1656" y="2588"/>
                      <a:pt x="2251" y="2850"/>
                      <a:pt x="2858" y="3040"/>
                    </a:cubicBezTo>
                    <a:cubicBezTo>
                      <a:pt x="2358" y="3195"/>
                      <a:pt x="1679" y="3374"/>
                      <a:pt x="786" y="3505"/>
                    </a:cubicBezTo>
                    <a:cubicBezTo>
                      <a:pt x="727" y="3516"/>
                      <a:pt x="679" y="3528"/>
                      <a:pt x="632" y="3528"/>
                    </a:cubicBezTo>
                    <a:lnTo>
                      <a:pt x="572" y="3540"/>
                    </a:lnTo>
                    <a:cubicBezTo>
                      <a:pt x="441" y="3552"/>
                      <a:pt x="298" y="3576"/>
                      <a:pt x="155" y="3659"/>
                    </a:cubicBezTo>
                    <a:cubicBezTo>
                      <a:pt x="24" y="3731"/>
                      <a:pt x="1" y="3814"/>
                      <a:pt x="13" y="3897"/>
                    </a:cubicBezTo>
                    <a:lnTo>
                      <a:pt x="143" y="3897"/>
                    </a:lnTo>
                    <a:lnTo>
                      <a:pt x="263" y="3886"/>
                    </a:lnTo>
                    <a:cubicBezTo>
                      <a:pt x="263" y="3897"/>
                      <a:pt x="263" y="3897"/>
                      <a:pt x="263" y="3897"/>
                    </a:cubicBezTo>
                    <a:cubicBezTo>
                      <a:pt x="263" y="3897"/>
                      <a:pt x="274" y="3886"/>
                      <a:pt x="274" y="3886"/>
                    </a:cubicBezTo>
                    <a:cubicBezTo>
                      <a:pt x="382" y="3838"/>
                      <a:pt x="465" y="3814"/>
                      <a:pt x="608" y="3802"/>
                    </a:cubicBezTo>
                    <a:lnTo>
                      <a:pt x="655" y="3790"/>
                    </a:lnTo>
                    <a:cubicBezTo>
                      <a:pt x="715" y="3778"/>
                      <a:pt x="763" y="3778"/>
                      <a:pt x="822" y="3766"/>
                    </a:cubicBezTo>
                    <a:cubicBezTo>
                      <a:pt x="1965" y="3588"/>
                      <a:pt x="2763" y="3350"/>
                      <a:pt x="3287" y="3171"/>
                    </a:cubicBezTo>
                    <a:cubicBezTo>
                      <a:pt x="3287" y="3278"/>
                      <a:pt x="3299" y="3385"/>
                      <a:pt x="3334" y="3481"/>
                    </a:cubicBezTo>
                    <a:cubicBezTo>
                      <a:pt x="3382" y="3647"/>
                      <a:pt x="3465" y="3790"/>
                      <a:pt x="3584" y="3909"/>
                    </a:cubicBezTo>
                    <a:cubicBezTo>
                      <a:pt x="3549" y="3945"/>
                      <a:pt x="3513" y="3981"/>
                      <a:pt x="3477" y="4005"/>
                    </a:cubicBezTo>
                    <a:cubicBezTo>
                      <a:pt x="2751" y="4624"/>
                      <a:pt x="1548" y="5290"/>
                      <a:pt x="763" y="5314"/>
                    </a:cubicBezTo>
                    <a:cubicBezTo>
                      <a:pt x="731" y="5318"/>
                      <a:pt x="703" y="5319"/>
                      <a:pt x="678" y="5319"/>
                    </a:cubicBezTo>
                    <a:cubicBezTo>
                      <a:pt x="619" y="5319"/>
                      <a:pt x="581" y="5311"/>
                      <a:pt x="572" y="5302"/>
                    </a:cubicBezTo>
                    <a:cubicBezTo>
                      <a:pt x="572" y="5302"/>
                      <a:pt x="560" y="5290"/>
                      <a:pt x="572" y="5219"/>
                    </a:cubicBezTo>
                    <a:cubicBezTo>
                      <a:pt x="584" y="5088"/>
                      <a:pt x="655" y="4921"/>
                      <a:pt x="739" y="4779"/>
                    </a:cubicBezTo>
                    <a:cubicBezTo>
                      <a:pt x="751" y="4767"/>
                      <a:pt x="763" y="4743"/>
                      <a:pt x="775" y="4731"/>
                    </a:cubicBezTo>
                    <a:cubicBezTo>
                      <a:pt x="810" y="4695"/>
                      <a:pt x="858" y="4636"/>
                      <a:pt x="870" y="4588"/>
                    </a:cubicBezTo>
                    <a:lnTo>
                      <a:pt x="870" y="4564"/>
                    </a:lnTo>
                    <a:cubicBezTo>
                      <a:pt x="894" y="4505"/>
                      <a:pt x="894" y="4421"/>
                      <a:pt x="786" y="4362"/>
                    </a:cubicBezTo>
                    <a:cubicBezTo>
                      <a:pt x="786" y="4362"/>
                      <a:pt x="775" y="4362"/>
                      <a:pt x="751" y="4350"/>
                    </a:cubicBezTo>
                    <a:cubicBezTo>
                      <a:pt x="715" y="4326"/>
                      <a:pt x="667" y="4302"/>
                      <a:pt x="632" y="4278"/>
                    </a:cubicBezTo>
                    <a:cubicBezTo>
                      <a:pt x="548" y="4231"/>
                      <a:pt x="477" y="4183"/>
                      <a:pt x="417" y="4124"/>
                    </a:cubicBezTo>
                    <a:cubicBezTo>
                      <a:pt x="322" y="4040"/>
                      <a:pt x="274" y="3957"/>
                      <a:pt x="263" y="3897"/>
                    </a:cubicBezTo>
                    <a:lnTo>
                      <a:pt x="143" y="3897"/>
                    </a:lnTo>
                    <a:lnTo>
                      <a:pt x="13" y="3909"/>
                    </a:lnTo>
                    <a:cubicBezTo>
                      <a:pt x="13" y="4040"/>
                      <a:pt x="84" y="4171"/>
                      <a:pt x="239" y="4314"/>
                    </a:cubicBezTo>
                    <a:cubicBezTo>
                      <a:pt x="322" y="4398"/>
                      <a:pt x="417" y="4445"/>
                      <a:pt x="501" y="4505"/>
                    </a:cubicBezTo>
                    <a:cubicBezTo>
                      <a:pt x="536" y="4517"/>
                      <a:pt x="560" y="4528"/>
                      <a:pt x="584" y="4552"/>
                    </a:cubicBezTo>
                    <a:cubicBezTo>
                      <a:pt x="584" y="4552"/>
                      <a:pt x="584" y="4564"/>
                      <a:pt x="572" y="4564"/>
                    </a:cubicBezTo>
                    <a:cubicBezTo>
                      <a:pt x="548" y="4588"/>
                      <a:pt x="536" y="4612"/>
                      <a:pt x="524" y="4636"/>
                    </a:cubicBezTo>
                    <a:cubicBezTo>
                      <a:pt x="405" y="4814"/>
                      <a:pt x="334" y="5017"/>
                      <a:pt x="310" y="5183"/>
                    </a:cubicBezTo>
                    <a:cubicBezTo>
                      <a:pt x="298" y="5314"/>
                      <a:pt x="322" y="5410"/>
                      <a:pt x="382" y="5481"/>
                    </a:cubicBezTo>
                    <a:cubicBezTo>
                      <a:pt x="453" y="5564"/>
                      <a:pt x="572" y="5576"/>
                      <a:pt x="703" y="5576"/>
                    </a:cubicBezTo>
                    <a:lnTo>
                      <a:pt x="775" y="5576"/>
                    </a:lnTo>
                    <a:cubicBezTo>
                      <a:pt x="1727" y="5552"/>
                      <a:pt x="3037" y="4719"/>
                      <a:pt x="3644" y="4207"/>
                    </a:cubicBezTo>
                    <a:cubicBezTo>
                      <a:pt x="3692" y="4159"/>
                      <a:pt x="3739" y="4124"/>
                      <a:pt x="3787" y="4076"/>
                    </a:cubicBezTo>
                    <a:cubicBezTo>
                      <a:pt x="3799" y="4088"/>
                      <a:pt x="3799" y="4088"/>
                      <a:pt x="3811" y="4088"/>
                    </a:cubicBezTo>
                    <a:cubicBezTo>
                      <a:pt x="4013" y="4219"/>
                      <a:pt x="4239" y="4278"/>
                      <a:pt x="4465" y="4278"/>
                    </a:cubicBezTo>
                    <a:cubicBezTo>
                      <a:pt x="4537" y="4278"/>
                      <a:pt x="4608" y="4267"/>
                      <a:pt x="4668" y="4255"/>
                    </a:cubicBezTo>
                    <a:cubicBezTo>
                      <a:pt x="4692" y="4326"/>
                      <a:pt x="4727" y="4386"/>
                      <a:pt x="4751" y="4457"/>
                    </a:cubicBezTo>
                    <a:cubicBezTo>
                      <a:pt x="5073" y="5183"/>
                      <a:pt x="5906" y="6505"/>
                      <a:pt x="6751" y="6945"/>
                    </a:cubicBezTo>
                    <a:cubicBezTo>
                      <a:pt x="6847" y="6993"/>
                      <a:pt x="6942" y="7041"/>
                      <a:pt x="7037" y="7041"/>
                    </a:cubicBezTo>
                    <a:cubicBezTo>
                      <a:pt x="7073" y="7041"/>
                      <a:pt x="7109" y="7041"/>
                      <a:pt x="7144" y="7017"/>
                    </a:cubicBezTo>
                    <a:cubicBezTo>
                      <a:pt x="7228" y="6993"/>
                      <a:pt x="7287" y="6910"/>
                      <a:pt x="7335" y="6791"/>
                    </a:cubicBezTo>
                    <a:cubicBezTo>
                      <a:pt x="7382" y="6624"/>
                      <a:pt x="7406" y="6410"/>
                      <a:pt x="7382" y="6195"/>
                    </a:cubicBezTo>
                    <a:cubicBezTo>
                      <a:pt x="7382" y="6183"/>
                      <a:pt x="7371" y="6148"/>
                      <a:pt x="7359" y="6112"/>
                    </a:cubicBezTo>
                    <a:cubicBezTo>
                      <a:pt x="7359" y="6112"/>
                      <a:pt x="7359" y="6100"/>
                      <a:pt x="7359" y="6100"/>
                    </a:cubicBezTo>
                    <a:cubicBezTo>
                      <a:pt x="7394" y="6088"/>
                      <a:pt x="7430" y="6088"/>
                      <a:pt x="7454" y="6088"/>
                    </a:cubicBezTo>
                    <a:cubicBezTo>
                      <a:pt x="7561" y="6088"/>
                      <a:pt x="7668" y="6076"/>
                      <a:pt x="7787" y="6041"/>
                    </a:cubicBezTo>
                    <a:cubicBezTo>
                      <a:pt x="7978" y="5969"/>
                      <a:pt x="8097" y="5886"/>
                      <a:pt x="8156" y="5767"/>
                    </a:cubicBezTo>
                    <a:lnTo>
                      <a:pt x="8168" y="5767"/>
                    </a:lnTo>
                    <a:cubicBezTo>
                      <a:pt x="8204" y="5683"/>
                      <a:pt x="8228" y="5600"/>
                      <a:pt x="8133" y="5481"/>
                    </a:cubicBezTo>
                    <a:cubicBezTo>
                      <a:pt x="8037" y="5350"/>
                      <a:pt x="7930" y="5267"/>
                      <a:pt x="7811" y="5195"/>
                    </a:cubicBezTo>
                    <a:lnTo>
                      <a:pt x="7763" y="5160"/>
                    </a:lnTo>
                    <a:cubicBezTo>
                      <a:pt x="7728" y="5136"/>
                      <a:pt x="7680" y="5100"/>
                      <a:pt x="7633" y="5076"/>
                    </a:cubicBezTo>
                    <a:cubicBezTo>
                      <a:pt x="6882" y="4552"/>
                      <a:pt x="6359" y="4112"/>
                      <a:pt x="5978" y="3743"/>
                    </a:cubicBezTo>
                    <a:lnTo>
                      <a:pt x="5978" y="3743"/>
                    </a:lnTo>
                    <a:cubicBezTo>
                      <a:pt x="6287" y="3802"/>
                      <a:pt x="6609" y="3826"/>
                      <a:pt x="6882" y="3826"/>
                    </a:cubicBezTo>
                    <a:cubicBezTo>
                      <a:pt x="7156" y="3826"/>
                      <a:pt x="7382" y="3802"/>
                      <a:pt x="7513" y="3743"/>
                    </a:cubicBezTo>
                    <a:cubicBezTo>
                      <a:pt x="7787" y="3612"/>
                      <a:pt x="7823" y="3231"/>
                      <a:pt x="7835" y="3040"/>
                    </a:cubicBezTo>
                    <a:cubicBezTo>
                      <a:pt x="7871" y="2564"/>
                      <a:pt x="7763" y="2028"/>
                      <a:pt x="7537" y="1540"/>
                    </a:cubicBezTo>
                    <a:cubicBezTo>
                      <a:pt x="7418" y="1290"/>
                      <a:pt x="7228" y="945"/>
                      <a:pt x="6966" y="849"/>
                    </a:cubicBezTo>
                    <a:cubicBezTo>
                      <a:pt x="6924" y="838"/>
                      <a:pt x="6882" y="832"/>
                      <a:pt x="6841" y="832"/>
                    </a:cubicBezTo>
                    <a:cubicBezTo>
                      <a:pt x="6799" y="832"/>
                      <a:pt x="6757" y="838"/>
                      <a:pt x="6716" y="849"/>
                    </a:cubicBezTo>
                    <a:cubicBezTo>
                      <a:pt x="6370" y="945"/>
                      <a:pt x="5573" y="1576"/>
                      <a:pt x="5037" y="2159"/>
                    </a:cubicBezTo>
                    <a:cubicBezTo>
                      <a:pt x="4858" y="2052"/>
                      <a:pt x="4656" y="2004"/>
                      <a:pt x="4442" y="2004"/>
                    </a:cubicBezTo>
                    <a:lnTo>
                      <a:pt x="4394" y="2004"/>
                    </a:lnTo>
                    <a:cubicBezTo>
                      <a:pt x="4156" y="1254"/>
                      <a:pt x="3715" y="337"/>
                      <a:pt x="3442" y="99"/>
                    </a:cubicBezTo>
                    <a:cubicBezTo>
                      <a:pt x="3382" y="40"/>
                      <a:pt x="3311" y="4"/>
                      <a:pt x="3227" y="4"/>
                    </a:cubicBezTo>
                    <a:cubicBezTo>
                      <a:pt x="3207" y="2"/>
                      <a:pt x="3186" y="0"/>
                      <a:pt x="3166" y="0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335" name="Google Shape;335;p3"/>
            <p:cNvSpPr/>
            <p:nvPr/>
          </p:nvSpPr>
          <p:spPr>
            <a:xfrm rot="936901">
              <a:off x="8634430" y="3221094"/>
              <a:ext cx="140319" cy="183731"/>
            </a:xfrm>
            <a:custGeom>
              <a:avLst/>
              <a:gdLst/>
              <a:ahLst/>
              <a:cxnLst/>
              <a:rect l="l" t="t" r="r" b="b"/>
              <a:pathLst>
                <a:path w="2227" h="2916" extrusionOk="0">
                  <a:moveTo>
                    <a:pt x="1195" y="1"/>
                  </a:moveTo>
                  <a:cubicBezTo>
                    <a:pt x="1155" y="1"/>
                    <a:pt x="1115" y="22"/>
                    <a:pt x="1095" y="61"/>
                  </a:cubicBezTo>
                  <a:cubicBezTo>
                    <a:pt x="1000" y="239"/>
                    <a:pt x="822" y="894"/>
                    <a:pt x="310" y="1335"/>
                  </a:cubicBezTo>
                  <a:cubicBezTo>
                    <a:pt x="0" y="1597"/>
                    <a:pt x="691" y="1668"/>
                    <a:pt x="1048" y="2680"/>
                  </a:cubicBezTo>
                  <a:cubicBezTo>
                    <a:pt x="1072" y="2740"/>
                    <a:pt x="1107" y="2799"/>
                    <a:pt x="1143" y="2859"/>
                  </a:cubicBezTo>
                  <a:cubicBezTo>
                    <a:pt x="1171" y="2897"/>
                    <a:pt x="1206" y="2915"/>
                    <a:pt x="1241" y="2915"/>
                  </a:cubicBezTo>
                  <a:cubicBezTo>
                    <a:pt x="1281" y="2915"/>
                    <a:pt x="1320" y="2891"/>
                    <a:pt x="1345" y="2847"/>
                  </a:cubicBezTo>
                  <a:cubicBezTo>
                    <a:pt x="1465" y="2656"/>
                    <a:pt x="1572" y="2120"/>
                    <a:pt x="2072" y="1644"/>
                  </a:cubicBezTo>
                  <a:cubicBezTo>
                    <a:pt x="2107" y="1620"/>
                    <a:pt x="2143" y="1585"/>
                    <a:pt x="2167" y="1537"/>
                  </a:cubicBezTo>
                  <a:cubicBezTo>
                    <a:pt x="2227" y="1477"/>
                    <a:pt x="2179" y="1358"/>
                    <a:pt x="2143" y="1323"/>
                  </a:cubicBezTo>
                  <a:cubicBezTo>
                    <a:pt x="2012" y="1192"/>
                    <a:pt x="1655" y="906"/>
                    <a:pt x="1405" y="287"/>
                  </a:cubicBezTo>
                  <a:cubicBezTo>
                    <a:pt x="1369" y="203"/>
                    <a:pt x="1345" y="120"/>
                    <a:pt x="1286" y="49"/>
                  </a:cubicBezTo>
                  <a:cubicBezTo>
                    <a:pt x="1264" y="16"/>
                    <a:pt x="1230" y="1"/>
                    <a:pt x="1195" y="1"/>
                  </a:cubicBezTo>
                  <a:close/>
                </a:path>
              </a:pathLst>
            </a:custGeom>
            <a:solidFill>
              <a:srgbClr val="FF8E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" name="Google Shape;336;p3"/>
            <p:cNvSpPr/>
            <p:nvPr/>
          </p:nvSpPr>
          <p:spPr>
            <a:xfrm rot="6938532" flipH="1">
              <a:off x="2784741" y="443652"/>
              <a:ext cx="320167" cy="299387"/>
            </a:xfrm>
            <a:custGeom>
              <a:avLst/>
              <a:gdLst/>
              <a:ahLst/>
              <a:cxnLst/>
              <a:rect l="l" t="t" r="r" b="b"/>
              <a:pathLst>
                <a:path w="1942" h="1816" extrusionOk="0">
                  <a:moveTo>
                    <a:pt x="981" y="1"/>
                  </a:moveTo>
                  <a:cubicBezTo>
                    <a:pt x="947" y="1"/>
                    <a:pt x="911" y="19"/>
                    <a:pt x="893" y="54"/>
                  </a:cubicBezTo>
                  <a:lnTo>
                    <a:pt x="667" y="495"/>
                  </a:lnTo>
                  <a:cubicBezTo>
                    <a:pt x="655" y="519"/>
                    <a:pt x="632" y="543"/>
                    <a:pt x="596" y="543"/>
                  </a:cubicBezTo>
                  <a:lnTo>
                    <a:pt x="108" y="614"/>
                  </a:lnTo>
                  <a:cubicBezTo>
                    <a:pt x="24" y="626"/>
                    <a:pt x="1" y="721"/>
                    <a:pt x="48" y="769"/>
                  </a:cubicBezTo>
                  <a:lnTo>
                    <a:pt x="405" y="1126"/>
                  </a:lnTo>
                  <a:cubicBezTo>
                    <a:pt x="429" y="1138"/>
                    <a:pt x="441" y="1174"/>
                    <a:pt x="429" y="1209"/>
                  </a:cubicBezTo>
                  <a:lnTo>
                    <a:pt x="346" y="1686"/>
                  </a:lnTo>
                  <a:cubicBezTo>
                    <a:pt x="327" y="1752"/>
                    <a:pt x="376" y="1803"/>
                    <a:pt x="433" y="1803"/>
                  </a:cubicBezTo>
                  <a:cubicBezTo>
                    <a:pt x="447" y="1803"/>
                    <a:pt x="462" y="1800"/>
                    <a:pt x="477" y="1793"/>
                  </a:cubicBezTo>
                  <a:lnTo>
                    <a:pt x="917" y="1566"/>
                  </a:lnTo>
                  <a:cubicBezTo>
                    <a:pt x="929" y="1561"/>
                    <a:pt x="944" y="1558"/>
                    <a:pt x="960" y="1558"/>
                  </a:cubicBezTo>
                  <a:cubicBezTo>
                    <a:pt x="977" y="1558"/>
                    <a:pt x="995" y="1561"/>
                    <a:pt x="1013" y="1566"/>
                  </a:cubicBezTo>
                  <a:lnTo>
                    <a:pt x="1441" y="1805"/>
                  </a:lnTo>
                  <a:cubicBezTo>
                    <a:pt x="1456" y="1812"/>
                    <a:pt x="1471" y="1815"/>
                    <a:pt x="1486" y="1815"/>
                  </a:cubicBezTo>
                  <a:cubicBezTo>
                    <a:pt x="1543" y="1815"/>
                    <a:pt x="1593" y="1766"/>
                    <a:pt x="1584" y="1709"/>
                  </a:cubicBezTo>
                  <a:lnTo>
                    <a:pt x="1501" y="1221"/>
                  </a:lnTo>
                  <a:cubicBezTo>
                    <a:pt x="1501" y="1185"/>
                    <a:pt x="1513" y="1150"/>
                    <a:pt x="1536" y="1138"/>
                  </a:cubicBezTo>
                  <a:lnTo>
                    <a:pt x="1894" y="793"/>
                  </a:lnTo>
                  <a:cubicBezTo>
                    <a:pt x="1941" y="733"/>
                    <a:pt x="1917" y="638"/>
                    <a:pt x="1834" y="626"/>
                  </a:cubicBezTo>
                  <a:lnTo>
                    <a:pt x="1346" y="554"/>
                  </a:lnTo>
                  <a:cubicBezTo>
                    <a:pt x="1322" y="543"/>
                    <a:pt x="1286" y="531"/>
                    <a:pt x="1274" y="495"/>
                  </a:cubicBezTo>
                  <a:lnTo>
                    <a:pt x="1060" y="54"/>
                  </a:lnTo>
                  <a:cubicBezTo>
                    <a:pt x="1048" y="19"/>
                    <a:pt x="1016" y="1"/>
                    <a:pt x="981" y="1"/>
                  </a:cubicBezTo>
                  <a:close/>
                </a:path>
              </a:pathLst>
            </a:custGeom>
            <a:solidFill>
              <a:srgbClr val="FFB5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" name="Google Shape;337;p3"/>
            <p:cNvSpPr/>
            <p:nvPr/>
          </p:nvSpPr>
          <p:spPr>
            <a:xfrm rot="6938526" flipH="1">
              <a:off x="482505" y="2035549"/>
              <a:ext cx="255165" cy="238603"/>
            </a:xfrm>
            <a:custGeom>
              <a:avLst/>
              <a:gdLst/>
              <a:ahLst/>
              <a:cxnLst/>
              <a:rect l="l" t="t" r="r" b="b"/>
              <a:pathLst>
                <a:path w="1942" h="1816" extrusionOk="0">
                  <a:moveTo>
                    <a:pt x="981" y="1"/>
                  </a:moveTo>
                  <a:cubicBezTo>
                    <a:pt x="947" y="1"/>
                    <a:pt x="911" y="19"/>
                    <a:pt x="893" y="54"/>
                  </a:cubicBezTo>
                  <a:lnTo>
                    <a:pt x="667" y="495"/>
                  </a:lnTo>
                  <a:cubicBezTo>
                    <a:pt x="655" y="519"/>
                    <a:pt x="632" y="543"/>
                    <a:pt x="596" y="543"/>
                  </a:cubicBezTo>
                  <a:lnTo>
                    <a:pt x="108" y="614"/>
                  </a:lnTo>
                  <a:cubicBezTo>
                    <a:pt x="24" y="626"/>
                    <a:pt x="1" y="721"/>
                    <a:pt x="48" y="769"/>
                  </a:cubicBezTo>
                  <a:lnTo>
                    <a:pt x="405" y="1126"/>
                  </a:lnTo>
                  <a:cubicBezTo>
                    <a:pt x="429" y="1138"/>
                    <a:pt x="441" y="1174"/>
                    <a:pt x="429" y="1209"/>
                  </a:cubicBezTo>
                  <a:lnTo>
                    <a:pt x="346" y="1686"/>
                  </a:lnTo>
                  <a:cubicBezTo>
                    <a:pt x="327" y="1752"/>
                    <a:pt x="376" y="1803"/>
                    <a:pt x="433" y="1803"/>
                  </a:cubicBezTo>
                  <a:cubicBezTo>
                    <a:pt x="447" y="1803"/>
                    <a:pt x="462" y="1800"/>
                    <a:pt x="477" y="1793"/>
                  </a:cubicBezTo>
                  <a:lnTo>
                    <a:pt x="917" y="1566"/>
                  </a:lnTo>
                  <a:cubicBezTo>
                    <a:pt x="929" y="1561"/>
                    <a:pt x="944" y="1558"/>
                    <a:pt x="960" y="1558"/>
                  </a:cubicBezTo>
                  <a:cubicBezTo>
                    <a:pt x="977" y="1558"/>
                    <a:pt x="995" y="1561"/>
                    <a:pt x="1013" y="1566"/>
                  </a:cubicBezTo>
                  <a:lnTo>
                    <a:pt x="1441" y="1805"/>
                  </a:lnTo>
                  <a:cubicBezTo>
                    <a:pt x="1456" y="1812"/>
                    <a:pt x="1471" y="1815"/>
                    <a:pt x="1486" y="1815"/>
                  </a:cubicBezTo>
                  <a:cubicBezTo>
                    <a:pt x="1543" y="1815"/>
                    <a:pt x="1593" y="1766"/>
                    <a:pt x="1584" y="1709"/>
                  </a:cubicBezTo>
                  <a:lnTo>
                    <a:pt x="1501" y="1221"/>
                  </a:lnTo>
                  <a:cubicBezTo>
                    <a:pt x="1501" y="1185"/>
                    <a:pt x="1513" y="1150"/>
                    <a:pt x="1536" y="1138"/>
                  </a:cubicBezTo>
                  <a:lnTo>
                    <a:pt x="1894" y="793"/>
                  </a:lnTo>
                  <a:cubicBezTo>
                    <a:pt x="1941" y="733"/>
                    <a:pt x="1917" y="638"/>
                    <a:pt x="1834" y="626"/>
                  </a:cubicBezTo>
                  <a:lnTo>
                    <a:pt x="1346" y="554"/>
                  </a:lnTo>
                  <a:cubicBezTo>
                    <a:pt x="1322" y="543"/>
                    <a:pt x="1286" y="531"/>
                    <a:pt x="1274" y="495"/>
                  </a:cubicBezTo>
                  <a:lnTo>
                    <a:pt x="1060" y="54"/>
                  </a:lnTo>
                  <a:cubicBezTo>
                    <a:pt x="1048" y="19"/>
                    <a:pt x="1016" y="1"/>
                    <a:pt x="981" y="1"/>
                  </a:cubicBezTo>
                  <a:close/>
                </a:path>
              </a:pathLst>
            </a:custGeom>
            <a:solidFill>
              <a:srgbClr val="FFB5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" name="Google Shape;338;p3"/>
            <p:cNvSpPr/>
            <p:nvPr/>
          </p:nvSpPr>
          <p:spPr>
            <a:xfrm rot="-1540356">
              <a:off x="6672488" y="4567305"/>
              <a:ext cx="276391" cy="361902"/>
            </a:xfrm>
            <a:custGeom>
              <a:avLst/>
              <a:gdLst/>
              <a:ahLst/>
              <a:cxnLst/>
              <a:rect l="l" t="t" r="r" b="b"/>
              <a:pathLst>
                <a:path w="2227" h="2916" extrusionOk="0">
                  <a:moveTo>
                    <a:pt x="1195" y="1"/>
                  </a:moveTo>
                  <a:cubicBezTo>
                    <a:pt x="1155" y="1"/>
                    <a:pt x="1115" y="22"/>
                    <a:pt x="1095" y="61"/>
                  </a:cubicBezTo>
                  <a:cubicBezTo>
                    <a:pt x="1000" y="239"/>
                    <a:pt x="822" y="894"/>
                    <a:pt x="310" y="1335"/>
                  </a:cubicBezTo>
                  <a:cubicBezTo>
                    <a:pt x="0" y="1597"/>
                    <a:pt x="691" y="1668"/>
                    <a:pt x="1048" y="2680"/>
                  </a:cubicBezTo>
                  <a:cubicBezTo>
                    <a:pt x="1072" y="2740"/>
                    <a:pt x="1107" y="2799"/>
                    <a:pt x="1143" y="2859"/>
                  </a:cubicBezTo>
                  <a:cubicBezTo>
                    <a:pt x="1171" y="2897"/>
                    <a:pt x="1206" y="2915"/>
                    <a:pt x="1241" y="2915"/>
                  </a:cubicBezTo>
                  <a:cubicBezTo>
                    <a:pt x="1281" y="2915"/>
                    <a:pt x="1320" y="2891"/>
                    <a:pt x="1345" y="2847"/>
                  </a:cubicBezTo>
                  <a:cubicBezTo>
                    <a:pt x="1465" y="2656"/>
                    <a:pt x="1572" y="2120"/>
                    <a:pt x="2072" y="1644"/>
                  </a:cubicBezTo>
                  <a:cubicBezTo>
                    <a:pt x="2107" y="1620"/>
                    <a:pt x="2143" y="1585"/>
                    <a:pt x="2167" y="1537"/>
                  </a:cubicBezTo>
                  <a:cubicBezTo>
                    <a:pt x="2227" y="1477"/>
                    <a:pt x="2179" y="1358"/>
                    <a:pt x="2143" y="1323"/>
                  </a:cubicBezTo>
                  <a:cubicBezTo>
                    <a:pt x="2012" y="1192"/>
                    <a:pt x="1655" y="906"/>
                    <a:pt x="1405" y="287"/>
                  </a:cubicBezTo>
                  <a:cubicBezTo>
                    <a:pt x="1369" y="203"/>
                    <a:pt x="1345" y="120"/>
                    <a:pt x="1286" y="49"/>
                  </a:cubicBezTo>
                  <a:cubicBezTo>
                    <a:pt x="1264" y="16"/>
                    <a:pt x="1230" y="1"/>
                    <a:pt x="1195" y="1"/>
                  </a:cubicBezTo>
                  <a:close/>
                </a:path>
              </a:pathLst>
            </a:custGeom>
            <a:solidFill>
              <a:srgbClr val="FF8E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39" name="Google Shape;339;p3"/>
          <p:cNvSpPr txBox="1">
            <a:spLocks noGrp="1"/>
          </p:cNvSpPr>
          <p:nvPr>
            <p:ph type="title"/>
          </p:nvPr>
        </p:nvSpPr>
        <p:spPr>
          <a:xfrm>
            <a:off x="1146900" y="2441711"/>
            <a:ext cx="6850200" cy="8418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 dirty="0"/>
          </a:p>
        </p:txBody>
      </p:sp>
      <p:sp>
        <p:nvSpPr>
          <p:cNvPr id="340" name="Google Shape;340;p3"/>
          <p:cNvSpPr txBox="1">
            <a:spLocks noGrp="1"/>
          </p:cNvSpPr>
          <p:nvPr>
            <p:ph type="title" idx="2" hasCustomPrompt="1"/>
          </p:nvPr>
        </p:nvSpPr>
        <p:spPr>
          <a:xfrm>
            <a:off x="2678700" y="1095261"/>
            <a:ext cx="3786600" cy="1216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rPr dirty="0"/>
              <a:t>xx%</a:t>
            </a:r>
          </a:p>
        </p:txBody>
      </p:sp>
      <p:sp>
        <p:nvSpPr>
          <p:cNvPr id="341" name="Google Shape;341;p3"/>
          <p:cNvSpPr txBox="1">
            <a:spLocks noGrp="1"/>
          </p:cNvSpPr>
          <p:nvPr>
            <p:ph type="subTitle" idx="1"/>
          </p:nvPr>
        </p:nvSpPr>
        <p:spPr>
          <a:xfrm>
            <a:off x="1693800" y="3517824"/>
            <a:ext cx="5756400" cy="5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None/>
              <a:defRPr>
                <a:solidFill>
                  <a:schemeClr val="dk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None/>
              <a:defRPr sz="22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None/>
              <a:defRPr sz="22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None/>
              <a:defRPr sz="22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None/>
              <a:defRPr sz="22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None/>
              <a:defRPr sz="22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None/>
              <a:defRPr sz="22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None/>
              <a:defRPr sz="22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None/>
              <a:defRPr sz="2200"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7">
  <p:cSld name="Title only 7">
    <p:spTree>
      <p:nvGrpSpPr>
        <p:cNvPr id="1" name="Shape 37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34" name="Google Shape;3734;p26"/>
          <p:cNvGrpSpPr/>
          <p:nvPr/>
        </p:nvGrpSpPr>
        <p:grpSpPr>
          <a:xfrm>
            <a:off x="0" y="0"/>
            <a:ext cx="9144000" cy="5143609"/>
            <a:chOff x="0" y="0"/>
            <a:chExt cx="9144000" cy="5143609"/>
          </a:xfrm>
        </p:grpSpPr>
        <p:grpSp>
          <p:nvGrpSpPr>
            <p:cNvPr id="3735" name="Google Shape;3735;p26"/>
            <p:cNvGrpSpPr/>
            <p:nvPr/>
          </p:nvGrpSpPr>
          <p:grpSpPr>
            <a:xfrm>
              <a:off x="0" y="0"/>
              <a:ext cx="9144000" cy="5143609"/>
              <a:chOff x="0" y="0"/>
              <a:chExt cx="9144000" cy="5143609"/>
            </a:xfrm>
          </p:grpSpPr>
          <p:sp>
            <p:nvSpPr>
              <p:cNvPr id="3736" name="Google Shape;3736;p26"/>
              <p:cNvSpPr/>
              <p:nvPr/>
            </p:nvSpPr>
            <p:spPr>
              <a:xfrm>
                <a:off x="2286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7" name="Google Shape;3737;p26"/>
              <p:cNvSpPr/>
              <p:nvPr/>
            </p:nvSpPr>
            <p:spPr>
              <a:xfrm>
                <a:off x="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8" name="Google Shape;3738;p26"/>
              <p:cNvSpPr/>
              <p:nvPr/>
            </p:nvSpPr>
            <p:spPr>
              <a:xfrm>
                <a:off x="762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9" name="Google Shape;3739;p26"/>
              <p:cNvSpPr/>
              <p:nvPr/>
            </p:nvSpPr>
            <p:spPr>
              <a:xfrm>
                <a:off x="1524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0" name="Google Shape;3740;p26"/>
              <p:cNvSpPr/>
              <p:nvPr/>
            </p:nvSpPr>
            <p:spPr>
              <a:xfrm>
                <a:off x="2286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1" name="Google Shape;3741;p26"/>
              <p:cNvSpPr/>
              <p:nvPr/>
            </p:nvSpPr>
            <p:spPr>
              <a:xfrm>
                <a:off x="3048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2" name="Google Shape;3742;p26"/>
              <p:cNvSpPr/>
              <p:nvPr/>
            </p:nvSpPr>
            <p:spPr>
              <a:xfrm>
                <a:off x="762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3" name="Google Shape;3743;p26"/>
              <p:cNvSpPr/>
              <p:nvPr/>
            </p:nvSpPr>
            <p:spPr>
              <a:xfrm>
                <a:off x="1524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4" name="Google Shape;3744;p26"/>
              <p:cNvSpPr/>
              <p:nvPr/>
            </p:nvSpPr>
            <p:spPr>
              <a:xfrm>
                <a:off x="3810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5" name="Google Shape;3745;p26"/>
              <p:cNvSpPr/>
              <p:nvPr/>
            </p:nvSpPr>
            <p:spPr>
              <a:xfrm>
                <a:off x="762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6" name="Google Shape;3746;p26"/>
              <p:cNvSpPr/>
              <p:nvPr/>
            </p:nvSpPr>
            <p:spPr>
              <a:xfrm>
                <a:off x="1524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7" name="Google Shape;3747;p26"/>
              <p:cNvSpPr/>
              <p:nvPr/>
            </p:nvSpPr>
            <p:spPr>
              <a:xfrm>
                <a:off x="2286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8" name="Google Shape;3748;p26"/>
              <p:cNvSpPr/>
              <p:nvPr/>
            </p:nvSpPr>
            <p:spPr>
              <a:xfrm>
                <a:off x="3048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9" name="Google Shape;3749;p26"/>
              <p:cNvSpPr/>
              <p:nvPr/>
            </p:nvSpPr>
            <p:spPr>
              <a:xfrm>
                <a:off x="3810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50" name="Google Shape;3750;p26"/>
              <p:cNvSpPr/>
              <p:nvPr/>
            </p:nvSpPr>
            <p:spPr>
              <a:xfrm>
                <a:off x="2286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51" name="Google Shape;3751;p26"/>
              <p:cNvSpPr/>
              <p:nvPr/>
            </p:nvSpPr>
            <p:spPr>
              <a:xfrm>
                <a:off x="3810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52" name="Google Shape;3752;p26"/>
              <p:cNvSpPr/>
              <p:nvPr/>
            </p:nvSpPr>
            <p:spPr>
              <a:xfrm>
                <a:off x="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53" name="Google Shape;3753;p26"/>
              <p:cNvSpPr/>
              <p:nvPr/>
            </p:nvSpPr>
            <p:spPr>
              <a:xfrm>
                <a:off x="762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54" name="Google Shape;3754;p26"/>
              <p:cNvSpPr/>
              <p:nvPr/>
            </p:nvSpPr>
            <p:spPr>
              <a:xfrm>
                <a:off x="1524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55" name="Google Shape;3755;p26"/>
              <p:cNvSpPr/>
              <p:nvPr/>
            </p:nvSpPr>
            <p:spPr>
              <a:xfrm>
                <a:off x="3048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56" name="Google Shape;3756;p26"/>
              <p:cNvSpPr/>
              <p:nvPr/>
            </p:nvSpPr>
            <p:spPr>
              <a:xfrm>
                <a:off x="3810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57" name="Google Shape;3757;p26"/>
              <p:cNvSpPr/>
              <p:nvPr/>
            </p:nvSpPr>
            <p:spPr>
              <a:xfrm>
                <a:off x="4572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58" name="Google Shape;3758;p26"/>
              <p:cNvSpPr/>
              <p:nvPr/>
            </p:nvSpPr>
            <p:spPr>
              <a:xfrm>
                <a:off x="3810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59" name="Google Shape;3759;p26"/>
              <p:cNvSpPr/>
              <p:nvPr/>
            </p:nvSpPr>
            <p:spPr>
              <a:xfrm>
                <a:off x="4572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60" name="Google Shape;3760;p26"/>
              <p:cNvSpPr/>
              <p:nvPr/>
            </p:nvSpPr>
            <p:spPr>
              <a:xfrm>
                <a:off x="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61" name="Google Shape;3761;p26"/>
              <p:cNvSpPr/>
              <p:nvPr/>
            </p:nvSpPr>
            <p:spPr>
              <a:xfrm>
                <a:off x="2286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62" name="Google Shape;3762;p26"/>
              <p:cNvSpPr/>
              <p:nvPr/>
            </p:nvSpPr>
            <p:spPr>
              <a:xfrm>
                <a:off x="3048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63" name="Google Shape;3763;p26"/>
              <p:cNvSpPr/>
              <p:nvPr/>
            </p:nvSpPr>
            <p:spPr>
              <a:xfrm>
                <a:off x="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64" name="Google Shape;3764;p26"/>
              <p:cNvSpPr/>
              <p:nvPr/>
            </p:nvSpPr>
            <p:spPr>
              <a:xfrm>
                <a:off x="4572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65" name="Google Shape;3765;p26"/>
              <p:cNvSpPr/>
              <p:nvPr/>
            </p:nvSpPr>
            <p:spPr>
              <a:xfrm>
                <a:off x="5334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66" name="Google Shape;3766;p26"/>
              <p:cNvSpPr/>
              <p:nvPr/>
            </p:nvSpPr>
            <p:spPr>
              <a:xfrm>
                <a:off x="4572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67" name="Google Shape;3767;p26"/>
              <p:cNvSpPr/>
              <p:nvPr/>
            </p:nvSpPr>
            <p:spPr>
              <a:xfrm>
                <a:off x="5334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68" name="Google Shape;3768;p26"/>
              <p:cNvSpPr/>
              <p:nvPr/>
            </p:nvSpPr>
            <p:spPr>
              <a:xfrm>
                <a:off x="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69" name="Google Shape;3769;p26"/>
              <p:cNvSpPr/>
              <p:nvPr/>
            </p:nvSpPr>
            <p:spPr>
              <a:xfrm>
                <a:off x="762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70" name="Google Shape;3770;p26"/>
              <p:cNvSpPr/>
              <p:nvPr/>
            </p:nvSpPr>
            <p:spPr>
              <a:xfrm>
                <a:off x="1524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71" name="Google Shape;3771;p26"/>
              <p:cNvSpPr/>
              <p:nvPr/>
            </p:nvSpPr>
            <p:spPr>
              <a:xfrm>
                <a:off x="3048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72" name="Google Shape;3772;p26"/>
              <p:cNvSpPr/>
              <p:nvPr/>
            </p:nvSpPr>
            <p:spPr>
              <a:xfrm>
                <a:off x="4572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73" name="Google Shape;3773;p26"/>
              <p:cNvSpPr/>
              <p:nvPr/>
            </p:nvSpPr>
            <p:spPr>
              <a:xfrm>
                <a:off x="5334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74" name="Google Shape;3774;p26"/>
              <p:cNvSpPr/>
              <p:nvPr/>
            </p:nvSpPr>
            <p:spPr>
              <a:xfrm>
                <a:off x="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75" name="Google Shape;3775;p26"/>
              <p:cNvSpPr/>
              <p:nvPr/>
            </p:nvSpPr>
            <p:spPr>
              <a:xfrm>
                <a:off x="762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76" name="Google Shape;3776;p26"/>
              <p:cNvSpPr/>
              <p:nvPr/>
            </p:nvSpPr>
            <p:spPr>
              <a:xfrm>
                <a:off x="1524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77" name="Google Shape;3777;p26"/>
              <p:cNvSpPr/>
              <p:nvPr/>
            </p:nvSpPr>
            <p:spPr>
              <a:xfrm>
                <a:off x="2286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78" name="Google Shape;3778;p26"/>
              <p:cNvSpPr/>
              <p:nvPr/>
            </p:nvSpPr>
            <p:spPr>
              <a:xfrm>
                <a:off x="3048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79" name="Google Shape;3779;p26"/>
              <p:cNvSpPr/>
              <p:nvPr/>
            </p:nvSpPr>
            <p:spPr>
              <a:xfrm>
                <a:off x="3810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80" name="Google Shape;3780;p26"/>
              <p:cNvSpPr/>
              <p:nvPr/>
            </p:nvSpPr>
            <p:spPr>
              <a:xfrm>
                <a:off x="4572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81" name="Google Shape;3781;p26"/>
              <p:cNvSpPr/>
              <p:nvPr/>
            </p:nvSpPr>
            <p:spPr>
              <a:xfrm>
                <a:off x="5334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82" name="Google Shape;3782;p26"/>
              <p:cNvSpPr/>
              <p:nvPr/>
            </p:nvSpPr>
            <p:spPr>
              <a:xfrm>
                <a:off x="5334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83" name="Google Shape;3783;p26"/>
              <p:cNvSpPr/>
              <p:nvPr/>
            </p:nvSpPr>
            <p:spPr>
              <a:xfrm>
                <a:off x="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84" name="Google Shape;3784;p26"/>
              <p:cNvSpPr/>
              <p:nvPr/>
            </p:nvSpPr>
            <p:spPr>
              <a:xfrm>
                <a:off x="762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85" name="Google Shape;3785;p26"/>
              <p:cNvSpPr/>
              <p:nvPr/>
            </p:nvSpPr>
            <p:spPr>
              <a:xfrm>
                <a:off x="1524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86" name="Google Shape;3786;p26"/>
              <p:cNvSpPr/>
              <p:nvPr/>
            </p:nvSpPr>
            <p:spPr>
              <a:xfrm>
                <a:off x="2286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87" name="Google Shape;3787;p26"/>
              <p:cNvSpPr/>
              <p:nvPr/>
            </p:nvSpPr>
            <p:spPr>
              <a:xfrm>
                <a:off x="3048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88" name="Google Shape;3788;p26"/>
              <p:cNvSpPr/>
              <p:nvPr/>
            </p:nvSpPr>
            <p:spPr>
              <a:xfrm>
                <a:off x="3810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89" name="Google Shape;3789;p26"/>
              <p:cNvSpPr/>
              <p:nvPr/>
            </p:nvSpPr>
            <p:spPr>
              <a:xfrm>
                <a:off x="4572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90" name="Google Shape;3790;p26"/>
              <p:cNvSpPr/>
              <p:nvPr/>
            </p:nvSpPr>
            <p:spPr>
              <a:xfrm>
                <a:off x="5334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91" name="Google Shape;3791;p26"/>
              <p:cNvSpPr/>
              <p:nvPr/>
            </p:nvSpPr>
            <p:spPr>
              <a:xfrm>
                <a:off x="6096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92" name="Google Shape;3792;p26"/>
              <p:cNvSpPr/>
              <p:nvPr/>
            </p:nvSpPr>
            <p:spPr>
              <a:xfrm>
                <a:off x="6858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93" name="Google Shape;3793;p26"/>
              <p:cNvSpPr/>
              <p:nvPr/>
            </p:nvSpPr>
            <p:spPr>
              <a:xfrm>
                <a:off x="7620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94" name="Google Shape;3794;p26"/>
              <p:cNvSpPr/>
              <p:nvPr/>
            </p:nvSpPr>
            <p:spPr>
              <a:xfrm>
                <a:off x="8382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95" name="Google Shape;3795;p26"/>
              <p:cNvSpPr/>
              <p:nvPr/>
            </p:nvSpPr>
            <p:spPr>
              <a:xfrm>
                <a:off x="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96" name="Google Shape;3796;p26"/>
              <p:cNvSpPr/>
              <p:nvPr/>
            </p:nvSpPr>
            <p:spPr>
              <a:xfrm>
                <a:off x="762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97" name="Google Shape;3797;p26"/>
              <p:cNvSpPr/>
              <p:nvPr/>
            </p:nvSpPr>
            <p:spPr>
              <a:xfrm>
                <a:off x="1524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98" name="Google Shape;3798;p26"/>
              <p:cNvSpPr/>
              <p:nvPr/>
            </p:nvSpPr>
            <p:spPr>
              <a:xfrm>
                <a:off x="2286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99" name="Google Shape;3799;p26"/>
              <p:cNvSpPr/>
              <p:nvPr/>
            </p:nvSpPr>
            <p:spPr>
              <a:xfrm>
                <a:off x="3048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00" name="Google Shape;3800;p26"/>
              <p:cNvSpPr/>
              <p:nvPr/>
            </p:nvSpPr>
            <p:spPr>
              <a:xfrm>
                <a:off x="3810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01" name="Google Shape;3801;p26"/>
              <p:cNvSpPr/>
              <p:nvPr/>
            </p:nvSpPr>
            <p:spPr>
              <a:xfrm>
                <a:off x="4572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02" name="Google Shape;3802;p26"/>
              <p:cNvSpPr/>
              <p:nvPr/>
            </p:nvSpPr>
            <p:spPr>
              <a:xfrm>
                <a:off x="5334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03" name="Google Shape;3803;p26"/>
              <p:cNvSpPr/>
              <p:nvPr/>
            </p:nvSpPr>
            <p:spPr>
              <a:xfrm>
                <a:off x="6096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04" name="Google Shape;3804;p26"/>
              <p:cNvSpPr/>
              <p:nvPr/>
            </p:nvSpPr>
            <p:spPr>
              <a:xfrm>
                <a:off x="6858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05" name="Google Shape;3805;p26"/>
              <p:cNvSpPr/>
              <p:nvPr/>
            </p:nvSpPr>
            <p:spPr>
              <a:xfrm>
                <a:off x="7620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06" name="Google Shape;3806;p26"/>
              <p:cNvSpPr/>
              <p:nvPr/>
            </p:nvSpPr>
            <p:spPr>
              <a:xfrm>
                <a:off x="8382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07" name="Google Shape;3807;p26"/>
              <p:cNvSpPr/>
              <p:nvPr/>
            </p:nvSpPr>
            <p:spPr>
              <a:xfrm>
                <a:off x="6096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08" name="Google Shape;3808;p26"/>
              <p:cNvSpPr/>
              <p:nvPr/>
            </p:nvSpPr>
            <p:spPr>
              <a:xfrm>
                <a:off x="6858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09" name="Google Shape;3809;p26"/>
              <p:cNvSpPr/>
              <p:nvPr/>
            </p:nvSpPr>
            <p:spPr>
              <a:xfrm>
                <a:off x="7620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10" name="Google Shape;3810;p26"/>
              <p:cNvSpPr/>
              <p:nvPr/>
            </p:nvSpPr>
            <p:spPr>
              <a:xfrm>
                <a:off x="8382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11" name="Google Shape;3811;p26"/>
              <p:cNvSpPr/>
              <p:nvPr/>
            </p:nvSpPr>
            <p:spPr>
              <a:xfrm>
                <a:off x="6096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12" name="Google Shape;3812;p26"/>
              <p:cNvSpPr/>
              <p:nvPr/>
            </p:nvSpPr>
            <p:spPr>
              <a:xfrm>
                <a:off x="6858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13" name="Google Shape;3813;p26"/>
              <p:cNvSpPr/>
              <p:nvPr/>
            </p:nvSpPr>
            <p:spPr>
              <a:xfrm>
                <a:off x="7620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14" name="Google Shape;3814;p26"/>
              <p:cNvSpPr/>
              <p:nvPr/>
            </p:nvSpPr>
            <p:spPr>
              <a:xfrm>
                <a:off x="8382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15" name="Google Shape;3815;p26"/>
              <p:cNvSpPr/>
              <p:nvPr/>
            </p:nvSpPr>
            <p:spPr>
              <a:xfrm>
                <a:off x="6096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16" name="Google Shape;3816;p26"/>
              <p:cNvSpPr/>
              <p:nvPr/>
            </p:nvSpPr>
            <p:spPr>
              <a:xfrm>
                <a:off x="6858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17" name="Google Shape;3817;p26"/>
              <p:cNvSpPr/>
              <p:nvPr/>
            </p:nvSpPr>
            <p:spPr>
              <a:xfrm>
                <a:off x="7620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18" name="Google Shape;3818;p26"/>
              <p:cNvSpPr/>
              <p:nvPr/>
            </p:nvSpPr>
            <p:spPr>
              <a:xfrm>
                <a:off x="8382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19" name="Google Shape;3819;p26"/>
              <p:cNvSpPr/>
              <p:nvPr/>
            </p:nvSpPr>
            <p:spPr>
              <a:xfrm>
                <a:off x="6096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20" name="Google Shape;3820;p26"/>
              <p:cNvSpPr/>
              <p:nvPr/>
            </p:nvSpPr>
            <p:spPr>
              <a:xfrm>
                <a:off x="6858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21" name="Google Shape;3821;p26"/>
              <p:cNvSpPr/>
              <p:nvPr/>
            </p:nvSpPr>
            <p:spPr>
              <a:xfrm>
                <a:off x="7620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22" name="Google Shape;3822;p26"/>
              <p:cNvSpPr/>
              <p:nvPr/>
            </p:nvSpPr>
            <p:spPr>
              <a:xfrm>
                <a:off x="8382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23" name="Google Shape;3823;p26"/>
              <p:cNvSpPr/>
              <p:nvPr/>
            </p:nvSpPr>
            <p:spPr>
              <a:xfrm>
                <a:off x="6096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24" name="Google Shape;3824;p26"/>
              <p:cNvSpPr/>
              <p:nvPr/>
            </p:nvSpPr>
            <p:spPr>
              <a:xfrm>
                <a:off x="6858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25" name="Google Shape;3825;p26"/>
              <p:cNvSpPr/>
              <p:nvPr/>
            </p:nvSpPr>
            <p:spPr>
              <a:xfrm>
                <a:off x="7620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26" name="Google Shape;3826;p26"/>
              <p:cNvSpPr/>
              <p:nvPr/>
            </p:nvSpPr>
            <p:spPr>
              <a:xfrm>
                <a:off x="8382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27" name="Google Shape;3827;p26"/>
              <p:cNvSpPr/>
              <p:nvPr/>
            </p:nvSpPr>
            <p:spPr>
              <a:xfrm>
                <a:off x="5334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28" name="Google Shape;3828;p26"/>
              <p:cNvSpPr/>
              <p:nvPr/>
            </p:nvSpPr>
            <p:spPr>
              <a:xfrm>
                <a:off x="6096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29" name="Google Shape;3829;p26"/>
              <p:cNvSpPr/>
              <p:nvPr/>
            </p:nvSpPr>
            <p:spPr>
              <a:xfrm>
                <a:off x="6858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30" name="Google Shape;3830;p26"/>
              <p:cNvSpPr/>
              <p:nvPr/>
            </p:nvSpPr>
            <p:spPr>
              <a:xfrm>
                <a:off x="7620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31" name="Google Shape;3831;p26"/>
              <p:cNvSpPr/>
              <p:nvPr/>
            </p:nvSpPr>
            <p:spPr>
              <a:xfrm>
                <a:off x="8382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32" name="Google Shape;3832;p26"/>
              <p:cNvSpPr/>
              <p:nvPr/>
            </p:nvSpPr>
            <p:spPr>
              <a:xfrm>
                <a:off x="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33" name="Google Shape;3833;p26"/>
              <p:cNvSpPr/>
              <p:nvPr/>
            </p:nvSpPr>
            <p:spPr>
              <a:xfrm>
                <a:off x="762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34" name="Google Shape;3834;p26"/>
              <p:cNvSpPr/>
              <p:nvPr/>
            </p:nvSpPr>
            <p:spPr>
              <a:xfrm>
                <a:off x="1524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35" name="Google Shape;3835;p26"/>
              <p:cNvSpPr/>
              <p:nvPr/>
            </p:nvSpPr>
            <p:spPr>
              <a:xfrm>
                <a:off x="2286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36" name="Google Shape;3836;p26"/>
              <p:cNvSpPr/>
              <p:nvPr/>
            </p:nvSpPr>
            <p:spPr>
              <a:xfrm>
                <a:off x="3048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37" name="Google Shape;3837;p26"/>
              <p:cNvSpPr/>
              <p:nvPr/>
            </p:nvSpPr>
            <p:spPr>
              <a:xfrm>
                <a:off x="3810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38" name="Google Shape;3838;p26"/>
              <p:cNvSpPr/>
              <p:nvPr/>
            </p:nvSpPr>
            <p:spPr>
              <a:xfrm>
                <a:off x="4572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39" name="Google Shape;3839;p26"/>
              <p:cNvSpPr/>
              <p:nvPr/>
            </p:nvSpPr>
            <p:spPr>
              <a:xfrm>
                <a:off x="5334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40" name="Google Shape;3840;p26"/>
              <p:cNvSpPr/>
              <p:nvPr/>
            </p:nvSpPr>
            <p:spPr>
              <a:xfrm>
                <a:off x="6096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41" name="Google Shape;3841;p26"/>
              <p:cNvSpPr/>
              <p:nvPr/>
            </p:nvSpPr>
            <p:spPr>
              <a:xfrm>
                <a:off x="6858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42" name="Google Shape;3842;p26"/>
              <p:cNvSpPr/>
              <p:nvPr/>
            </p:nvSpPr>
            <p:spPr>
              <a:xfrm>
                <a:off x="7620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43" name="Google Shape;3843;p26"/>
              <p:cNvSpPr/>
              <p:nvPr/>
            </p:nvSpPr>
            <p:spPr>
              <a:xfrm>
                <a:off x="8382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44" name="Google Shape;3844;p26"/>
              <p:cNvSpPr/>
              <p:nvPr/>
            </p:nvSpPr>
            <p:spPr>
              <a:xfrm>
                <a:off x="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45" name="Google Shape;3845;p26"/>
              <p:cNvSpPr/>
              <p:nvPr/>
            </p:nvSpPr>
            <p:spPr>
              <a:xfrm>
                <a:off x="762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46" name="Google Shape;3846;p26"/>
              <p:cNvSpPr/>
              <p:nvPr/>
            </p:nvSpPr>
            <p:spPr>
              <a:xfrm>
                <a:off x="1524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47" name="Google Shape;3847;p26"/>
              <p:cNvSpPr/>
              <p:nvPr/>
            </p:nvSpPr>
            <p:spPr>
              <a:xfrm>
                <a:off x="2286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48" name="Google Shape;3848;p26"/>
              <p:cNvSpPr/>
              <p:nvPr/>
            </p:nvSpPr>
            <p:spPr>
              <a:xfrm>
                <a:off x="3048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49" name="Google Shape;3849;p26"/>
              <p:cNvSpPr/>
              <p:nvPr/>
            </p:nvSpPr>
            <p:spPr>
              <a:xfrm>
                <a:off x="3810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50" name="Google Shape;3850;p26"/>
              <p:cNvSpPr/>
              <p:nvPr/>
            </p:nvSpPr>
            <p:spPr>
              <a:xfrm>
                <a:off x="4572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51" name="Google Shape;3851;p26"/>
              <p:cNvSpPr/>
              <p:nvPr/>
            </p:nvSpPr>
            <p:spPr>
              <a:xfrm>
                <a:off x="5334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52" name="Google Shape;3852;p26"/>
              <p:cNvSpPr/>
              <p:nvPr/>
            </p:nvSpPr>
            <p:spPr>
              <a:xfrm>
                <a:off x="6096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53" name="Google Shape;3853;p26"/>
              <p:cNvSpPr/>
              <p:nvPr/>
            </p:nvSpPr>
            <p:spPr>
              <a:xfrm>
                <a:off x="6858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54" name="Google Shape;3854;p26"/>
              <p:cNvSpPr/>
              <p:nvPr/>
            </p:nvSpPr>
            <p:spPr>
              <a:xfrm>
                <a:off x="7620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55" name="Google Shape;3855;p26"/>
              <p:cNvSpPr/>
              <p:nvPr/>
            </p:nvSpPr>
            <p:spPr>
              <a:xfrm>
                <a:off x="8382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56" name="Google Shape;3856;p26"/>
              <p:cNvSpPr/>
              <p:nvPr/>
            </p:nvSpPr>
            <p:spPr>
              <a:xfrm>
                <a:off x="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57" name="Google Shape;3857;p26"/>
              <p:cNvSpPr/>
              <p:nvPr/>
            </p:nvSpPr>
            <p:spPr>
              <a:xfrm>
                <a:off x="762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58" name="Google Shape;3858;p26"/>
              <p:cNvSpPr/>
              <p:nvPr/>
            </p:nvSpPr>
            <p:spPr>
              <a:xfrm>
                <a:off x="1524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59" name="Google Shape;3859;p26"/>
              <p:cNvSpPr/>
              <p:nvPr/>
            </p:nvSpPr>
            <p:spPr>
              <a:xfrm>
                <a:off x="2286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60" name="Google Shape;3860;p26"/>
              <p:cNvSpPr/>
              <p:nvPr/>
            </p:nvSpPr>
            <p:spPr>
              <a:xfrm>
                <a:off x="3048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61" name="Google Shape;3861;p26"/>
              <p:cNvSpPr/>
              <p:nvPr/>
            </p:nvSpPr>
            <p:spPr>
              <a:xfrm>
                <a:off x="3810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62" name="Google Shape;3862;p26"/>
              <p:cNvSpPr/>
              <p:nvPr/>
            </p:nvSpPr>
            <p:spPr>
              <a:xfrm>
                <a:off x="4572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63" name="Google Shape;3863;p26"/>
              <p:cNvSpPr/>
              <p:nvPr/>
            </p:nvSpPr>
            <p:spPr>
              <a:xfrm>
                <a:off x="5334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64" name="Google Shape;3864;p26"/>
              <p:cNvSpPr/>
              <p:nvPr/>
            </p:nvSpPr>
            <p:spPr>
              <a:xfrm>
                <a:off x="6096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65" name="Google Shape;3865;p26"/>
              <p:cNvSpPr/>
              <p:nvPr/>
            </p:nvSpPr>
            <p:spPr>
              <a:xfrm>
                <a:off x="6858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66" name="Google Shape;3866;p26"/>
              <p:cNvSpPr/>
              <p:nvPr/>
            </p:nvSpPr>
            <p:spPr>
              <a:xfrm>
                <a:off x="7620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67" name="Google Shape;3867;p26"/>
              <p:cNvSpPr/>
              <p:nvPr/>
            </p:nvSpPr>
            <p:spPr>
              <a:xfrm>
                <a:off x="8382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cxnSp>
          <p:nvCxnSpPr>
            <p:cNvPr id="3868" name="Google Shape;3868;p26"/>
            <p:cNvCxnSpPr/>
            <p:nvPr/>
          </p:nvCxnSpPr>
          <p:spPr>
            <a:xfrm>
              <a:off x="768375" y="0"/>
              <a:ext cx="0" cy="5143500"/>
            </a:xfrm>
            <a:prstGeom prst="straightConnector1">
              <a:avLst/>
            </a:prstGeom>
            <a:noFill/>
            <a:ln w="9525" cap="flat" cmpd="sng">
              <a:solidFill>
                <a:srgbClr val="FFE5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3869" name="Google Shape;3869;p26"/>
            <p:cNvSpPr/>
            <p:nvPr/>
          </p:nvSpPr>
          <p:spPr>
            <a:xfrm>
              <a:off x="193725" y="1569450"/>
              <a:ext cx="164400" cy="164400"/>
            </a:xfrm>
            <a:prstGeom prst="ellipse">
              <a:avLst/>
            </a:prstGeom>
            <a:noFill/>
            <a:ln w="9525" cap="flat" cmpd="sng">
              <a:solidFill>
                <a:srgbClr val="E1E0E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0" name="Google Shape;3870;p26"/>
            <p:cNvSpPr/>
            <p:nvPr/>
          </p:nvSpPr>
          <p:spPr>
            <a:xfrm>
              <a:off x="193725" y="3412325"/>
              <a:ext cx="164400" cy="164400"/>
            </a:xfrm>
            <a:prstGeom prst="ellipse">
              <a:avLst/>
            </a:prstGeom>
            <a:noFill/>
            <a:ln w="9525" cap="flat" cmpd="sng">
              <a:solidFill>
                <a:srgbClr val="E1E0E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871" name="Google Shape;3871;p26"/>
          <p:cNvGrpSpPr/>
          <p:nvPr/>
        </p:nvGrpSpPr>
        <p:grpSpPr>
          <a:xfrm>
            <a:off x="227076" y="132052"/>
            <a:ext cx="8679571" cy="4878272"/>
            <a:chOff x="227076" y="132052"/>
            <a:chExt cx="8679571" cy="4878272"/>
          </a:xfrm>
        </p:grpSpPr>
        <p:grpSp>
          <p:nvGrpSpPr>
            <p:cNvPr id="3872" name="Google Shape;3872;p26"/>
            <p:cNvGrpSpPr/>
            <p:nvPr/>
          </p:nvGrpSpPr>
          <p:grpSpPr>
            <a:xfrm>
              <a:off x="227076" y="132052"/>
              <a:ext cx="8528913" cy="1137385"/>
              <a:chOff x="227076" y="132052"/>
              <a:chExt cx="8528913" cy="1137385"/>
            </a:xfrm>
          </p:grpSpPr>
          <p:sp>
            <p:nvSpPr>
              <p:cNvPr id="3873" name="Google Shape;3873;p26"/>
              <p:cNvSpPr/>
              <p:nvPr/>
            </p:nvSpPr>
            <p:spPr>
              <a:xfrm>
                <a:off x="713222" y="217273"/>
                <a:ext cx="357700" cy="347215"/>
              </a:xfrm>
              <a:custGeom>
                <a:avLst/>
                <a:gdLst/>
                <a:ahLst/>
                <a:cxnLst/>
                <a:rect l="l" t="t" r="r" b="b"/>
                <a:pathLst>
                  <a:path w="2954" h="2867" extrusionOk="0">
                    <a:moveTo>
                      <a:pt x="1338" y="0"/>
                    </a:moveTo>
                    <a:cubicBezTo>
                      <a:pt x="1280" y="0"/>
                      <a:pt x="1223" y="33"/>
                      <a:pt x="1203" y="100"/>
                    </a:cubicBezTo>
                    <a:lnTo>
                      <a:pt x="965" y="826"/>
                    </a:lnTo>
                    <a:cubicBezTo>
                      <a:pt x="953" y="862"/>
                      <a:pt x="918" y="897"/>
                      <a:pt x="870" y="921"/>
                    </a:cubicBezTo>
                    <a:lnTo>
                      <a:pt x="144" y="1135"/>
                    </a:lnTo>
                    <a:cubicBezTo>
                      <a:pt x="37" y="1159"/>
                      <a:pt x="1" y="1314"/>
                      <a:pt x="108" y="1385"/>
                    </a:cubicBezTo>
                    <a:lnTo>
                      <a:pt x="715" y="1838"/>
                    </a:lnTo>
                    <a:cubicBezTo>
                      <a:pt x="751" y="1862"/>
                      <a:pt x="775" y="1909"/>
                      <a:pt x="775" y="1957"/>
                    </a:cubicBezTo>
                    <a:lnTo>
                      <a:pt x="751" y="2707"/>
                    </a:lnTo>
                    <a:cubicBezTo>
                      <a:pt x="751" y="2802"/>
                      <a:pt x="820" y="2866"/>
                      <a:pt x="900" y="2866"/>
                    </a:cubicBezTo>
                    <a:cubicBezTo>
                      <a:pt x="929" y="2866"/>
                      <a:pt x="960" y="2857"/>
                      <a:pt x="989" y="2838"/>
                    </a:cubicBezTo>
                    <a:lnTo>
                      <a:pt x="1596" y="2386"/>
                    </a:lnTo>
                    <a:cubicBezTo>
                      <a:pt x="1618" y="2371"/>
                      <a:pt x="1645" y="2361"/>
                      <a:pt x="1673" y="2361"/>
                    </a:cubicBezTo>
                    <a:cubicBezTo>
                      <a:pt x="1691" y="2361"/>
                      <a:pt x="1709" y="2365"/>
                      <a:pt x="1727" y="2374"/>
                    </a:cubicBezTo>
                    <a:lnTo>
                      <a:pt x="2442" y="2624"/>
                    </a:lnTo>
                    <a:cubicBezTo>
                      <a:pt x="2458" y="2629"/>
                      <a:pt x="2473" y="2631"/>
                      <a:pt x="2488" y="2631"/>
                    </a:cubicBezTo>
                    <a:cubicBezTo>
                      <a:pt x="2587" y="2631"/>
                      <a:pt x="2663" y="2538"/>
                      <a:pt x="2632" y="2445"/>
                    </a:cubicBezTo>
                    <a:lnTo>
                      <a:pt x="2394" y="1719"/>
                    </a:lnTo>
                    <a:cubicBezTo>
                      <a:pt x="2382" y="1683"/>
                      <a:pt x="2394" y="1624"/>
                      <a:pt x="2418" y="1588"/>
                    </a:cubicBezTo>
                    <a:lnTo>
                      <a:pt x="2882" y="993"/>
                    </a:lnTo>
                    <a:cubicBezTo>
                      <a:pt x="2954" y="897"/>
                      <a:pt x="2894" y="754"/>
                      <a:pt x="2763" y="754"/>
                    </a:cubicBezTo>
                    <a:lnTo>
                      <a:pt x="2013" y="754"/>
                    </a:lnTo>
                    <a:cubicBezTo>
                      <a:pt x="1965" y="754"/>
                      <a:pt x="1918" y="731"/>
                      <a:pt x="1894" y="683"/>
                    </a:cubicBezTo>
                    <a:lnTo>
                      <a:pt x="1465" y="64"/>
                    </a:lnTo>
                    <a:cubicBezTo>
                      <a:pt x="1434" y="22"/>
                      <a:pt x="1385" y="0"/>
                      <a:pt x="133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74" name="Google Shape;3874;p26"/>
              <p:cNvSpPr/>
              <p:nvPr/>
            </p:nvSpPr>
            <p:spPr>
              <a:xfrm>
                <a:off x="227076" y="1017728"/>
                <a:ext cx="263108" cy="251708"/>
              </a:xfrm>
              <a:custGeom>
                <a:avLst/>
                <a:gdLst/>
                <a:ahLst/>
                <a:cxnLst/>
                <a:rect l="l" t="t" r="r" b="b"/>
                <a:pathLst>
                  <a:path w="2608" h="2495" extrusionOk="0">
                    <a:moveTo>
                      <a:pt x="1390" y="1"/>
                    </a:moveTo>
                    <a:cubicBezTo>
                      <a:pt x="1348" y="1"/>
                      <a:pt x="1307" y="19"/>
                      <a:pt x="1286" y="56"/>
                    </a:cubicBezTo>
                    <a:lnTo>
                      <a:pt x="929" y="628"/>
                    </a:lnTo>
                    <a:cubicBezTo>
                      <a:pt x="905" y="664"/>
                      <a:pt x="869" y="687"/>
                      <a:pt x="834" y="687"/>
                    </a:cubicBezTo>
                    <a:lnTo>
                      <a:pt x="167" y="711"/>
                    </a:lnTo>
                    <a:cubicBezTo>
                      <a:pt x="60" y="723"/>
                      <a:pt x="0" y="842"/>
                      <a:pt x="72" y="926"/>
                    </a:cubicBezTo>
                    <a:lnTo>
                      <a:pt x="500" y="1438"/>
                    </a:lnTo>
                    <a:cubicBezTo>
                      <a:pt x="524" y="1461"/>
                      <a:pt x="536" y="1509"/>
                      <a:pt x="524" y="1557"/>
                    </a:cubicBezTo>
                    <a:lnTo>
                      <a:pt x="345" y="2188"/>
                    </a:lnTo>
                    <a:cubicBezTo>
                      <a:pt x="325" y="2278"/>
                      <a:pt x="398" y="2351"/>
                      <a:pt x="478" y="2351"/>
                    </a:cubicBezTo>
                    <a:cubicBezTo>
                      <a:pt x="493" y="2351"/>
                      <a:pt x="509" y="2348"/>
                      <a:pt x="524" y="2342"/>
                    </a:cubicBezTo>
                    <a:lnTo>
                      <a:pt x="1131" y="2092"/>
                    </a:lnTo>
                    <a:cubicBezTo>
                      <a:pt x="1151" y="2087"/>
                      <a:pt x="1169" y="2085"/>
                      <a:pt x="1185" y="2085"/>
                    </a:cubicBezTo>
                    <a:cubicBezTo>
                      <a:pt x="1208" y="2085"/>
                      <a:pt x="1229" y="2090"/>
                      <a:pt x="1250" y="2104"/>
                    </a:cubicBezTo>
                    <a:lnTo>
                      <a:pt x="1810" y="2473"/>
                    </a:lnTo>
                    <a:cubicBezTo>
                      <a:pt x="1831" y="2488"/>
                      <a:pt x="1854" y="2495"/>
                      <a:pt x="1877" y="2495"/>
                    </a:cubicBezTo>
                    <a:cubicBezTo>
                      <a:pt x="1945" y="2495"/>
                      <a:pt x="2012" y="2435"/>
                      <a:pt x="2012" y="2354"/>
                    </a:cubicBezTo>
                    <a:lnTo>
                      <a:pt x="1965" y="1688"/>
                    </a:lnTo>
                    <a:cubicBezTo>
                      <a:pt x="1953" y="1652"/>
                      <a:pt x="1977" y="1604"/>
                      <a:pt x="2012" y="1580"/>
                    </a:cubicBezTo>
                    <a:lnTo>
                      <a:pt x="2524" y="1164"/>
                    </a:lnTo>
                    <a:cubicBezTo>
                      <a:pt x="2608" y="1104"/>
                      <a:pt x="2584" y="973"/>
                      <a:pt x="2477" y="937"/>
                    </a:cubicBezTo>
                    <a:lnTo>
                      <a:pt x="1834" y="783"/>
                    </a:lnTo>
                    <a:cubicBezTo>
                      <a:pt x="1798" y="771"/>
                      <a:pt x="1762" y="747"/>
                      <a:pt x="1750" y="699"/>
                    </a:cubicBezTo>
                    <a:lnTo>
                      <a:pt x="1512" y="80"/>
                    </a:lnTo>
                    <a:cubicBezTo>
                      <a:pt x="1493" y="28"/>
                      <a:pt x="1440" y="1"/>
                      <a:pt x="139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75" name="Google Shape;3875;p26"/>
              <p:cNvSpPr/>
              <p:nvPr/>
            </p:nvSpPr>
            <p:spPr>
              <a:xfrm rot="1560037">
                <a:off x="8579353" y="158177"/>
                <a:ext cx="152621" cy="144796"/>
              </a:xfrm>
              <a:custGeom>
                <a:avLst/>
                <a:gdLst/>
                <a:ahLst/>
                <a:cxnLst/>
                <a:rect l="l" t="t" r="r" b="b"/>
                <a:pathLst>
                  <a:path w="2287" h="2170" extrusionOk="0">
                    <a:moveTo>
                      <a:pt x="1082" y="0"/>
                    </a:moveTo>
                    <a:cubicBezTo>
                      <a:pt x="1039" y="0"/>
                      <a:pt x="995" y="25"/>
                      <a:pt x="976" y="69"/>
                    </a:cubicBezTo>
                    <a:lnTo>
                      <a:pt x="762" y="605"/>
                    </a:lnTo>
                    <a:cubicBezTo>
                      <a:pt x="750" y="641"/>
                      <a:pt x="726" y="665"/>
                      <a:pt x="691" y="676"/>
                    </a:cubicBezTo>
                    <a:lnTo>
                      <a:pt x="119" y="807"/>
                    </a:lnTo>
                    <a:cubicBezTo>
                      <a:pt x="36" y="831"/>
                      <a:pt x="0" y="938"/>
                      <a:pt x="71" y="998"/>
                    </a:cubicBezTo>
                    <a:lnTo>
                      <a:pt x="524" y="1367"/>
                    </a:lnTo>
                    <a:cubicBezTo>
                      <a:pt x="548" y="1391"/>
                      <a:pt x="560" y="1427"/>
                      <a:pt x="560" y="1462"/>
                    </a:cubicBezTo>
                    <a:lnTo>
                      <a:pt x="512" y="2046"/>
                    </a:lnTo>
                    <a:cubicBezTo>
                      <a:pt x="503" y="2118"/>
                      <a:pt x="562" y="2170"/>
                      <a:pt x="623" y="2170"/>
                    </a:cubicBezTo>
                    <a:cubicBezTo>
                      <a:pt x="642" y="2170"/>
                      <a:pt x="661" y="2164"/>
                      <a:pt x="679" y="2153"/>
                    </a:cubicBezTo>
                    <a:lnTo>
                      <a:pt x="1167" y="1843"/>
                    </a:lnTo>
                    <a:cubicBezTo>
                      <a:pt x="1188" y="1829"/>
                      <a:pt x="1209" y="1824"/>
                      <a:pt x="1230" y="1824"/>
                    </a:cubicBezTo>
                    <a:cubicBezTo>
                      <a:pt x="1244" y="1824"/>
                      <a:pt x="1259" y="1826"/>
                      <a:pt x="1274" y="1831"/>
                    </a:cubicBezTo>
                    <a:lnTo>
                      <a:pt x="1810" y="2058"/>
                    </a:lnTo>
                    <a:cubicBezTo>
                      <a:pt x="1825" y="2064"/>
                      <a:pt x="1840" y="2067"/>
                      <a:pt x="1855" y="2067"/>
                    </a:cubicBezTo>
                    <a:cubicBezTo>
                      <a:pt x="1923" y="2067"/>
                      <a:pt x="1984" y="2005"/>
                      <a:pt x="1965" y="1927"/>
                    </a:cubicBezTo>
                    <a:lnTo>
                      <a:pt x="1822" y="1367"/>
                    </a:lnTo>
                    <a:cubicBezTo>
                      <a:pt x="1810" y="1331"/>
                      <a:pt x="1822" y="1296"/>
                      <a:pt x="1846" y="1260"/>
                    </a:cubicBezTo>
                    <a:lnTo>
                      <a:pt x="2227" y="831"/>
                    </a:lnTo>
                    <a:cubicBezTo>
                      <a:pt x="2286" y="760"/>
                      <a:pt x="2238" y="653"/>
                      <a:pt x="2143" y="641"/>
                    </a:cubicBezTo>
                    <a:lnTo>
                      <a:pt x="1572" y="605"/>
                    </a:lnTo>
                    <a:cubicBezTo>
                      <a:pt x="1524" y="605"/>
                      <a:pt x="1500" y="581"/>
                      <a:pt x="1476" y="545"/>
                    </a:cubicBezTo>
                    <a:lnTo>
                      <a:pt x="1179" y="57"/>
                    </a:lnTo>
                    <a:cubicBezTo>
                      <a:pt x="1157" y="19"/>
                      <a:pt x="1119" y="0"/>
                      <a:pt x="108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3876" name="Google Shape;3876;p26"/>
            <p:cNvSpPr/>
            <p:nvPr/>
          </p:nvSpPr>
          <p:spPr>
            <a:xfrm rot="1560073">
              <a:off x="922480" y="4881990"/>
              <a:ext cx="114587" cy="108718"/>
            </a:xfrm>
            <a:custGeom>
              <a:avLst/>
              <a:gdLst/>
              <a:ahLst/>
              <a:cxnLst/>
              <a:rect l="l" t="t" r="r" b="b"/>
              <a:pathLst>
                <a:path w="2287" h="2170" extrusionOk="0">
                  <a:moveTo>
                    <a:pt x="1082" y="0"/>
                  </a:moveTo>
                  <a:cubicBezTo>
                    <a:pt x="1039" y="0"/>
                    <a:pt x="995" y="25"/>
                    <a:pt x="976" y="69"/>
                  </a:cubicBezTo>
                  <a:lnTo>
                    <a:pt x="762" y="605"/>
                  </a:lnTo>
                  <a:cubicBezTo>
                    <a:pt x="750" y="641"/>
                    <a:pt x="726" y="665"/>
                    <a:pt x="691" y="676"/>
                  </a:cubicBezTo>
                  <a:lnTo>
                    <a:pt x="119" y="807"/>
                  </a:lnTo>
                  <a:cubicBezTo>
                    <a:pt x="36" y="831"/>
                    <a:pt x="0" y="938"/>
                    <a:pt x="71" y="998"/>
                  </a:cubicBezTo>
                  <a:lnTo>
                    <a:pt x="524" y="1367"/>
                  </a:lnTo>
                  <a:cubicBezTo>
                    <a:pt x="548" y="1391"/>
                    <a:pt x="560" y="1427"/>
                    <a:pt x="560" y="1462"/>
                  </a:cubicBezTo>
                  <a:lnTo>
                    <a:pt x="512" y="2046"/>
                  </a:lnTo>
                  <a:cubicBezTo>
                    <a:pt x="503" y="2118"/>
                    <a:pt x="562" y="2170"/>
                    <a:pt x="623" y="2170"/>
                  </a:cubicBezTo>
                  <a:cubicBezTo>
                    <a:pt x="642" y="2170"/>
                    <a:pt x="661" y="2164"/>
                    <a:pt x="679" y="2153"/>
                  </a:cubicBezTo>
                  <a:lnTo>
                    <a:pt x="1167" y="1843"/>
                  </a:lnTo>
                  <a:cubicBezTo>
                    <a:pt x="1188" y="1829"/>
                    <a:pt x="1209" y="1824"/>
                    <a:pt x="1230" y="1824"/>
                  </a:cubicBezTo>
                  <a:cubicBezTo>
                    <a:pt x="1244" y="1824"/>
                    <a:pt x="1259" y="1826"/>
                    <a:pt x="1274" y="1831"/>
                  </a:cubicBezTo>
                  <a:lnTo>
                    <a:pt x="1810" y="2058"/>
                  </a:lnTo>
                  <a:cubicBezTo>
                    <a:pt x="1825" y="2064"/>
                    <a:pt x="1840" y="2067"/>
                    <a:pt x="1855" y="2067"/>
                  </a:cubicBezTo>
                  <a:cubicBezTo>
                    <a:pt x="1923" y="2067"/>
                    <a:pt x="1984" y="2005"/>
                    <a:pt x="1965" y="1927"/>
                  </a:cubicBezTo>
                  <a:lnTo>
                    <a:pt x="1822" y="1367"/>
                  </a:lnTo>
                  <a:cubicBezTo>
                    <a:pt x="1810" y="1331"/>
                    <a:pt x="1822" y="1296"/>
                    <a:pt x="1846" y="1260"/>
                  </a:cubicBezTo>
                  <a:lnTo>
                    <a:pt x="2227" y="831"/>
                  </a:lnTo>
                  <a:cubicBezTo>
                    <a:pt x="2286" y="760"/>
                    <a:pt x="2238" y="653"/>
                    <a:pt x="2143" y="641"/>
                  </a:cubicBezTo>
                  <a:lnTo>
                    <a:pt x="1572" y="605"/>
                  </a:lnTo>
                  <a:cubicBezTo>
                    <a:pt x="1524" y="605"/>
                    <a:pt x="1500" y="581"/>
                    <a:pt x="1476" y="545"/>
                  </a:cubicBezTo>
                  <a:lnTo>
                    <a:pt x="1179" y="57"/>
                  </a:lnTo>
                  <a:cubicBezTo>
                    <a:pt x="1157" y="19"/>
                    <a:pt x="1119" y="0"/>
                    <a:pt x="108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7" name="Google Shape;3877;p26"/>
            <p:cNvSpPr/>
            <p:nvPr/>
          </p:nvSpPr>
          <p:spPr>
            <a:xfrm rot="1560073">
              <a:off x="8774030" y="3889165"/>
              <a:ext cx="114587" cy="108718"/>
            </a:xfrm>
            <a:custGeom>
              <a:avLst/>
              <a:gdLst/>
              <a:ahLst/>
              <a:cxnLst/>
              <a:rect l="l" t="t" r="r" b="b"/>
              <a:pathLst>
                <a:path w="2287" h="2170" extrusionOk="0">
                  <a:moveTo>
                    <a:pt x="1082" y="0"/>
                  </a:moveTo>
                  <a:cubicBezTo>
                    <a:pt x="1039" y="0"/>
                    <a:pt x="995" y="25"/>
                    <a:pt x="976" y="69"/>
                  </a:cubicBezTo>
                  <a:lnTo>
                    <a:pt x="762" y="605"/>
                  </a:lnTo>
                  <a:cubicBezTo>
                    <a:pt x="750" y="641"/>
                    <a:pt x="726" y="665"/>
                    <a:pt x="691" y="676"/>
                  </a:cubicBezTo>
                  <a:lnTo>
                    <a:pt x="119" y="807"/>
                  </a:lnTo>
                  <a:cubicBezTo>
                    <a:pt x="36" y="831"/>
                    <a:pt x="0" y="938"/>
                    <a:pt x="71" y="998"/>
                  </a:cubicBezTo>
                  <a:lnTo>
                    <a:pt x="524" y="1367"/>
                  </a:lnTo>
                  <a:cubicBezTo>
                    <a:pt x="548" y="1391"/>
                    <a:pt x="560" y="1427"/>
                    <a:pt x="560" y="1462"/>
                  </a:cubicBezTo>
                  <a:lnTo>
                    <a:pt x="512" y="2046"/>
                  </a:lnTo>
                  <a:cubicBezTo>
                    <a:pt x="503" y="2118"/>
                    <a:pt x="562" y="2170"/>
                    <a:pt x="623" y="2170"/>
                  </a:cubicBezTo>
                  <a:cubicBezTo>
                    <a:pt x="642" y="2170"/>
                    <a:pt x="661" y="2164"/>
                    <a:pt x="679" y="2153"/>
                  </a:cubicBezTo>
                  <a:lnTo>
                    <a:pt x="1167" y="1843"/>
                  </a:lnTo>
                  <a:cubicBezTo>
                    <a:pt x="1188" y="1829"/>
                    <a:pt x="1209" y="1824"/>
                    <a:pt x="1230" y="1824"/>
                  </a:cubicBezTo>
                  <a:cubicBezTo>
                    <a:pt x="1244" y="1824"/>
                    <a:pt x="1259" y="1826"/>
                    <a:pt x="1274" y="1831"/>
                  </a:cubicBezTo>
                  <a:lnTo>
                    <a:pt x="1810" y="2058"/>
                  </a:lnTo>
                  <a:cubicBezTo>
                    <a:pt x="1825" y="2064"/>
                    <a:pt x="1840" y="2067"/>
                    <a:pt x="1855" y="2067"/>
                  </a:cubicBezTo>
                  <a:cubicBezTo>
                    <a:pt x="1923" y="2067"/>
                    <a:pt x="1984" y="2005"/>
                    <a:pt x="1965" y="1927"/>
                  </a:cubicBezTo>
                  <a:lnTo>
                    <a:pt x="1822" y="1367"/>
                  </a:lnTo>
                  <a:cubicBezTo>
                    <a:pt x="1810" y="1331"/>
                    <a:pt x="1822" y="1296"/>
                    <a:pt x="1846" y="1260"/>
                  </a:cubicBezTo>
                  <a:lnTo>
                    <a:pt x="2227" y="831"/>
                  </a:lnTo>
                  <a:cubicBezTo>
                    <a:pt x="2286" y="760"/>
                    <a:pt x="2238" y="653"/>
                    <a:pt x="2143" y="641"/>
                  </a:cubicBezTo>
                  <a:lnTo>
                    <a:pt x="1572" y="605"/>
                  </a:lnTo>
                  <a:cubicBezTo>
                    <a:pt x="1524" y="605"/>
                    <a:pt x="1500" y="581"/>
                    <a:pt x="1476" y="545"/>
                  </a:cubicBezTo>
                  <a:lnTo>
                    <a:pt x="1179" y="57"/>
                  </a:lnTo>
                  <a:cubicBezTo>
                    <a:pt x="1157" y="19"/>
                    <a:pt x="1119" y="0"/>
                    <a:pt x="108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878" name="Google Shape;3878;p26"/>
          <p:cNvSpPr txBox="1">
            <a:spLocks noGrp="1"/>
          </p:cNvSpPr>
          <p:nvPr>
            <p:ph type="title"/>
          </p:nvPr>
        </p:nvSpPr>
        <p:spPr>
          <a:xfrm>
            <a:off x="773050" y="445025"/>
            <a:ext cx="7657800" cy="57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Fredoka One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6546080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3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3" name="Google Shape;343;p4"/>
          <p:cNvGrpSpPr/>
          <p:nvPr/>
        </p:nvGrpSpPr>
        <p:grpSpPr>
          <a:xfrm>
            <a:off x="0" y="0"/>
            <a:ext cx="9144000" cy="5143609"/>
            <a:chOff x="0" y="0"/>
            <a:chExt cx="9144000" cy="5143609"/>
          </a:xfrm>
        </p:grpSpPr>
        <p:grpSp>
          <p:nvGrpSpPr>
            <p:cNvPr id="344" name="Google Shape;344;p4"/>
            <p:cNvGrpSpPr/>
            <p:nvPr/>
          </p:nvGrpSpPr>
          <p:grpSpPr>
            <a:xfrm>
              <a:off x="0" y="0"/>
              <a:ext cx="9144000" cy="5143609"/>
              <a:chOff x="0" y="0"/>
              <a:chExt cx="9144000" cy="5143609"/>
            </a:xfrm>
          </p:grpSpPr>
          <p:sp>
            <p:nvSpPr>
              <p:cNvPr id="345" name="Google Shape;345;p4"/>
              <p:cNvSpPr/>
              <p:nvPr/>
            </p:nvSpPr>
            <p:spPr>
              <a:xfrm>
                <a:off x="2286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" name="Google Shape;346;p4"/>
              <p:cNvSpPr/>
              <p:nvPr/>
            </p:nvSpPr>
            <p:spPr>
              <a:xfrm>
                <a:off x="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" name="Google Shape;347;p4"/>
              <p:cNvSpPr/>
              <p:nvPr/>
            </p:nvSpPr>
            <p:spPr>
              <a:xfrm>
                <a:off x="762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" name="Google Shape;348;p4"/>
              <p:cNvSpPr/>
              <p:nvPr/>
            </p:nvSpPr>
            <p:spPr>
              <a:xfrm>
                <a:off x="1524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" name="Google Shape;349;p4"/>
              <p:cNvSpPr/>
              <p:nvPr/>
            </p:nvSpPr>
            <p:spPr>
              <a:xfrm>
                <a:off x="2286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" name="Google Shape;350;p4"/>
              <p:cNvSpPr/>
              <p:nvPr/>
            </p:nvSpPr>
            <p:spPr>
              <a:xfrm>
                <a:off x="3048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" name="Google Shape;351;p4"/>
              <p:cNvSpPr/>
              <p:nvPr/>
            </p:nvSpPr>
            <p:spPr>
              <a:xfrm>
                <a:off x="762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2" name="Google Shape;352;p4"/>
              <p:cNvSpPr/>
              <p:nvPr/>
            </p:nvSpPr>
            <p:spPr>
              <a:xfrm>
                <a:off x="1524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" name="Google Shape;353;p4"/>
              <p:cNvSpPr/>
              <p:nvPr/>
            </p:nvSpPr>
            <p:spPr>
              <a:xfrm>
                <a:off x="3810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" name="Google Shape;354;p4"/>
              <p:cNvSpPr/>
              <p:nvPr/>
            </p:nvSpPr>
            <p:spPr>
              <a:xfrm>
                <a:off x="762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" name="Google Shape;355;p4"/>
              <p:cNvSpPr/>
              <p:nvPr/>
            </p:nvSpPr>
            <p:spPr>
              <a:xfrm>
                <a:off x="1524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" name="Google Shape;356;p4"/>
              <p:cNvSpPr/>
              <p:nvPr/>
            </p:nvSpPr>
            <p:spPr>
              <a:xfrm>
                <a:off x="2286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" name="Google Shape;357;p4"/>
              <p:cNvSpPr/>
              <p:nvPr/>
            </p:nvSpPr>
            <p:spPr>
              <a:xfrm>
                <a:off x="3048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" name="Google Shape;358;p4"/>
              <p:cNvSpPr/>
              <p:nvPr/>
            </p:nvSpPr>
            <p:spPr>
              <a:xfrm>
                <a:off x="3810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" name="Google Shape;359;p4"/>
              <p:cNvSpPr/>
              <p:nvPr/>
            </p:nvSpPr>
            <p:spPr>
              <a:xfrm>
                <a:off x="2286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" name="Google Shape;360;p4"/>
              <p:cNvSpPr/>
              <p:nvPr/>
            </p:nvSpPr>
            <p:spPr>
              <a:xfrm>
                <a:off x="3810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" name="Google Shape;361;p4"/>
              <p:cNvSpPr/>
              <p:nvPr/>
            </p:nvSpPr>
            <p:spPr>
              <a:xfrm>
                <a:off x="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" name="Google Shape;362;p4"/>
              <p:cNvSpPr/>
              <p:nvPr/>
            </p:nvSpPr>
            <p:spPr>
              <a:xfrm>
                <a:off x="762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" name="Google Shape;363;p4"/>
              <p:cNvSpPr/>
              <p:nvPr/>
            </p:nvSpPr>
            <p:spPr>
              <a:xfrm>
                <a:off x="1524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" name="Google Shape;364;p4"/>
              <p:cNvSpPr/>
              <p:nvPr/>
            </p:nvSpPr>
            <p:spPr>
              <a:xfrm>
                <a:off x="3048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" name="Google Shape;365;p4"/>
              <p:cNvSpPr/>
              <p:nvPr/>
            </p:nvSpPr>
            <p:spPr>
              <a:xfrm>
                <a:off x="3810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" name="Google Shape;366;p4"/>
              <p:cNvSpPr/>
              <p:nvPr/>
            </p:nvSpPr>
            <p:spPr>
              <a:xfrm>
                <a:off x="4572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" name="Google Shape;367;p4"/>
              <p:cNvSpPr/>
              <p:nvPr/>
            </p:nvSpPr>
            <p:spPr>
              <a:xfrm>
                <a:off x="3810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" name="Google Shape;368;p4"/>
              <p:cNvSpPr/>
              <p:nvPr/>
            </p:nvSpPr>
            <p:spPr>
              <a:xfrm>
                <a:off x="4572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" name="Google Shape;369;p4"/>
              <p:cNvSpPr/>
              <p:nvPr/>
            </p:nvSpPr>
            <p:spPr>
              <a:xfrm>
                <a:off x="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" name="Google Shape;370;p4"/>
              <p:cNvSpPr/>
              <p:nvPr/>
            </p:nvSpPr>
            <p:spPr>
              <a:xfrm>
                <a:off x="2286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" name="Google Shape;371;p4"/>
              <p:cNvSpPr/>
              <p:nvPr/>
            </p:nvSpPr>
            <p:spPr>
              <a:xfrm>
                <a:off x="3048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" name="Google Shape;372;p4"/>
              <p:cNvSpPr/>
              <p:nvPr/>
            </p:nvSpPr>
            <p:spPr>
              <a:xfrm>
                <a:off x="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" name="Google Shape;373;p4"/>
              <p:cNvSpPr/>
              <p:nvPr/>
            </p:nvSpPr>
            <p:spPr>
              <a:xfrm>
                <a:off x="4572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" name="Google Shape;374;p4"/>
              <p:cNvSpPr/>
              <p:nvPr/>
            </p:nvSpPr>
            <p:spPr>
              <a:xfrm>
                <a:off x="5334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5" name="Google Shape;375;p4"/>
              <p:cNvSpPr/>
              <p:nvPr/>
            </p:nvSpPr>
            <p:spPr>
              <a:xfrm>
                <a:off x="4572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6" name="Google Shape;376;p4"/>
              <p:cNvSpPr/>
              <p:nvPr/>
            </p:nvSpPr>
            <p:spPr>
              <a:xfrm>
                <a:off x="5334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7" name="Google Shape;377;p4"/>
              <p:cNvSpPr/>
              <p:nvPr/>
            </p:nvSpPr>
            <p:spPr>
              <a:xfrm>
                <a:off x="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8" name="Google Shape;378;p4"/>
              <p:cNvSpPr/>
              <p:nvPr/>
            </p:nvSpPr>
            <p:spPr>
              <a:xfrm>
                <a:off x="762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9" name="Google Shape;379;p4"/>
              <p:cNvSpPr/>
              <p:nvPr/>
            </p:nvSpPr>
            <p:spPr>
              <a:xfrm>
                <a:off x="1524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0" name="Google Shape;380;p4"/>
              <p:cNvSpPr/>
              <p:nvPr/>
            </p:nvSpPr>
            <p:spPr>
              <a:xfrm>
                <a:off x="3048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1" name="Google Shape;381;p4"/>
              <p:cNvSpPr/>
              <p:nvPr/>
            </p:nvSpPr>
            <p:spPr>
              <a:xfrm>
                <a:off x="4572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2" name="Google Shape;382;p4"/>
              <p:cNvSpPr/>
              <p:nvPr/>
            </p:nvSpPr>
            <p:spPr>
              <a:xfrm>
                <a:off x="5334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3" name="Google Shape;383;p4"/>
              <p:cNvSpPr/>
              <p:nvPr/>
            </p:nvSpPr>
            <p:spPr>
              <a:xfrm>
                <a:off x="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4" name="Google Shape;384;p4"/>
              <p:cNvSpPr/>
              <p:nvPr/>
            </p:nvSpPr>
            <p:spPr>
              <a:xfrm>
                <a:off x="762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5" name="Google Shape;385;p4"/>
              <p:cNvSpPr/>
              <p:nvPr/>
            </p:nvSpPr>
            <p:spPr>
              <a:xfrm>
                <a:off x="1524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6" name="Google Shape;386;p4"/>
              <p:cNvSpPr/>
              <p:nvPr/>
            </p:nvSpPr>
            <p:spPr>
              <a:xfrm>
                <a:off x="2286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7" name="Google Shape;387;p4"/>
              <p:cNvSpPr/>
              <p:nvPr/>
            </p:nvSpPr>
            <p:spPr>
              <a:xfrm>
                <a:off x="3048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8" name="Google Shape;388;p4"/>
              <p:cNvSpPr/>
              <p:nvPr/>
            </p:nvSpPr>
            <p:spPr>
              <a:xfrm>
                <a:off x="3810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9" name="Google Shape;389;p4"/>
              <p:cNvSpPr/>
              <p:nvPr/>
            </p:nvSpPr>
            <p:spPr>
              <a:xfrm>
                <a:off x="4572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0" name="Google Shape;390;p4"/>
              <p:cNvSpPr/>
              <p:nvPr/>
            </p:nvSpPr>
            <p:spPr>
              <a:xfrm>
                <a:off x="5334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1" name="Google Shape;391;p4"/>
              <p:cNvSpPr/>
              <p:nvPr/>
            </p:nvSpPr>
            <p:spPr>
              <a:xfrm>
                <a:off x="5334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2" name="Google Shape;392;p4"/>
              <p:cNvSpPr/>
              <p:nvPr/>
            </p:nvSpPr>
            <p:spPr>
              <a:xfrm>
                <a:off x="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3" name="Google Shape;393;p4"/>
              <p:cNvSpPr/>
              <p:nvPr/>
            </p:nvSpPr>
            <p:spPr>
              <a:xfrm>
                <a:off x="762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4" name="Google Shape;394;p4"/>
              <p:cNvSpPr/>
              <p:nvPr/>
            </p:nvSpPr>
            <p:spPr>
              <a:xfrm>
                <a:off x="1524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5" name="Google Shape;395;p4"/>
              <p:cNvSpPr/>
              <p:nvPr/>
            </p:nvSpPr>
            <p:spPr>
              <a:xfrm>
                <a:off x="2286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6" name="Google Shape;396;p4"/>
              <p:cNvSpPr/>
              <p:nvPr/>
            </p:nvSpPr>
            <p:spPr>
              <a:xfrm>
                <a:off x="3048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7" name="Google Shape;397;p4"/>
              <p:cNvSpPr/>
              <p:nvPr/>
            </p:nvSpPr>
            <p:spPr>
              <a:xfrm>
                <a:off x="3810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8" name="Google Shape;398;p4"/>
              <p:cNvSpPr/>
              <p:nvPr/>
            </p:nvSpPr>
            <p:spPr>
              <a:xfrm>
                <a:off x="4572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9" name="Google Shape;399;p4"/>
              <p:cNvSpPr/>
              <p:nvPr/>
            </p:nvSpPr>
            <p:spPr>
              <a:xfrm>
                <a:off x="5334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0" name="Google Shape;400;p4"/>
              <p:cNvSpPr/>
              <p:nvPr/>
            </p:nvSpPr>
            <p:spPr>
              <a:xfrm>
                <a:off x="6096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1" name="Google Shape;401;p4"/>
              <p:cNvSpPr/>
              <p:nvPr/>
            </p:nvSpPr>
            <p:spPr>
              <a:xfrm>
                <a:off x="6858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2" name="Google Shape;402;p4"/>
              <p:cNvSpPr/>
              <p:nvPr/>
            </p:nvSpPr>
            <p:spPr>
              <a:xfrm>
                <a:off x="7620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3" name="Google Shape;403;p4"/>
              <p:cNvSpPr/>
              <p:nvPr/>
            </p:nvSpPr>
            <p:spPr>
              <a:xfrm>
                <a:off x="8382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4" name="Google Shape;404;p4"/>
              <p:cNvSpPr/>
              <p:nvPr/>
            </p:nvSpPr>
            <p:spPr>
              <a:xfrm>
                <a:off x="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5" name="Google Shape;405;p4"/>
              <p:cNvSpPr/>
              <p:nvPr/>
            </p:nvSpPr>
            <p:spPr>
              <a:xfrm>
                <a:off x="762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6" name="Google Shape;406;p4"/>
              <p:cNvSpPr/>
              <p:nvPr/>
            </p:nvSpPr>
            <p:spPr>
              <a:xfrm>
                <a:off x="1524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7" name="Google Shape;407;p4"/>
              <p:cNvSpPr/>
              <p:nvPr/>
            </p:nvSpPr>
            <p:spPr>
              <a:xfrm>
                <a:off x="2286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8" name="Google Shape;408;p4"/>
              <p:cNvSpPr/>
              <p:nvPr/>
            </p:nvSpPr>
            <p:spPr>
              <a:xfrm>
                <a:off x="3048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9" name="Google Shape;409;p4"/>
              <p:cNvSpPr/>
              <p:nvPr/>
            </p:nvSpPr>
            <p:spPr>
              <a:xfrm>
                <a:off x="3810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0" name="Google Shape;410;p4"/>
              <p:cNvSpPr/>
              <p:nvPr/>
            </p:nvSpPr>
            <p:spPr>
              <a:xfrm>
                <a:off x="4572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1" name="Google Shape;411;p4"/>
              <p:cNvSpPr/>
              <p:nvPr/>
            </p:nvSpPr>
            <p:spPr>
              <a:xfrm>
                <a:off x="5334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2" name="Google Shape;412;p4"/>
              <p:cNvSpPr/>
              <p:nvPr/>
            </p:nvSpPr>
            <p:spPr>
              <a:xfrm>
                <a:off x="6096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3" name="Google Shape;413;p4"/>
              <p:cNvSpPr/>
              <p:nvPr/>
            </p:nvSpPr>
            <p:spPr>
              <a:xfrm>
                <a:off x="6858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4" name="Google Shape;414;p4"/>
              <p:cNvSpPr/>
              <p:nvPr/>
            </p:nvSpPr>
            <p:spPr>
              <a:xfrm>
                <a:off x="7620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5" name="Google Shape;415;p4"/>
              <p:cNvSpPr/>
              <p:nvPr/>
            </p:nvSpPr>
            <p:spPr>
              <a:xfrm>
                <a:off x="8382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6" name="Google Shape;416;p4"/>
              <p:cNvSpPr/>
              <p:nvPr/>
            </p:nvSpPr>
            <p:spPr>
              <a:xfrm>
                <a:off x="6096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7" name="Google Shape;417;p4"/>
              <p:cNvSpPr/>
              <p:nvPr/>
            </p:nvSpPr>
            <p:spPr>
              <a:xfrm>
                <a:off x="6858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8" name="Google Shape;418;p4"/>
              <p:cNvSpPr/>
              <p:nvPr/>
            </p:nvSpPr>
            <p:spPr>
              <a:xfrm>
                <a:off x="7620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9" name="Google Shape;419;p4"/>
              <p:cNvSpPr/>
              <p:nvPr/>
            </p:nvSpPr>
            <p:spPr>
              <a:xfrm>
                <a:off x="8382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0" name="Google Shape;420;p4"/>
              <p:cNvSpPr/>
              <p:nvPr/>
            </p:nvSpPr>
            <p:spPr>
              <a:xfrm>
                <a:off x="6096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1" name="Google Shape;421;p4"/>
              <p:cNvSpPr/>
              <p:nvPr/>
            </p:nvSpPr>
            <p:spPr>
              <a:xfrm>
                <a:off x="6858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2" name="Google Shape;422;p4"/>
              <p:cNvSpPr/>
              <p:nvPr/>
            </p:nvSpPr>
            <p:spPr>
              <a:xfrm>
                <a:off x="7620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3" name="Google Shape;423;p4"/>
              <p:cNvSpPr/>
              <p:nvPr/>
            </p:nvSpPr>
            <p:spPr>
              <a:xfrm>
                <a:off x="8382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4" name="Google Shape;424;p4"/>
              <p:cNvSpPr/>
              <p:nvPr/>
            </p:nvSpPr>
            <p:spPr>
              <a:xfrm>
                <a:off x="6096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5" name="Google Shape;425;p4"/>
              <p:cNvSpPr/>
              <p:nvPr/>
            </p:nvSpPr>
            <p:spPr>
              <a:xfrm>
                <a:off x="6858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6" name="Google Shape;426;p4"/>
              <p:cNvSpPr/>
              <p:nvPr/>
            </p:nvSpPr>
            <p:spPr>
              <a:xfrm>
                <a:off x="7620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7" name="Google Shape;427;p4"/>
              <p:cNvSpPr/>
              <p:nvPr/>
            </p:nvSpPr>
            <p:spPr>
              <a:xfrm>
                <a:off x="8382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8" name="Google Shape;428;p4"/>
              <p:cNvSpPr/>
              <p:nvPr/>
            </p:nvSpPr>
            <p:spPr>
              <a:xfrm>
                <a:off x="6096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9" name="Google Shape;429;p4"/>
              <p:cNvSpPr/>
              <p:nvPr/>
            </p:nvSpPr>
            <p:spPr>
              <a:xfrm>
                <a:off x="6858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0" name="Google Shape;430;p4"/>
              <p:cNvSpPr/>
              <p:nvPr/>
            </p:nvSpPr>
            <p:spPr>
              <a:xfrm>
                <a:off x="7620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1" name="Google Shape;431;p4"/>
              <p:cNvSpPr/>
              <p:nvPr/>
            </p:nvSpPr>
            <p:spPr>
              <a:xfrm>
                <a:off x="8382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2" name="Google Shape;432;p4"/>
              <p:cNvSpPr/>
              <p:nvPr/>
            </p:nvSpPr>
            <p:spPr>
              <a:xfrm>
                <a:off x="6096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3" name="Google Shape;433;p4"/>
              <p:cNvSpPr/>
              <p:nvPr/>
            </p:nvSpPr>
            <p:spPr>
              <a:xfrm>
                <a:off x="6858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4" name="Google Shape;434;p4"/>
              <p:cNvSpPr/>
              <p:nvPr/>
            </p:nvSpPr>
            <p:spPr>
              <a:xfrm>
                <a:off x="7620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5" name="Google Shape;435;p4"/>
              <p:cNvSpPr/>
              <p:nvPr/>
            </p:nvSpPr>
            <p:spPr>
              <a:xfrm>
                <a:off x="8382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6" name="Google Shape;436;p4"/>
              <p:cNvSpPr/>
              <p:nvPr/>
            </p:nvSpPr>
            <p:spPr>
              <a:xfrm>
                <a:off x="5334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7" name="Google Shape;437;p4"/>
              <p:cNvSpPr/>
              <p:nvPr/>
            </p:nvSpPr>
            <p:spPr>
              <a:xfrm>
                <a:off x="6096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8" name="Google Shape;438;p4"/>
              <p:cNvSpPr/>
              <p:nvPr/>
            </p:nvSpPr>
            <p:spPr>
              <a:xfrm>
                <a:off x="6858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9" name="Google Shape;439;p4"/>
              <p:cNvSpPr/>
              <p:nvPr/>
            </p:nvSpPr>
            <p:spPr>
              <a:xfrm>
                <a:off x="7620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0" name="Google Shape;440;p4"/>
              <p:cNvSpPr/>
              <p:nvPr/>
            </p:nvSpPr>
            <p:spPr>
              <a:xfrm>
                <a:off x="8382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1" name="Google Shape;441;p4"/>
              <p:cNvSpPr/>
              <p:nvPr/>
            </p:nvSpPr>
            <p:spPr>
              <a:xfrm>
                <a:off x="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2" name="Google Shape;442;p4"/>
              <p:cNvSpPr/>
              <p:nvPr/>
            </p:nvSpPr>
            <p:spPr>
              <a:xfrm>
                <a:off x="762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3" name="Google Shape;443;p4"/>
              <p:cNvSpPr/>
              <p:nvPr/>
            </p:nvSpPr>
            <p:spPr>
              <a:xfrm>
                <a:off x="1524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4" name="Google Shape;444;p4"/>
              <p:cNvSpPr/>
              <p:nvPr/>
            </p:nvSpPr>
            <p:spPr>
              <a:xfrm>
                <a:off x="2286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5" name="Google Shape;445;p4"/>
              <p:cNvSpPr/>
              <p:nvPr/>
            </p:nvSpPr>
            <p:spPr>
              <a:xfrm>
                <a:off x="3048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6" name="Google Shape;446;p4"/>
              <p:cNvSpPr/>
              <p:nvPr/>
            </p:nvSpPr>
            <p:spPr>
              <a:xfrm>
                <a:off x="3810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7" name="Google Shape;447;p4"/>
              <p:cNvSpPr/>
              <p:nvPr/>
            </p:nvSpPr>
            <p:spPr>
              <a:xfrm>
                <a:off x="4572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8" name="Google Shape;448;p4"/>
              <p:cNvSpPr/>
              <p:nvPr/>
            </p:nvSpPr>
            <p:spPr>
              <a:xfrm>
                <a:off x="5334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9" name="Google Shape;449;p4"/>
              <p:cNvSpPr/>
              <p:nvPr/>
            </p:nvSpPr>
            <p:spPr>
              <a:xfrm>
                <a:off x="6096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0" name="Google Shape;450;p4"/>
              <p:cNvSpPr/>
              <p:nvPr/>
            </p:nvSpPr>
            <p:spPr>
              <a:xfrm>
                <a:off x="6858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1" name="Google Shape;451;p4"/>
              <p:cNvSpPr/>
              <p:nvPr/>
            </p:nvSpPr>
            <p:spPr>
              <a:xfrm>
                <a:off x="7620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2" name="Google Shape;452;p4"/>
              <p:cNvSpPr/>
              <p:nvPr/>
            </p:nvSpPr>
            <p:spPr>
              <a:xfrm>
                <a:off x="8382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3" name="Google Shape;453;p4"/>
              <p:cNvSpPr/>
              <p:nvPr/>
            </p:nvSpPr>
            <p:spPr>
              <a:xfrm>
                <a:off x="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4" name="Google Shape;454;p4"/>
              <p:cNvSpPr/>
              <p:nvPr/>
            </p:nvSpPr>
            <p:spPr>
              <a:xfrm>
                <a:off x="762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5" name="Google Shape;455;p4"/>
              <p:cNvSpPr/>
              <p:nvPr/>
            </p:nvSpPr>
            <p:spPr>
              <a:xfrm>
                <a:off x="1524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6" name="Google Shape;456;p4"/>
              <p:cNvSpPr/>
              <p:nvPr/>
            </p:nvSpPr>
            <p:spPr>
              <a:xfrm>
                <a:off x="2286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7" name="Google Shape;457;p4"/>
              <p:cNvSpPr/>
              <p:nvPr/>
            </p:nvSpPr>
            <p:spPr>
              <a:xfrm>
                <a:off x="3048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8" name="Google Shape;458;p4"/>
              <p:cNvSpPr/>
              <p:nvPr/>
            </p:nvSpPr>
            <p:spPr>
              <a:xfrm>
                <a:off x="3810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9" name="Google Shape;459;p4"/>
              <p:cNvSpPr/>
              <p:nvPr/>
            </p:nvSpPr>
            <p:spPr>
              <a:xfrm>
                <a:off x="4572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0" name="Google Shape;460;p4"/>
              <p:cNvSpPr/>
              <p:nvPr/>
            </p:nvSpPr>
            <p:spPr>
              <a:xfrm>
                <a:off x="5334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1" name="Google Shape;461;p4"/>
              <p:cNvSpPr/>
              <p:nvPr/>
            </p:nvSpPr>
            <p:spPr>
              <a:xfrm>
                <a:off x="6096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2" name="Google Shape;462;p4"/>
              <p:cNvSpPr/>
              <p:nvPr/>
            </p:nvSpPr>
            <p:spPr>
              <a:xfrm>
                <a:off x="6858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3" name="Google Shape;463;p4"/>
              <p:cNvSpPr/>
              <p:nvPr/>
            </p:nvSpPr>
            <p:spPr>
              <a:xfrm>
                <a:off x="7620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4" name="Google Shape;464;p4"/>
              <p:cNvSpPr/>
              <p:nvPr/>
            </p:nvSpPr>
            <p:spPr>
              <a:xfrm>
                <a:off x="8382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5" name="Google Shape;465;p4"/>
              <p:cNvSpPr/>
              <p:nvPr/>
            </p:nvSpPr>
            <p:spPr>
              <a:xfrm>
                <a:off x="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6" name="Google Shape;466;p4"/>
              <p:cNvSpPr/>
              <p:nvPr/>
            </p:nvSpPr>
            <p:spPr>
              <a:xfrm>
                <a:off x="762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7" name="Google Shape;467;p4"/>
              <p:cNvSpPr/>
              <p:nvPr/>
            </p:nvSpPr>
            <p:spPr>
              <a:xfrm>
                <a:off x="1524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8" name="Google Shape;468;p4"/>
              <p:cNvSpPr/>
              <p:nvPr/>
            </p:nvSpPr>
            <p:spPr>
              <a:xfrm>
                <a:off x="2286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9" name="Google Shape;469;p4"/>
              <p:cNvSpPr/>
              <p:nvPr/>
            </p:nvSpPr>
            <p:spPr>
              <a:xfrm>
                <a:off x="3048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0" name="Google Shape;470;p4"/>
              <p:cNvSpPr/>
              <p:nvPr/>
            </p:nvSpPr>
            <p:spPr>
              <a:xfrm>
                <a:off x="3810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1" name="Google Shape;471;p4"/>
              <p:cNvSpPr/>
              <p:nvPr/>
            </p:nvSpPr>
            <p:spPr>
              <a:xfrm>
                <a:off x="4572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2" name="Google Shape;472;p4"/>
              <p:cNvSpPr/>
              <p:nvPr/>
            </p:nvSpPr>
            <p:spPr>
              <a:xfrm>
                <a:off x="5334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3" name="Google Shape;473;p4"/>
              <p:cNvSpPr/>
              <p:nvPr/>
            </p:nvSpPr>
            <p:spPr>
              <a:xfrm>
                <a:off x="6096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4" name="Google Shape;474;p4"/>
              <p:cNvSpPr/>
              <p:nvPr/>
            </p:nvSpPr>
            <p:spPr>
              <a:xfrm>
                <a:off x="6858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5" name="Google Shape;475;p4"/>
              <p:cNvSpPr/>
              <p:nvPr/>
            </p:nvSpPr>
            <p:spPr>
              <a:xfrm>
                <a:off x="7620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6" name="Google Shape;476;p4"/>
              <p:cNvSpPr/>
              <p:nvPr/>
            </p:nvSpPr>
            <p:spPr>
              <a:xfrm>
                <a:off x="8382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cxnSp>
          <p:nvCxnSpPr>
            <p:cNvPr id="477" name="Google Shape;477;p4"/>
            <p:cNvCxnSpPr/>
            <p:nvPr/>
          </p:nvCxnSpPr>
          <p:spPr>
            <a:xfrm>
              <a:off x="768375" y="0"/>
              <a:ext cx="0" cy="5143500"/>
            </a:xfrm>
            <a:prstGeom prst="straightConnector1">
              <a:avLst/>
            </a:prstGeom>
            <a:noFill/>
            <a:ln w="9525" cap="flat" cmpd="sng">
              <a:solidFill>
                <a:srgbClr val="FFE5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478" name="Google Shape;478;p4"/>
            <p:cNvSpPr/>
            <p:nvPr/>
          </p:nvSpPr>
          <p:spPr>
            <a:xfrm>
              <a:off x="193725" y="1569450"/>
              <a:ext cx="164400" cy="164400"/>
            </a:xfrm>
            <a:prstGeom prst="ellipse">
              <a:avLst/>
            </a:prstGeom>
            <a:noFill/>
            <a:ln w="9525" cap="flat" cmpd="sng">
              <a:solidFill>
                <a:srgbClr val="E1E0E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9" name="Google Shape;479;p4"/>
            <p:cNvSpPr/>
            <p:nvPr/>
          </p:nvSpPr>
          <p:spPr>
            <a:xfrm>
              <a:off x="193725" y="3412325"/>
              <a:ext cx="164400" cy="164400"/>
            </a:xfrm>
            <a:prstGeom prst="ellipse">
              <a:avLst/>
            </a:prstGeom>
            <a:noFill/>
            <a:ln w="9525" cap="flat" cmpd="sng">
              <a:solidFill>
                <a:srgbClr val="E1E0E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80" name="Google Shape;480;p4"/>
          <p:cNvGrpSpPr/>
          <p:nvPr/>
        </p:nvGrpSpPr>
        <p:grpSpPr>
          <a:xfrm>
            <a:off x="530173" y="161221"/>
            <a:ext cx="8367426" cy="4796250"/>
            <a:chOff x="530173" y="161221"/>
            <a:chExt cx="8367426" cy="4796250"/>
          </a:xfrm>
        </p:grpSpPr>
        <p:grpSp>
          <p:nvGrpSpPr>
            <p:cNvPr id="481" name="Google Shape;481;p4"/>
            <p:cNvGrpSpPr/>
            <p:nvPr/>
          </p:nvGrpSpPr>
          <p:grpSpPr>
            <a:xfrm>
              <a:off x="6499473" y="161228"/>
              <a:ext cx="2398120" cy="1258275"/>
              <a:chOff x="6499473" y="161228"/>
              <a:chExt cx="2398120" cy="1258275"/>
            </a:xfrm>
          </p:grpSpPr>
          <p:grpSp>
            <p:nvGrpSpPr>
              <p:cNvPr id="482" name="Google Shape;482;p4"/>
              <p:cNvGrpSpPr/>
              <p:nvPr/>
            </p:nvGrpSpPr>
            <p:grpSpPr>
              <a:xfrm rot="-643773" flipH="1">
                <a:off x="7254853" y="304104"/>
                <a:ext cx="1596044" cy="651545"/>
                <a:chOff x="948625" y="1257025"/>
                <a:chExt cx="522400" cy="213250"/>
              </a:xfrm>
            </p:grpSpPr>
            <p:sp>
              <p:nvSpPr>
                <p:cNvPr id="483" name="Google Shape;483;p4"/>
                <p:cNvSpPr/>
                <p:nvPr/>
              </p:nvSpPr>
              <p:spPr>
                <a:xfrm>
                  <a:off x="1001300" y="1270825"/>
                  <a:ext cx="397700" cy="195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908" h="7835" extrusionOk="0">
                      <a:moveTo>
                        <a:pt x="1013" y="0"/>
                      </a:moveTo>
                      <a:lnTo>
                        <a:pt x="1" y="3346"/>
                      </a:lnTo>
                      <a:lnTo>
                        <a:pt x="14895" y="7823"/>
                      </a:lnTo>
                      <a:lnTo>
                        <a:pt x="14907" y="7835"/>
                      </a:lnTo>
                      <a:lnTo>
                        <a:pt x="15336" y="6406"/>
                      </a:lnTo>
                      <a:lnTo>
                        <a:pt x="15907" y="4525"/>
                      </a:lnTo>
                      <a:cubicBezTo>
                        <a:pt x="15907" y="4501"/>
                        <a:pt x="15895" y="4489"/>
                        <a:pt x="15884" y="4477"/>
                      </a:cubicBezTo>
                      <a:lnTo>
                        <a:pt x="2501" y="453"/>
                      </a:lnTo>
                      <a:lnTo>
                        <a:pt x="1727" y="215"/>
                      </a:lnTo>
                      <a:lnTo>
                        <a:pt x="1013" y="0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84" name="Google Shape;484;p4"/>
                <p:cNvSpPr/>
                <p:nvPr/>
              </p:nvSpPr>
              <p:spPr>
                <a:xfrm>
                  <a:off x="1049975" y="1304275"/>
                  <a:ext cx="94525" cy="33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781" h="1325" extrusionOk="0">
                      <a:moveTo>
                        <a:pt x="250" y="0"/>
                      </a:moveTo>
                      <a:cubicBezTo>
                        <a:pt x="64" y="0"/>
                        <a:pt x="0" y="276"/>
                        <a:pt x="197" y="341"/>
                      </a:cubicBezTo>
                      <a:cubicBezTo>
                        <a:pt x="1090" y="639"/>
                        <a:pt x="2507" y="1044"/>
                        <a:pt x="3590" y="1317"/>
                      </a:cubicBezTo>
                      <a:cubicBezTo>
                        <a:pt x="3602" y="1322"/>
                        <a:pt x="3615" y="1325"/>
                        <a:pt x="3628" y="1325"/>
                      </a:cubicBezTo>
                      <a:cubicBezTo>
                        <a:pt x="3677" y="1325"/>
                        <a:pt x="3726" y="1291"/>
                        <a:pt x="3745" y="1234"/>
                      </a:cubicBezTo>
                      <a:cubicBezTo>
                        <a:pt x="3781" y="1163"/>
                        <a:pt x="3733" y="1079"/>
                        <a:pt x="3661" y="1056"/>
                      </a:cubicBezTo>
                      <a:cubicBezTo>
                        <a:pt x="2733" y="734"/>
                        <a:pt x="1292" y="282"/>
                        <a:pt x="304" y="8"/>
                      </a:cubicBezTo>
                      <a:cubicBezTo>
                        <a:pt x="285" y="3"/>
                        <a:pt x="267" y="0"/>
                        <a:pt x="250" y="0"/>
                      </a:cubicBezTo>
                      <a:close/>
                    </a:path>
                  </a:pathLst>
                </a:custGeom>
                <a:solidFill>
                  <a:srgbClr val="FD8A0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85" name="Google Shape;485;p4"/>
                <p:cNvSpPr/>
                <p:nvPr/>
              </p:nvSpPr>
              <p:spPr>
                <a:xfrm>
                  <a:off x="1288700" y="1376025"/>
                  <a:ext cx="87625" cy="31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505" h="1240" extrusionOk="0">
                      <a:moveTo>
                        <a:pt x="254" y="0"/>
                      </a:moveTo>
                      <a:cubicBezTo>
                        <a:pt x="74" y="0"/>
                        <a:pt x="1" y="287"/>
                        <a:pt x="208" y="352"/>
                      </a:cubicBezTo>
                      <a:cubicBezTo>
                        <a:pt x="851" y="567"/>
                        <a:pt x="2102" y="936"/>
                        <a:pt x="3280" y="1234"/>
                      </a:cubicBezTo>
                      <a:cubicBezTo>
                        <a:pt x="3295" y="1238"/>
                        <a:pt x="3308" y="1240"/>
                        <a:pt x="3321" y="1240"/>
                      </a:cubicBezTo>
                      <a:cubicBezTo>
                        <a:pt x="3458" y="1240"/>
                        <a:pt x="3504" y="1026"/>
                        <a:pt x="3352" y="972"/>
                      </a:cubicBezTo>
                      <a:cubicBezTo>
                        <a:pt x="2316" y="602"/>
                        <a:pt x="1090" y="221"/>
                        <a:pt x="304" y="7"/>
                      </a:cubicBezTo>
                      <a:cubicBezTo>
                        <a:pt x="286" y="2"/>
                        <a:pt x="270" y="0"/>
                        <a:pt x="254" y="0"/>
                      </a:cubicBezTo>
                      <a:close/>
                    </a:path>
                  </a:pathLst>
                </a:custGeom>
                <a:solidFill>
                  <a:srgbClr val="FD8A0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86" name="Google Shape;486;p4"/>
                <p:cNvSpPr/>
                <p:nvPr/>
              </p:nvSpPr>
              <p:spPr>
                <a:xfrm>
                  <a:off x="1039250" y="1340300"/>
                  <a:ext cx="94225" cy="33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769" h="1332" extrusionOk="0">
                      <a:moveTo>
                        <a:pt x="252" y="0"/>
                      </a:moveTo>
                      <a:cubicBezTo>
                        <a:pt x="65" y="0"/>
                        <a:pt x="0" y="287"/>
                        <a:pt x="197" y="353"/>
                      </a:cubicBezTo>
                      <a:cubicBezTo>
                        <a:pt x="1078" y="638"/>
                        <a:pt x="2495" y="1043"/>
                        <a:pt x="3579" y="1329"/>
                      </a:cubicBezTo>
                      <a:cubicBezTo>
                        <a:pt x="3588" y="1331"/>
                        <a:pt x="3597" y="1331"/>
                        <a:pt x="3606" y="1331"/>
                      </a:cubicBezTo>
                      <a:cubicBezTo>
                        <a:pt x="3667" y="1331"/>
                        <a:pt x="3724" y="1296"/>
                        <a:pt x="3745" y="1234"/>
                      </a:cubicBezTo>
                      <a:cubicBezTo>
                        <a:pt x="3769" y="1162"/>
                        <a:pt x="3733" y="1091"/>
                        <a:pt x="3662" y="1067"/>
                      </a:cubicBezTo>
                      <a:cubicBezTo>
                        <a:pt x="2507" y="662"/>
                        <a:pt x="1114" y="234"/>
                        <a:pt x="304" y="7"/>
                      </a:cubicBezTo>
                      <a:cubicBezTo>
                        <a:pt x="286" y="3"/>
                        <a:pt x="268" y="0"/>
                        <a:pt x="252" y="0"/>
                      </a:cubicBezTo>
                      <a:close/>
                    </a:path>
                  </a:pathLst>
                </a:custGeom>
                <a:solidFill>
                  <a:srgbClr val="FD8A0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87" name="Google Shape;487;p4"/>
                <p:cNvSpPr/>
                <p:nvPr/>
              </p:nvSpPr>
              <p:spPr>
                <a:xfrm>
                  <a:off x="1278250" y="1412025"/>
                  <a:ext cx="87350" cy="310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94" h="1241" extrusionOk="0">
                      <a:moveTo>
                        <a:pt x="243" y="1"/>
                      </a:moveTo>
                      <a:cubicBezTo>
                        <a:pt x="65" y="1"/>
                        <a:pt x="1" y="287"/>
                        <a:pt x="198" y="353"/>
                      </a:cubicBezTo>
                      <a:cubicBezTo>
                        <a:pt x="1019" y="627"/>
                        <a:pt x="2281" y="984"/>
                        <a:pt x="3258" y="1234"/>
                      </a:cubicBezTo>
                      <a:cubicBezTo>
                        <a:pt x="3273" y="1238"/>
                        <a:pt x="3288" y="1240"/>
                        <a:pt x="3301" y="1240"/>
                      </a:cubicBezTo>
                      <a:cubicBezTo>
                        <a:pt x="3447" y="1240"/>
                        <a:pt x="3493" y="1027"/>
                        <a:pt x="3341" y="972"/>
                      </a:cubicBezTo>
                      <a:cubicBezTo>
                        <a:pt x="2353" y="627"/>
                        <a:pt x="1127" y="234"/>
                        <a:pt x="293" y="8"/>
                      </a:cubicBezTo>
                      <a:cubicBezTo>
                        <a:pt x="276" y="3"/>
                        <a:pt x="259" y="1"/>
                        <a:pt x="243" y="1"/>
                      </a:cubicBezTo>
                      <a:close/>
                    </a:path>
                  </a:pathLst>
                </a:custGeom>
                <a:solidFill>
                  <a:srgbClr val="FD8A0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88" name="Google Shape;488;p4"/>
                <p:cNvSpPr/>
                <p:nvPr/>
              </p:nvSpPr>
              <p:spPr>
                <a:xfrm>
                  <a:off x="1001600" y="1270825"/>
                  <a:ext cx="372100" cy="1955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884" h="7823" extrusionOk="0">
                      <a:moveTo>
                        <a:pt x="1001" y="0"/>
                      </a:moveTo>
                      <a:lnTo>
                        <a:pt x="1" y="3346"/>
                      </a:lnTo>
                      <a:lnTo>
                        <a:pt x="14883" y="7823"/>
                      </a:lnTo>
                      <a:cubicBezTo>
                        <a:pt x="14598" y="6549"/>
                        <a:pt x="13336" y="6168"/>
                        <a:pt x="12264" y="5763"/>
                      </a:cubicBezTo>
                      <a:cubicBezTo>
                        <a:pt x="9823" y="4822"/>
                        <a:pt x="7251" y="4310"/>
                        <a:pt x="4751" y="3548"/>
                      </a:cubicBezTo>
                      <a:cubicBezTo>
                        <a:pt x="4168" y="3370"/>
                        <a:pt x="3441" y="3144"/>
                        <a:pt x="3025" y="2620"/>
                      </a:cubicBezTo>
                      <a:cubicBezTo>
                        <a:pt x="2727" y="2239"/>
                        <a:pt x="2608" y="1727"/>
                        <a:pt x="2465" y="1274"/>
                      </a:cubicBezTo>
                      <a:cubicBezTo>
                        <a:pt x="2310" y="858"/>
                        <a:pt x="2060" y="489"/>
                        <a:pt x="1715" y="215"/>
                      </a:cubicBezTo>
                      <a:lnTo>
                        <a:pt x="1001" y="0"/>
                      </a:ln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89" name="Google Shape;489;p4"/>
                <p:cNvSpPr/>
                <p:nvPr/>
              </p:nvSpPr>
              <p:spPr>
                <a:xfrm>
                  <a:off x="1001600" y="1270825"/>
                  <a:ext cx="43475" cy="890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39" h="3561" extrusionOk="0">
                      <a:moveTo>
                        <a:pt x="1001" y="0"/>
                      </a:moveTo>
                      <a:lnTo>
                        <a:pt x="1" y="3346"/>
                      </a:lnTo>
                      <a:lnTo>
                        <a:pt x="739" y="3560"/>
                      </a:lnTo>
                      <a:lnTo>
                        <a:pt x="1739" y="227"/>
                      </a:lnTo>
                      <a:lnTo>
                        <a:pt x="1001" y="0"/>
                      </a:lnTo>
                      <a:close/>
                    </a:path>
                  </a:pathLst>
                </a:custGeom>
                <a:solidFill>
                  <a:srgbClr val="6280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90" name="Google Shape;490;p4"/>
                <p:cNvSpPr/>
                <p:nvPr/>
              </p:nvSpPr>
              <p:spPr>
                <a:xfrm>
                  <a:off x="1373975" y="1383050"/>
                  <a:ext cx="92875" cy="836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715" h="3346" extrusionOk="0">
                      <a:moveTo>
                        <a:pt x="1000" y="0"/>
                      </a:moveTo>
                      <a:lnTo>
                        <a:pt x="0" y="3346"/>
                      </a:lnTo>
                      <a:lnTo>
                        <a:pt x="0" y="3346"/>
                      </a:lnTo>
                      <a:lnTo>
                        <a:pt x="2120" y="3012"/>
                      </a:lnTo>
                      <a:lnTo>
                        <a:pt x="3560" y="2774"/>
                      </a:lnTo>
                      <a:cubicBezTo>
                        <a:pt x="3644" y="2762"/>
                        <a:pt x="3691" y="2691"/>
                        <a:pt x="3715" y="2607"/>
                      </a:cubicBezTo>
                      <a:cubicBezTo>
                        <a:pt x="3715" y="2536"/>
                        <a:pt x="3703" y="2477"/>
                        <a:pt x="3655" y="2429"/>
                      </a:cubicBezTo>
                      <a:lnTo>
                        <a:pt x="2584" y="1441"/>
                      </a:lnTo>
                      <a:lnTo>
                        <a:pt x="1762" y="691"/>
                      </a:lnTo>
                      <a:lnTo>
                        <a:pt x="1000" y="0"/>
                      </a:ln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91" name="Google Shape;491;p4"/>
                <p:cNvSpPr/>
                <p:nvPr/>
              </p:nvSpPr>
              <p:spPr>
                <a:xfrm>
                  <a:off x="1373975" y="1383050"/>
                  <a:ext cx="92600" cy="836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704" h="3346" extrusionOk="0">
                      <a:moveTo>
                        <a:pt x="1000" y="0"/>
                      </a:moveTo>
                      <a:lnTo>
                        <a:pt x="0" y="3346"/>
                      </a:lnTo>
                      <a:lnTo>
                        <a:pt x="0" y="3346"/>
                      </a:lnTo>
                      <a:lnTo>
                        <a:pt x="2120" y="3012"/>
                      </a:lnTo>
                      <a:lnTo>
                        <a:pt x="3560" y="2774"/>
                      </a:lnTo>
                      <a:cubicBezTo>
                        <a:pt x="3644" y="2762"/>
                        <a:pt x="3691" y="2691"/>
                        <a:pt x="3703" y="2607"/>
                      </a:cubicBezTo>
                      <a:cubicBezTo>
                        <a:pt x="3096" y="2465"/>
                        <a:pt x="2322" y="2679"/>
                        <a:pt x="1750" y="2334"/>
                      </a:cubicBezTo>
                      <a:cubicBezTo>
                        <a:pt x="1429" y="2143"/>
                        <a:pt x="1215" y="1726"/>
                        <a:pt x="1358" y="1381"/>
                      </a:cubicBezTo>
                      <a:cubicBezTo>
                        <a:pt x="1453" y="1179"/>
                        <a:pt x="1655" y="1024"/>
                        <a:pt x="1727" y="810"/>
                      </a:cubicBezTo>
                      <a:cubicBezTo>
                        <a:pt x="1739" y="774"/>
                        <a:pt x="1750" y="726"/>
                        <a:pt x="1762" y="691"/>
                      </a:cubicBezTo>
                      <a:lnTo>
                        <a:pt x="1000" y="0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92" name="Google Shape;492;p4"/>
                <p:cNvSpPr/>
                <p:nvPr/>
              </p:nvSpPr>
              <p:spPr>
                <a:xfrm>
                  <a:off x="1132875" y="1359800"/>
                  <a:ext cx="51225" cy="274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49" h="1097" extrusionOk="0">
                      <a:moveTo>
                        <a:pt x="916" y="1"/>
                      </a:moveTo>
                      <a:cubicBezTo>
                        <a:pt x="762" y="1"/>
                        <a:pt x="614" y="34"/>
                        <a:pt x="488" y="108"/>
                      </a:cubicBezTo>
                      <a:cubicBezTo>
                        <a:pt x="0" y="418"/>
                        <a:pt x="524" y="1097"/>
                        <a:pt x="1322" y="1097"/>
                      </a:cubicBezTo>
                      <a:cubicBezTo>
                        <a:pt x="1893" y="1097"/>
                        <a:pt x="2048" y="656"/>
                        <a:pt x="1762" y="347"/>
                      </a:cubicBezTo>
                      <a:cubicBezTo>
                        <a:pt x="1563" y="139"/>
                        <a:pt x="1229" y="1"/>
                        <a:pt x="916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93" name="Google Shape;493;p4"/>
                <p:cNvSpPr/>
                <p:nvPr/>
              </p:nvSpPr>
              <p:spPr>
                <a:xfrm>
                  <a:off x="1228725" y="1387200"/>
                  <a:ext cx="47000" cy="275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0" h="1103" extrusionOk="0">
                      <a:moveTo>
                        <a:pt x="738" y="0"/>
                      </a:moveTo>
                      <a:cubicBezTo>
                        <a:pt x="659" y="0"/>
                        <a:pt x="583" y="8"/>
                        <a:pt x="512" y="25"/>
                      </a:cubicBezTo>
                      <a:cubicBezTo>
                        <a:pt x="107" y="120"/>
                        <a:pt x="0" y="584"/>
                        <a:pt x="476" y="894"/>
                      </a:cubicBezTo>
                      <a:cubicBezTo>
                        <a:pt x="703" y="1039"/>
                        <a:pt x="947" y="1102"/>
                        <a:pt x="1161" y="1102"/>
                      </a:cubicBezTo>
                      <a:cubicBezTo>
                        <a:pt x="1577" y="1102"/>
                        <a:pt x="1880" y="863"/>
                        <a:pt x="1715" y="525"/>
                      </a:cubicBezTo>
                      <a:cubicBezTo>
                        <a:pt x="1556" y="189"/>
                        <a:pt x="1120" y="0"/>
                        <a:pt x="738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94" name="Google Shape;494;p4"/>
                <p:cNvSpPr/>
                <p:nvPr/>
              </p:nvSpPr>
              <p:spPr>
                <a:xfrm>
                  <a:off x="952500" y="1260575"/>
                  <a:ext cx="74125" cy="939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65" h="3757" extrusionOk="0">
                      <a:moveTo>
                        <a:pt x="1479" y="1"/>
                      </a:moveTo>
                      <a:cubicBezTo>
                        <a:pt x="1455" y="1"/>
                        <a:pt x="1430" y="2"/>
                        <a:pt x="1405" y="6"/>
                      </a:cubicBezTo>
                      <a:cubicBezTo>
                        <a:pt x="1048" y="41"/>
                        <a:pt x="691" y="351"/>
                        <a:pt x="560" y="791"/>
                      </a:cubicBezTo>
                      <a:lnTo>
                        <a:pt x="167" y="2113"/>
                      </a:lnTo>
                      <a:cubicBezTo>
                        <a:pt x="0" y="2673"/>
                        <a:pt x="226" y="3232"/>
                        <a:pt x="679" y="3363"/>
                      </a:cubicBezTo>
                      <a:lnTo>
                        <a:pt x="1953" y="3756"/>
                      </a:lnTo>
                      <a:lnTo>
                        <a:pt x="2155" y="3089"/>
                      </a:lnTo>
                      <a:lnTo>
                        <a:pt x="2965" y="410"/>
                      </a:lnTo>
                      <a:lnTo>
                        <a:pt x="1679" y="29"/>
                      </a:lnTo>
                      <a:cubicBezTo>
                        <a:pt x="1609" y="12"/>
                        <a:pt x="1546" y="1"/>
                        <a:pt x="1479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95" name="Google Shape;495;p4"/>
                <p:cNvSpPr/>
                <p:nvPr/>
              </p:nvSpPr>
              <p:spPr>
                <a:xfrm>
                  <a:off x="1187050" y="1357050"/>
                  <a:ext cx="48225" cy="324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29" h="1297" extrusionOk="0">
                      <a:moveTo>
                        <a:pt x="431" y="1"/>
                      </a:moveTo>
                      <a:cubicBezTo>
                        <a:pt x="407" y="1"/>
                        <a:pt x="386" y="2"/>
                        <a:pt x="369" y="4"/>
                      </a:cubicBezTo>
                      <a:cubicBezTo>
                        <a:pt x="0" y="40"/>
                        <a:pt x="48" y="540"/>
                        <a:pt x="155" y="778"/>
                      </a:cubicBezTo>
                      <a:cubicBezTo>
                        <a:pt x="312" y="1111"/>
                        <a:pt x="703" y="1296"/>
                        <a:pt x="1077" y="1296"/>
                      </a:cubicBezTo>
                      <a:cubicBezTo>
                        <a:pt x="1438" y="1296"/>
                        <a:pt x="1782" y="1123"/>
                        <a:pt x="1881" y="742"/>
                      </a:cubicBezTo>
                      <a:cubicBezTo>
                        <a:pt x="1929" y="611"/>
                        <a:pt x="1881" y="469"/>
                        <a:pt x="1727" y="385"/>
                      </a:cubicBezTo>
                      <a:cubicBezTo>
                        <a:pt x="1260" y="114"/>
                        <a:pt x="675" y="1"/>
                        <a:pt x="431" y="1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96" name="Google Shape;496;p4"/>
                <p:cNvSpPr/>
                <p:nvPr/>
              </p:nvSpPr>
              <p:spPr>
                <a:xfrm>
                  <a:off x="952500" y="1260700"/>
                  <a:ext cx="53900" cy="93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56" h="3752" extrusionOk="0">
                      <a:moveTo>
                        <a:pt x="1405" y="1"/>
                      </a:moveTo>
                      <a:lnTo>
                        <a:pt x="1405" y="1"/>
                      </a:lnTo>
                      <a:cubicBezTo>
                        <a:pt x="1048" y="36"/>
                        <a:pt x="691" y="346"/>
                        <a:pt x="560" y="786"/>
                      </a:cubicBezTo>
                      <a:lnTo>
                        <a:pt x="167" y="2108"/>
                      </a:lnTo>
                      <a:cubicBezTo>
                        <a:pt x="0" y="2668"/>
                        <a:pt x="226" y="3227"/>
                        <a:pt x="679" y="3358"/>
                      </a:cubicBezTo>
                      <a:lnTo>
                        <a:pt x="1965" y="3751"/>
                      </a:lnTo>
                      <a:lnTo>
                        <a:pt x="2155" y="3084"/>
                      </a:lnTo>
                      <a:cubicBezTo>
                        <a:pt x="1750" y="2834"/>
                        <a:pt x="1405" y="2537"/>
                        <a:pt x="1226" y="2084"/>
                      </a:cubicBezTo>
                      <a:cubicBezTo>
                        <a:pt x="822" y="1096"/>
                        <a:pt x="1643" y="536"/>
                        <a:pt x="1405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97" name="Google Shape;497;p4"/>
                <p:cNvSpPr/>
                <p:nvPr/>
              </p:nvSpPr>
              <p:spPr>
                <a:xfrm>
                  <a:off x="1158300" y="1336875"/>
                  <a:ext cx="26050" cy="224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42" h="898" extrusionOk="0">
                      <a:moveTo>
                        <a:pt x="538" y="1"/>
                      </a:moveTo>
                      <a:cubicBezTo>
                        <a:pt x="187" y="1"/>
                        <a:pt x="1" y="426"/>
                        <a:pt x="210" y="704"/>
                      </a:cubicBezTo>
                      <a:cubicBezTo>
                        <a:pt x="307" y="837"/>
                        <a:pt x="449" y="897"/>
                        <a:pt x="587" y="897"/>
                      </a:cubicBezTo>
                      <a:cubicBezTo>
                        <a:pt x="820" y="897"/>
                        <a:pt x="1042" y="726"/>
                        <a:pt x="1019" y="442"/>
                      </a:cubicBezTo>
                      <a:cubicBezTo>
                        <a:pt x="995" y="192"/>
                        <a:pt x="781" y="13"/>
                        <a:pt x="567" y="2"/>
                      </a:cubicBezTo>
                      <a:cubicBezTo>
                        <a:pt x="557" y="1"/>
                        <a:pt x="548" y="1"/>
                        <a:pt x="538" y="1"/>
                      </a:cubicBezTo>
                      <a:close/>
                    </a:path>
                  </a:pathLst>
                </a:custGeom>
                <a:solidFill>
                  <a:srgbClr val="000E3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98" name="Google Shape;498;p4"/>
                <p:cNvSpPr/>
                <p:nvPr/>
              </p:nvSpPr>
              <p:spPr>
                <a:xfrm>
                  <a:off x="1241250" y="1362200"/>
                  <a:ext cx="29450" cy="219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78" h="877" extrusionOk="0">
                      <a:moveTo>
                        <a:pt x="621" y="0"/>
                      </a:moveTo>
                      <a:cubicBezTo>
                        <a:pt x="480" y="0"/>
                        <a:pt x="335" y="59"/>
                        <a:pt x="237" y="179"/>
                      </a:cubicBezTo>
                      <a:cubicBezTo>
                        <a:pt x="1" y="488"/>
                        <a:pt x="262" y="877"/>
                        <a:pt x="606" y="877"/>
                      </a:cubicBezTo>
                      <a:cubicBezTo>
                        <a:pt x="660" y="877"/>
                        <a:pt x="716" y="867"/>
                        <a:pt x="773" y="846"/>
                      </a:cubicBezTo>
                      <a:cubicBezTo>
                        <a:pt x="1106" y="727"/>
                        <a:pt x="1178" y="239"/>
                        <a:pt x="856" y="60"/>
                      </a:cubicBezTo>
                      <a:cubicBezTo>
                        <a:pt x="786" y="21"/>
                        <a:pt x="704" y="0"/>
                        <a:pt x="621" y="0"/>
                      </a:cubicBezTo>
                      <a:close/>
                    </a:path>
                  </a:pathLst>
                </a:custGeom>
                <a:solidFill>
                  <a:srgbClr val="000E3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99" name="Google Shape;499;p4"/>
                <p:cNvSpPr/>
                <p:nvPr/>
              </p:nvSpPr>
              <p:spPr>
                <a:xfrm>
                  <a:off x="1426950" y="1419350"/>
                  <a:ext cx="41100" cy="390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44" h="1561" extrusionOk="0">
                      <a:moveTo>
                        <a:pt x="465" y="1"/>
                      </a:moveTo>
                      <a:lnTo>
                        <a:pt x="1" y="1560"/>
                      </a:lnTo>
                      <a:lnTo>
                        <a:pt x="1" y="1560"/>
                      </a:lnTo>
                      <a:lnTo>
                        <a:pt x="1441" y="1322"/>
                      </a:lnTo>
                      <a:cubicBezTo>
                        <a:pt x="1584" y="1310"/>
                        <a:pt x="1644" y="1084"/>
                        <a:pt x="1536" y="977"/>
                      </a:cubicBezTo>
                      <a:lnTo>
                        <a:pt x="465" y="1"/>
                      </a:lnTo>
                      <a:close/>
                    </a:path>
                  </a:pathLst>
                </a:custGeom>
                <a:solidFill>
                  <a:srgbClr val="000E3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00" name="Google Shape;500;p4"/>
                <p:cNvSpPr/>
                <p:nvPr/>
              </p:nvSpPr>
              <p:spPr>
                <a:xfrm>
                  <a:off x="948625" y="1257025"/>
                  <a:ext cx="522400" cy="213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896" h="8530" extrusionOk="0">
                      <a:moveTo>
                        <a:pt x="1631" y="279"/>
                      </a:moveTo>
                      <a:cubicBezTo>
                        <a:pt x="1691" y="279"/>
                        <a:pt x="1739" y="290"/>
                        <a:pt x="1786" y="302"/>
                      </a:cubicBezTo>
                      <a:lnTo>
                        <a:pt x="2941" y="648"/>
                      </a:lnTo>
                      <a:lnTo>
                        <a:pt x="2024" y="3719"/>
                      </a:lnTo>
                      <a:lnTo>
                        <a:pt x="869" y="3374"/>
                      </a:lnTo>
                      <a:cubicBezTo>
                        <a:pt x="500" y="3267"/>
                        <a:pt x="310" y="2779"/>
                        <a:pt x="453" y="2303"/>
                      </a:cubicBezTo>
                      <a:lnTo>
                        <a:pt x="857" y="981"/>
                      </a:lnTo>
                      <a:cubicBezTo>
                        <a:pt x="965" y="600"/>
                        <a:pt x="1262" y="314"/>
                        <a:pt x="1584" y="290"/>
                      </a:cubicBezTo>
                      <a:cubicBezTo>
                        <a:pt x="1596" y="279"/>
                        <a:pt x="1619" y="279"/>
                        <a:pt x="1631" y="279"/>
                      </a:cubicBezTo>
                      <a:close/>
                      <a:moveTo>
                        <a:pt x="3215" y="731"/>
                      </a:moveTo>
                      <a:lnTo>
                        <a:pt x="3715" y="886"/>
                      </a:lnTo>
                      <a:lnTo>
                        <a:pt x="2798" y="3958"/>
                      </a:lnTo>
                      <a:lnTo>
                        <a:pt x="2286" y="3803"/>
                      </a:lnTo>
                      <a:lnTo>
                        <a:pt x="3215" y="731"/>
                      </a:lnTo>
                      <a:close/>
                      <a:moveTo>
                        <a:pt x="3989" y="969"/>
                      </a:moveTo>
                      <a:lnTo>
                        <a:pt x="17836" y="5136"/>
                      </a:lnTo>
                      <a:lnTo>
                        <a:pt x="16919" y="8208"/>
                      </a:lnTo>
                      <a:lnTo>
                        <a:pt x="3072" y="4041"/>
                      </a:lnTo>
                      <a:lnTo>
                        <a:pt x="3989" y="969"/>
                      </a:lnTo>
                      <a:close/>
                      <a:moveTo>
                        <a:pt x="18086" y="5303"/>
                      </a:moveTo>
                      <a:lnTo>
                        <a:pt x="20574" y="7577"/>
                      </a:lnTo>
                      <a:cubicBezTo>
                        <a:pt x="20586" y="7589"/>
                        <a:pt x="20586" y="7613"/>
                        <a:pt x="20586" y="7637"/>
                      </a:cubicBezTo>
                      <a:cubicBezTo>
                        <a:pt x="20574" y="7660"/>
                        <a:pt x="20562" y="7684"/>
                        <a:pt x="20550" y="7684"/>
                      </a:cubicBezTo>
                      <a:lnTo>
                        <a:pt x="17217" y="8208"/>
                      </a:lnTo>
                      <a:lnTo>
                        <a:pt x="18086" y="5303"/>
                      </a:lnTo>
                      <a:close/>
                      <a:moveTo>
                        <a:pt x="1628" y="0"/>
                      </a:moveTo>
                      <a:cubicBezTo>
                        <a:pt x="1602" y="0"/>
                        <a:pt x="1575" y="2"/>
                        <a:pt x="1548" y="5"/>
                      </a:cubicBezTo>
                      <a:cubicBezTo>
                        <a:pt x="1119" y="40"/>
                        <a:pt x="727" y="409"/>
                        <a:pt x="584" y="898"/>
                      </a:cubicBezTo>
                      <a:lnTo>
                        <a:pt x="191" y="2219"/>
                      </a:lnTo>
                      <a:cubicBezTo>
                        <a:pt x="0" y="2850"/>
                        <a:pt x="274" y="3493"/>
                        <a:pt x="786" y="3648"/>
                      </a:cubicBezTo>
                      <a:lnTo>
                        <a:pt x="2072" y="4029"/>
                      </a:lnTo>
                      <a:lnTo>
                        <a:pt x="16979" y="8518"/>
                      </a:lnTo>
                      <a:cubicBezTo>
                        <a:pt x="16990" y="8530"/>
                        <a:pt x="17002" y="8530"/>
                        <a:pt x="17014" y="8530"/>
                      </a:cubicBezTo>
                      <a:lnTo>
                        <a:pt x="17038" y="8530"/>
                      </a:lnTo>
                      <a:lnTo>
                        <a:pt x="20586" y="7958"/>
                      </a:lnTo>
                      <a:cubicBezTo>
                        <a:pt x="20717" y="7946"/>
                        <a:pt x="20812" y="7851"/>
                        <a:pt x="20848" y="7720"/>
                      </a:cubicBezTo>
                      <a:cubicBezTo>
                        <a:pt x="20896" y="7589"/>
                        <a:pt x="20860" y="7458"/>
                        <a:pt x="20765" y="7375"/>
                      </a:cubicBezTo>
                      <a:lnTo>
                        <a:pt x="18157" y="4970"/>
                      </a:lnTo>
                      <a:cubicBezTo>
                        <a:pt x="18145" y="4970"/>
                        <a:pt x="18133" y="4958"/>
                        <a:pt x="18133" y="4958"/>
                      </a:cubicBezTo>
                      <a:cubicBezTo>
                        <a:pt x="18110" y="4934"/>
                        <a:pt x="18086" y="4922"/>
                        <a:pt x="18062" y="4910"/>
                      </a:cubicBezTo>
                      <a:lnTo>
                        <a:pt x="3929" y="660"/>
                      </a:lnTo>
                      <a:cubicBezTo>
                        <a:pt x="3929" y="660"/>
                        <a:pt x="3929" y="660"/>
                        <a:pt x="3929" y="648"/>
                      </a:cubicBezTo>
                      <a:lnTo>
                        <a:pt x="3155" y="421"/>
                      </a:lnTo>
                      <a:lnTo>
                        <a:pt x="1870" y="40"/>
                      </a:lnTo>
                      <a:cubicBezTo>
                        <a:pt x="1789" y="14"/>
                        <a:pt x="1709" y="0"/>
                        <a:pt x="1628" y="0"/>
                      </a:cubicBezTo>
                      <a:close/>
                    </a:path>
                  </a:pathLst>
                </a:custGeom>
                <a:solidFill>
                  <a:srgbClr val="000E3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501" name="Google Shape;501;p4"/>
              <p:cNvSpPr/>
              <p:nvPr/>
            </p:nvSpPr>
            <p:spPr>
              <a:xfrm rot="-445484">
                <a:off x="6512647" y="1112664"/>
                <a:ext cx="803295" cy="256010"/>
              </a:xfrm>
              <a:custGeom>
                <a:avLst/>
                <a:gdLst/>
                <a:ahLst/>
                <a:cxnLst/>
                <a:rect l="l" t="t" r="r" b="b"/>
                <a:pathLst>
                  <a:path w="13144" h="4189" extrusionOk="0">
                    <a:moveTo>
                      <a:pt x="12825" y="1"/>
                    </a:moveTo>
                    <a:cubicBezTo>
                      <a:pt x="12825" y="1"/>
                      <a:pt x="12824" y="1"/>
                      <a:pt x="12824" y="1"/>
                    </a:cubicBezTo>
                    <a:cubicBezTo>
                      <a:pt x="12764" y="1"/>
                      <a:pt x="12728" y="120"/>
                      <a:pt x="12693" y="358"/>
                    </a:cubicBezTo>
                    <a:cubicBezTo>
                      <a:pt x="12489" y="2102"/>
                      <a:pt x="11332" y="2908"/>
                      <a:pt x="10324" y="2908"/>
                    </a:cubicBezTo>
                    <a:cubicBezTo>
                      <a:pt x="9859" y="2908"/>
                      <a:pt x="9426" y="2737"/>
                      <a:pt x="9133" y="2406"/>
                    </a:cubicBezTo>
                    <a:cubicBezTo>
                      <a:pt x="8716" y="1989"/>
                      <a:pt x="8573" y="965"/>
                      <a:pt x="7585" y="846"/>
                    </a:cubicBezTo>
                    <a:cubicBezTo>
                      <a:pt x="7534" y="841"/>
                      <a:pt x="7484" y="839"/>
                      <a:pt x="7436" y="839"/>
                    </a:cubicBezTo>
                    <a:cubicBezTo>
                      <a:pt x="5819" y="839"/>
                      <a:pt x="5739" y="3472"/>
                      <a:pt x="4120" y="3692"/>
                    </a:cubicBezTo>
                    <a:cubicBezTo>
                      <a:pt x="4063" y="3699"/>
                      <a:pt x="4009" y="3703"/>
                      <a:pt x="3960" y="3703"/>
                    </a:cubicBezTo>
                    <a:cubicBezTo>
                      <a:pt x="3691" y="3703"/>
                      <a:pt x="3529" y="3604"/>
                      <a:pt x="3358" y="3513"/>
                    </a:cubicBezTo>
                    <a:cubicBezTo>
                      <a:pt x="3013" y="3215"/>
                      <a:pt x="3037" y="2989"/>
                      <a:pt x="2858" y="2537"/>
                    </a:cubicBezTo>
                    <a:cubicBezTo>
                      <a:pt x="2672" y="2012"/>
                      <a:pt x="2257" y="1767"/>
                      <a:pt x="1827" y="1767"/>
                    </a:cubicBezTo>
                    <a:cubicBezTo>
                      <a:pt x="1623" y="1767"/>
                      <a:pt x="1415" y="1822"/>
                      <a:pt x="1227" y="1930"/>
                    </a:cubicBezTo>
                    <a:cubicBezTo>
                      <a:pt x="513" y="2323"/>
                      <a:pt x="1" y="3608"/>
                      <a:pt x="191" y="3680"/>
                    </a:cubicBezTo>
                    <a:cubicBezTo>
                      <a:pt x="197" y="3682"/>
                      <a:pt x="204" y="3683"/>
                      <a:pt x="210" y="3683"/>
                    </a:cubicBezTo>
                    <a:cubicBezTo>
                      <a:pt x="357" y="3683"/>
                      <a:pt x="497" y="3027"/>
                      <a:pt x="977" y="2525"/>
                    </a:cubicBezTo>
                    <a:cubicBezTo>
                      <a:pt x="1244" y="2244"/>
                      <a:pt x="1530" y="2129"/>
                      <a:pt x="1777" y="2129"/>
                    </a:cubicBezTo>
                    <a:cubicBezTo>
                      <a:pt x="1961" y="2129"/>
                      <a:pt x="2122" y="2192"/>
                      <a:pt x="2239" y="2299"/>
                    </a:cubicBezTo>
                    <a:cubicBezTo>
                      <a:pt x="2477" y="2489"/>
                      <a:pt x="2501" y="2846"/>
                      <a:pt x="2620" y="3215"/>
                    </a:cubicBezTo>
                    <a:cubicBezTo>
                      <a:pt x="2829" y="3843"/>
                      <a:pt x="3372" y="4188"/>
                      <a:pt x="3990" y="4188"/>
                    </a:cubicBezTo>
                    <a:cubicBezTo>
                      <a:pt x="4428" y="4188"/>
                      <a:pt x="4903" y="4015"/>
                      <a:pt x="5323" y="3644"/>
                    </a:cubicBezTo>
                    <a:cubicBezTo>
                      <a:pt x="5954" y="3096"/>
                      <a:pt x="6299" y="2299"/>
                      <a:pt x="6680" y="1811"/>
                    </a:cubicBezTo>
                    <a:cubicBezTo>
                      <a:pt x="6981" y="1429"/>
                      <a:pt x="7243" y="1374"/>
                      <a:pt x="7390" y="1374"/>
                    </a:cubicBezTo>
                    <a:cubicBezTo>
                      <a:pt x="7449" y="1374"/>
                      <a:pt x="7490" y="1383"/>
                      <a:pt x="7507" y="1383"/>
                    </a:cubicBezTo>
                    <a:cubicBezTo>
                      <a:pt x="7510" y="1383"/>
                      <a:pt x="7512" y="1382"/>
                      <a:pt x="7513" y="1382"/>
                    </a:cubicBezTo>
                    <a:cubicBezTo>
                      <a:pt x="8442" y="1465"/>
                      <a:pt x="8204" y="3049"/>
                      <a:pt x="9895" y="3311"/>
                    </a:cubicBezTo>
                    <a:cubicBezTo>
                      <a:pt x="10023" y="3333"/>
                      <a:pt x="10151" y="3342"/>
                      <a:pt x="10280" y="3342"/>
                    </a:cubicBezTo>
                    <a:cubicBezTo>
                      <a:pt x="10354" y="3342"/>
                      <a:pt x="10428" y="3339"/>
                      <a:pt x="10502" y="3335"/>
                    </a:cubicBezTo>
                    <a:cubicBezTo>
                      <a:pt x="12855" y="3133"/>
                      <a:pt x="13144" y="1"/>
                      <a:pt x="1282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502" name="Google Shape;502;p4"/>
            <p:cNvGrpSpPr/>
            <p:nvPr/>
          </p:nvGrpSpPr>
          <p:grpSpPr>
            <a:xfrm>
              <a:off x="530173" y="161221"/>
              <a:ext cx="8367426" cy="4796250"/>
              <a:chOff x="530173" y="161221"/>
              <a:chExt cx="8367426" cy="4796250"/>
            </a:xfrm>
          </p:grpSpPr>
          <p:sp>
            <p:nvSpPr>
              <p:cNvPr id="503" name="Google Shape;503;p4"/>
              <p:cNvSpPr/>
              <p:nvPr/>
            </p:nvSpPr>
            <p:spPr>
              <a:xfrm rot="-365288">
                <a:off x="7393430" y="168144"/>
                <a:ext cx="140319" cy="183731"/>
              </a:xfrm>
              <a:custGeom>
                <a:avLst/>
                <a:gdLst/>
                <a:ahLst/>
                <a:cxnLst/>
                <a:rect l="l" t="t" r="r" b="b"/>
                <a:pathLst>
                  <a:path w="2227" h="2916" extrusionOk="0">
                    <a:moveTo>
                      <a:pt x="1195" y="1"/>
                    </a:moveTo>
                    <a:cubicBezTo>
                      <a:pt x="1155" y="1"/>
                      <a:pt x="1115" y="22"/>
                      <a:pt x="1095" y="61"/>
                    </a:cubicBezTo>
                    <a:cubicBezTo>
                      <a:pt x="1000" y="239"/>
                      <a:pt x="822" y="894"/>
                      <a:pt x="310" y="1335"/>
                    </a:cubicBezTo>
                    <a:cubicBezTo>
                      <a:pt x="0" y="1597"/>
                      <a:pt x="691" y="1668"/>
                      <a:pt x="1048" y="2680"/>
                    </a:cubicBezTo>
                    <a:cubicBezTo>
                      <a:pt x="1072" y="2740"/>
                      <a:pt x="1107" y="2799"/>
                      <a:pt x="1143" y="2859"/>
                    </a:cubicBezTo>
                    <a:cubicBezTo>
                      <a:pt x="1171" y="2897"/>
                      <a:pt x="1206" y="2915"/>
                      <a:pt x="1241" y="2915"/>
                    </a:cubicBezTo>
                    <a:cubicBezTo>
                      <a:pt x="1281" y="2915"/>
                      <a:pt x="1320" y="2891"/>
                      <a:pt x="1345" y="2847"/>
                    </a:cubicBezTo>
                    <a:cubicBezTo>
                      <a:pt x="1465" y="2656"/>
                      <a:pt x="1572" y="2120"/>
                      <a:pt x="2072" y="1644"/>
                    </a:cubicBezTo>
                    <a:cubicBezTo>
                      <a:pt x="2107" y="1620"/>
                      <a:pt x="2143" y="1585"/>
                      <a:pt x="2167" y="1537"/>
                    </a:cubicBezTo>
                    <a:cubicBezTo>
                      <a:pt x="2227" y="1477"/>
                      <a:pt x="2179" y="1358"/>
                      <a:pt x="2143" y="1323"/>
                    </a:cubicBezTo>
                    <a:cubicBezTo>
                      <a:pt x="2012" y="1192"/>
                      <a:pt x="1655" y="906"/>
                      <a:pt x="1405" y="287"/>
                    </a:cubicBezTo>
                    <a:cubicBezTo>
                      <a:pt x="1369" y="203"/>
                      <a:pt x="1345" y="120"/>
                      <a:pt x="1286" y="49"/>
                    </a:cubicBezTo>
                    <a:cubicBezTo>
                      <a:pt x="1264" y="16"/>
                      <a:pt x="1230" y="1"/>
                      <a:pt x="1195" y="1"/>
                    </a:cubicBezTo>
                    <a:close/>
                  </a:path>
                </a:pathLst>
              </a:custGeom>
              <a:solidFill>
                <a:srgbClr val="FF8ED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4" name="Google Shape;504;p4"/>
              <p:cNvSpPr/>
              <p:nvPr/>
            </p:nvSpPr>
            <p:spPr>
              <a:xfrm rot="1286783">
                <a:off x="7905298" y="1075794"/>
                <a:ext cx="116312" cy="159724"/>
              </a:xfrm>
              <a:custGeom>
                <a:avLst/>
                <a:gdLst/>
                <a:ahLst/>
                <a:cxnLst/>
                <a:rect l="l" t="t" r="r" b="b"/>
                <a:pathLst>
                  <a:path w="1846" h="2535" extrusionOk="0">
                    <a:moveTo>
                      <a:pt x="945" y="1"/>
                    </a:moveTo>
                    <a:cubicBezTo>
                      <a:pt x="911" y="1"/>
                      <a:pt x="877" y="19"/>
                      <a:pt x="857" y="52"/>
                    </a:cubicBezTo>
                    <a:cubicBezTo>
                      <a:pt x="786" y="207"/>
                      <a:pt x="631" y="778"/>
                      <a:pt x="179" y="1159"/>
                    </a:cubicBezTo>
                    <a:cubicBezTo>
                      <a:pt x="0" y="1314"/>
                      <a:pt x="202" y="1397"/>
                      <a:pt x="429" y="1647"/>
                    </a:cubicBezTo>
                    <a:cubicBezTo>
                      <a:pt x="786" y="2076"/>
                      <a:pt x="798" y="2326"/>
                      <a:pt x="905" y="2481"/>
                    </a:cubicBezTo>
                    <a:cubicBezTo>
                      <a:pt x="929" y="2517"/>
                      <a:pt x="964" y="2534"/>
                      <a:pt x="999" y="2534"/>
                    </a:cubicBezTo>
                    <a:cubicBezTo>
                      <a:pt x="1033" y="2534"/>
                      <a:pt x="1066" y="2517"/>
                      <a:pt x="1084" y="2481"/>
                    </a:cubicBezTo>
                    <a:cubicBezTo>
                      <a:pt x="1119" y="2421"/>
                      <a:pt x="1143" y="2374"/>
                      <a:pt x="1155" y="2314"/>
                    </a:cubicBezTo>
                    <a:cubicBezTo>
                      <a:pt x="1393" y="1683"/>
                      <a:pt x="1667" y="1493"/>
                      <a:pt x="1798" y="1338"/>
                    </a:cubicBezTo>
                    <a:cubicBezTo>
                      <a:pt x="1846" y="1290"/>
                      <a:pt x="1810" y="1183"/>
                      <a:pt x="1774" y="1147"/>
                    </a:cubicBezTo>
                    <a:cubicBezTo>
                      <a:pt x="1655" y="1028"/>
                      <a:pt x="1345" y="790"/>
                      <a:pt x="1131" y="254"/>
                    </a:cubicBezTo>
                    <a:cubicBezTo>
                      <a:pt x="1107" y="183"/>
                      <a:pt x="1072" y="100"/>
                      <a:pt x="1024" y="40"/>
                    </a:cubicBezTo>
                    <a:cubicBezTo>
                      <a:pt x="1003" y="13"/>
                      <a:pt x="974" y="1"/>
                      <a:pt x="945" y="1"/>
                    </a:cubicBezTo>
                    <a:close/>
                  </a:path>
                </a:pathLst>
              </a:custGeom>
              <a:solidFill>
                <a:srgbClr val="FF8ED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5" name="Google Shape;505;p4"/>
              <p:cNvSpPr/>
              <p:nvPr/>
            </p:nvSpPr>
            <p:spPr>
              <a:xfrm rot="-365288">
                <a:off x="539559" y="4516528"/>
                <a:ext cx="133640" cy="184109"/>
              </a:xfrm>
              <a:custGeom>
                <a:avLst/>
                <a:gdLst/>
                <a:ahLst/>
                <a:cxnLst/>
                <a:rect l="l" t="t" r="r" b="b"/>
                <a:pathLst>
                  <a:path w="2121" h="2922" extrusionOk="0">
                    <a:moveTo>
                      <a:pt x="1096" y="0"/>
                    </a:moveTo>
                    <a:cubicBezTo>
                      <a:pt x="1057" y="0"/>
                      <a:pt x="1020" y="21"/>
                      <a:pt x="1001" y="66"/>
                    </a:cubicBezTo>
                    <a:cubicBezTo>
                      <a:pt x="906" y="233"/>
                      <a:pt x="727" y="900"/>
                      <a:pt x="203" y="1340"/>
                    </a:cubicBezTo>
                    <a:cubicBezTo>
                      <a:pt x="1" y="1507"/>
                      <a:pt x="239" y="1602"/>
                      <a:pt x="489" y="1900"/>
                    </a:cubicBezTo>
                    <a:cubicBezTo>
                      <a:pt x="906" y="2388"/>
                      <a:pt x="918" y="2686"/>
                      <a:pt x="1048" y="2864"/>
                    </a:cubicBezTo>
                    <a:cubicBezTo>
                      <a:pt x="1076" y="2903"/>
                      <a:pt x="1111" y="2921"/>
                      <a:pt x="1146" y="2921"/>
                    </a:cubicBezTo>
                    <a:cubicBezTo>
                      <a:pt x="1186" y="2921"/>
                      <a:pt x="1225" y="2897"/>
                      <a:pt x="1251" y="2852"/>
                    </a:cubicBezTo>
                    <a:cubicBezTo>
                      <a:pt x="1287" y="2793"/>
                      <a:pt x="1310" y="2733"/>
                      <a:pt x="1334" y="2662"/>
                    </a:cubicBezTo>
                    <a:cubicBezTo>
                      <a:pt x="1608" y="1936"/>
                      <a:pt x="1918" y="1721"/>
                      <a:pt x="2072" y="1543"/>
                    </a:cubicBezTo>
                    <a:cubicBezTo>
                      <a:pt x="2120" y="1483"/>
                      <a:pt x="2084" y="1364"/>
                      <a:pt x="2049" y="1328"/>
                    </a:cubicBezTo>
                    <a:cubicBezTo>
                      <a:pt x="1906" y="1186"/>
                      <a:pt x="1560" y="912"/>
                      <a:pt x="1310" y="293"/>
                    </a:cubicBezTo>
                    <a:cubicBezTo>
                      <a:pt x="1275" y="209"/>
                      <a:pt x="1239" y="114"/>
                      <a:pt x="1191" y="43"/>
                    </a:cubicBezTo>
                    <a:cubicBezTo>
                      <a:pt x="1164" y="15"/>
                      <a:pt x="1129" y="0"/>
                      <a:pt x="1096" y="0"/>
                    </a:cubicBezTo>
                    <a:close/>
                  </a:path>
                </a:pathLst>
              </a:custGeom>
              <a:solidFill>
                <a:srgbClr val="FF8ED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6" name="Google Shape;506;p4"/>
              <p:cNvSpPr/>
              <p:nvPr/>
            </p:nvSpPr>
            <p:spPr>
              <a:xfrm rot="6938583" flipH="1">
                <a:off x="7488765" y="1278049"/>
                <a:ext cx="213917" cy="210151"/>
              </a:xfrm>
              <a:custGeom>
                <a:avLst/>
                <a:gdLst/>
                <a:ahLst/>
                <a:cxnLst/>
                <a:rect l="l" t="t" r="r" b="b"/>
                <a:pathLst>
                  <a:path w="2499" h="2455" extrusionOk="0">
                    <a:moveTo>
                      <a:pt x="1099" y="0"/>
                    </a:moveTo>
                    <a:cubicBezTo>
                      <a:pt x="1045" y="0"/>
                      <a:pt x="992" y="32"/>
                      <a:pt x="977" y="90"/>
                    </a:cubicBezTo>
                    <a:lnTo>
                      <a:pt x="811" y="709"/>
                    </a:lnTo>
                    <a:cubicBezTo>
                      <a:pt x="799" y="756"/>
                      <a:pt x="763" y="780"/>
                      <a:pt x="727" y="792"/>
                    </a:cubicBezTo>
                    <a:lnTo>
                      <a:pt x="120" y="1006"/>
                    </a:lnTo>
                    <a:cubicBezTo>
                      <a:pt x="25" y="1042"/>
                      <a:pt x="1" y="1173"/>
                      <a:pt x="96" y="1233"/>
                    </a:cubicBezTo>
                    <a:lnTo>
                      <a:pt x="632" y="1590"/>
                    </a:lnTo>
                    <a:cubicBezTo>
                      <a:pt x="668" y="1614"/>
                      <a:pt x="691" y="1649"/>
                      <a:pt x="691" y="1685"/>
                    </a:cubicBezTo>
                    <a:lnTo>
                      <a:pt x="703" y="2328"/>
                    </a:lnTo>
                    <a:cubicBezTo>
                      <a:pt x="703" y="2403"/>
                      <a:pt x="767" y="2454"/>
                      <a:pt x="830" y="2454"/>
                    </a:cubicBezTo>
                    <a:cubicBezTo>
                      <a:pt x="857" y="2454"/>
                      <a:pt x="884" y="2445"/>
                      <a:pt x="906" y="2423"/>
                    </a:cubicBezTo>
                    <a:lnTo>
                      <a:pt x="1406" y="2018"/>
                    </a:lnTo>
                    <a:cubicBezTo>
                      <a:pt x="1432" y="2001"/>
                      <a:pt x="1465" y="1990"/>
                      <a:pt x="1494" y="1990"/>
                    </a:cubicBezTo>
                    <a:cubicBezTo>
                      <a:pt x="1505" y="1990"/>
                      <a:pt x="1515" y="1991"/>
                      <a:pt x="1525" y="1995"/>
                    </a:cubicBezTo>
                    <a:lnTo>
                      <a:pt x="2144" y="2185"/>
                    </a:lnTo>
                    <a:cubicBezTo>
                      <a:pt x="2154" y="2188"/>
                      <a:pt x="2164" y="2189"/>
                      <a:pt x="2174" y="2189"/>
                    </a:cubicBezTo>
                    <a:cubicBezTo>
                      <a:pt x="2258" y="2189"/>
                      <a:pt x="2331" y="2104"/>
                      <a:pt x="2299" y="2018"/>
                    </a:cubicBezTo>
                    <a:lnTo>
                      <a:pt x="2061" y="1423"/>
                    </a:lnTo>
                    <a:cubicBezTo>
                      <a:pt x="2049" y="1375"/>
                      <a:pt x="2061" y="1340"/>
                      <a:pt x="2085" y="1304"/>
                    </a:cubicBezTo>
                    <a:lnTo>
                      <a:pt x="2442" y="768"/>
                    </a:lnTo>
                    <a:cubicBezTo>
                      <a:pt x="2498" y="689"/>
                      <a:pt x="2447" y="577"/>
                      <a:pt x="2349" y="577"/>
                    </a:cubicBezTo>
                    <a:cubicBezTo>
                      <a:pt x="2344" y="577"/>
                      <a:pt x="2340" y="577"/>
                      <a:pt x="2335" y="578"/>
                    </a:cubicBezTo>
                    <a:lnTo>
                      <a:pt x="1692" y="613"/>
                    </a:lnTo>
                    <a:cubicBezTo>
                      <a:pt x="1656" y="613"/>
                      <a:pt x="1608" y="590"/>
                      <a:pt x="1584" y="554"/>
                    </a:cubicBezTo>
                    <a:lnTo>
                      <a:pt x="1192" y="42"/>
                    </a:lnTo>
                    <a:cubicBezTo>
                      <a:pt x="1168" y="14"/>
                      <a:pt x="1133" y="0"/>
                      <a:pt x="1099" y="0"/>
                    </a:cubicBezTo>
                    <a:close/>
                  </a:path>
                </a:pathLst>
              </a:custGeom>
              <a:solidFill>
                <a:srgbClr val="FFB5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7" name="Google Shape;507;p4"/>
              <p:cNvSpPr/>
              <p:nvPr/>
            </p:nvSpPr>
            <p:spPr>
              <a:xfrm rot="6938532" flipH="1">
                <a:off x="8533291" y="4598677"/>
                <a:ext cx="320167" cy="299387"/>
              </a:xfrm>
              <a:custGeom>
                <a:avLst/>
                <a:gdLst/>
                <a:ahLst/>
                <a:cxnLst/>
                <a:rect l="l" t="t" r="r" b="b"/>
                <a:pathLst>
                  <a:path w="1942" h="1816" extrusionOk="0">
                    <a:moveTo>
                      <a:pt x="981" y="1"/>
                    </a:moveTo>
                    <a:cubicBezTo>
                      <a:pt x="947" y="1"/>
                      <a:pt x="911" y="19"/>
                      <a:pt x="893" y="54"/>
                    </a:cubicBezTo>
                    <a:lnTo>
                      <a:pt x="667" y="495"/>
                    </a:lnTo>
                    <a:cubicBezTo>
                      <a:pt x="655" y="519"/>
                      <a:pt x="632" y="543"/>
                      <a:pt x="596" y="543"/>
                    </a:cubicBezTo>
                    <a:lnTo>
                      <a:pt x="108" y="614"/>
                    </a:lnTo>
                    <a:cubicBezTo>
                      <a:pt x="24" y="626"/>
                      <a:pt x="1" y="721"/>
                      <a:pt x="48" y="769"/>
                    </a:cubicBezTo>
                    <a:lnTo>
                      <a:pt x="405" y="1126"/>
                    </a:lnTo>
                    <a:cubicBezTo>
                      <a:pt x="429" y="1138"/>
                      <a:pt x="441" y="1174"/>
                      <a:pt x="429" y="1209"/>
                    </a:cubicBezTo>
                    <a:lnTo>
                      <a:pt x="346" y="1686"/>
                    </a:lnTo>
                    <a:cubicBezTo>
                      <a:pt x="327" y="1752"/>
                      <a:pt x="376" y="1803"/>
                      <a:pt x="433" y="1803"/>
                    </a:cubicBezTo>
                    <a:cubicBezTo>
                      <a:pt x="447" y="1803"/>
                      <a:pt x="462" y="1800"/>
                      <a:pt x="477" y="1793"/>
                    </a:cubicBezTo>
                    <a:lnTo>
                      <a:pt x="917" y="1566"/>
                    </a:lnTo>
                    <a:cubicBezTo>
                      <a:pt x="929" y="1561"/>
                      <a:pt x="944" y="1558"/>
                      <a:pt x="960" y="1558"/>
                    </a:cubicBezTo>
                    <a:cubicBezTo>
                      <a:pt x="977" y="1558"/>
                      <a:pt x="995" y="1561"/>
                      <a:pt x="1013" y="1566"/>
                    </a:cubicBezTo>
                    <a:lnTo>
                      <a:pt x="1441" y="1805"/>
                    </a:lnTo>
                    <a:cubicBezTo>
                      <a:pt x="1456" y="1812"/>
                      <a:pt x="1471" y="1815"/>
                      <a:pt x="1486" y="1815"/>
                    </a:cubicBezTo>
                    <a:cubicBezTo>
                      <a:pt x="1543" y="1815"/>
                      <a:pt x="1593" y="1766"/>
                      <a:pt x="1584" y="1709"/>
                    </a:cubicBezTo>
                    <a:lnTo>
                      <a:pt x="1501" y="1221"/>
                    </a:lnTo>
                    <a:cubicBezTo>
                      <a:pt x="1501" y="1185"/>
                      <a:pt x="1513" y="1150"/>
                      <a:pt x="1536" y="1138"/>
                    </a:cubicBezTo>
                    <a:lnTo>
                      <a:pt x="1894" y="793"/>
                    </a:lnTo>
                    <a:cubicBezTo>
                      <a:pt x="1941" y="733"/>
                      <a:pt x="1917" y="638"/>
                      <a:pt x="1834" y="626"/>
                    </a:cubicBezTo>
                    <a:lnTo>
                      <a:pt x="1346" y="554"/>
                    </a:lnTo>
                    <a:cubicBezTo>
                      <a:pt x="1322" y="543"/>
                      <a:pt x="1286" y="531"/>
                      <a:pt x="1274" y="495"/>
                    </a:cubicBezTo>
                    <a:lnTo>
                      <a:pt x="1060" y="54"/>
                    </a:lnTo>
                    <a:cubicBezTo>
                      <a:pt x="1048" y="19"/>
                      <a:pt x="1016" y="1"/>
                      <a:pt x="981" y="1"/>
                    </a:cubicBezTo>
                    <a:close/>
                  </a:path>
                </a:pathLst>
              </a:custGeom>
              <a:solidFill>
                <a:srgbClr val="FFB5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508" name="Google Shape;508;p4"/>
          <p:cNvSpPr txBox="1">
            <a:spLocks noGrp="1"/>
          </p:cNvSpPr>
          <p:nvPr>
            <p:ph type="body" idx="1"/>
          </p:nvPr>
        </p:nvSpPr>
        <p:spPr>
          <a:xfrm>
            <a:off x="783875" y="1154863"/>
            <a:ext cx="76470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AutoNum type="arabicPeriod"/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/>
            </a:lvl2pPr>
            <a:lvl3pPr marL="1371600" lvl="2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/>
            </a:lvl3pPr>
            <a:lvl4pPr marL="1828800" lvl="3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/>
            </a:lvl4pPr>
            <a:lvl5pPr marL="2286000" lvl="4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/>
            </a:lvl5pPr>
            <a:lvl6pPr marL="2743200" lvl="5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/>
            </a:lvl6pPr>
            <a:lvl7pPr marL="3200400" lvl="6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/>
            </a:lvl7pPr>
            <a:lvl8pPr marL="3657600" lvl="7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/>
            </a:lvl8pPr>
            <a:lvl9pPr marL="4114800" lvl="8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/>
            </a:lvl9pPr>
          </a:lstStyle>
          <a:p>
            <a:endParaRPr dirty="0"/>
          </a:p>
        </p:txBody>
      </p:sp>
      <p:sp>
        <p:nvSpPr>
          <p:cNvPr id="509" name="Google Shape;509;p4"/>
          <p:cNvSpPr txBox="1">
            <a:spLocks noGrp="1"/>
          </p:cNvSpPr>
          <p:nvPr>
            <p:ph type="title"/>
          </p:nvPr>
        </p:nvSpPr>
        <p:spPr>
          <a:xfrm>
            <a:off x="783875" y="445025"/>
            <a:ext cx="7647000" cy="57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494">
          <p15:clr>
            <a:srgbClr val="FA7B17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5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1" name="Google Shape;511;p5"/>
          <p:cNvGrpSpPr/>
          <p:nvPr/>
        </p:nvGrpSpPr>
        <p:grpSpPr>
          <a:xfrm>
            <a:off x="0" y="0"/>
            <a:ext cx="9144000" cy="5143609"/>
            <a:chOff x="0" y="0"/>
            <a:chExt cx="9144000" cy="5143609"/>
          </a:xfrm>
        </p:grpSpPr>
        <p:grpSp>
          <p:nvGrpSpPr>
            <p:cNvPr id="512" name="Google Shape;512;p5"/>
            <p:cNvGrpSpPr/>
            <p:nvPr/>
          </p:nvGrpSpPr>
          <p:grpSpPr>
            <a:xfrm>
              <a:off x="0" y="0"/>
              <a:ext cx="9144000" cy="5143609"/>
              <a:chOff x="0" y="0"/>
              <a:chExt cx="9144000" cy="5143609"/>
            </a:xfrm>
          </p:grpSpPr>
          <p:sp>
            <p:nvSpPr>
              <p:cNvPr id="513" name="Google Shape;513;p5"/>
              <p:cNvSpPr/>
              <p:nvPr/>
            </p:nvSpPr>
            <p:spPr>
              <a:xfrm>
                <a:off x="2286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4" name="Google Shape;514;p5"/>
              <p:cNvSpPr/>
              <p:nvPr/>
            </p:nvSpPr>
            <p:spPr>
              <a:xfrm>
                <a:off x="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5" name="Google Shape;515;p5"/>
              <p:cNvSpPr/>
              <p:nvPr/>
            </p:nvSpPr>
            <p:spPr>
              <a:xfrm>
                <a:off x="762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6" name="Google Shape;516;p5"/>
              <p:cNvSpPr/>
              <p:nvPr/>
            </p:nvSpPr>
            <p:spPr>
              <a:xfrm>
                <a:off x="1524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7" name="Google Shape;517;p5"/>
              <p:cNvSpPr/>
              <p:nvPr/>
            </p:nvSpPr>
            <p:spPr>
              <a:xfrm>
                <a:off x="2286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8" name="Google Shape;518;p5"/>
              <p:cNvSpPr/>
              <p:nvPr/>
            </p:nvSpPr>
            <p:spPr>
              <a:xfrm>
                <a:off x="3048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9" name="Google Shape;519;p5"/>
              <p:cNvSpPr/>
              <p:nvPr/>
            </p:nvSpPr>
            <p:spPr>
              <a:xfrm>
                <a:off x="762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0" name="Google Shape;520;p5"/>
              <p:cNvSpPr/>
              <p:nvPr/>
            </p:nvSpPr>
            <p:spPr>
              <a:xfrm>
                <a:off x="1524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1" name="Google Shape;521;p5"/>
              <p:cNvSpPr/>
              <p:nvPr/>
            </p:nvSpPr>
            <p:spPr>
              <a:xfrm>
                <a:off x="3810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2" name="Google Shape;522;p5"/>
              <p:cNvSpPr/>
              <p:nvPr/>
            </p:nvSpPr>
            <p:spPr>
              <a:xfrm>
                <a:off x="762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3" name="Google Shape;523;p5"/>
              <p:cNvSpPr/>
              <p:nvPr/>
            </p:nvSpPr>
            <p:spPr>
              <a:xfrm>
                <a:off x="1524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4" name="Google Shape;524;p5"/>
              <p:cNvSpPr/>
              <p:nvPr/>
            </p:nvSpPr>
            <p:spPr>
              <a:xfrm>
                <a:off x="2286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5" name="Google Shape;525;p5"/>
              <p:cNvSpPr/>
              <p:nvPr/>
            </p:nvSpPr>
            <p:spPr>
              <a:xfrm>
                <a:off x="3048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6" name="Google Shape;526;p5"/>
              <p:cNvSpPr/>
              <p:nvPr/>
            </p:nvSpPr>
            <p:spPr>
              <a:xfrm>
                <a:off x="3810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7" name="Google Shape;527;p5"/>
              <p:cNvSpPr/>
              <p:nvPr/>
            </p:nvSpPr>
            <p:spPr>
              <a:xfrm>
                <a:off x="2286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8" name="Google Shape;528;p5"/>
              <p:cNvSpPr/>
              <p:nvPr/>
            </p:nvSpPr>
            <p:spPr>
              <a:xfrm>
                <a:off x="3810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9" name="Google Shape;529;p5"/>
              <p:cNvSpPr/>
              <p:nvPr/>
            </p:nvSpPr>
            <p:spPr>
              <a:xfrm>
                <a:off x="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0" name="Google Shape;530;p5"/>
              <p:cNvSpPr/>
              <p:nvPr/>
            </p:nvSpPr>
            <p:spPr>
              <a:xfrm>
                <a:off x="762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1" name="Google Shape;531;p5"/>
              <p:cNvSpPr/>
              <p:nvPr/>
            </p:nvSpPr>
            <p:spPr>
              <a:xfrm>
                <a:off x="1524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2" name="Google Shape;532;p5"/>
              <p:cNvSpPr/>
              <p:nvPr/>
            </p:nvSpPr>
            <p:spPr>
              <a:xfrm>
                <a:off x="3048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3" name="Google Shape;533;p5"/>
              <p:cNvSpPr/>
              <p:nvPr/>
            </p:nvSpPr>
            <p:spPr>
              <a:xfrm>
                <a:off x="3810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4" name="Google Shape;534;p5"/>
              <p:cNvSpPr/>
              <p:nvPr/>
            </p:nvSpPr>
            <p:spPr>
              <a:xfrm>
                <a:off x="4572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5" name="Google Shape;535;p5"/>
              <p:cNvSpPr/>
              <p:nvPr/>
            </p:nvSpPr>
            <p:spPr>
              <a:xfrm>
                <a:off x="3810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6" name="Google Shape;536;p5"/>
              <p:cNvSpPr/>
              <p:nvPr/>
            </p:nvSpPr>
            <p:spPr>
              <a:xfrm>
                <a:off x="4572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7" name="Google Shape;537;p5"/>
              <p:cNvSpPr/>
              <p:nvPr/>
            </p:nvSpPr>
            <p:spPr>
              <a:xfrm>
                <a:off x="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8" name="Google Shape;538;p5"/>
              <p:cNvSpPr/>
              <p:nvPr/>
            </p:nvSpPr>
            <p:spPr>
              <a:xfrm>
                <a:off x="2286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9" name="Google Shape;539;p5"/>
              <p:cNvSpPr/>
              <p:nvPr/>
            </p:nvSpPr>
            <p:spPr>
              <a:xfrm>
                <a:off x="3048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0" name="Google Shape;540;p5"/>
              <p:cNvSpPr/>
              <p:nvPr/>
            </p:nvSpPr>
            <p:spPr>
              <a:xfrm>
                <a:off x="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1" name="Google Shape;541;p5"/>
              <p:cNvSpPr/>
              <p:nvPr/>
            </p:nvSpPr>
            <p:spPr>
              <a:xfrm>
                <a:off x="4572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2" name="Google Shape;542;p5"/>
              <p:cNvSpPr/>
              <p:nvPr/>
            </p:nvSpPr>
            <p:spPr>
              <a:xfrm>
                <a:off x="5334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3" name="Google Shape;543;p5"/>
              <p:cNvSpPr/>
              <p:nvPr/>
            </p:nvSpPr>
            <p:spPr>
              <a:xfrm>
                <a:off x="4572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4" name="Google Shape;544;p5"/>
              <p:cNvSpPr/>
              <p:nvPr/>
            </p:nvSpPr>
            <p:spPr>
              <a:xfrm>
                <a:off x="5334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5" name="Google Shape;545;p5"/>
              <p:cNvSpPr/>
              <p:nvPr/>
            </p:nvSpPr>
            <p:spPr>
              <a:xfrm>
                <a:off x="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6" name="Google Shape;546;p5"/>
              <p:cNvSpPr/>
              <p:nvPr/>
            </p:nvSpPr>
            <p:spPr>
              <a:xfrm>
                <a:off x="762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7" name="Google Shape;547;p5"/>
              <p:cNvSpPr/>
              <p:nvPr/>
            </p:nvSpPr>
            <p:spPr>
              <a:xfrm>
                <a:off x="1524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8" name="Google Shape;548;p5"/>
              <p:cNvSpPr/>
              <p:nvPr/>
            </p:nvSpPr>
            <p:spPr>
              <a:xfrm>
                <a:off x="3048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9" name="Google Shape;549;p5"/>
              <p:cNvSpPr/>
              <p:nvPr/>
            </p:nvSpPr>
            <p:spPr>
              <a:xfrm>
                <a:off x="4572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0" name="Google Shape;550;p5"/>
              <p:cNvSpPr/>
              <p:nvPr/>
            </p:nvSpPr>
            <p:spPr>
              <a:xfrm>
                <a:off x="5334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1" name="Google Shape;551;p5"/>
              <p:cNvSpPr/>
              <p:nvPr/>
            </p:nvSpPr>
            <p:spPr>
              <a:xfrm>
                <a:off x="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2" name="Google Shape;552;p5"/>
              <p:cNvSpPr/>
              <p:nvPr/>
            </p:nvSpPr>
            <p:spPr>
              <a:xfrm>
                <a:off x="762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3" name="Google Shape;553;p5"/>
              <p:cNvSpPr/>
              <p:nvPr/>
            </p:nvSpPr>
            <p:spPr>
              <a:xfrm>
                <a:off x="1524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4" name="Google Shape;554;p5"/>
              <p:cNvSpPr/>
              <p:nvPr/>
            </p:nvSpPr>
            <p:spPr>
              <a:xfrm>
                <a:off x="2286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5" name="Google Shape;555;p5"/>
              <p:cNvSpPr/>
              <p:nvPr/>
            </p:nvSpPr>
            <p:spPr>
              <a:xfrm>
                <a:off x="3048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6" name="Google Shape;556;p5"/>
              <p:cNvSpPr/>
              <p:nvPr/>
            </p:nvSpPr>
            <p:spPr>
              <a:xfrm>
                <a:off x="3810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7" name="Google Shape;557;p5"/>
              <p:cNvSpPr/>
              <p:nvPr/>
            </p:nvSpPr>
            <p:spPr>
              <a:xfrm>
                <a:off x="4572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8" name="Google Shape;558;p5"/>
              <p:cNvSpPr/>
              <p:nvPr/>
            </p:nvSpPr>
            <p:spPr>
              <a:xfrm>
                <a:off x="5334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9" name="Google Shape;559;p5"/>
              <p:cNvSpPr/>
              <p:nvPr/>
            </p:nvSpPr>
            <p:spPr>
              <a:xfrm>
                <a:off x="5334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0" name="Google Shape;560;p5"/>
              <p:cNvSpPr/>
              <p:nvPr/>
            </p:nvSpPr>
            <p:spPr>
              <a:xfrm>
                <a:off x="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1" name="Google Shape;561;p5"/>
              <p:cNvSpPr/>
              <p:nvPr/>
            </p:nvSpPr>
            <p:spPr>
              <a:xfrm>
                <a:off x="762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2" name="Google Shape;562;p5"/>
              <p:cNvSpPr/>
              <p:nvPr/>
            </p:nvSpPr>
            <p:spPr>
              <a:xfrm>
                <a:off x="1524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3" name="Google Shape;563;p5"/>
              <p:cNvSpPr/>
              <p:nvPr/>
            </p:nvSpPr>
            <p:spPr>
              <a:xfrm>
                <a:off x="2286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4" name="Google Shape;564;p5"/>
              <p:cNvSpPr/>
              <p:nvPr/>
            </p:nvSpPr>
            <p:spPr>
              <a:xfrm>
                <a:off x="3048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5" name="Google Shape;565;p5"/>
              <p:cNvSpPr/>
              <p:nvPr/>
            </p:nvSpPr>
            <p:spPr>
              <a:xfrm>
                <a:off x="3810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6" name="Google Shape;566;p5"/>
              <p:cNvSpPr/>
              <p:nvPr/>
            </p:nvSpPr>
            <p:spPr>
              <a:xfrm>
                <a:off x="4572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7" name="Google Shape;567;p5"/>
              <p:cNvSpPr/>
              <p:nvPr/>
            </p:nvSpPr>
            <p:spPr>
              <a:xfrm>
                <a:off x="5334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8" name="Google Shape;568;p5"/>
              <p:cNvSpPr/>
              <p:nvPr/>
            </p:nvSpPr>
            <p:spPr>
              <a:xfrm>
                <a:off x="6096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9" name="Google Shape;569;p5"/>
              <p:cNvSpPr/>
              <p:nvPr/>
            </p:nvSpPr>
            <p:spPr>
              <a:xfrm>
                <a:off x="6858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0" name="Google Shape;570;p5"/>
              <p:cNvSpPr/>
              <p:nvPr/>
            </p:nvSpPr>
            <p:spPr>
              <a:xfrm>
                <a:off x="7620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1" name="Google Shape;571;p5"/>
              <p:cNvSpPr/>
              <p:nvPr/>
            </p:nvSpPr>
            <p:spPr>
              <a:xfrm>
                <a:off x="8382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2" name="Google Shape;572;p5"/>
              <p:cNvSpPr/>
              <p:nvPr/>
            </p:nvSpPr>
            <p:spPr>
              <a:xfrm>
                <a:off x="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3" name="Google Shape;573;p5"/>
              <p:cNvSpPr/>
              <p:nvPr/>
            </p:nvSpPr>
            <p:spPr>
              <a:xfrm>
                <a:off x="762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4" name="Google Shape;574;p5"/>
              <p:cNvSpPr/>
              <p:nvPr/>
            </p:nvSpPr>
            <p:spPr>
              <a:xfrm>
                <a:off x="1524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5" name="Google Shape;575;p5"/>
              <p:cNvSpPr/>
              <p:nvPr/>
            </p:nvSpPr>
            <p:spPr>
              <a:xfrm>
                <a:off x="2286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6" name="Google Shape;576;p5"/>
              <p:cNvSpPr/>
              <p:nvPr/>
            </p:nvSpPr>
            <p:spPr>
              <a:xfrm>
                <a:off x="3048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7" name="Google Shape;577;p5"/>
              <p:cNvSpPr/>
              <p:nvPr/>
            </p:nvSpPr>
            <p:spPr>
              <a:xfrm>
                <a:off x="3810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8" name="Google Shape;578;p5"/>
              <p:cNvSpPr/>
              <p:nvPr/>
            </p:nvSpPr>
            <p:spPr>
              <a:xfrm>
                <a:off x="4572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9" name="Google Shape;579;p5"/>
              <p:cNvSpPr/>
              <p:nvPr/>
            </p:nvSpPr>
            <p:spPr>
              <a:xfrm>
                <a:off x="5334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0" name="Google Shape;580;p5"/>
              <p:cNvSpPr/>
              <p:nvPr/>
            </p:nvSpPr>
            <p:spPr>
              <a:xfrm>
                <a:off x="6096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1" name="Google Shape;581;p5"/>
              <p:cNvSpPr/>
              <p:nvPr/>
            </p:nvSpPr>
            <p:spPr>
              <a:xfrm>
                <a:off x="6858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2" name="Google Shape;582;p5"/>
              <p:cNvSpPr/>
              <p:nvPr/>
            </p:nvSpPr>
            <p:spPr>
              <a:xfrm>
                <a:off x="7620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3" name="Google Shape;583;p5"/>
              <p:cNvSpPr/>
              <p:nvPr/>
            </p:nvSpPr>
            <p:spPr>
              <a:xfrm>
                <a:off x="8382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4" name="Google Shape;584;p5"/>
              <p:cNvSpPr/>
              <p:nvPr/>
            </p:nvSpPr>
            <p:spPr>
              <a:xfrm>
                <a:off x="6096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5" name="Google Shape;585;p5"/>
              <p:cNvSpPr/>
              <p:nvPr/>
            </p:nvSpPr>
            <p:spPr>
              <a:xfrm>
                <a:off x="6858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6" name="Google Shape;586;p5"/>
              <p:cNvSpPr/>
              <p:nvPr/>
            </p:nvSpPr>
            <p:spPr>
              <a:xfrm>
                <a:off x="7620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7" name="Google Shape;587;p5"/>
              <p:cNvSpPr/>
              <p:nvPr/>
            </p:nvSpPr>
            <p:spPr>
              <a:xfrm>
                <a:off x="8382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8" name="Google Shape;588;p5"/>
              <p:cNvSpPr/>
              <p:nvPr/>
            </p:nvSpPr>
            <p:spPr>
              <a:xfrm>
                <a:off x="6096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9" name="Google Shape;589;p5"/>
              <p:cNvSpPr/>
              <p:nvPr/>
            </p:nvSpPr>
            <p:spPr>
              <a:xfrm>
                <a:off x="6858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0" name="Google Shape;590;p5"/>
              <p:cNvSpPr/>
              <p:nvPr/>
            </p:nvSpPr>
            <p:spPr>
              <a:xfrm>
                <a:off x="7620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1" name="Google Shape;591;p5"/>
              <p:cNvSpPr/>
              <p:nvPr/>
            </p:nvSpPr>
            <p:spPr>
              <a:xfrm>
                <a:off x="8382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2" name="Google Shape;592;p5"/>
              <p:cNvSpPr/>
              <p:nvPr/>
            </p:nvSpPr>
            <p:spPr>
              <a:xfrm>
                <a:off x="6096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3" name="Google Shape;593;p5"/>
              <p:cNvSpPr/>
              <p:nvPr/>
            </p:nvSpPr>
            <p:spPr>
              <a:xfrm>
                <a:off x="6858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4" name="Google Shape;594;p5"/>
              <p:cNvSpPr/>
              <p:nvPr/>
            </p:nvSpPr>
            <p:spPr>
              <a:xfrm>
                <a:off x="7620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5" name="Google Shape;595;p5"/>
              <p:cNvSpPr/>
              <p:nvPr/>
            </p:nvSpPr>
            <p:spPr>
              <a:xfrm>
                <a:off x="8382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6" name="Google Shape;596;p5"/>
              <p:cNvSpPr/>
              <p:nvPr/>
            </p:nvSpPr>
            <p:spPr>
              <a:xfrm>
                <a:off x="6096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7" name="Google Shape;597;p5"/>
              <p:cNvSpPr/>
              <p:nvPr/>
            </p:nvSpPr>
            <p:spPr>
              <a:xfrm>
                <a:off x="6858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8" name="Google Shape;598;p5"/>
              <p:cNvSpPr/>
              <p:nvPr/>
            </p:nvSpPr>
            <p:spPr>
              <a:xfrm>
                <a:off x="7620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9" name="Google Shape;599;p5"/>
              <p:cNvSpPr/>
              <p:nvPr/>
            </p:nvSpPr>
            <p:spPr>
              <a:xfrm>
                <a:off x="8382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0" name="Google Shape;600;p5"/>
              <p:cNvSpPr/>
              <p:nvPr/>
            </p:nvSpPr>
            <p:spPr>
              <a:xfrm>
                <a:off x="6096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1" name="Google Shape;601;p5"/>
              <p:cNvSpPr/>
              <p:nvPr/>
            </p:nvSpPr>
            <p:spPr>
              <a:xfrm>
                <a:off x="6858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2" name="Google Shape;602;p5"/>
              <p:cNvSpPr/>
              <p:nvPr/>
            </p:nvSpPr>
            <p:spPr>
              <a:xfrm>
                <a:off x="7620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3" name="Google Shape;603;p5"/>
              <p:cNvSpPr/>
              <p:nvPr/>
            </p:nvSpPr>
            <p:spPr>
              <a:xfrm>
                <a:off x="8382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4" name="Google Shape;604;p5"/>
              <p:cNvSpPr/>
              <p:nvPr/>
            </p:nvSpPr>
            <p:spPr>
              <a:xfrm>
                <a:off x="5334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5" name="Google Shape;605;p5"/>
              <p:cNvSpPr/>
              <p:nvPr/>
            </p:nvSpPr>
            <p:spPr>
              <a:xfrm>
                <a:off x="6096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6" name="Google Shape;606;p5"/>
              <p:cNvSpPr/>
              <p:nvPr/>
            </p:nvSpPr>
            <p:spPr>
              <a:xfrm>
                <a:off x="6858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7" name="Google Shape;607;p5"/>
              <p:cNvSpPr/>
              <p:nvPr/>
            </p:nvSpPr>
            <p:spPr>
              <a:xfrm>
                <a:off x="7620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8" name="Google Shape;608;p5"/>
              <p:cNvSpPr/>
              <p:nvPr/>
            </p:nvSpPr>
            <p:spPr>
              <a:xfrm>
                <a:off x="8382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9" name="Google Shape;609;p5"/>
              <p:cNvSpPr/>
              <p:nvPr/>
            </p:nvSpPr>
            <p:spPr>
              <a:xfrm>
                <a:off x="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0" name="Google Shape;610;p5"/>
              <p:cNvSpPr/>
              <p:nvPr/>
            </p:nvSpPr>
            <p:spPr>
              <a:xfrm>
                <a:off x="762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1" name="Google Shape;611;p5"/>
              <p:cNvSpPr/>
              <p:nvPr/>
            </p:nvSpPr>
            <p:spPr>
              <a:xfrm>
                <a:off x="1524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2" name="Google Shape;612;p5"/>
              <p:cNvSpPr/>
              <p:nvPr/>
            </p:nvSpPr>
            <p:spPr>
              <a:xfrm>
                <a:off x="2286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3" name="Google Shape;613;p5"/>
              <p:cNvSpPr/>
              <p:nvPr/>
            </p:nvSpPr>
            <p:spPr>
              <a:xfrm>
                <a:off x="3048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4" name="Google Shape;614;p5"/>
              <p:cNvSpPr/>
              <p:nvPr/>
            </p:nvSpPr>
            <p:spPr>
              <a:xfrm>
                <a:off x="3810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5" name="Google Shape;615;p5"/>
              <p:cNvSpPr/>
              <p:nvPr/>
            </p:nvSpPr>
            <p:spPr>
              <a:xfrm>
                <a:off x="4572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6" name="Google Shape;616;p5"/>
              <p:cNvSpPr/>
              <p:nvPr/>
            </p:nvSpPr>
            <p:spPr>
              <a:xfrm>
                <a:off x="5334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7" name="Google Shape;617;p5"/>
              <p:cNvSpPr/>
              <p:nvPr/>
            </p:nvSpPr>
            <p:spPr>
              <a:xfrm>
                <a:off x="6096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8" name="Google Shape;618;p5"/>
              <p:cNvSpPr/>
              <p:nvPr/>
            </p:nvSpPr>
            <p:spPr>
              <a:xfrm>
                <a:off x="6858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9" name="Google Shape;619;p5"/>
              <p:cNvSpPr/>
              <p:nvPr/>
            </p:nvSpPr>
            <p:spPr>
              <a:xfrm>
                <a:off x="7620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0" name="Google Shape;620;p5"/>
              <p:cNvSpPr/>
              <p:nvPr/>
            </p:nvSpPr>
            <p:spPr>
              <a:xfrm>
                <a:off x="8382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1" name="Google Shape;621;p5"/>
              <p:cNvSpPr/>
              <p:nvPr/>
            </p:nvSpPr>
            <p:spPr>
              <a:xfrm>
                <a:off x="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2" name="Google Shape;622;p5"/>
              <p:cNvSpPr/>
              <p:nvPr/>
            </p:nvSpPr>
            <p:spPr>
              <a:xfrm>
                <a:off x="762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3" name="Google Shape;623;p5"/>
              <p:cNvSpPr/>
              <p:nvPr/>
            </p:nvSpPr>
            <p:spPr>
              <a:xfrm>
                <a:off x="1524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4" name="Google Shape;624;p5"/>
              <p:cNvSpPr/>
              <p:nvPr/>
            </p:nvSpPr>
            <p:spPr>
              <a:xfrm>
                <a:off x="2286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5" name="Google Shape;625;p5"/>
              <p:cNvSpPr/>
              <p:nvPr/>
            </p:nvSpPr>
            <p:spPr>
              <a:xfrm>
                <a:off x="3048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6" name="Google Shape;626;p5"/>
              <p:cNvSpPr/>
              <p:nvPr/>
            </p:nvSpPr>
            <p:spPr>
              <a:xfrm>
                <a:off x="3810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7" name="Google Shape;627;p5"/>
              <p:cNvSpPr/>
              <p:nvPr/>
            </p:nvSpPr>
            <p:spPr>
              <a:xfrm>
                <a:off x="4572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8" name="Google Shape;628;p5"/>
              <p:cNvSpPr/>
              <p:nvPr/>
            </p:nvSpPr>
            <p:spPr>
              <a:xfrm>
                <a:off x="5334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9" name="Google Shape;629;p5"/>
              <p:cNvSpPr/>
              <p:nvPr/>
            </p:nvSpPr>
            <p:spPr>
              <a:xfrm>
                <a:off x="6096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0" name="Google Shape;630;p5"/>
              <p:cNvSpPr/>
              <p:nvPr/>
            </p:nvSpPr>
            <p:spPr>
              <a:xfrm>
                <a:off x="6858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1" name="Google Shape;631;p5"/>
              <p:cNvSpPr/>
              <p:nvPr/>
            </p:nvSpPr>
            <p:spPr>
              <a:xfrm>
                <a:off x="7620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2" name="Google Shape;632;p5"/>
              <p:cNvSpPr/>
              <p:nvPr/>
            </p:nvSpPr>
            <p:spPr>
              <a:xfrm>
                <a:off x="8382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3" name="Google Shape;633;p5"/>
              <p:cNvSpPr/>
              <p:nvPr/>
            </p:nvSpPr>
            <p:spPr>
              <a:xfrm>
                <a:off x="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4" name="Google Shape;634;p5"/>
              <p:cNvSpPr/>
              <p:nvPr/>
            </p:nvSpPr>
            <p:spPr>
              <a:xfrm>
                <a:off x="762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5" name="Google Shape;635;p5"/>
              <p:cNvSpPr/>
              <p:nvPr/>
            </p:nvSpPr>
            <p:spPr>
              <a:xfrm>
                <a:off x="1524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6" name="Google Shape;636;p5"/>
              <p:cNvSpPr/>
              <p:nvPr/>
            </p:nvSpPr>
            <p:spPr>
              <a:xfrm>
                <a:off x="2286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7" name="Google Shape;637;p5"/>
              <p:cNvSpPr/>
              <p:nvPr/>
            </p:nvSpPr>
            <p:spPr>
              <a:xfrm>
                <a:off x="3048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8" name="Google Shape;638;p5"/>
              <p:cNvSpPr/>
              <p:nvPr/>
            </p:nvSpPr>
            <p:spPr>
              <a:xfrm>
                <a:off x="3810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9" name="Google Shape;639;p5"/>
              <p:cNvSpPr/>
              <p:nvPr/>
            </p:nvSpPr>
            <p:spPr>
              <a:xfrm>
                <a:off x="4572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0" name="Google Shape;640;p5"/>
              <p:cNvSpPr/>
              <p:nvPr/>
            </p:nvSpPr>
            <p:spPr>
              <a:xfrm>
                <a:off x="5334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1" name="Google Shape;641;p5"/>
              <p:cNvSpPr/>
              <p:nvPr/>
            </p:nvSpPr>
            <p:spPr>
              <a:xfrm>
                <a:off x="6096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2" name="Google Shape;642;p5"/>
              <p:cNvSpPr/>
              <p:nvPr/>
            </p:nvSpPr>
            <p:spPr>
              <a:xfrm>
                <a:off x="6858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3" name="Google Shape;643;p5"/>
              <p:cNvSpPr/>
              <p:nvPr/>
            </p:nvSpPr>
            <p:spPr>
              <a:xfrm>
                <a:off x="7620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4" name="Google Shape;644;p5"/>
              <p:cNvSpPr/>
              <p:nvPr/>
            </p:nvSpPr>
            <p:spPr>
              <a:xfrm>
                <a:off x="8382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cxnSp>
          <p:nvCxnSpPr>
            <p:cNvPr id="645" name="Google Shape;645;p5"/>
            <p:cNvCxnSpPr/>
            <p:nvPr/>
          </p:nvCxnSpPr>
          <p:spPr>
            <a:xfrm>
              <a:off x="768375" y="0"/>
              <a:ext cx="0" cy="5143500"/>
            </a:xfrm>
            <a:prstGeom prst="straightConnector1">
              <a:avLst/>
            </a:prstGeom>
            <a:noFill/>
            <a:ln w="9525" cap="flat" cmpd="sng">
              <a:solidFill>
                <a:srgbClr val="FFE5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646" name="Google Shape;646;p5"/>
            <p:cNvSpPr/>
            <p:nvPr/>
          </p:nvSpPr>
          <p:spPr>
            <a:xfrm>
              <a:off x="193725" y="1569450"/>
              <a:ext cx="164400" cy="164400"/>
            </a:xfrm>
            <a:prstGeom prst="ellipse">
              <a:avLst/>
            </a:prstGeom>
            <a:noFill/>
            <a:ln w="9525" cap="flat" cmpd="sng">
              <a:solidFill>
                <a:srgbClr val="E1E0E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7" name="Google Shape;647;p5"/>
            <p:cNvSpPr/>
            <p:nvPr/>
          </p:nvSpPr>
          <p:spPr>
            <a:xfrm>
              <a:off x="193725" y="3412325"/>
              <a:ext cx="164400" cy="164400"/>
            </a:xfrm>
            <a:prstGeom prst="ellipse">
              <a:avLst/>
            </a:prstGeom>
            <a:noFill/>
            <a:ln w="9525" cap="flat" cmpd="sng">
              <a:solidFill>
                <a:srgbClr val="E1E0E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48" name="Google Shape;648;p5"/>
          <p:cNvGrpSpPr/>
          <p:nvPr/>
        </p:nvGrpSpPr>
        <p:grpSpPr>
          <a:xfrm>
            <a:off x="319996" y="122004"/>
            <a:ext cx="8590873" cy="4845190"/>
            <a:chOff x="319996" y="122004"/>
            <a:chExt cx="8590873" cy="4845190"/>
          </a:xfrm>
        </p:grpSpPr>
        <p:sp>
          <p:nvSpPr>
            <p:cNvPr id="649" name="Google Shape;649;p5"/>
            <p:cNvSpPr/>
            <p:nvPr/>
          </p:nvSpPr>
          <p:spPr>
            <a:xfrm rot="7790684" flipH="1">
              <a:off x="8533289" y="4598675"/>
              <a:ext cx="320166" cy="299389"/>
            </a:xfrm>
            <a:custGeom>
              <a:avLst/>
              <a:gdLst/>
              <a:ahLst/>
              <a:cxnLst/>
              <a:rect l="l" t="t" r="r" b="b"/>
              <a:pathLst>
                <a:path w="1942" h="1816" extrusionOk="0">
                  <a:moveTo>
                    <a:pt x="981" y="1"/>
                  </a:moveTo>
                  <a:cubicBezTo>
                    <a:pt x="947" y="1"/>
                    <a:pt x="911" y="19"/>
                    <a:pt x="893" y="54"/>
                  </a:cubicBezTo>
                  <a:lnTo>
                    <a:pt x="667" y="495"/>
                  </a:lnTo>
                  <a:cubicBezTo>
                    <a:pt x="655" y="519"/>
                    <a:pt x="632" y="543"/>
                    <a:pt x="596" y="543"/>
                  </a:cubicBezTo>
                  <a:lnTo>
                    <a:pt x="108" y="614"/>
                  </a:lnTo>
                  <a:cubicBezTo>
                    <a:pt x="24" y="626"/>
                    <a:pt x="1" y="721"/>
                    <a:pt x="48" y="769"/>
                  </a:cubicBezTo>
                  <a:lnTo>
                    <a:pt x="405" y="1126"/>
                  </a:lnTo>
                  <a:cubicBezTo>
                    <a:pt x="429" y="1138"/>
                    <a:pt x="441" y="1174"/>
                    <a:pt x="429" y="1209"/>
                  </a:cubicBezTo>
                  <a:lnTo>
                    <a:pt x="346" y="1686"/>
                  </a:lnTo>
                  <a:cubicBezTo>
                    <a:pt x="327" y="1752"/>
                    <a:pt x="376" y="1803"/>
                    <a:pt x="433" y="1803"/>
                  </a:cubicBezTo>
                  <a:cubicBezTo>
                    <a:pt x="447" y="1803"/>
                    <a:pt x="462" y="1800"/>
                    <a:pt x="477" y="1793"/>
                  </a:cubicBezTo>
                  <a:lnTo>
                    <a:pt x="917" y="1566"/>
                  </a:lnTo>
                  <a:cubicBezTo>
                    <a:pt x="929" y="1561"/>
                    <a:pt x="944" y="1558"/>
                    <a:pt x="960" y="1558"/>
                  </a:cubicBezTo>
                  <a:cubicBezTo>
                    <a:pt x="977" y="1558"/>
                    <a:pt x="995" y="1561"/>
                    <a:pt x="1013" y="1566"/>
                  </a:cubicBezTo>
                  <a:lnTo>
                    <a:pt x="1441" y="1805"/>
                  </a:lnTo>
                  <a:cubicBezTo>
                    <a:pt x="1456" y="1812"/>
                    <a:pt x="1471" y="1815"/>
                    <a:pt x="1486" y="1815"/>
                  </a:cubicBezTo>
                  <a:cubicBezTo>
                    <a:pt x="1543" y="1815"/>
                    <a:pt x="1593" y="1766"/>
                    <a:pt x="1584" y="1709"/>
                  </a:cubicBezTo>
                  <a:lnTo>
                    <a:pt x="1501" y="1221"/>
                  </a:lnTo>
                  <a:cubicBezTo>
                    <a:pt x="1501" y="1185"/>
                    <a:pt x="1513" y="1150"/>
                    <a:pt x="1536" y="1138"/>
                  </a:cubicBezTo>
                  <a:lnTo>
                    <a:pt x="1894" y="793"/>
                  </a:lnTo>
                  <a:cubicBezTo>
                    <a:pt x="1941" y="733"/>
                    <a:pt x="1917" y="638"/>
                    <a:pt x="1834" y="626"/>
                  </a:cubicBezTo>
                  <a:lnTo>
                    <a:pt x="1346" y="554"/>
                  </a:lnTo>
                  <a:cubicBezTo>
                    <a:pt x="1322" y="543"/>
                    <a:pt x="1286" y="531"/>
                    <a:pt x="1274" y="495"/>
                  </a:cubicBezTo>
                  <a:lnTo>
                    <a:pt x="1060" y="54"/>
                  </a:lnTo>
                  <a:cubicBezTo>
                    <a:pt x="1048" y="19"/>
                    <a:pt x="1016" y="1"/>
                    <a:pt x="981" y="1"/>
                  </a:cubicBezTo>
                  <a:close/>
                </a:path>
              </a:pathLst>
            </a:custGeom>
            <a:solidFill>
              <a:srgbClr val="FFB5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0" name="Google Shape;650;p5"/>
            <p:cNvSpPr/>
            <p:nvPr/>
          </p:nvSpPr>
          <p:spPr>
            <a:xfrm rot="6938477" flipH="1">
              <a:off x="339879" y="2318738"/>
              <a:ext cx="144236" cy="134871"/>
            </a:xfrm>
            <a:custGeom>
              <a:avLst/>
              <a:gdLst/>
              <a:ahLst/>
              <a:cxnLst/>
              <a:rect l="l" t="t" r="r" b="b"/>
              <a:pathLst>
                <a:path w="1942" h="1816" extrusionOk="0">
                  <a:moveTo>
                    <a:pt x="981" y="1"/>
                  </a:moveTo>
                  <a:cubicBezTo>
                    <a:pt x="947" y="1"/>
                    <a:pt x="911" y="19"/>
                    <a:pt x="893" y="54"/>
                  </a:cubicBezTo>
                  <a:lnTo>
                    <a:pt x="667" y="495"/>
                  </a:lnTo>
                  <a:cubicBezTo>
                    <a:pt x="655" y="519"/>
                    <a:pt x="632" y="543"/>
                    <a:pt x="596" y="543"/>
                  </a:cubicBezTo>
                  <a:lnTo>
                    <a:pt x="108" y="614"/>
                  </a:lnTo>
                  <a:cubicBezTo>
                    <a:pt x="24" y="626"/>
                    <a:pt x="1" y="721"/>
                    <a:pt x="48" y="769"/>
                  </a:cubicBezTo>
                  <a:lnTo>
                    <a:pt x="405" y="1126"/>
                  </a:lnTo>
                  <a:cubicBezTo>
                    <a:pt x="429" y="1138"/>
                    <a:pt x="441" y="1174"/>
                    <a:pt x="429" y="1209"/>
                  </a:cubicBezTo>
                  <a:lnTo>
                    <a:pt x="346" y="1686"/>
                  </a:lnTo>
                  <a:cubicBezTo>
                    <a:pt x="327" y="1752"/>
                    <a:pt x="376" y="1803"/>
                    <a:pt x="433" y="1803"/>
                  </a:cubicBezTo>
                  <a:cubicBezTo>
                    <a:pt x="447" y="1803"/>
                    <a:pt x="462" y="1800"/>
                    <a:pt x="477" y="1793"/>
                  </a:cubicBezTo>
                  <a:lnTo>
                    <a:pt x="917" y="1566"/>
                  </a:lnTo>
                  <a:cubicBezTo>
                    <a:pt x="929" y="1561"/>
                    <a:pt x="944" y="1558"/>
                    <a:pt x="960" y="1558"/>
                  </a:cubicBezTo>
                  <a:cubicBezTo>
                    <a:pt x="977" y="1558"/>
                    <a:pt x="995" y="1561"/>
                    <a:pt x="1013" y="1566"/>
                  </a:cubicBezTo>
                  <a:lnTo>
                    <a:pt x="1441" y="1805"/>
                  </a:lnTo>
                  <a:cubicBezTo>
                    <a:pt x="1456" y="1812"/>
                    <a:pt x="1471" y="1815"/>
                    <a:pt x="1486" y="1815"/>
                  </a:cubicBezTo>
                  <a:cubicBezTo>
                    <a:pt x="1543" y="1815"/>
                    <a:pt x="1593" y="1766"/>
                    <a:pt x="1584" y="1709"/>
                  </a:cubicBezTo>
                  <a:lnTo>
                    <a:pt x="1501" y="1221"/>
                  </a:lnTo>
                  <a:cubicBezTo>
                    <a:pt x="1501" y="1185"/>
                    <a:pt x="1513" y="1150"/>
                    <a:pt x="1536" y="1138"/>
                  </a:cubicBezTo>
                  <a:lnTo>
                    <a:pt x="1894" y="793"/>
                  </a:lnTo>
                  <a:cubicBezTo>
                    <a:pt x="1941" y="733"/>
                    <a:pt x="1917" y="638"/>
                    <a:pt x="1834" y="626"/>
                  </a:cubicBezTo>
                  <a:lnTo>
                    <a:pt x="1346" y="554"/>
                  </a:lnTo>
                  <a:cubicBezTo>
                    <a:pt x="1322" y="543"/>
                    <a:pt x="1286" y="531"/>
                    <a:pt x="1274" y="495"/>
                  </a:cubicBezTo>
                  <a:lnTo>
                    <a:pt x="1060" y="54"/>
                  </a:lnTo>
                  <a:cubicBezTo>
                    <a:pt x="1048" y="19"/>
                    <a:pt x="1016" y="1"/>
                    <a:pt x="981" y="1"/>
                  </a:cubicBezTo>
                  <a:close/>
                </a:path>
              </a:pathLst>
            </a:custGeom>
            <a:solidFill>
              <a:srgbClr val="FFB5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1" name="Google Shape;651;p5"/>
            <p:cNvSpPr/>
            <p:nvPr/>
          </p:nvSpPr>
          <p:spPr>
            <a:xfrm rot="9453872" flipH="1">
              <a:off x="932138" y="4585968"/>
              <a:ext cx="177195" cy="165692"/>
            </a:xfrm>
            <a:custGeom>
              <a:avLst/>
              <a:gdLst/>
              <a:ahLst/>
              <a:cxnLst/>
              <a:rect l="l" t="t" r="r" b="b"/>
              <a:pathLst>
                <a:path w="1942" h="1816" extrusionOk="0">
                  <a:moveTo>
                    <a:pt x="981" y="1"/>
                  </a:moveTo>
                  <a:cubicBezTo>
                    <a:pt x="947" y="1"/>
                    <a:pt x="911" y="19"/>
                    <a:pt x="893" y="54"/>
                  </a:cubicBezTo>
                  <a:lnTo>
                    <a:pt x="667" y="495"/>
                  </a:lnTo>
                  <a:cubicBezTo>
                    <a:pt x="655" y="519"/>
                    <a:pt x="632" y="543"/>
                    <a:pt x="596" y="543"/>
                  </a:cubicBezTo>
                  <a:lnTo>
                    <a:pt x="108" y="614"/>
                  </a:lnTo>
                  <a:cubicBezTo>
                    <a:pt x="24" y="626"/>
                    <a:pt x="1" y="721"/>
                    <a:pt x="48" y="769"/>
                  </a:cubicBezTo>
                  <a:lnTo>
                    <a:pt x="405" y="1126"/>
                  </a:lnTo>
                  <a:cubicBezTo>
                    <a:pt x="429" y="1138"/>
                    <a:pt x="441" y="1174"/>
                    <a:pt x="429" y="1209"/>
                  </a:cubicBezTo>
                  <a:lnTo>
                    <a:pt x="346" y="1686"/>
                  </a:lnTo>
                  <a:cubicBezTo>
                    <a:pt x="327" y="1752"/>
                    <a:pt x="376" y="1803"/>
                    <a:pt x="433" y="1803"/>
                  </a:cubicBezTo>
                  <a:cubicBezTo>
                    <a:pt x="447" y="1803"/>
                    <a:pt x="462" y="1800"/>
                    <a:pt x="477" y="1793"/>
                  </a:cubicBezTo>
                  <a:lnTo>
                    <a:pt x="917" y="1566"/>
                  </a:lnTo>
                  <a:cubicBezTo>
                    <a:pt x="929" y="1561"/>
                    <a:pt x="944" y="1558"/>
                    <a:pt x="960" y="1558"/>
                  </a:cubicBezTo>
                  <a:cubicBezTo>
                    <a:pt x="977" y="1558"/>
                    <a:pt x="995" y="1561"/>
                    <a:pt x="1013" y="1566"/>
                  </a:cubicBezTo>
                  <a:lnTo>
                    <a:pt x="1441" y="1805"/>
                  </a:lnTo>
                  <a:cubicBezTo>
                    <a:pt x="1456" y="1812"/>
                    <a:pt x="1471" y="1815"/>
                    <a:pt x="1486" y="1815"/>
                  </a:cubicBezTo>
                  <a:cubicBezTo>
                    <a:pt x="1543" y="1815"/>
                    <a:pt x="1593" y="1766"/>
                    <a:pt x="1584" y="1709"/>
                  </a:cubicBezTo>
                  <a:lnTo>
                    <a:pt x="1501" y="1221"/>
                  </a:lnTo>
                  <a:cubicBezTo>
                    <a:pt x="1501" y="1185"/>
                    <a:pt x="1513" y="1150"/>
                    <a:pt x="1536" y="1138"/>
                  </a:cubicBezTo>
                  <a:lnTo>
                    <a:pt x="1894" y="793"/>
                  </a:lnTo>
                  <a:cubicBezTo>
                    <a:pt x="1941" y="733"/>
                    <a:pt x="1917" y="638"/>
                    <a:pt x="1834" y="626"/>
                  </a:cubicBezTo>
                  <a:lnTo>
                    <a:pt x="1346" y="554"/>
                  </a:lnTo>
                  <a:cubicBezTo>
                    <a:pt x="1322" y="543"/>
                    <a:pt x="1286" y="531"/>
                    <a:pt x="1274" y="495"/>
                  </a:cubicBezTo>
                  <a:lnTo>
                    <a:pt x="1060" y="54"/>
                  </a:lnTo>
                  <a:cubicBezTo>
                    <a:pt x="1048" y="19"/>
                    <a:pt x="1016" y="1"/>
                    <a:pt x="981" y="1"/>
                  </a:cubicBezTo>
                  <a:close/>
                </a:path>
              </a:pathLst>
            </a:custGeom>
            <a:solidFill>
              <a:srgbClr val="FFB5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2" name="Google Shape;652;p5"/>
            <p:cNvSpPr/>
            <p:nvPr/>
          </p:nvSpPr>
          <p:spPr>
            <a:xfrm rot="9453865" flipH="1">
              <a:off x="8210747" y="3567062"/>
              <a:ext cx="176024" cy="164605"/>
            </a:xfrm>
            <a:custGeom>
              <a:avLst/>
              <a:gdLst/>
              <a:ahLst/>
              <a:cxnLst/>
              <a:rect l="l" t="t" r="r" b="b"/>
              <a:pathLst>
                <a:path w="1942" h="1816" extrusionOk="0">
                  <a:moveTo>
                    <a:pt x="981" y="1"/>
                  </a:moveTo>
                  <a:cubicBezTo>
                    <a:pt x="947" y="1"/>
                    <a:pt x="911" y="19"/>
                    <a:pt x="893" y="54"/>
                  </a:cubicBezTo>
                  <a:lnTo>
                    <a:pt x="667" y="495"/>
                  </a:lnTo>
                  <a:cubicBezTo>
                    <a:pt x="655" y="519"/>
                    <a:pt x="632" y="543"/>
                    <a:pt x="596" y="543"/>
                  </a:cubicBezTo>
                  <a:lnTo>
                    <a:pt x="108" y="614"/>
                  </a:lnTo>
                  <a:cubicBezTo>
                    <a:pt x="24" y="626"/>
                    <a:pt x="1" y="721"/>
                    <a:pt x="48" y="769"/>
                  </a:cubicBezTo>
                  <a:lnTo>
                    <a:pt x="405" y="1126"/>
                  </a:lnTo>
                  <a:cubicBezTo>
                    <a:pt x="429" y="1138"/>
                    <a:pt x="441" y="1174"/>
                    <a:pt x="429" y="1209"/>
                  </a:cubicBezTo>
                  <a:lnTo>
                    <a:pt x="346" y="1686"/>
                  </a:lnTo>
                  <a:cubicBezTo>
                    <a:pt x="327" y="1752"/>
                    <a:pt x="376" y="1803"/>
                    <a:pt x="433" y="1803"/>
                  </a:cubicBezTo>
                  <a:cubicBezTo>
                    <a:pt x="447" y="1803"/>
                    <a:pt x="462" y="1800"/>
                    <a:pt x="477" y="1793"/>
                  </a:cubicBezTo>
                  <a:lnTo>
                    <a:pt x="917" y="1566"/>
                  </a:lnTo>
                  <a:cubicBezTo>
                    <a:pt x="929" y="1561"/>
                    <a:pt x="944" y="1558"/>
                    <a:pt x="960" y="1558"/>
                  </a:cubicBezTo>
                  <a:cubicBezTo>
                    <a:pt x="977" y="1558"/>
                    <a:pt x="995" y="1561"/>
                    <a:pt x="1013" y="1566"/>
                  </a:cubicBezTo>
                  <a:lnTo>
                    <a:pt x="1441" y="1805"/>
                  </a:lnTo>
                  <a:cubicBezTo>
                    <a:pt x="1456" y="1812"/>
                    <a:pt x="1471" y="1815"/>
                    <a:pt x="1486" y="1815"/>
                  </a:cubicBezTo>
                  <a:cubicBezTo>
                    <a:pt x="1543" y="1815"/>
                    <a:pt x="1593" y="1766"/>
                    <a:pt x="1584" y="1709"/>
                  </a:cubicBezTo>
                  <a:lnTo>
                    <a:pt x="1501" y="1221"/>
                  </a:lnTo>
                  <a:cubicBezTo>
                    <a:pt x="1501" y="1185"/>
                    <a:pt x="1513" y="1150"/>
                    <a:pt x="1536" y="1138"/>
                  </a:cubicBezTo>
                  <a:lnTo>
                    <a:pt x="1894" y="793"/>
                  </a:lnTo>
                  <a:cubicBezTo>
                    <a:pt x="1941" y="733"/>
                    <a:pt x="1917" y="638"/>
                    <a:pt x="1834" y="626"/>
                  </a:cubicBezTo>
                  <a:lnTo>
                    <a:pt x="1346" y="554"/>
                  </a:lnTo>
                  <a:cubicBezTo>
                    <a:pt x="1322" y="543"/>
                    <a:pt x="1286" y="531"/>
                    <a:pt x="1274" y="495"/>
                  </a:cubicBezTo>
                  <a:lnTo>
                    <a:pt x="1060" y="54"/>
                  </a:lnTo>
                  <a:cubicBezTo>
                    <a:pt x="1048" y="19"/>
                    <a:pt x="1016" y="1"/>
                    <a:pt x="981" y="1"/>
                  </a:cubicBezTo>
                  <a:close/>
                </a:path>
              </a:pathLst>
            </a:custGeom>
            <a:solidFill>
              <a:srgbClr val="FFB5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" name="Google Shape;653;p5"/>
            <p:cNvSpPr/>
            <p:nvPr/>
          </p:nvSpPr>
          <p:spPr>
            <a:xfrm rot="-9282229" flipH="1">
              <a:off x="7897937" y="855213"/>
              <a:ext cx="128346" cy="120019"/>
            </a:xfrm>
            <a:custGeom>
              <a:avLst/>
              <a:gdLst/>
              <a:ahLst/>
              <a:cxnLst/>
              <a:rect l="l" t="t" r="r" b="b"/>
              <a:pathLst>
                <a:path w="1942" h="1816" extrusionOk="0">
                  <a:moveTo>
                    <a:pt x="981" y="1"/>
                  </a:moveTo>
                  <a:cubicBezTo>
                    <a:pt x="947" y="1"/>
                    <a:pt x="911" y="19"/>
                    <a:pt x="893" y="54"/>
                  </a:cubicBezTo>
                  <a:lnTo>
                    <a:pt x="667" y="495"/>
                  </a:lnTo>
                  <a:cubicBezTo>
                    <a:pt x="655" y="519"/>
                    <a:pt x="632" y="543"/>
                    <a:pt x="596" y="543"/>
                  </a:cubicBezTo>
                  <a:lnTo>
                    <a:pt x="108" y="614"/>
                  </a:lnTo>
                  <a:cubicBezTo>
                    <a:pt x="24" y="626"/>
                    <a:pt x="1" y="721"/>
                    <a:pt x="48" y="769"/>
                  </a:cubicBezTo>
                  <a:lnTo>
                    <a:pt x="405" y="1126"/>
                  </a:lnTo>
                  <a:cubicBezTo>
                    <a:pt x="429" y="1138"/>
                    <a:pt x="441" y="1174"/>
                    <a:pt x="429" y="1209"/>
                  </a:cubicBezTo>
                  <a:lnTo>
                    <a:pt x="346" y="1686"/>
                  </a:lnTo>
                  <a:cubicBezTo>
                    <a:pt x="327" y="1752"/>
                    <a:pt x="376" y="1803"/>
                    <a:pt x="433" y="1803"/>
                  </a:cubicBezTo>
                  <a:cubicBezTo>
                    <a:pt x="447" y="1803"/>
                    <a:pt x="462" y="1800"/>
                    <a:pt x="477" y="1793"/>
                  </a:cubicBezTo>
                  <a:lnTo>
                    <a:pt x="917" y="1566"/>
                  </a:lnTo>
                  <a:cubicBezTo>
                    <a:pt x="929" y="1561"/>
                    <a:pt x="944" y="1558"/>
                    <a:pt x="960" y="1558"/>
                  </a:cubicBezTo>
                  <a:cubicBezTo>
                    <a:pt x="977" y="1558"/>
                    <a:pt x="995" y="1561"/>
                    <a:pt x="1013" y="1566"/>
                  </a:cubicBezTo>
                  <a:lnTo>
                    <a:pt x="1441" y="1805"/>
                  </a:lnTo>
                  <a:cubicBezTo>
                    <a:pt x="1456" y="1812"/>
                    <a:pt x="1471" y="1815"/>
                    <a:pt x="1486" y="1815"/>
                  </a:cubicBezTo>
                  <a:cubicBezTo>
                    <a:pt x="1543" y="1815"/>
                    <a:pt x="1593" y="1766"/>
                    <a:pt x="1584" y="1709"/>
                  </a:cubicBezTo>
                  <a:lnTo>
                    <a:pt x="1501" y="1221"/>
                  </a:lnTo>
                  <a:cubicBezTo>
                    <a:pt x="1501" y="1185"/>
                    <a:pt x="1513" y="1150"/>
                    <a:pt x="1536" y="1138"/>
                  </a:cubicBezTo>
                  <a:lnTo>
                    <a:pt x="1894" y="793"/>
                  </a:lnTo>
                  <a:cubicBezTo>
                    <a:pt x="1941" y="733"/>
                    <a:pt x="1917" y="638"/>
                    <a:pt x="1834" y="626"/>
                  </a:cubicBezTo>
                  <a:lnTo>
                    <a:pt x="1346" y="554"/>
                  </a:lnTo>
                  <a:cubicBezTo>
                    <a:pt x="1322" y="543"/>
                    <a:pt x="1286" y="531"/>
                    <a:pt x="1274" y="495"/>
                  </a:cubicBezTo>
                  <a:lnTo>
                    <a:pt x="1060" y="54"/>
                  </a:lnTo>
                  <a:cubicBezTo>
                    <a:pt x="1048" y="19"/>
                    <a:pt x="1016" y="1"/>
                    <a:pt x="981" y="1"/>
                  </a:cubicBezTo>
                  <a:close/>
                </a:path>
              </a:pathLst>
            </a:custGeom>
            <a:solidFill>
              <a:srgbClr val="FFB5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" name="Google Shape;654;p5"/>
            <p:cNvSpPr/>
            <p:nvPr/>
          </p:nvSpPr>
          <p:spPr>
            <a:xfrm rot="-9669764" flipH="1">
              <a:off x="1500793" y="145861"/>
              <a:ext cx="174919" cy="163573"/>
            </a:xfrm>
            <a:custGeom>
              <a:avLst/>
              <a:gdLst/>
              <a:ahLst/>
              <a:cxnLst/>
              <a:rect l="l" t="t" r="r" b="b"/>
              <a:pathLst>
                <a:path w="1942" h="1816" extrusionOk="0">
                  <a:moveTo>
                    <a:pt x="981" y="1"/>
                  </a:moveTo>
                  <a:cubicBezTo>
                    <a:pt x="947" y="1"/>
                    <a:pt x="911" y="19"/>
                    <a:pt x="893" y="54"/>
                  </a:cubicBezTo>
                  <a:lnTo>
                    <a:pt x="667" y="495"/>
                  </a:lnTo>
                  <a:cubicBezTo>
                    <a:pt x="655" y="519"/>
                    <a:pt x="632" y="543"/>
                    <a:pt x="596" y="543"/>
                  </a:cubicBezTo>
                  <a:lnTo>
                    <a:pt x="108" y="614"/>
                  </a:lnTo>
                  <a:cubicBezTo>
                    <a:pt x="24" y="626"/>
                    <a:pt x="1" y="721"/>
                    <a:pt x="48" y="769"/>
                  </a:cubicBezTo>
                  <a:lnTo>
                    <a:pt x="405" y="1126"/>
                  </a:lnTo>
                  <a:cubicBezTo>
                    <a:pt x="429" y="1138"/>
                    <a:pt x="441" y="1174"/>
                    <a:pt x="429" y="1209"/>
                  </a:cubicBezTo>
                  <a:lnTo>
                    <a:pt x="346" y="1686"/>
                  </a:lnTo>
                  <a:cubicBezTo>
                    <a:pt x="327" y="1752"/>
                    <a:pt x="376" y="1803"/>
                    <a:pt x="433" y="1803"/>
                  </a:cubicBezTo>
                  <a:cubicBezTo>
                    <a:pt x="447" y="1803"/>
                    <a:pt x="462" y="1800"/>
                    <a:pt x="477" y="1793"/>
                  </a:cubicBezTo>
                  <a:lnTo>
                    <a:pt x="917" y="1566"/>
                  </a:lnTo>
                  <a:cubicBezTo>
                    <a:pt x="929" y="1561"/>
                    <a:pt x="944" y="1558"/>
                    <a:pt x="960" y="1558"/>
                  </a:cubicBezTo>
                  <a:cubicBezTo>
                    <a:pt x="977" y="1558"/>
                    <a:pt x="995" y="1561"/>
                    <a:pt x="1013" y="1566"/>
                  </a:cubicBezTo>
                  <a:lnTo>
                    <a:pt x="1441" y="1805"/>
                  </a:lnTo>
                  <a:cubicBezTo>
                    <a:pt x="1456" y="1812"/>
                    <a:pt x="1471" y="1815"/>
                    <a:pt x="1486" y="1815"/>
                  </a:cubicBezTo>
                  <a:cubicBezTo>
                    <a:pt x="1543" y="1815"/>
                    <a:pt x="1593" y="1766"/>
                    <a:pt x="1584" y="1709"/>
                  </a:cubicBezTo>
                  <a:lnTo>
                    <a:pt x="1501" y="1221"/>
                  </a:lnTo>
                  <a:cubicBezTo>
                    <a:pt x="1501" y="1185"/>
                    <a:pt x="1513" y="1150"/>
                    <a:pt x="1536" y="1138"/>
                  </a:cubicBezTo>
                  <a:lnTo>
                    <a:pt x="1894" y="793"/>
                  </a:lnTo>
                  <a:cubicBezTo>
                    <a:pt x="1941" y="733"/>
                    <a:pt x="1917" y="638"/>
                    <a:pt x="1834" y="626"/>
                  </a:cubicBezTo>
                  <a:lnTo>
                    <a:pt x="1346" y="554"/>
                  </a:lnTo>
                  <a:cubicBezTo>
                    <a:pt x="1322" y="543"/>
                    <a:pt x="1286" y="531"/>
                    <a:pt x="1274" y="495"/>
                  </a:cubicBezTo>
                  <a:lnTo>
                    <a:pt x="1060" y="54"/>
                  </a:lnTo>
                  <a:cubicBezTo>
                    <a:pt x="1048" y="19"/>
                    <a:pt x="1016" y="1"/>
                    <a:pt x="981" y="1"/>
                  </a:cubicBezTo>
                  <a:close/>
                </a:path>
              </a:pathLst>
            </a:custGeom>
            <a:solidFill>
              <a:srgbClr val="FFB5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55" name="Google Shape;655;p5"/>
          <p:cNvSpPr txBox="1">
            <a:spLocks noGrp="1"/>
          </p:cNvSpPr>
          <p:nvPr>
            <p:ph type="title"/>
          </p:nvPr>
        </p:nvSpPr>
        <p:spPr>
          <a:xfrm>
            <a:off x="783875" y="445025"/>
            <a:ext cx="7647000" cy="57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656" name="Google Shape;656;p5"/>
          <p:cNvSpPr txBox="1">
            <a:spLocks noGrp="1"/>
          </p:cNvSpPr>
          <p:nvPr>
            <p:ph type="subTitle" idx="1"/>
          </p:nvPr>
        </p:nvSpPr>
        <p:spPr>
          <a:xfrm>
            <a:off x="1276075" y="3555525"/>
            <a:ext cx="2561700" cy="819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600"/>
              <a:buNone/>
              <a:defRPr sz="1600">
                <a:solidFill>
                  <a:schemeClr val="lt2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Rubik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600"/>
              <a:buNone/>
              <a:defRPr sz="1600">
                <a:solidFill>
                  <a:schemeClr val="accent2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600"/>
              <a:buNone/>
              <a:defRPr sz="1600">
                <a:solidFill>
                  <a:schemeClr val="accent2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600"/>
              <a:buNone/>
              <a:defRPr sz="1600">
                <a:solidFill>
                  <a:schemeClr val="accent2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600"/>
              <a:buNone/>
              <a:defRPr sz="1600">
                <a:solidFill>
                  <a:schemeClr val="accent2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600"/>
              <a:buNone/>
              <a:defRPr sz="1600">
                <a:solidFill>
                  <a:schemeClr val="accent2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600"/>
              <a:buNone/>
              <a:defRPr sz="1600">
                <a:solidFill>
                  <a:schemeClr val="accent2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600"/>
              <a:buNone/>
              <a:defRPr sz="1600">
                <a:solidFill>
                  <a:schemeClr val="accent2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600"/>
              <a:buNone/>
              <a:defRPr sz="1600">
                <a:solidFill>
                  <a:schemeClr val="accent2"/>
                </a:solidFill>
              </a:defRPr>
            </a:lvl9pPr>
          </a:lstStyle>
          <a:p>
            <a:endParaRPr dirty="0"/>
          </a:p>
        </p:txBody>
      </p:sp>
      <p:sp>
        <p:nvSpPr>
          <p:cNvPr id="657" name="Google Shape;657;p5"/>
          <p:cNvSpPr txBox="1">
            <a:spLocks noGrp="1"/>
          </p:cNvSpPr>
          <p:nvPr>
            <p:ph type="subTitle" idx="2"/>
          </p:nvPr>
        </p:nvSpPr>
        <p:spPr>
          <a:xfrm>
            <a:off x="5316750" y="3555525"/>
            <a:ext cx="2561700" cy="819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600"/>
              <a:buNone/>
              <a:defRPr sz="1600">
                <a:solidFill>
                  <a:schemeClr val="lt2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Rubik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600"/>
              <a:buNone/>
              <a:defRPr sz="1600">
                <a:solidFill>
                  <a:schemeClr val="accent2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600"/>
              <a:buNone/>
              <a:defRPr sz="1600">
                <a:solidFill>
                  <a:schemeClr val="accent2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600"/>
              <a:buNone/>
              <a:defRPr sz="1600">
                <a:solidFill>
                  <a:schemeClr val="accent2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600"/>
              <a:buNone/>
              <a:defRPr sz="1600">
                <a:solidFill>
                  <a:schemeClr val="accent2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600"/>
              <a:buNone/>
              <a:defRPr sz="1600">
                <a:solidFill>
                  <a:schemeClr val="accent2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600"/>
              <a:buNone/>
              <a:defRPr sz="1600">
                <a:solidFill>
                  <a:schemeClr val="accent2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600"/>
              <a:buNone/>
              <a:defRPr sz="1600">
                <a:solidFill>
                  <a:schemeClr val="accent2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600"/>
              <a:buNone/>
              <a:defRPr sz="1600">
                <a:solidFill>
                  <a:schemeClr val="accent2"/>
                </a:solidFill>
              </a:defRPr>
            </a:lvl9pPr>
          </a:lstStyle>
          <a:p>
            <a:endParaRPr dirty="0"/>
          </a:p>
        </p:txBody>
      </p:sp>
      <p:sp>
        <p:nvSpPr>
          <p:cNvPr id="658" name="Google Shape;658;p5"/>
          <p:cNvSpPr txBox="1">
            <a:spLocks noGrp="1"/>
          </p:cNvSpPr>
          <p:nvPr>
            <p:ph type="subTitle" idx="3"/>
          </p:nvPr>
        </p:nvSpPr>
        <p:spPr>
          <a:xfrm>
            <a:off x="1857475" y="2965475"/>
            <a:ext cx="1398900" cy="323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dk2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Fredoka One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endParaRPr dirty="0"/>
          </a:p>
        </p:txBody>
      </p:sp>
      <p:sp>
        <p:nvSpPr>
          <p:cNvPr id="659" name="Google Shape;659;p5"/>
          <p:cNvSpPr txBox="1">
            <a:spLocks noGrp="1"/>
          </p:cNvSpPr>
          <p:nvPr>
            <p:ph type="subTitle" idx="4"/>
          </p:nvPr>
        </p:nvSpPr>
        <p:spPr>
          <a:xfrm>
            <a:off x="5898150" y="2965175"/>
            <a:ext cx="1398900" cy="32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dk2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Fredoka One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bg>
      <p:bgPr>
        <a:solidFill>
          <a:schemeClr val="dk2"/>
        </a:solidFill>
        <a:effectLst/>
      </p:bgPr>
    </p:bg>
    <p:spTree>
      <p:nvGrpSpPr>
        <p:cNvPr id="1" name="Shape 6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1" name="Google Shape;661;p6"/>
          <p:cNvGrpSpPr/>
          <p:nvPr/>
        </p:nvGrpSpPr>
        <p:grpSpPr>
          <a:xfrm>
            <a:off x="0" y="0"/>
            <a:ext cx="9144000" cy="5143609"/>
            <a:chOff x="0" y="0"/>
            <a:chExt cx="9144000" cy="5143609"/>
          </a:xfrm>
        </p:grpSpPr>
        <p:grpSp>
          <p:nvGrpSpPr>
            <p:cNvPr id="662" name="Google Shape;662;p6"/>
            <p:cNvGrpSpPr/>
            <p:nvPr/>
          </p:nvGrpSpPr>
          <p:grpSpPr>
            <a:xfrm>
              <a:off x="0" y="0"/>
              <a:ext cx="9144000" cy="5143609"/>
              <a:chOff x="0" y="0"/>
              <a:chExt cx="9144000" cy="5143609"/>
            </a:xfrm>
          </p:grpSpPr>
          <p:sp>
            <p:nvSpPr>
              <p:cNvPr id="663" name="Google Shape;663;p6"/>
              <p:cNvSpPr/>
              <p:nvPr/>
            </p:nvSpPr>
            <p:spPr>
              <a:xfrm>
                <a:off x="2286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4" name="Google Shape;664;p6"/>
              <p:cNvSpPr/>
              <p:nvPr/>
            </p:nvSpPr>
            <p:spPr>
              <a:xfrm>
                <a:off x="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5" name="Google Shape;665;p6"/>
              <p:cNvSpPr/>
              <p:nvPr/>
            </p:nvSpPr>
            <p:spPr>
              <a:xfrm>
                <a:off x="762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6" name="Google Shape;666;p6"/>
              <p:cNvSpPr/>
              <p:nvPr/>
            </p:nvSpPr>
            <p:spPr>
              <a:xfrm>
                <a:off x="1524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7" name="Google Shape;667;p6"/>
              <p:cNvSpPr/>
              <p:nvPr/>
            </p:nvSpPr>
            <p:spPr>
              <a:xfrm>
                <a:off x="2286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8" name="Google Shape;668;p6"/>
              <p:cNvSpPr/>
              <p:nvPr/>
            </p:nvSpPr>
            <p:spPr>
              <a:xfrm>
                <a:off x="3048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9" name="Google Shape;669;p6"/>
              <p:cNvSpPr/>
              <p:nvPr/>
            </p:nvSpPr>
            <p:spPr>
              <a:xfrm>
                <a:off x="762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0" name="Google Shape;670;p6"/>
              <p:cNvSpPr/>
              <p:nvPr/>
            </p:nvSpPr>
            <p:spPr>
              <a:xfrm>
                <a:off x="1524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1" name="Google Shape;671;p6"/>
              <p:cNvSpPr/>
              <p:nvPr/>
            </p:nvSpPr>
            <p:spPr>
              <a:xfrm>
                <a:off x="3810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2" name="Google Shape;672;p6"/>
              <p:cNvSpPr/>
              <p:nvPr/>
            </p:nvSpPr>
            <p:spPr>
              <a:xfrm>
                <a:off x="762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3" name="Google Shape;673;p6"/>
              <p:cNvSpPr/>
              <p:nvPr/>
            </p:nvSpPr>
            <p:spPr>
              <a:xfrm>
                <a:off x="1524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4" name="Google Shape;674;p6"/>
              <p:cNvSpPr/>
              <p:nvPr/>
            </p:nvSpPr>
            <p:spPr>
              <a:xfrm>
                <a:off x="2286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5" name="Google Shape;675;p6"/>
              <p:cNvSpPr/>
              <p:nvPr/>
            </p:nvSpPr>
            <p:spPr>
              <a:xfrm>
                <a:off x="3048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6" name="Google Shape;676;p6"/>
              <p:cNvSpPr/>
              <p:nvPr/>
            </p:nvSpPr>
            <p:spPr>
              <a:xfrm>
                <a:off x="3810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7" name="Google Shape;677;p6"/>
              <p:cNvSpPr/>
              <p:nvPr/>
            </p:nvSpPr>
            <p:spPr>
              <a:xfrm>
                <a:off x="2286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8" name="Google Shape;678;p6"/>
              <p:cNvSpPr/>
              <p:nvPr/>
            </p:nvSpPr>
            <p:spPr>
              <a:xfrm>
                <a:off x="3810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9" name="Google Shape;679;p6"/>
              <p:cNvSpPr/>
              <p:nvPr/>
            </p:nvSpPr>
            <p:spPr>
              <a:xfrm>
                <a:off x="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0" name="Google Shape;680;p6"/>
              <p:cNvSpPr/>
              <p:nvPr/>
            </p:nvSpPr>
            <p:spPr>
              <a:xfrm>
                <a:off x="762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1" name="Google Shape;681;p6"/>
              <p:cNvSpPr/>
              <p:nvPr/>
            </p:nvSpPr>
            <p:spPr>
              <a:xfrm>
                <a:off x="1524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2" name="Google Shape;682;p6"/>
              <p:cNvSpPr/>
              <p:nvPr/>
            </p:nvSpPr>
            <p:spPr>
              <a:xfrm>
                <a:off x="3048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3" name="Google Shape;683;p6"/>
              <p:cNvSpPr/>
              <p:nvPr/>
            </p:nvSpPr>
            <p:spPr>
              <a:xfrm>
                <a:off x="3810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4" name="Google Shape;684;p6"/>
              <p:cNvSpPr/>
              <p:nvPr/>
            </p:nvSpPr>
            <p:spPr>
              <a:xfrm>
                <a:off x="4572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5" name="Google Shape;685;p6"/>
              <p:cNvSpPr/>
              <p:nvPr/>
            </p:nvSpPr>
            <p:spPr>
              <a:xfrm>
                <a:off x="3810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6" name="Google Shape;686;p6"/>
              <p:cNvSpPr/>
              <p:nvPr/>
            </p:nvSpPr>
            <p:spPr>
              <a:xfrm>
                <a:off x="4572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7" name="Google Shape;687;p6"/>
              <p:cNvSpPr/>
              <p:nvPr/>
            </p:nvSpPr>
            <p:spPr>
              <a:xfrm>
                <a:off x="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8" name="Google Shape;688;p6"/>
              <p:cNvSpPr/>
              <p:nvPr/>
            </p:nvSpPr>
            <p:spPr>
              <a:xfrm>
                <a:off x="2286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9" name="Google Shape;689;p6"/>
              <p:cNvSpPr/>
              <p:nvPr/>
            </p:nvSpPr>
            <p:spPr>
              <a:xfrm>
                <a:off x="3048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0" name="Google Shape;690;p6"/>
              <p:cNvSpPr/>
              <p:nvPr/>
            </p:nvSpPr>
            <p:spPr>
              <a:xfrm>
                <a:off x="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1" name="Google Shape;691;p6"/>
              <p:cNvSpPr/>
              <p:nvPr/>
            </p:nvSpPr>
            <p:spPr>
              <a:xfrm>
                <a:off x="4572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2" name="Google Shape;692;p6"/>
              <p:cNvSpPr/>
              <p:nvPr/>
            </p:nvSpPr>
            <p:spPr>
              <a:xfrm>
                <a:off x="5334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3" name="Google Shape;693;p6"/>
              <p:cNvSpPr/>
              <p:nvPr/>
            </p:nvSpPr>
            <p:spPr>
              <a:xfrm>
                <a:off x="4572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4" name="Google Shape;694;p6"/>
              <p:cNvSpPr/>
              <p:nvPr/>
            </p:nvSpPr>
            <p:spPr>
              <a:xfrm>
                <a:off x="5334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5" name="Google Shape;695;p6"/>
              <p:cNvSpPr/>
              <p:nvPr/>
            </p:nvSpPr>
            <p:spPr>
              <a:xfrm>
                <a:off x="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6" name="Google Shape;696;p6"/>
              <p:cNvSpPr/>
              <p:nvPr/>
            </p:nvSpPr>
            <p:spPr>
              <a:xfrm>
                <a:off x="762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7" name="Google Shape;697;p6"/>
              <p:cNvSpPr/>
              <p:nvPr/>
            </p:nvSpPr>
            <p:spPr>
              <a:xfrm>
                <a:off x="1524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8" name="Google Shape;698;p6"/>
              <p:cNvSpPr/>
              <p:nvPr/>
            </p:nvSpPr>
            <p:spPr>
              <a:xfrm>
                <a:off x="3048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9" name="Google Shape;699;p6"/>
              <p:cNvSpPr/>
              <p:nvPr/>
            </p:nvSpPr>
            <p:spPr>
              <a:xfrm>
                <a:off x="4572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0" name="Google Shape;700;p6"/>
              <p:cNvSpPr/>
              <p:nvPr/>
            </p:nvSpPr>
            <p:spPr>
              <a:xfrm>
                <a:off x="5334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1" name="Google Shape;701;p6"/>
              <p:cNvSpPr/>
              <p:nvPr/>
            </p:nvSpPr>
            <p:spPr>
              <a:xfrm>
                <a:off x="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2" name="Google Shape;702;p6"/>
              <p:cNvSpPr/>
              <p:nvPr/>
            </p:nvSpPr>
            <p:spPr>
              <a:xfrm>
                <a:off x="762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3" name="Google Shape;703;p6"/>
              <p:cNvSpPr/>
              <p:nvPr/>
            </p:nvSpPr>
            <p:spPr>
              <a:xfrm>
                <a:off x="1524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4" name="Google Shape;704;p6"/>
              <p:cNvSpPr/>
              <p:nvPr/>
            </p:nvSpPr>
            <p:spPr>
              <a:xfrm>
                <a:off x="2286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5" name="Google Shape;705;p6"/>
              <p:cNvSpPr/>
              <p:nvPr/>
            </p:nvSpPr>
            <p:spPr>
              <a:xfrm>
                <a:off x="3048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6" name="Google Shape;706;p6"/>
              <p:cNvSpPr/>
              <p:nvPr/>
            </p:nvSpPr>
            <p:spPr>
              <a:xfrm>
                <a:off x="3810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7" name="Google Shape;707;p6"/>
              <p:cNvSpPr/>
              <p:nvPr/>
            </p:nvSpPr>
            <p:spPr>
              <a:xfrm>
                <a:off x="4572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8" name="Google Shape;708;p6"/>
              <p:cNvSpPr/>
              <p:nvPr/>
            </p:nvSpPr>
            <p:spPr>
              <a:xfrm>
                <a:off x="5334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9" name="Google Shape;709;p6"/>
              <p:cNvSpPr/>
              <p:nvPr/>
            </p:nvSpPr>
            <p:spPr>
              <a:xfrm>
                <a:off x="5334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0" name="Google Shape;710;p6"/>
              <p:cNvSpPr/>
              <p:nvPr/>
            </p:nvSpPr>
            <p:spPr>
              <a:xfrm>
                <a:off x="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1" name="Google Shape;711;p6"/>
              <p:cNvSpPr/>
              <p:nvPr/>
            </p:nvSpPr>
            <p:spPr>
              <a:xfrm>
                <a:off x="762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2" name="Google Shape;712;p6"/>
              <p:cNvSpPr/>
              <p:nvPr/>
            </p:nvSpPr>
            <p:spPr>
              <a:xfrm>
                <a:off x="1524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3" name="Google Shape;713;p6"/>
              <p:cNvSpPr/>
              <p:nvPr/>
            </p:nvSpPr>
            <p:spPr>
              <a:xfrm>
                <a:off x="2286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4" name="Google Shape;714;p6"/>
              <p:cNvSpPr/>
              <p:nvPr/>
            </p:nvSpPr>
            <p:spPr>
              <a:xfrm>
                <a:off x="3048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5" name="Google Shape;715;p6"/>
              <p:cNvSpPr/>
              <p:nvPr/>
            </p:nvSpPr>
            <p:spPr>
              <a:xfrm>
                <a:off x="3810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6" name="Google Shape;716;p6"/>
              <p:cNvSpPr/>
              <p:nvPr/>
            </p:nvSpPr>
            <p:spPr>
              <a:xfrm>
                <a:off x="4572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7" name="Google Shape;717;p6"/>
              <p:cNvSpPr/>
              <p:nvPr/>
            </p:nvSpPr>
            <p:spPr>
              <a:xfrm>
                <a:off x="5334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8" name="Google Shape;718;p6"/>
              <p:cNvSpPr/>
              <p:nvPr/>
            </p:nvSpPr>
            <p:spPr>
              <a:xfrm>
                <a:off x="6096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9" name="Google Shape;719;p6"/>
              <p:cNvSpPr/>
              <p:nvPr/>
            </p:nvSpPr>
            <p:spPr>
              <a:xfrm>
                <a:off x="6858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0" name="Google Shape;720;p6"/>
              <p:cNvSpPr/>
              <p:nvPr/>
            </p:nvSpPr>
            <p:spPr>
              <a:xfrm>
                <a:off x="7620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1" name="Google Shape;721;p6"/>
              <p:cNvSpPr/>
              <p:nvPr/>
            </p:nvSpPr>
            <p:spPr>
              <a:xfrm>
                <a:off x="8382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2" name="Google Shape;722;p6"/>
              <p:cNvSpPr/>
              <p:nvPr/>
            </p:nvSpPr>
            <p:spPr>
              <a:xfrm>
                <a:off x="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3" name="Google Shape;723;p6"/>
              <p:cNvSpPr/>
              <p:nvPr/>
            </p:nvSpPr>
            <p:spPr>
              <a:xfrm>
                <a:off x="762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4" name="Google Shape;724;p6"/>
              <p:cNvSpPr/>
              <p:nvPr/>
            </p:nvSpPr>
            <p:spPr>
              <a:xfrm>
                <a:off x="1524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5" name="Google Shape;725;p6"/>
              <p:cNvSpPr/>
              <p:nvPr/>
            </p:nvSpPr>
            <p:spPr>
              <a:xfrm>
                <a:off x="2286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6" name="Google Shape;726;p6"/>
              <p:cNvSpPr/>
              <p:nvPr/>
            </p:nvSpPr>
            <p:spPr>
              <a:xfrm>
                <a:off x="3048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7" name="Google Shape;727;p6"/>
              <p:cNvSpPr/>
              <p:nvPr/>
            </p:nvSpPr>
            <p:spPr>
              <a:xfrm>
                <a:off x="3810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8" name="Google Shape;728;p6"/>
              <p:cNvSpPr/>
              <p:nvPr/>
            </p:nvSpPr>
            <p:spPr>
              <a:xfrm>
                <a:off x="4572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9" name="Google Shape;729;p6"/>
              <p:cNvSpPr/>
              <p:nvPr/>
            </p:nvSpPr>
            <p:spPr>
              <a:xfrm>
                <a:off x="5334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0" name="Google Shape;730;p6"/>
              <p:cNvSpPr/>
              <p:nvPr/>
            </p:nvSpPr>
            <p:spPr>
              <a:xfrm>
                <a:off x="6096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1" name="Google Shape;731;p6"/>
              <p:cNvSpPr/>
              <p:nvPr/>
            </p:nvSpPr>
            <p:spPr>
              <a:xfrm>
                <a:off x="6858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2" name="Google Shape;732;p6"/>
              <p:cNvSpPr/>
              <p:nvPr/>
            </p:nvSpPr>
            <p:spPr>
              <a:xfrm>
                <a:off x="7620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3" name="Google Shape;733;p6"/>
              <p:cNvSpPr/>
              <p:nvPr/>
            </p:nvSpPr>
            <p:spPr>
              <a:xfrm>
                <a:off x="8382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4" name="Google Shape;734;p6"/>
              <p:cNvSpPr/>
              <p:nvPr/>
            </p:nvSpPr>
            <p:spPr>
              <a:xfrm>
                <a:off x="6096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5" name="Google Shape;735;p6"/>
              <p:cNvSpPr/>
              <p:nvPr/>
            </p:nvSpPr>
            <p:spPr>
              <a:xfrm>
                <a:off x="6858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6" name="Google Shape;736;p6"/>
              <p:cNvSpPr/>
              <p:nvPr/>
            </p:nvSpPr>
            <p:spPr>
              <a:xfrm>
                <a:off x="7620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7" name="Google Shape;737;p6"/>
              <p:cNvSpPr/>
              <p:nvPr/>
            </p:nvSpPr>
            <p:spPr>
              <a:xfrm>
                <a:off x="8382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8" name="Google Shape;738;p6"/>
              <p:cNvSpPr/>
              <p:nvPr/>
            </p:nvSpPr>
            <p:spPr>
              <a:xfrm>
                <a:off x="6096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9" name="Google Shape;739;p6"/>
              <p:cNvSpPr/>
              <p:nvPr/>
            </p:nvSpPr>
            <p:spPr>
              <a:xfrm>
                <a:off x="6858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0" name="Google Shape;740;p6"/>
              <p:cNvSpPr/>
              <p:nvPr/>
            </p:nvSpPr>
            <p:spPr>
              <a:xfrm>
                <a:off x="7620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1" name="Google Shape;741;p6"/>
              <p:cNvSpPr/>
              <p:nvPr/>
            </p:nvSpPr>
            <p:spPr>
              <a:xfrm>
                <a:off x="8382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2" name="Google Shape;742;p6"/>
              <p:cNvSpPr/>
              <p:nvPr/>
            </p:nvSpPr>
            <p:spPr>
              <a:xfrm>
                <a:off x="6096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3" name="Google Shape;743;p6"/>
              <p:cNvSpPr/>
              <p:nvPr/>
            </p:nvSpPr>
            <p:spPr>
              <a:xfrm>
                <a:off x="6858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4" name="Google Shape;744;p6"/>
              <p:cNvSpPr/>
              <p:nvPr/>
            </p:nvSpPr>
            <p:spPr>
              <a:xfrm>
                <a:off x="7620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5" name="Google Shape;745;p6"/>
              <p:cNvSpPr/>
              <p:nvPr/>
            </p:nvSpPr>
            <p:spPr>
              <a:xfrm>
                <a:off x="8382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6" name="Google Shape;746;p6"/>
              <p:cNvSpPr/>
              <p:nvPr/>
            </p:nvSpPr>
            <p:spPr>
              <a:xfrm>
                <a:off x="6096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7" name="Google Shape;747;p6"/>
              <p:cNvSpPr/>
              <p:nvPr/>
            </p:nvSpPr>
            <p:spPr>
              <a:xfrm>
                <a:off x="6858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8" name="Google Shape;748;p6"/>
              <p:cNvSpPr/>
              <p:nvPr/>
            </p:nvSpPr>
            <p:spPr>
              <a:xfrm>
                <a:off x="7620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9" name="Google Shape;749;p6"/>
              <p:cNvSpPr/>
              <p:nvPr/>
            </p:nvSpPr>
            <p:spPr>
              <a:xfrm>
                <a:off x="8382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0" name="Google Shape;750;p6"/>
              <p:cNvSpPr/>
              <p:nvPr/>
            </p:nvSpPr>
            <p:spPr>
              <a:xfrm>
                <a:off x="6096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1" name="Google Shape;751;p6"/>
              <p:cNvSpPr/>
              <p:nvPr/>
            </p:nvSpPr>
            <p:spPr>
              <a:xfrm>
                <a:off x="6858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2" name="Google Shape;752;p6"/>
              <p:cNvSpPr/>
              <p:nvPr/>
            </p:nvSpPr>
            <p:spPr>
              <a:xfrm>
                <a:off x="7620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3" name="Google Shape;753;p6"/>
              <p:cNvSpPr/>
              <p:nvPr/>
            </p:nvSpPr>
            <p:spPr>
              <a:xfrm>
                <a:off x="8382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4" name="Google Shape;754;p6"/>
              <p:cNvSpPr/>
              <p:nvPr/>
            </p:nvSpPr>
            <p:spPr>
              <a:xfrm>
                <a:off x="5334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5" name="Google Shape;755;p6"/>
              <p:cNvSpPr/>
              <p:nvPr/>
            </p:nvSpPr>
            <p:spPr>
              <a:xfrm>
                <a:off x="6096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6" name="Google Shape;756;p6"/>
              <p:cNvSpPr/>
              <p:nvPr/>
            </p:nvSpPr>
            <p:spPr>
              <a:xfrm>
                <a:off x="6858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7" name="Google Shape;757;p6"/>
              <p:cNvSpPr/>
              <p:nvPr/>
            </p:nvSpPr>
            <p:spPr>
              <a:xfrm>
                <a:off x="7620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8" name="Google Shape;758;p6"/>
              <p:cNvSpPr/>
              <p:nvPr/>
            </p:nvSpPr>
            <p:spPr>
              <a:xfrm>
                <a:off x="8382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9" name="Google Shape;759;p6"/>
              <p:cNvSpPr/>
              <p:nvPr/>
            </p:nvSpPr>
            <p:spPr>
              <a:xfrm>
                <a:off x="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60" name="Google Shape;760;p6"/>
              <p:cNvSpPr/>
              <p:nvPr/>
            </p:nvSpPr>
            <p:spPr>
              <a:xfrm>
                <a:off x="762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61" name="Google Shape;761;p6"/>
              <p:cNvSpPr/>
              <p:nvPr/>
            </p:nvSpPr>
            <p:spPr>
              <a:xfrm>
                <a:off x="1524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62" name="Google Shape;762;p6"/>
              <p:cNvSpPr/>
              <p:nvPr/>
            </p:nvSpPr>
            <p:spPr>
              <a:xfrm>
                <a:off x="2286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63" name="Google Shape;763;p6"/>
              <p:cNvSpPr/>
              <p:nvPr/>
            </p:nvSpPr>
            <p:spPr>
              <a:xfrm>
                <a:off x="3048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64" name="Google Shape;764;p6"/>
              <p:cNvSpPr/>
              <p:nvPr/>
            </p:nvSpPr>
            <p:spPr>
              <a:xfrm>
                <a:off x="3810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65" name="Google Shape;765;p6"/>
              <p:cNvSpPr/>
              <p:nvPr/>
            </p:nvSpPr>
            <p:spPr>
              <a:xfrm>
                <a:off x="4572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66" name="Google Shape;766;p6"/>
              <p:cNvSpPr/>
              <p:nvPr/>
            </p:nvSpPr>
            <p:spPr>
              <a:xfrm>
                <a:off x="5334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67" name="Google Shape;767;p6"/>
              <p:cNvSpPr/>
              <p:nvPr/>
            </p:nvSpPr>
            <p:spPr>
              <a:xfrm>
                <a:off x="6096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68" name="Google Shape;768;p6"/>
              <p:cNvSpPr/>
              <p:nvPr/>
            </p:nvSpPr>
            <p:spPr>
              <a:xfrm>
                <a:off x="6858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69" name="Google Shape;769;p6"/>
              <p:cNvSpPr/>
              <p:nvPr/>
            </p:nvSpPr>
            <p:spPr>
              <a:xfrm>
                <a:off x="7620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0" name="Google Shape;770;p6"/>
              <p:cNvSpPr/>
              <p:nvPr/>
            </p:nvSpPr>
            <p:spPr>
              <a:xfrm>
                <a:off x="8382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1" name="Google Shape;771;p6"/>
              <p:cNvSpPr/>
              <p:nvPr/>
            </p:nvSpPr>
            <p:spPr>
              <a:xfrm>
                <a:off x="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2" name="Google Shape;772;p6"/>
              <p:cNvSpPr/>
              <p:nvPr/>
            </p:nvSpPr>
            <p:spPr>
              <a:xfrm>
                <a:off x="762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3" name="Google Shape;773;p6"/>
              <p:cNvSpPr/>
              <p:nvPr/>
            </p:nvSpPr>
            <p:spPr>
              <a:xfrm>
                <a:off x="1524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4" name="Google Shape;774;p6"/>
              <p:cNvSpPr/>
              <p:nvPr/>
            </p:nvSpPr>
            <p:spPr>
              <a:xfrm>
                <a:off x="2286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5" name="Google Shape;775;p6"/>
              <p:cNvSpPr/>
              <p:nvPr/>
            </p:nvSpPr>
            <p:spPr>
              <a:xfrm>
                <a:off x="3048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6" name="Google Shape;776;p6"/>
              <p:cNvSpPr/>
              <p:nvPr/>
            </p:nvSpPr>
            <p:spPr>
              <a:xfrm>
                <a:off x="3810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7" name="Google Shape;777;p6"/>
              <p:cNvSpPr/>
              <p:nvPr/>
            </p:nvSpPr>
            <p:spPr>
              <a:xfrm>
                <a:off x="4572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8" name="Google Shape;778;p6"/>
              <p:cNvSpPr/>
              <p:nvPr/>
            </p:nvSpPr>
            <p:spPr>
              <a:xfrm>
                <a:off x="5334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9" name="Google Shape;779;p6"/>
              <p:cNvSpPr/>
              <p:nvPr/>
            </p:nvSpPr>
            <p:spPr>
              <a:xfrm>
                <a:off x="6096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0" name="Google Shape;780;p6"/>
              <p:cNvSpPr/>
              <p:nvPr/>
            </p:nvSpPr>
            <p:spPr>
              <a:xfrm>
                <a:off x="6858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1" name="Google Shape;781;p6"/>
              <p:cNvSpPr/>
              <p:nvPr/>
            </p:nvSpPr>
            <p:spPr>
              <a:xfrm>
                <a:off x="7620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2" name="Google Shape;782;p6"/>
              <p:cNvSpPr/>
              <p:nvPr/>
            </p:nvSpPr>
            <p:spPr>
              <a:xfrm>
                <a:off x="8382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3" name="Google Shape;783;p6"/>
              <p:cNvSpPr/>
              <p:nvPr/>
            </p:nvSpPr>
            <p:spPr>
              <a:xfrm>
                <a:off x="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4" name="Google Shape;784;p6"/>
              <p:cNvSpPr/>
              <p:nvPr/>
            </p:nvSpPr>
            <p:spPr>
              <a:xfrm>
                <a:off x="762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5" name="Google Shape;785;p6"/>
              <p:cNvSpPr/>
              <p:nvPr/>
            </p:nvSpPr>
            <p:spPr>
              <a:xfrm>
                <a:off x="1524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6" name="Google Shape;786;p6"/>
              <p:cNvSpPr/>
              <p:nvPr/>
            </p:nvSpPr>
            <p:spPr>
              <a:xfrm>
                <a:off x="2286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7" name="Google Shape;787;p6"/>
              <p:cNvSpPr/>
              <p:nvPr/>
            </p:nvSpPr>
            <p:spPr>
              <a:xfrm>
                <a:off x="3048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8" name="Google Shape;788;p6"/>
              <p:cNvSpPr/>
              <p:nvPr/>
            </p:nvSpPr>
            <p:spPr>
              <a:xfrm>
                <a:off x="3810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9" name="Google Shape;789;p6"/>
              <p:cNvSpPr/>
              <p:nvPr/>
            </p:nvSpPr>
            <p:spPr>
              <a:xfrm>
                <a:off x="4572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0" name="Google Shape;790;p6"/>
              <p:cNvSpPr/>
              <p:nvPr/>
            </p:nvSpPr>
            <p:spPr>
              <a:xfrm>
                <a:off x="5334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1" name="Google Shape;791;p6"/>
              <p:cNvSpPr/>
              <p:nvPr/>
            </p:nvSpPr>
            <p:spPr>
              <a:xfrm>
                <a:off x="6096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2" name="Google Shape;792;p6"/>
              <p:cNvSpPr/>
              <p:nvPr/>
            </p:nvSpPr>
            <p:spPr>
              <a:xfrm>
                <a:off x="6858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3" name="Google Shape;793;p6"/>
              <p:cNvSpPr/>
              <p:nvPr/>
            </p:nvSpPr>
            <p:spPr>
              <a:xfrm>
                <a:off x="7620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4" name="Google Shape;794;p6"/>
              <p:cNvSpPr/>
              <p:nvPr/>
            </p:nvSpPr>
            <p:spPr>
              <a:xfrm>
                <a:off x="8382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cxnSp>
          <p:nvCxnSpPr>
            <p:cNvPr id="795" name="Google Shape;795;p6"/>
            <p:cNvCxnSpPr/>
            <p:nvPr/>
          </p:nvCxnSpPr>
          <p:spPr>
            <a:xfrm>
              <a:off x="768375" y="0"/>
              <a:ext cx="0" cy="5143500"/>
            </a:xfrm>
            <a:prstGeom prst="straightConnector1">
              <a:avLst/>
            </a:prstGeom>
            <a:noFill/>
            <a:ln w="9525" cap="flat" cmpd="sng">
              <a:solidFill>
                <a:srgbClr val="FFE5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796" name="Google Shape;796;p6"/>
            <p:cNvSpPr/>
            <p:nvPr/>
          </p:nvSpPr>
          <p:spPr>
            <a:xfrm>
              <a:off x="193725" y="1569450"/>
              <a:ext cx="164400" cy="164400"/>
            </a:xfrm>
            <a:prstGeom prst="ellipse">
              <a:avLst/>
            </a:prstGeom>
            <a:noFill/>
            <a:ln w="9525" cap="flat" cmpd="sng">
              <a:solidFill>
                <a:srgbClr val="E1E0E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7" name="Google Shape;797;p6"/>
            <p:cNvSpPr/>
            <p:nvPr/>
          </p:nvSpPr>
          <p:spPr>
            <a:xfrm>
              <a:off x="193725" y="3412325"/>
              <a:ext cx="164400" cy="164400"/>
            </a:xfrm>
            <a:prstGeom prst="ellipse">
              <a:avLst/>
            </a:prstGeom>
            <a:noFill/>
            <a:ln w="9525" cap="flat" cmpd="sng">
              <a:solidFill>
                <a:srgbClr val="E1E0E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98" name="Google Shape;798;p6"/>
          <p:cNvGrpSpPr/>
          <p:nvPr/>
        </p:nvGrpSpPr>
        <p:grpSpPr>
          <a:xfrm>
            <a:off x="213639" y="101497"/>
            <a:ext cx="8651511" cy="5005631"/>
            <a:chOff x="213639" y="101497"/>
            <a:chExt cx="8651511" cy="5005631"/>
          </a:xfrm>
        </p:grpSpPr>
        <p:grpSp>
          <p:nvGrpSpPr>
            <p:cNvPr id="799" name="Google Shape;799;p6"/>
            <p:cNvGrpSpPr/>
            <p:nvPr/>
          </p:nvGrpSpPr>
          <p:grpSpPr>
            <a:xfrm>
              <a:off x="7385184" y="101497"/>
              <a:ext cx="1368634" cy="1483669"/>
              <a:chOff x="7385184" y="101497"/>
              <a:chExt cx="1368634" cy="1483669"/>
            </a:xfrm>
          </p:grpSpPr>
          <p:sp>
            <p:nvSpPr>
              <p:cNvPr id="800" name="Google Shape;800;p6"/>
              <p:cNvSpPr/>
              <p:nvPr/>
            </p:nvSpPr>
            <p:spPr>
              <a:xfrm rot="1699081">
                <a:off x="8342491" y="571493"/>
                <a:ext cx="46488" cy="55291"/>
              </a:xfrm>
              <a:custGeom>
                <a:avLst/>
                <a:gdLst/>
                <a:ahLst/>
                <a:cxnLst/>
                <a:rect l="l" t="t" r="r" b="b"/>
                <a:pathLst>
                  <a:path w="882" h="1049" extrusionOk="0">
                    <a:moveTo>
                      <a:pt x="107" y="0"/>
                    </a:moveTo>
                    <a:lnTo>
                      <a:pt x="0" y="822"/>
                    </a:lnTo>
                    <a:cubicBezTo>
                      <a:pt x="262" y="881"/>
                      <a:pt x="524" y="965"/>
                      <a:pt x="774" y="1048"/>
                    </a:cubicBezTo>
                    <a:lnTo>
                      <a:pt x="881" y="96"/>
                    </a:lnTo>
                    <a:lnTo>
                      <a:pt x="107" y="0"/>
                    </a:lnTo>
                    <a:close/>
                  </a:path>
                </a:pathLst>
              </a:custGeom>
              <a:solidFill>
                <a:srgbClr val="FF8ED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01" name="Google Shape;801;p6"/>
              <p:cNvSpPr/>
              <p:nvPr/>
            </p:nvSpPr>
            <p:spPr>
              <a:xfrm rot="1699081">
                <a:off x="8268058" y="424303"/>
                <a:ext cx="323254" cy="145265"/>
              </a:xfrm>
              <a:custGeom>
                <a:avLst/>
                <a:gdLst/>
                <a:ahLst/>
                <a:cxnLst/>
                <a:rect l="l" t="t" r="r" b="b"/>
                <a:pathLst>
                  <a:path w="6133" h="2756" extrusionOk="0">
                    <a:moveTo>
                      <a:pt x="2982" y="0"/>
                    </a:moveTo>
                    <a:cubicBezTo>
                      <a:pt x="2884" y="0"/>
                      <a:pt x="2788" y="6"/>
                      <a:pt x="2691" y="17"/>
                    </a:cubicBezTo>
                    <a:cubicBezTo>
                      <a:pt x="1477" y="124"/>
                      <a:pt x="441" y="910"/>
                      <a:pt x="1" y="2029"/>
                    </a:cubicBezTo>
                    <a:lnTo>
                      <a:pt x="3322" y="2422"/>
                    </a:lnTo>
                    <a:lnTo>
                      <a:pt x="6132" y="2755"/>
                    </a:lnTo>
                    <a:cubicBezTo>
                      <a:pt x="6013" y="1886"/>
                      <a:pt x="5537" y="1112"/>
                      <a:pt x="4846" y="612"/>
                    </a:cubicBezTo>
                    <a:cubicBezTo>
                      <a:pt x="4585" y="422"/>
                      <a:pt x="4287" y="267"/>
                      <a:pt x="3977" y="172"/>
                    </a:cubicBezTo>
                    <a:cubicBezTo>
                      <a:pt x="3775" y="100"/>
                      <a:pt x="3561" y="53"/>
                      <a:pt x="3346" y="29"/>
                    </a:cubicBezTo>
                    <a:cubicBezTo>
                      <a:pt x="3222" y="9"/>
                      <a:pt x="3101" y="0"/>
                      <a:pt x="2982" y="0"/>
                    </a:cubicBezTo>
                    <a:close/>
                  </a:path>
                </a:pathLst>
              </a:custGeom>
              <a:solidFill>
                <a:srgbClr val="FF8ED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02" name="Google Shape;802;p6"/>
              <p:cNvSpPr/>
              <p:nvPr/>
            </p:nvSpPr>
            <p:spPr>
              <a:xfrm rot="1699081">
                <a:off x="7927337" y="466640"/>
                <a:ext cx="59085" cy="65306"/>
              </a:xfrm>
              <a:custGeom>
                <a:avLst/>
                <a:gdLst/>
                <a:ahLst/>
                <a:cxnLst/>
                <a:rect l="l" t="t" r="r" b="b"/>
                <a:pathLst>
                  <a:path w="1121" h="1239" extrusionOk="0">
                    <a:moveTo>
                      <a:pt x="644" y="0"/>
                    </a:moveTo>
                    <a:lnTo>
                      <a:pt x="1" y="465"/>
                    </a:lnTo>
                    <a:lnTo>
                      <a:pt x="572" y="1238"/>
                    </a:lnTo>
                    <a:cubicBezTo>
                      <a:pt x="739" y="1036"/>
                      <a:pt x="930" y="846"/>
                      <a:pt x="1120" y="667"/>
                    </a:cubicBezTo>
                    <a:lnTo>
                      <a:pt x="644" y="0"/>
                    </a:lnTo>
                    <a:close/>
                  </a:path>
                </a:pathLst>
              </a:custGeom>
              <a:solidFill>
                <a:srgbClr val="FF8ED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03" name="Google Shape;803;p6"/>
              <p:cNvSpPr/>
              <p:nvPr/>
            </p:nvSpPr>
            <p:spPr>
              <a:xfrm rot="1699081">
                <a:off x="7811554" y="298134"/>
                <a:ext cx="279928" cy="229072"/>
              </a:xfrm>
              <a:custGeom>
                <a:avLst/>
                <a:gdLst/>
                <a:ahLst/>
                <a:cxnLst/>
                <a:rect l="l" t="t" r="r" b="b"/>
                <a:pathLst>
                  <a:path w="5311" h="4346" extrusionOk="0">
                    <a:moveTo>
                      <a:pt x="3296" y="1"/>
                    </a:moveTo>
                    <a:cubicBezTo>
                      <a:pt x="2849" y="1"/>
                      <a:pt x="2399" y="94"/>
                      <a:pt x="1977" y="285"/>
                    </a:cubicBezTo>
                    <a:cubicBezTo>
                      <a:pt x="1786" y="369"/>
                      <a:pt x="1596" y="476"/>
                      <a:pt x="1417" y="607"/>
                    </a:cubicBezTo>
                    <a:cubicBezTo>
                      <a:pt x="1239" y="738"/>
                      <a:pt x="1072" y="881"/>
                      <a:pt x="929" y="1047"/>
                    </a:cubicBezTo>
                    <a:cubicBezTo>
                      <a:pt x="703" y="1285"/>
                      <a:pt x="524" y="1559"/>
                      <a:pt x="393" y="1845"/>
                    </a:cubicBezTo>
                    <a:cubicBezTo>
                      <a:pt x="36" y="2631"/>
                      <a:pt x="0" y="3536"/>
                      <a:pt x="322" y="4345"/>
                    </a:cubicBezTo>
                    <a:lnTo>
                      <a:pt x="2608" y="2690"/>
                    </a:lnTo>
                    <a:lnTo>
                      <a:pt x="5310" y="726"/>
                    </a:lnTo>
                    <a:cubicBezTo>
                      <a:pt x="4736" y="247"/>
                      <a:pt x="4020" y="1"/>
                      <a:pt x="3296" y="1"/>
                    </a:cubicBezTo>
                    <a:close/>
                  </a:path>
                </a:pathLst>
              </a:custGeom>
              <a:solidFill>
                <a:srgbClr val="FF8ED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04" name="Google Shape;804;p6"/>
              <p:cNvSpPr/>
              <p:nvPr/>
            </p:nvSpPr>
            <p:spPr>
              <a:xfrm rot="1699081">
                <a:off x="8130713" y="1259823"/>
                <a:ext cx="160072" cy="157599"/>
              </a:xfrm>
              <a:custGeom>
                <a:avLst/>
                <a:gdLst/>
                <a:ahLst/>
                <a:cxnLst/>
                <a:rect l="l" t="t" r="r" b="b"/>
                <a:pathLst>
                  <a:path w="3037" h="2990" extrusionOk="0">
                    <a:moveTo>
                      <a:pt x="1144" y="1"/>
                    </a:moveTo>
                    <a:cubicBezTo>
                      <a:pt x="798" y="405"/>
                      <a:pt x="417" y="798"/>
                      <a:pt x="1" y="1144"/>
                    </a:cubicBezTo>
                    <a:lnTo>
                      <a:pt x="1620" y="2549"/>
                    </a:lnTo>
                    <a:lnTo>
                      <a:pt x="1965" y="2846"/>
                    </a:lnTo>
                    <a:cubicBezTo>
                      <a:pt x="2078" y="2942"/>
                      <a:pt x="2217" y="2990"/>
                      <a:pt x="2357" y="2990"/>
                    </a:cubicBezTo>
                    <a:cubicBezTo>
                      <a:pt x="2514" y="2990"/>
                      <a:pt x="2673" y="2930"/>
                      <a:pt x="2799" y="2811"/>
                    </a:cubicBezTo>
                    <a:cubicBezTo>
                      <a:pt x="3025" y="2596"/>
                      <a:pt x="3037" y="2227"/>
                      <a:pt x="2834" y="1977"/>
                    </a:cubicBezTo>
                    <a:lnTo>
                      <a:pt x="1560" y="489"/>
                    </a:lnTo>
                    <a:lnTo>
                      <a:pt x="1144" y="1"/>
                    </a:lnTo>
                    <a:close/>
                  </a:path>
                </a:pathLst>
              </a:custGeom>
              <a:solidFill>
                <a:srgbClr val="FF8ED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05" name="Google Shape;805;p6"/>
              <p:cNvSpPr/>
              <p:nvPr/>
            </p:nvSpPr>
            <p:spPr>
              <a:xfrm rot="1699081">
                <a:off x="7701305" y="1151202"/>
                <a:ext cx="111792" cy="173148"/>
              </a:xfrm>
              <a:custGeom>
                <a:avLst/>
                <a:gdLst/>
                <a:ahLst/>
                <a:cxnLst/>
                <a:rect l="l" t="t" r="r" b="b"/>
                <a:pathLst>
                  <a:path w="2121" h="3285" extrusionOk="0">
                    <a:moveTo>
                      <a:pt x="560" y="1"/>
                    </a:moveTo>
                    <a:lnTo>
                      <a:pt x="441" y="632"/>
                    </a:lnTo>
                    <a:lnTo>
                      <a:pt x="60" y="2561"/>
                    </a:lnTo>
                    <a:cubicBezTo>
                      <a:pt x="1" y="2870"/>
                      <a:pt x="191" y="3180"/>
                      <a:pt x="501" y="3263"/>
                    </a:cubicBezTo>
                    <a:cubicBezTo>
                      <a:pt x="555" y="3278"/>
                      <a:pt x="609" y="3285"/>
                      <a:pt x="662" y="3285"/>
                    </a:cubicBezTo>
                    <a:cubicBezTo>
                      <a:pt x="916" y="3285"/>
                      <a:pt x="1151" y="3128"/>
                      <a:pt x="1239" y="2882"/>
                    </a:cubicBezTo>
                    <a:lnTo>
                      <a:pt x="1394" y="2454"/>
                    </a:lnTo>
                    <a:lnTo>
                      <a:pt x="2120" y="441"/>
                    </a:lnTo>
                    <a:cubicBezTo>
                      <a:pt x="1584" y="334"/>
                      <a:pt x="1060" y="191"/>
                      <a:pt x="560" y="1"/>
                    </a:cubicBezTo>
                    <a:close/>
                  </a:path>
                </a:pathLst>
              </a:custGeom>
              <a:solidFill>
                <a:srgbClr val="FF8ED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06" name="Google Shape;806;p6"/>
              <p:cNvSpPr/>
              <p:nvPr/>
            </p:nvSpPr>
            <p:spPr>
              <a:xfrm rot="1699081">
                <a:off x="8318859" y="419935"/>
                <a:ext cx="129396" cy="72316"/>
              </a:xfrm>
              <a:custGeom>
                <a:avLst/>
                <a:gdLst/>
                <a:ahLst/>
                <a:cxnLst/>
                <a:rect l="l" t="t" r="r" b="b"/>
                <a:pathLst>
                  <a:path w="2455" h="1372" extrusionOk="0">
                    <a:moveTo>
                      <a:pt x="2166" y="1"/>
                    </a:moveTo>
                    <a:cubicBezTo>
                      <a:pt x="1344" y="1"/>
                      <a:pt x="434" y="419"/>
                      <a:pt x="26" y="1247"/>
                    </a:cubicBezTo>
                    <a:cubicBezTo>
                      <a:pt x="0" y="1315"/>
                      <a:pt x="48" y="1371"/>
                      <a:pt x="99" y="1371"/>
                    </a:cubicBezTo>
                    <a:cubicBezTo>
                      <a:pt x="119" y="1371"/>
                      <a:pt x="140" y="1362"/>
                      <a:pt x="157" y="1342"/>
                    </a:cubicBezTo>
                    <a:cubicBezTo>
                      <a:pt x="157" y="1342"/>
                      <a:pt x="157" y="1342"/>
                      <a:pt x="157" y="1342"/>
                    </a:cubicBezTo>
                    <a:cubicBezTo>
                      <a:pt x="166" y="1342"/>
                      <a:pt x="411" y="1030"/>
                      <a:pt x="609" y="878"/>
                    </a:cubicBezTo>
                    <a:cubicBezTo>
                      <a:pt x="1383" y="271"/>
                      <a:pt x="2217" y="223"/>
                      <a:pt x="2371" y="163"/>
                    </a:cubicBezTo>
                    <a:cubicBezTo>
                      <a:pt x="2455" y="151"/>
                      <a:pt x="2455" y="20"/>
                      <a:pt x="2360" y="9"/>
                    </a:cubicBezTo>
                    <a:cubicBezTo>
                      <a:pt x="2296" y="3"/>
                      <a:pt x="2231" y="1"/>
                      <a:pt x="2166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07" name="Google Shape;807;p6"/>
              <p:cNvSpPr/>
              <p:nvPr/>
            </p:nvSpPr>
            <p:spPr>
              <a:xfrm rot="1699081">
                <a:off x="7939469" y="341685"/>
                <a:ext cx="146632" cy="29991"/>
              </a:xfrm>
              <a:custGeom>
                <a:avLst/>
                <a:gdLst/>
                <a:ahLst/>
                <a:cxnLst/>
                <a:rect l="l" t="t" r="r" b="b"/>
                <a:pathLst>
                  <a:path w="2782" h="569" extrusionOk="0">
                    <a:moveTo>
                      <a:pt x="1487" y="0"/>
                    </a:moveTo>
                    <a:cubicBezTo>
                      <a:pt x="973" y="0"/>
                      <a:pt x="464" y="164"/>
                      <a:pt x="74" y="431"/>
                    </a:cubicBezTo>
                    <a:cubicBezTo>
                      <a:pt x="1" y="472"/>
                      <a:pt x="37" y="568"/>
                      <a:pt x="111" y="568"/>
                    </a:cubicBezTo>
                    <a:cubicBezTo>
                      <a:pt x="121" y="568"/>
                      <a:pt x="133" y="566"/>
                      <a:pt x="145" y="562"/>
                    </a:cubicBezTo>
                    <a:cubicBezTo>
                      <a:pt x="273" y="542"/>
                      <a:pt x="809" y="286"/>
                      <a:pt x="1543" y="286"/>
                    </a:cubicBezTo>
                    <a:cubicBezTo>
                      <a:pt x="1696" y="286"/>
                      <a:pt x="1858" y="297"/>
                      <a:pt x="2026" y="324"/>
                    </a:cubicBezTo>
                    <a:cubicBezTo>
                      <a:pt x="2276" y="359"/>
                      <a:pt x="2657" y="514"/>
                      <a:pt x="2645" y="514"/>
                    </a:cubicBezTo>
                    <a:cubicBezTo>
                      <a:pt x="2653" y="516"/>
                      <a:pt x="2660" y="517"/>
                      <a:pt x="2667" y="517"/>
                    </a:cubicBezTo>
                    <a:cubicBezTo>
                      <a:pt x="2738" y="517"/>
                      <a:pt x="2782" y="415"/>
                      <a:pt x="2717" y="371"/>
                    </a:cubicBezTo>
                    <a:cubicBezTo>
                      <a:pt x="2345" y="112"/>
                      <a:pt x="1914" y="0"/>
                      <a:pt x="1487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08" name="Google Shape;808;p6"/>
              <p:cNvSpPr/>
              <p:nvPr/>
            </p:nvSpPr>
            <p:spPr>
              <a:xfrm rot="1699081">
                <a:off x="8425027" y="496161"/>
                <a:ext cx="148160" cy="113007"/>
              </a:xfrm>
              <a:custGeom>
                <a:avLst/>
                <a:gdLst/>
                <a:ahLst/>
                <a:cxnLst/>
                <a:rect l="l" t="t" r="r" b="b"/>
                <a:pathLst>
                  <a:path w="2811" h="2144" extrusionOk="0">
                    <a:moveTo>
                      <a:pt x="1513" y="0"/>
                    </a:moveTo>
                    <a:cubicBezTo>
                      <a:pt x="1322" y="393"/>
                      <a:pt x="846" y="1167"/>
                      <a:pt x="0" y="1810"/>
                    </a:cubicBezTo>
                    <a:lnTo>
                      <a:pt x="2810" y="2143"/>
                    </a:lnTo>
                    <a:cubicBezTo>
                      <a:pt x="2691" y="1274"/>
                      <a:pt x="2215" y="500"/>
                      <a:pt x="15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09" name="Google Shape;809;p6"/>
              <p:cNvSpPr/>
              <p:nvPr/>
            </p:nvSpPr>
            <p:spPr>
              <a:xfrm rot="1699081">
                <a:off x="7797029" y="355724"/>
                <a:ext cx="137461" cy="131877"/>
              </a:xfrm>
              <a:custGeom>
                <a:avLst/>
                <a:gdLst/>
                <a:ahLst/>
                <a:cxnLst/>
                <a:rect l="l" t="t" r="r" b="b"/>
                <a:pathLst>
                  <a:path w="2608" h="2502" extrusionOk="0">
                    <a:moveTo>
                      <a:pt x="393" y="1"/>
                    </a:moveTo>
                    <a:cubicBezTo>
                      <a:pt x="36" y="787"/>
                      <a:pt x="0" y="1692"/>
                      <a:pt x="322" y="2501"/>
                    </a:cubicBezTo>
                    <a:lnTo>
                      <a:pt x="2608" y="846"/>
                    </a:lnTo>
                    <a:cubicBezTo>
                      <a:pt x="1548" y="703"/>
                      <a:pt x="762" y="251"/>
                      <a:pt x="3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0" name="Google Shape;810;p6"/>
              <p:cNvSpPr/>
              <p:nvPr/>
            </p:nvSpPr>
            <p:spPr>
              <a:xfrm rot="1699081">
                <a:off x="8141289" y="1243649"/>
                <a:ext cx="84753" cy="134354"/>
              </a:xfrm>
              <a:custGeom>
                <a:avLst/>
                <a:gdLst/>
                <a:ahLst/>
                <a:cxnLst/>
                <a:rect l="l" t="t" r="r" b="b"/>
                <a:pathLst>
                  <a:path w="1608" h="2549" extrusionOk="0">
                    <a:moveTo>
                      <a:pt x="1132" y="1"/>
                    </a:moveTo>
                    <a:cubicBezTo>
                      <a:pt x="786" y="417"/>
                      <a:pt x="405" y="798"/>
                      <a:pt x="1" y="1144"/>
                    </a:cubicBezTo>
                    <a:lnTo>
                      <a:pt x="1608" y="2549"/>
                    </a:lnTo>
                    <a:cubicBezTo>
                      <a:pt x="1358" y="1691"/>
                      <a:pt x="1429" y="977"/>
                      <a:pt x="1548" y="489"/>
                    </a:cubicBezTo>
                    <a:lnTo>
                      <a:pt x="1132" y="1"/>
                    </a:lnTo>
                    <a:close/>
                  </a:path>
                </a:pathLst>
              </a:custGeom>
              <a:solidFill>
                <a:srgbClr val="FC09B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1" name="Google Shape;811;p6"/>
              <p:cNvSpPr/>
              <p:nvPr/>
            </p:nvSpPr>
            <p:spPr>
              <a:xfrm rot="1699081">
                <a:off x="7733545" y="1159335"/>
                <a:ext cx="88548" cy="129347"/>
              </a:xfrm>
              <a:custGeom>
                <a:avLst/>
                <a:gdLst/>
                <a:ahLst/>
                <a:cxnLst/>
                <a:rect l="l" t="t" r="r" b="b"/>
                <a:pathLst>
                  <a:path w="1680" h="2454" extrusionOk="0">
                    <a:moveTo>
                      <a:pt x="119" y="1"/>
                    </a:moveTo>
                    <a:lnTo>
                      <a:pt x="0" y="632"/>
                    </a:lnTo>
                    <a:cubicBezTo>
                      <a:pt x="346" y="989"/>
                      <a:pt x="750" y="1584"/>
                      <a:pt x="953" y="2454"/>
                    </a:cubicBezTo>
                    <a:lnTo>
                      <a:pt x="1679" y="441"/>
                    </a:lnTo>
                    <a:cubicBezTo>
                      <a:pt x="1143" y="334"/>
                      <a:pt x="619" y="191"/>
                      <a:pt x="119" y="1"/>
                    </a:cubicBezTo>
                    <a:close/>
                  </a:path>
                </a:pathLst>
              </a:custGeom>
              <a:solidFill>
                <a:srgbClr val="FC09B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2" name="Google Shape;812;p6"/>
              <p:cNvSpPr/>
              <p:nvPr/>
            </p:nvSpPr>
            <p:spPr>
              <a:xfrm rot="1699081">
                <a:off x="8447089" y="408024"/>
                <a:ext cx="73474" cy="42958"/>
              </a:xfrm>
              <a:custGeom>
                <a:avLst/>
                <a:gdLst/>
                <a:ahLst/>
                <a:cxnLst/>
                <a:rect l="l" t="t" r="r" b="b"/>
                <a:pathLst>
                  <a:path w="1394" h="815" extrusionOk="0">
                    <a:moveTo>
                      <a:pt x="545" y="0"/>
                    </a:moveTo>
                    <a:cubicBezTo>
                      <a:pt x="496" y="0"/>
                      <a:pt x="448" y="9"/>
                      <a:pt x="405" y="17"/>
                    </a:cubicBezTo>
                    <a:cubicBezTo>
                      <a:pt x="203" y="76"/>
                      <a:pt x="36" y="255"/>
                      <a:pt x="13" y="481"/>
                    </a:cubicBezTo>
                    <a:cubicBezTo>
                      <a:pt x="1" y="541"/>
                      <a:pt x="13" y="600"/>
                      <a:pt x="24" y="660"/>
                    </a:cubicBezTo>
                    <a:cubicBezTo>
                      <a:pt x="121" y="649"/>
                      <a:pt x="217" y="643"/>
                      <a:pt x="315" y="643"/>
                    </a:cubicBezTo>
                    <a:cubicBezTo>
                      <a:pt x="434" y="643"/>
                      <a:pt x="555" y="652"/>
                      <a:pt x="679" y="672"/>
                    </a:cubicBezTo>
                    <a:cubicBezTo>
                      <a:pt x="894" y="696"/>
                      <a:pt x="1108" y="743"/>
                      <a:pt x="1310" y="815"/>
                    </a:cubicBezTo>
                    <a:cubicBezTo>
                      <a:pt x="1334" y="755"/>
                      <a:pt x="1358" y="696"/>
                      <a:pt x="1370" y="636"/>
                    </a:cubicBezTo>
                    <a:cubicBezTo>
                      <a:pt x="1394" y="338"/>
                      <a:pt x="1191" y="76"/>
                      <a:pt x="894" y="41"/>
                    </a:cubicBezTo>
                    <a:lnTo>
                      <a:pt x="608" y="5"/>
                    </a:lnTo>
                    <a:cubicBezTo>
                      <a:pt x="587" y="2"/>
                      <a:pt x="566" y="0"/>
                      <a:pt x="545" y="0"/>
                    </a:cubicBezTo>
                    <a:close/>
                  </a:path>
                </a:pathLst>
              </a:custGeom>
              <a:solidFill>
                <a:srgbClr val="6280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3" name="Google Shape;813;p6"/>
              <p:cNvSpPr/>
              <p:nvPr/>
            </p:nvSpPr>
            <p:spPr>
              <a:xfrm rot="1699081">
                <a:off x="8225051" y="520853"/>
                <a:ext cx="333848" cy="77376"/>
              </a:xfrm>
              <a:custGeom>
                <a:avLst/>
                <a:gdLst/>
                <a:ahLst/>
                <a:cxnLst/>
                <a:rect l="l" t="t" r="r" b="b"/>
                <a:pathLst>
                  <a:path w="6334" h="1468" extrusionOk="0">
                    <a:moveTo>
                      <a:pt x="168" y="0"/>
                    </a:moveTo>
                    <a:cubicBezTo>
                      <a:pt x="144" y="60"/>
                      <a:pt x="120" y="119"/>
                      <a:pt x="108" y="179"/>
                    </a:cubicBezTo>
                    <a:cubicBezTo>
                      <a:pt x="1" y="488"/>
                      <a:pt x="215" y="810"/>
                      <a:pt x="537" y="857"/>
                    </a:cubicBezTo>
                    <a:lnTo>
                      <a:pt x="2311" y="1060"/>
                    </a:lnTo>
                    <a:lnTo>
                      <a:pt x="2751" y="1107"/>
                    </a:lnTo>
                    <a:lnTo>
                      <a:pt x="3525" y="1203"/>
                    </a:lnTo>
                    <a:lnTo>
                      <a:pt x="5740" y="1464"/>
                    </a:lnTo>
                    <a:cubicBezTo>
                      <a:pt x="5760" y="1467"/>
                      <a:pt x="5779" y="1468"/>
                      <a:pt x="5799" y="1468"/>
                    </a:cubicBezTo>
                    <a:cubicBezTo>
                      <a:pt x="6094" y="1468"/>
                      <a:pt x="6334" y="1219"/>
                      <a:pt x="6311" y="929"/>
                    </a:cubicBezTo>
                    <a:cubicBezTo>
                      <a:pt x="6311" y="857"/>
                      <a:pt x="6299" y="786"/>
                      <a:pt x="6299" y="726"/>
                    </a:cubicBezTo>
                    <a:lnTo>
                      <a:pt x="3489" y="393"/>
                    </a:lnTo>
                    <a:lnTo>
                      <a:pt x="168" y="0"/>
                    </a:lnTo>
                    <a:close/>
                  </a:path>
                </a:pathLst>
              </a:custGeom>
              <a:solidFill>
                <a:srgbClr val="6280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4" name="Google Shape;814;p6"/>
              <p:cNvSpPr/>
              <p:nvPr/>
            </p:nvSpPr>
            <p:spPr>
              <a:xfrm rot="1699081">
                <a:off x="7895278" y="269388"/>
                <a:ext cx="71576" cy="60773"/>
              </a:xfrm>
              <a:custGeom>
                <a:avLst/>
                <a:gdLst/>
                <a:ahLst/>
                <a:cxnLst/>
                <a:rect l="l" t="t" r="r" b="b"/>
                <a:pathLst>
                  <a:path w="1358" h="1153" extrusionOk="0">
                    <a:moveTo>
                      <a:pt x="857" y="1"/>
                    </a:moveTo>
                    <a:cubicBezTo>
                      <a:pt x="809" y="1"/>
                      <a:pt x="761" y="7"/>
                      <a:pt x="715" y="21"/>
                    </a:cubicBezTo>
                    <a:cubicBezTo>
                      <a:pt x="643" y="33"/>
                      <a:pt x="584" y="57"/>
                      <a:pt x="536" y="104"/>
                    </a:cubicBezTo>
                    <a:lnTo>
                      <a:pt x="298" y="271"/>
                    </a:lnTo>
                    <a:cubicBezTo>
                      <a:pt x="60" y="450"/>
                      <a:pt x="0" y="783"/>
                      <a:pt x="179" y="1021"/>
                    </a:cubicBezTo>
                    <a:cubicBezTo>
                      <a:pt x="215" y="1069"/>
                      <a:pt x="262" y="1116"/>
                      <a:pt x="310" y="1152"/>
                    </a:cubicBezTo>
                    <a:cubicBezTo>
                      <a:pt x="453" y="986"/>
                      <a:pt x="620" y="843"/>
                      <a:pt x="798" y="712"/>
                    </a:cubicBezTo>
                    <a:cubicBezTo>
                      <a:pt x="977" y="581"/>
                      <a:pt x="1167" y="474"/>
                      <a:pt x="1358" y="378"/>
                    </a:cubicBezTo>
                    <a:cubicBezTo>
                      <a:pt x="1346" y="331"/>
                      <a:pt x="1310" y="271"/>
                      <a:pt x="1274" y="224"/>
                    </a:cubicBezTo>
                    <a:cubicBezTo>
                      <a:pt x="1173" y="77"/>
                      <a:pt x="1016" y="1"/>
                      <a:pt x="857" y="1"/>
                    </a:cubicBezTo>
                    <a:close/>
                  </a:path>
                </a:pathLst>
              </a:custGeom>
              <a:solidFill>
                <a:srgbClr val="6280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5" name="Google Shape;815;p6"/>
              <p:cNvSpPr/>
              <p:nvPr/>
            </p:nvSpPr>
            <p:spPr>
              <a:xfrm rot="1699081">
                <a:off x="7811197" y="341325"/>
                <a:ext cx="283091" cy="216158"/>
              </a:xfrm>
              <a:custGeom>
                <a:avLst/>
                <a:gdLst/>
                <a:ahLst/>
                <a:cxnLst/>
                <a:rect l="l" t="t" r="r" b="b"/>
                <a:pathLst>
                  <a:path w="5371" h="4101" extrusionOk="0">
                    <a:moveTo>
                      <a:pt x="4989" y="1"/>
                    </a:moveTo>
                    <a:lnTo>
                      <a:pt x="2287" y="1965"/>
                    </a:lnTo>
                    <a:lnTo>
                      <a:pt x="1" y="3620"/>
                    </a:lnTo>
                    <a:cubicBezTo>
                      <a:pt x="25" y="3692"/>
                      <a:pt x="48" y="3751"/>
                      <a:pt x="72" y="3811"/>
                    </a:cubicBezTo>
                    <a:cubicBezTo>
                      <a:pt x="164" y="3995"/>
                      <a:pt x="351" y="4100"/>
                      <a:pt x="542" y="4100"/>
                    </a:cubicBezTo>
                    <a:cubicBezTo>
                      <a:pt x="647" y="4100"/>
                      <a:pt x="753" y="4069"/>
                      <a:pt x="846" y="4001"/>
                    </a:cubicBezTo>
                    <a:lnTo>
                      <a:pt x="2644" y="2692"/>
                    </a:lnTo>
                    <a:lnTo>
                      <a:pt x="3275" y="2227"/>
                    </a:lnTo>
                    <a:lnTo>
                      <a:pt x="3644" y="1965"/>
                    </a:lnTo>
                    <a:lnTo>
                      <a:pt x="5085" y="918"/>
                    </a:lnTo>
                    <a:cubicBezTo>
                      <a:pt x="5347" y="727"/>
                      <a:pt x="5370" y="346"/>
                      <a:pt x="5132" y="120"/>
                    </a:cubicBezTo>
                    <a:cubicBezTo>
                      <a:pt x="5085" y="84"/>
                      <a:pt x="5037" y="36"/>
                      <a:pt x="4989" y="1"/>
                    </a:cubicBezTo>
                    <a:close/>
                  </a:path>
                </a:pathLst>
              </a:custGeom>
              <a:solidFill>
                <a:srgbClr val="6280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6" name="Google Shape;816;p6"/>
              <p:cNvSpPr/>
              <p:nvPr/>
            </p:nvSpPr>
            <p:spPr>
              <a:xfrm rot="1699081">
                <a:off x="7636428" y="498244"/>
                <a:ext cx="861658" cy="797745"/>
              </a:xfrm>
              <a:custGeom>
                <a:avLst/>
                <a:gdLst/>
                <a:ahLst/>
                <a:cxnLst/>
                <a:rect l="l" t="t" r="r" b="b"/>
                <a:pathLst>
                  <a:path w="16348" h="15135" extrusionOk="0">
                    <a:moveTo>
                      <a:pt x="8376" y="0"/>
                    </a:moveTo>
                    <a:cubicBezTo>
                      <a:pt x="7745" y="0"/>
                      <a:pt x="7104" y="80"/>
                      <a:pt x="6465" y="249"/>
                    </a:cubicBezTo>
                    <a:cubicBezTo>
                      <a:pt x="2417" y="1309"/>
                      <a:pt x="0" y="5441"/>
                      <a:pt x="1060" y="9489"/>
                    </a:cubicBezTo>
                    <a:cubicBezTo>
                      <a:pt x="1655" y="11798"/>
                      <a:pt x="3274" y="13573"/>
                      <a:pt x="5298" y="14477"/>
                    </a:cubicBezTo>
                    <a:cubicBezTo>
                      <a:pt x="5441" y="14549"/>
                      <a:pt x="5596" y="14608"/>
                      <a:pt x="5751" y="14668"/>
                    </a:cubicBezTo>
                    <a:cubicBezTo>
                      <a:pt x="6132" y="14811"/>
                      <a:pt x="6525" y="14918"/>
                      <a:pt x="6930" y="15001"/>
                    </a:cubicBezTo>
                    <a:cubicBezTo>
                      <a:pt x="7398" y="15089"/>
                      <a:pt x="7878" y="15134"/>
                      <a:pt x="8363" y="15134"/>
                    </a:cubicBezTo>
                    <a:cubicBezTo>
                      <a:pt x="9000" y="15134"/>
                      <a:pt x="9645" y="15056"/>
                      <a:pt x="10287" y="14894"/>
                    </a:cubicBezTo>
                    <a:cubicBezTo>
                      <a:pt x="11430" y="14596"/>
                      <a:pt x="12430" y="14049"/>
                      <a:pt x="13276" y="13346"/>
                    </a:cubicBezTo>
                    <a:cubicBezTo>
                      <a:pt x="13585" y="13072"/>
                      <a:pt x="13871" y="12787"/>
                      <a:pt x="14133" y="12477"/>
                    </a:cubicBezTo>
                    <a:cubicBezTo>
                      <a:pt x="15681" y="10655"/>
                      <a:pt x="16347" y="8143"/>
                      <a:pt x="15693" y="5655"/>
                    </a:cubicBezTo>
                    <a:cubicBezTo>
                      <a:pt x="15026" y="3119"/>
                      <a:pt x="13157" y="1226"/>
                      <a:pt x="10847" y="416"/>
                    </a:cubicBezTo>
                    <a:cubicBezTo>
                      <a:pt x="10597" y="333"/>
                      <a:pt x="10335" y="261"/>
                      <a:pt x="10073" y="202"/>
                    </a:cubicBezTo>
                    <a:cubicBezTo>
                      <a:pt x="10073" y="190"/>
                      <a:pt x="10061" y="190"/>
                      <a:pt x="10049" y="190"/>
                    </a:cubicBezTo>
                    <a:cubicBezTo>
                      <a:pt x="9507" y="66"/>
                      <a:pt x="8946" y="0"/>
                      <a:pt x="8376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7" name="Google Shape;817;p6"/>
              <p:cNvSpPr/>
              <p:nvPr/>
            </p:nvSpPr>
            <p:spPr>
              <a:xfrm rot="1699081">
                <a:off x="7704681" y="566468"/>
                <a:ext cx="743699" cy="671772"/>
              </a:xfrm>
              <a:custGeom>
                <a:avLst/>
                <a:gdLst/>
                <a:ahLst/>
                <a:cxnLst/>
                <a:rect l="l" t="t" r="r" b="b"/>
                <a:pathLst>
                  <a:path w="14110" h="12745" extrusionOk="0">
                    <a:moveTo>
                      <a:pt x="7045" y="0"/>
                    </a:moveTo>
                    <a:cubicBezTo>
                      <a:pt x="6516" y="0"/>
                      <a:pt x="5978" y="67"/>
                      <a:pt x="5442" y="205"/>
                    </a:cubicBezTo>
                    <a:cubicBezTo>
                      <a:pt x="2037" y="1098"/>
                      <a:pt x="1" y="4575"/>
                      <a:pt x="894" y="7980"/>
                    </a:cubicBezTo>
                    <a:cubicBezTo>
                      <a:pt x="1501" y="10338"/>
                      <a:pt x="3358" y="12028"/>
                      <a:pt x="5561" y="12564"/>
                    </a:cubicBezTo>
                    <a:cubicBezTo>
                      <a:pt x="6049" y="12682"/>
                      <a:pt x="6555" y="12744"/>
                      <a:pt x="7070" y="12744"/>
                    </a:cubicBezTo>
                    <a:cubicBezTo>
                      <a:pt x="7597" y="12744"/>
                      <a:pt x="8133" y="12679"/>
                      <a:pt x="8669" y="12540"/>
                    </a:cubicBezTo>
                    <a:cubicBezTo>
                      <a:pt x="12074" y="11647"/>
                      <a:pt x="14110" y="8171"/>
                      <a:pt x="13217" y="4765"/>
                    </a:cubicBezTo>
                    <a:cubicBezTo>
                      <a:pt x="12705" y="2789"/>
                      <a:pt x="11312" y="1277"/>
                      <a:pt x="9573" y="527"/>
                    </a:cubicBezTo>
                    <a:cubicBezTo>
                      <a:pt x="8785" y="185"/>
                      <a:pt x="7927" y="0"/>
                      <a:pt x="704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8" name="Google Shape;818;p6"/>
              <p:cNvSpPr/>
              <p:nvPr/>
            </p:nvSpPr>
            <p:spPr>
              <a:xfrm rot="1699081">
                <a:off x="8334609" y="569154"/>
                <a:ext cx="212094" cy="56767"/>
              </a:xfrm>
              <a:custGeom>
                <a:avLst/>
                <a:gdLst/>
                <a:ahLst/>
                <a:cxnLst/>
                <a:rect l="l" t="t" r="r" b="b"/>
                <a:pathLst>
                  <a:path w="4024" h="1077" extrusionOk="0">
                    <a:moveTo>
                      <a:pt x="1179" y="1"/>
                    </a:moveTo>
                    <a:cubicBezTo>
                      <a:pt x="810" y="287"/>
                      <a:pt x="406" y="513"/>
                      <a:pt x="1" y="668"/>
                    </a:cubicBezTo>
                    <a:cubicBezTo>
                      <a:pt x="715" y="751"/>
                      <a:pt x="1608" y="858"/>
                      <a:pt x="1644" y="858"/>
                    </a:cubicBezTo>
                    <a:lnTo>
                      <a:pt x="1632" y="858"/>
                    </a:lnTo>
                    <a:cubicBezTo>
                      <a:pt x="1644" y="858"/>
                      <a:pt x="1775" y="882"/>
                      <a:pt x="1787" y="882"/>
                    </a:cubicBezTo>
                    <a:lnTo>
                      <a:pt x="1822" y="882"/>
                    </a:lnTo>
                    <a:cubicBezTo>
                      <a:pt x="1834" y="882"/>
                      <a:pt x="1870" y="894"/>
                      <a:pt x="1882" y="894"/>
                    </a:cubicBezTo>
                    <a:lnTo>
                      <a:pt x="1870" y="894"/>
                    </a:lnTo>
                    <a:cubicBezTo>
                      <a:pt x="3214" y="1052"/>
                      <a:pt x="3422" y="1077"/>
                      <a:pt x="3430" y="1077"/>
                    </a:cubicBezTo>
                    <a:cubicBezTo>
                      <a:pt x="3435" y="1077"/>
                      <a:pt x="3395" y="1071"/>
                      <a:pt x="3408" y="1071"/>
                    </a:cubicBezTo>
                    <a:cubicBezTo>
                      <a:pt x="3411" y="1071"/>
                      <a:pt x="3418" y="1072"/>
                      <a:pt x="3430" y="1072"/>
                    </a:cubicBezTo>
                    <a:cubicBezTo>
                      <a:pt x="3450" y="1075"/>
                      <a:pt x="3469" y="1076"/>
                      <a:pt x="3489" y="1076"/>
                    </a:cubicBezTo>
                    <a:cubicBezTo>
                      <a:pt x="3784" y="1076"/>
                      <a:pt x="4024" y="827"/>
                      <a:pt x="4001" y="537"/>
                    </a:cubicBezTo>
                    <a:cubicBezTo>
                      <a:pt x="4001" y="465"/>
                      <a:pt x="3989" y="394"/>
                      <a:pt x="3989" y="334"/>
                    </a:cubicBezTo>
                    <a:lnTo>
                      <a:pt x="1179" y="1"/>
                    </a:ln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9" name="Google Shape;819;p6"/>
              <p:cNvSpPr/>
              <p:nvPr/>
            </p:nvSpPr>
            <p:spPr>
              <a:xfrm rot="1699081">
                <a:off x="7792079" y="417125"/>
                <a:ext cx="192118" cy="112586"/>
              </a:xfrm>
              <a:custGeom>
                <a:avLst/>
                <a:gdLst/>
                <a:ahLst/>
                <a:cxnLst/>
                <a:rect l="l" t="t" r="r" b="b"/>
                <a:pathLst>
                  <a:path w="3645" h="2136" extrusionOk="0">
                    <a:moveTo>
                      <a:pt x="2287" y="0"/>
                    </a:moveTo>
                    <a:lnTo>
                      <a:pt x="1" y="1655"/>
                    </a:lnTo>
                    <a:cubicBezTo>
                      <a:pt x="25" y="1727"/>
                      <a:pt x="48" y="1786"/>
                      <a:pt x="72" y="1846"/>
                    </a:cubicBezTo>
                    <a:cubicBezTo>
                      <a:pt x="164" y="2030"/>
                      <a:pt x="351" y="2135"/>
                      <a:pt x="542" y="2135"/>
                    </a:cubicBezTo>
                    <a:cubicBezTo>
                      <a:pt x="647" y="2135"/>
                      <a:pt x="753" y="2104"/>
                      <a:pt x="846" y="2036"/>
                    </a:cubicBezTo>
                    <a:cubicBezTo>
                      <a:pt x="861" y="2025"/>
                      <a:pt x="865" y="2021"/>
                      <a:pt x="864" y="2021"/>
                    </a:cubicBezTo>
                    <a:cubicBezTo>
                      <a:pt x="862" y="2021"/>
                      <a:pt x="842" y="2034"/>
                      <a:pt x="842" y="2034"/>
                    </a:cubicBezTo>
                    <a:cubicBezTo>
                      <a:pt x="841" y="2034"/>
                      <a:pt x="992" y="1928"/>
                      <a:pt x="2108" y="1119"/>
                    </a:cubicBezTo>
                    <a:cubicBezTo>
                      <a:pt x="2108" y="1108"/>
                      <a:pt x="2144" y="1084"/>
                      <a:pt x="2156" y="1084"/>
                    </a:cubicBezTo>
                    <a:lnTo>
                      <a:pt x="2144" y="1084"/>
                    </a:lnTo>
                    <a:cubicBezTo>
                      <a:pt x="2156" y="1084"/>
                      <a:pt x="2168" y="1072"/>
                      <a:pt x="2180" y="1060"/>
                    </a:cubicBezTo>
                    <a:lnTo>
                      <a:pt x="2180" y="1072"/>
                    </a:lnTo>
                    <a:cubicBezTo>
                      <a:pt x="2191" y="1060"/>
                      <a:pt x="2299" y="977"/>
                      <a:pt x="2311" y="965"/>
                    </a:cubicBezTo>
                    <a:lnTo>
                      <a:pt x="2311" y="965"/>
                    </a:lnTo>
                    <a:lnTo>
                      <a:pt x="2299" y="977"/>
                    </a:lnTo>
                    <a:cubicBezTo>
                      <a:pt x="2322" y="965"/>
                      <a:pt x="3061" y="429"/>
                      <a:pt x="3644" y="0"/>
                    </a:cubicBezTo>
                    <a:lnTo>
                      <a:pt x="3644" y="0"/>
                    </a:lnTo>
                    <a:cubicBezTo>
                      <a:pt x="3430" y="30"/>
                      <a:pt x="3204" y="45"/>
                      <a:pt x="2974" y="45"/>
                    </a:cubicBezTo>
                    <a:cubicBezTo>
                      <a:pt x="2745" y="45"/>
                      <a:pt x="2513" y="30"/>
                      <a:pt x="2287" y="0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20" name="Google Shape;820;p6"/>
              <p:cNvSpPr/>
              <p:nvPr/>
            </p:nvSpPr>
            <p:spPr>
              <a:xfrm rot="1699081">
                <a:off x="7973776" y="661448"/>
                <a:ext cx="450647" cy="644679"/>
              </a:xfrm>
              <a:custGeom>
                <a:avLst/>
                <a:gdLst/>
                <a:ahLst/>
                <a:cxnLst/>
                <a:rect l="l" t="t" r="r" b="b"/>
                <a:pathLst>
                  <a:path w="8550" h="12231" extrusionOk="0">
                    <a:moveTo>
                      <a:pt x="4013" y="1"/>
                    </a:moveTo>
                    <a:lnTo>
                      <a:pt x="4013" y="1"/>
                    </a:lnTo>
                    <a:cubicBezTo>
                      <a:pt x="5264" y="1084"/>
                      <a:pt x="6026" y="2894"/>
                      <a:pt x="6204" y="4632"/>
                    </a:cubicBezTo>
                    <a:cubicBezTo>
                      <a:pt x="6466" y="7240"/>
                      <a:pt x="5442" y="9443"/>
                      <a:pt x="2775" y="10907"/>
                    </a:cubicBezTo>
                    <a:cubicBezTo>
                      <a:pt x="1966" y="11359"/>
                      <a:pt x="1037" y="11729"/>
                      <a:pt x="1" y="12050"/>
                    </a:cubicBezTo>
                    <a:cubicBezTo>
                      <a:pt x="489" y="12168"/>
                      <a:pt x="995" y="12230"/>
                      <a:pt x="1510" y="12230"/>
                    </a:cubicBezTo>
                    <a:cubicBezTo>
                      <a:pt x="2037" y="12230"/>
                      <a:pt x="2573" y="12165"/>
                      <a:pt x="3109" y="12026"/>
                    </a:cubicBezTo>
                    <a:cubicBezTo>
                      <a:pt x="6514" y="11133"/>
                      <a:pt x="8550" y="7657"/>
                      <a:pt x="7657" y="4251"/>
                    </a:cubicBezTo>
                    <a:cubicBezTo>
                      <a:pt x="7145" y="2275"/>
                      <a:pt x="5752" y="763"/>
                      <a:pt x="4013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21" name="Google Shape;821;p6"/>
              <p:cNvSpPr/>
              <p:nvPr/>
            </p:nvSpPr>
            <p:spPr>
              <a:xfrm rot="1699081">
                <a:off x="7945036" y="776354"/>
                <a:ext cx="101040" cy="57980"/>
              </a:xfrm>
              <a:custGeom>
                <a:avLst/>
                <a:gdLst/>
                <a:ahLst/>
                <a:cxnLst/>
                <a:rect l="l" t="t" r="r" b="b"/>
                <a:pathLst>
                  <a:path w="1917" h="1100" extrusionOk="0">
                    <a:moveTo>
                      <a:pt x="1128" y="0"/>
                    </a:moveTo>
                    <a:cubicBezTo>
                      <a:pt x="755" y="0"/>
                      <a:pt x="339" y="177"/>
                      <a:pt x="178" y="489"/>
                    </a:cubicBezTo>
                    <a:cubicBezTo>
                      <a:pt x="1" y="843"/>
                      <a:pt x="314" y="1100"/>
                      <a:pt x="745" y="1100"/>
                    </a:cubicBezTo>
                    <a:cubicBezTo>
                      <a:pt x="951" y="1100"/>
                      <a:pt x="1184" y="1041"/>
                      <a:pt x="1404" y="906"/>
                    </a:cubicBezTo>
                    <a:cubicBezTo>
                      <a:pt x="1916" y="608"/>
                      <a:pt x="1809" y="144"/>
                      <a:pt x="1404" y="37"/>
                    </a:cubicBezTo>
                    <a:cubicBezTo>
                      <a:pt x="1318" y="12"/>
                      <a:pt x="1225" y="0"/>
                      <a:pt x="11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22" name="Google Shape;822;p6"/>
              <p:cNvSpPr/>
              <p:nvPr/>
            </p:nvSpPr>
            <p:spPr>
              <a:xfrm rot="1699081">
                <a:off x="8142619" y="826139"/>
                <a:ext cx="109420" cy="57611"/>
              </a:xfrm>
              <a:custGeom>
                <a:avLst/>
                <a:gdLst/>
                <a:ahLst/>
                <a:cxnLst/>
                <a:rect l="l" t="t" r="r" b="b"/>
                <a:pathLst>
                  <a:path w="2076" h="1093" extrusionOk="0">
                    <a:moveTo>
                      <a:pt x="1135" y="0"/>
                    </a:moveTo>
                    <a:cubicBezTo>
                      <a:pt x="829" y="0"/>
                      <a:pt x="503" y="130"/>
                      <a:pt x="310" y="330"/>
                    </a:cubicBezTo>
                    <a:cubicBezTo>
                      <a:pt x="1" y="628"/>
                      <a:pt x="144" y="1080"/>
                      <a:pt x="727" y="1092"/>
                    </a:cubicBezTo>
                    <a:cubicBezTo>
                      <a:pt x="741" y="1093"/>
                      <a:pt x="755" y="1093"/>
                      <a:pt x="769" y="1093"/>
                    </a:cubicBezTo>
                    <a:cubicBezTo>
                      <a:pt x="1556" y="1093"/>
                      <a:pt x="2076" y="444"/>
                      <a:pt x="1596" y="128"/>
                    </a:cubicBezTo>
                    <a:cubicBezTo>
                      <a:pt x="1466" y="39"/>
                      <a:pt x="1303" y="0"/>
                      <a:pt x="11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23" name="Google Shape;823;p6"/>
              <p:cNvSpPr/>
              <p:nvPr/>
            </p:nvSpPr>
            <p:spPr>
              <a:xfrm rot="1699081">
                <a:off x="8046056" y="874813"/>
                <a:ext cx="60930" cy="55133"/>
              </a:xfrm>
              <a:custGeom>
                <a:avLst/>
                <a:gdLst/>
                <a:ahLst/>
                <a:cxnLst/>
                <a:rect l="l" t="t" r="r" b="b"/>
                <a:pathLst>
                  <a:path w="1156" h="1046" extrusionOk="0">
                    <a:moveTo>
                      <a:pt x="580" y="0"/>
                    </a:moveTo>
                    <a:cubicBezTo>
                      <a:pt x="530" y="0"/>
                      <a:pt x="480" y="7"/>
                      <a:pt x="429" y="23"/>
                    </a:cubicBezTo>
                    <a:cubicBezTo>
                      <a:pt x="156" y="106"/>
                      <a:pt x="1" y="404"/>
                      <a:pt x="84" y="678"/>
                    </a:cubicBezTo>
                    <a:cubicBezTo>
                      <a:pt x="152" y="901"/>
                      <a:pt x="355" y="1045"/>
                      <a:pt x="576" y="1045"/>
                    </a:cubicBezTo>
                    <a:cubicBezTo>
                      <a:pt x="626" y="1045"/>
                      <a:pt x="677" y="1038"/>
                      <a:pt x="727" y="1023"/>
                    </a:cubicBezTo>
                    <a:cubicBezTo>
                      <a:pt x="1001" y="939"/>
                      <a:pt x="1156" y="642"/>
                      <a:pt x="1072" y="368"/>
                    </a:cubicBezTo>
                    <a:cubicBezTo>
                      <a:pt x="1004" y="144"/>
                      <a:pt x="801" y="0"/>
                      <a:pt x="580" y="0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24" name="Google Shape;824;p6"/>
              <p:cNvSpPr/>
              <p:nvPr/>
            </p:nvSpPr>
            <p:spPr>
              <a:xfrm rot="1699081">
                <a:off x="7613873" y="246195"/>
                <a:ext cx="911256" cy="1194272"/>
              </a:xfrm>
              <a:custGeom>
                <a:avLst/>
                <a:gdLst/>
                <a:ahLst/>
                <a:cxnLst/>
                <a:rect l="l" t="t" r="r" b="b"/>
                <a:pathLst>
                  <a:path w="17289" h="22658" extrusionOk="0">
                    <a:moveTo>
                      <a:pt x="11752" y="286"/>
                    </a:moveTo>
                    <a:lnTo>
                      <a:pt x="12038" y="322"/>
                    </a:lnTo>
                    <a:cubicBezTo>
                      <a:pt x="12335" y="357"/>
                      <a:pt x="12538" y="619"/>
                      <a:pt x="12502" y="917"/>
                    </a:cubicBezTo>
                    <a:cubicBezTo>
                      <a:pt x="12502" y="929"/>
                      <a:pt x="12502" y="941"/>
                      <a:pt x="12502" y="953"/>
                    </a:cubicBezTo>
                    <a:cubicBezTo>
                      <a:pt x="12288" y="881"/>
                      <a:pt x="12061" y="834"/>
                      <a:pt x="11835" y="810"/>
                    </a:cubicBezTo>
                    <a:cubicBezTo>
                      <a:pt x="11711" y="790"/>
                      <a:pt x="11586" y="781"/>
                      <a:pt x="11462" y="781"/>
                    </a:cubicBezTo>
                    <a:cubicBezTo>
                      <a:pt x="11360" y="781"/>
                      <a:pt x="11258" y="787"/>
                      <a:pt x="11157" y="798"/>
                    </a:cubicBezTo>
                    <a:cubicBezTo>
                      <a:pt x="11157" y="786"/>
                      <a:pt x="11157" y="774"/>
                      <a:pt x="11157" y="762"/>
                    </a:cubicBezTo>
                    <a:cubicBezTo>
                      <a:pt x="11180" y="536"/>
                      <a:pt x="11347" y="357"/>
                      <a:pt x="11549" y="298"/>
                    </a:cubicBezTo>
                    <a:cubicBezTo>
                      <a:pt x="11597" y="298"/>
                      <a:pt x="11645" y="286"/>
                      <a:pt x="11680" y="286"/>
                    </a:cubicBezTo>
                    <a:close/>
                    <a:moveTo>
                      <a:pt x="1608" y="2917"/>
                    </a:moveTo>
                    <a:cubicBezTo>
                      <a:pt x="1774" y="2917"/>
                      <a:pt x="1941" y="3001"/>
                      <a:pt x="2036" y="3144"/>
                    </a:cubicBezTo>
                    <a:cubicBezTo>
                      <a:pt x="2048" y="3155"/>
                      <a:pt x="2060" y="3167"/>
                      <a:pt x="2060" y="3179"/>
                    </a:cubicBezTo>
                    <a:cubicBezTo>
                      <a:pt x="1858" y="3263"/>
                      <a:pt x="1655" y="3382"/>
                      <a:pt x="1477" y="3513"/>
                    </a:cubicBezTo>
                    <a:cubicBezTo>
                      <a:pt x="1286" y="3655"/>
                      <a:pt x="1108" y="3810"/>
                      <a:pt x="965" y="3977"/>
                    </a:cubicBezTo>
                    <a:cubicBezTo>
                      <a:pt x="953" y="3965"/>
                      <a:pt x="941" y="3953"/>
                      <a:pt x="941" y="3941"/>
                    </a:cubicBezTo>
                    <a:cubicBezTo>
                      <a:pt x="762" y="3703"/>
                      <a:pt x="822" y="3370"/>
                      <a:pt x="1060" y="3191"/>
                    </a:cubicBezTo>
                    <a:lnTo>
                      <a:pt x="1298" y="3024"/>
                    </a:lnTo>
                    <a:cubicBezTo>
                      <a:pt x="1346" y="2977"/>
                      <a:pt x="1405" y="2953"/>
                      <a:pt x="1477" y="2941"/>
                    </a:cubicBezTo>
                    <a:cubicBezTo>
                      <a:pt x="1512" y="2929"/>
                      <a:pt x="1560" y="2917"/>
                      <a:pt x="1608" y="2917"/>
                    </a:cubicBezTo>
                    <a:close/>
                    <a:moveTo>
                      <a:pt x="11490" y="1066"/>
                    </a:moveTo>
                    <a:cubicBezTo>
                      <a:pt x="11594" y="1066"/>
                      <a:pt x="11698" y="1072"/>
                      <a:pt x="11799" y="1084"/>
                    </a:cubicBezTo>
                    <a:cubicBezTo>
                      <a:pt x="12014" y="1119"/>
                      <a:pt x="12216" y="1155"/>
                      <a:pt x="12407" y="1227"/>
                    </a:cubicBezTo>
                    <a:cubicBezTo>
                      <a:pt x="12490" y="1250"/>
                      <a:pt x="12561" y="1274"/>
                      <a:pt x="12633" y="1310"/>
                    </a:cubicBezTo>
                    <a:cubicBezTo>
                      <a:pt x="12847" y="1393"/>
                      <a:pt x="13050" y="1512"/>
                      <a:pt x="13228" y="1643"/>
                    </a:cubicBezTo>
                    <a:cubicBezTo>
                      <a:pt x="13907" y="2131"/>
                      <a:pt x="14347" y="2882"/>
                      <a:pt x="14466" y="3691"/>
                    </a:cubicBezTo>
                    <a:lnTo>
                      <a:pt x="14466" y="3703"/>
                    </a:lnTo>
                    <a:cubicBezTo>
                      <a:pt x="14478" y="3763"/>
                      <a:pt x="14478" y="3822"/>
                      <a:pt x="14478" y="3882"/>
                    </a:cubicBezTo>
                    <a:cubicBezTo>
                      <a:pt x="14490" y="4001"/>
                      <a:pt x="14443" y="4108"/>
                      <a:pt x="14371" y="4179"/>
                    </a:cubicBezTo>
                    <a:cubicBezTo>
                      <a:pt x="14298" y="4242"/>
                      <a:pt x="14198" y="4277"/>
                      <a:pt x="14103" y="4277"/>
                    </a:cubicBezTo>
                    <a:cubicBezTo>
                      <a:pt x="14089" y="4277"/>
                      <a:pt x="14075" y="4276"/>
                      <a:pt x="14062" y="4275"/>
                    </a:cubicBezTo>
                    <a:lnTo>
                      <a:pt x="12097" y="4048"/>
                    </a:lnTo>
                    <a:lnTo>
                      <a:pt x="10823" y="3894"/>
                    </a:lnTo>
                    <a:lnTo>
                      <a:pt x="8859" y="3667"/>
                    </a:lnTo>
                    <a:cubicBezTo>
                      <a:pt x="8751" y="3655"/>
                      <a:pt x="8644" y="3596"/>
                      <a:pt x="8585" y="3501"/>
                    </a:cubicBezTo>
                    <a:cubicBezTo>
                      <a:pt x="8525" y="3405"/>
                      <a:pt x="8513" y="3286"/>
                      <a:pt x="8549" y="3179"/>
                    </a:cubicBezTo>
                    <a:lnTo>
                      <a:pt x="8549" y="3167"/>
                    </a:lnTo>
                    <a:cubicBezTo>
                      <a:pt x="8573" y="3108"/>
                      <a:pt x="8585" y="3060"/>
                      <a:pt x="8609" y="3013"/>
                    </a:cubicBezTo>
                    <a:cubicBezTo>
                      <a:pt x="8990" y="2012"/>
                      <a:pt x="9894" y="1286"/>
                      <a:pt x="10942" y="1108"/>
                    </a:cubicBezTo>
                    <a:cubicBezTo>
                      <a:pt x="11014" y="1096"/>
                      <a:pt x="11097" y="1084"/>
                      <a:pt x="11180" y="1084"/>
                    </a:cubicBezTo>
                    <a:cubicBezTo>
                      <a:pt x="11282" y="1072"/>
                      <a:pt x="11386" y="1066"/>
                      <a:pt x="11490" y="1066"/>
                    </a:cubicBezTo>
                    <a:close/>
                    <a:moveTo>
                      <a:pt x="11037" y="4203"/>
                    </a:moveTo>
                    <a:lnTo>
                      <a:pt x="11823" y="4298"/>
                    </a:lnTo>
                    <a:lnTo>
                      <a:pt x="11740" y="4941"/>
                    </a:lnTo>
                    <a:cubicBezTo>
                      <a:pt x="11514" y="4870"/>
                      <a:pt x="11276" y="4798"/>
                      <a:pt x="11037" y="4739"/>
                    </a:cubicBezTo>
                    <a:lnTo>
                      <a:pt x="11002" y="4739"/>
                    </a:lnTo>
                    <a:cubicBezTo>
                      <a:pt x="10990" y="4739"/>
                      <a:pt x="10990" y="4727"/>
                      <a:pt x="10978" y="4727"/>
                    </a:cubicBezTo>
                    <a:lnTo>
                      <a:pt x="11037" y="4203"/>
                    </a:lnTo>
                    <a:close/>
                    <a:moveTo>
                      <a:pt x="3822" y="6096"/>
                    </a:moveTo>
                    <a:lnTo>
                      <a:pt x="4144" y="6525"/>
                    </a:lnTo>
                    <a:cubicBezTo>
                      <a:pt x="3941" y="6703"/>
                      <a:pt x="3751" y="6882"/>
                      <a:pt x="3572" y="7084"/>
                    </a:cubicBezTo>
                    <a:lnTo>
                      <a:pt x="3191" y="6549"/>
                    </a:lnTo>
                    <a:lnTo>
                      <a:pt x="3822" y="6096"/>
                    </a:lnTo>
                    <a:close/>
                    <a:moveTo>
                      <a:pt x="3420" y="3169"/>
                    </a:moveTo>
                    <a:cubicBezTo>
                      <a:pt x="4117" y="3169"/>
                      <a:pt x="4809" y="3405"/>
                      <a:pt x="5358" y="3858"/>
                    </a:cubicBezTo>
                    <a:lnTo>
                      <a:pt x="5370" y="3858"/>
                    </a:lnTo>
                    <a:cubicBezTo>
                      <a:pt x="5406" y="3894"/>
                      <a:pt x="5453" y="3929"/>
                      <a:pt x="5501" y="3977"/>
                    </a:cubicBezTo>
                    <a:cubicBezTo>
                      <a:pt x="5584" y="4048"/>
                      <a:pt x="5632" y="4156"/>
                      <a:pt x="5620" y="4275"/>
                    </a:cubicBezTo>
                    <a:cubicBezTo>
                      <a:pt x="5608" y="4382"/>
                      <a:pt x="5561" y="4489"/>
                      <a:pt x="5465" y="4548"/>
                    </a:cubicBezTo>
                    <a:lnTo>
                      <a:pt x="3858" y="5715"/>
                    </a:lnTo>
                    <a:lnTo>
                      <a:pt x="2834" y="6465"/>
                    </a:lnTo>
                    <a:lnTo>
                      <a:pt x="1227" y="7632"/>
                    </a:lnTo>
                    <a:cubicBezTo>
                      <a:pt x="1161" y="7681"/>
                      <a:pt x="1090" y="7708"/>
                      <a:pt x="1016" y="7708"/>
                    </a:cubicBezTo>
                    <a:cubicBezTo>
                      <a:pt x="984" y="7708"/>
                      <a:pt x="950" y="7703"/>
                      <a:pt x="917" y="7692"/>
                    </a:cubicBezTo>
                    <a:cubicBezTo>
                      <a:pt x="810" y="7668"/>
                      <a:pt x="715" y="7596"/>
                      <a:pt x="667" y="7501"/>
                    </a:cubicBezTo>
                    <a:cubicBezTo>
                      <a:pt x="643" y="7442"/>
                      <a:pt x="620" y="7382"/>
                      <a:pt x="596" y="7323"/>
                    </a:cubicBezTo>
                    <a:cubicBezTo>
                      <a:pt x="286" y="6561"/>
                      <a:pt x="322" y="5680"/>
                      <a:pt x="667" y="4929"/>
                    </a:cubicBezTo>
                    <a:cubicBezTo>
                      <a:pt x="762" y="4727"/>
                      <a:pt x="881" y="4525"/>
                      <a:pt x="1024" y="4346"/>
                    </a:cubicBezTo>
                    <a:cubicBezTo>
                      <a:pt x="1072" y="4287"/>
                      <a:pt x="1120" y="4227"/>
                      <a:pt x="1179" y="4167"/>
                    </a:cubicBezTo>
                    <a:cubicBezTo>
                      <a:pt x="1310" y="4013"/>
                      <a:pt x="1465" y="3870"/>
                      <a:pt x="1643" y="3751"/>
                    </a:cubicBezTo>
                    <a:cubicBezTo>
                      <a:pt x="1810" y="3620"/>
                      <a:pt x="1989" y="3513"/>
                      <a:pt x="2179" y="3429"/>
                    </a:cubicBezTo>
                    <a:cubicBezTo>
                      <a:pt x="2251" y="3394"/>
                      <a:pt x="2322" y="3370"/>
                      <a:pt x="2394" y="3346"/>
                    </a:cubicBezTo>
                    <a:cubicBezTo>
                      <a:pt x="2726" y="3227"/>
                      <a:pt x="3074" y="3169"/>
                      <a:pt x="3420" y="3169"/>
                    </a:cubicBezTo>
                    <a:close/>
                    <a:moveTo>
                      <a:pt x="9299" y="4822"/>
                    </a:moveTo>
                    <a:cubicBezTo>
                      <a:pt x="9764" y="4822"/>
                      <a:pt x="10228" y="4870"/>
                      <a:pt x="10692" y="4953"/>
                    </a:cubicBezTo>
                    <a:cubicBezTo>
                      <a:pt x="10776" y="4977"/>
                      <a:pt x="10859" y="4989"/>
                      <a:pt x="10942" y="5013"/>
                    </a:cubicBezTo>
                    <a:lnTo>
                      <a:pt x="10966" y="5013"/>
                    </a:lnTo>
                    <a:cubicBezTo>
                      <a:pt x="11216" y="5072"/>
                      <a:pt x="11478" y="5156"/>
                      <a:pt x="11716" y="5239"/>
                    </a:cubicBezTo>
                    <a:cubicBezTo>
                      <a:pt x="11788" y="5263"/>
                      <a:pt x="11859" y="5287"/>
                      <a:pt x="11919" y="5310"/>
                    </a:cubicBezTo>
                    <a:cubicBezTo>
                      <a:pt x="13014" y="5727"/>
                      <a:pt x="13966" y="6382"/>
                      <a:pt x="14740" y="7204"/>
                    </a:cubicBezTo>
                    <a:cubicBezTo>
                      <a:pt x="15562" y="8085"/>
                      <a:pt x="16157" y="9168"/>
                      <a:pt x="16479" y="10371"/>
                    </a:cubicBezTo>
                    <a:cubicBezTo>
                      <a:pt x="17038" y="12538"/>
                      <a:pt x="16598" y="14835"/>
                      <a:pt x="15288" y="16633"/>
                    </a:cubicBezTo>
                    <a:cubicBezTo>
                      <a:pt x="15228" y="16717"/>
                      <a:pt x="15169" y="16788"/>
                      <a:pt x="15109" y="16859"/>
                    </a:cubicBezTo>
                    <a:cubicBezTo>
                      <a:pt x="15050" y="16931"/>
                      <a:pt x="15002" y="17002"/>
                      <a:pt x="14943" y="17062"/>
                    </a:cubicBezTo>
                    <a:cubicBezTo>
                      <a:pt x="14681" y="17371"/>
                      <a:pt x="14395" y="17657"/>
                      <a:pt x="14097" y="17919"/>
                    </a:cubicBezTo>
                    <a:cubicBezTo>
                      <a:pt x="14062" y="17943"/>
                      <a:pt x="14026" y="17979"/>
                      <a:pt x="13978" y="18014"/>
                    </a:cubicBezTo>
                    <a:cubicBezTo>
                      <a:pt x="13907" y="18074"/>
                      <a:pt x="13835" y="18122"/>
                      <a:pt x="13752" y="18181"/>
                    </a:cubicBezTo>
                    <a:cubicBezTo>
                      <a:pt x="12990" y="18764"/>
                      <a:pt x="12121" y="19181"/>
                      <a:pt x="11168" y="19431"/>
                    </a:cubicBezTo>
                    <a:cubicBezTo>
                      <a:pt x="10543" y="19595"/>
                      <a:pt x="9918" y="19677"/>
                      <a:pt x="9290" y="19677"/>
                    </a:cubicBezTo>
                    <a:cubicBezTo>
                      <a:pt x="8961" y="19677"/>
                      <a:pt x="8631" y="19655"/>
                      <a:pt x="8299" y="19610"/>
                    </a:cubicBezTo>
                    <a:cubicBezTo>
                      <a:pt x="8204" y="19598"/>
                      <a:pt x="8109" y="19586"/>
                      <a:pt x="8013" y="19562"/>
                    </a:cubicBezTo>
                    <a:cubicBezTo>
                      <a:pt x="7966" y="19562"/>
                      <a:pt x="7918" y="19550"/>
                      <a:pt x="7870" y="19538"/>
                    </a:cubicBezTo>
                    <a:cubicBezTo>
                      <a:pt x="7478" y="19467"/>
                      <a:pt x="7085" y="19360"/>
                      <a:pt x="6716" y="19217"/>
                    </a:cubicBezTo>
                    <a:cubicBezTo>
                      <a:pt x="6632" y="19181"/>
                      <a:pt x="6561" y="19157"/>
                      <a:pt x="6477" y="19122"/>
                    </a:cubicBezTo>
                    <a:cubicBezTo>
                      <a:pt x="6406" y="19098"/>
                      <a:pt x="6335" y="19062"/>
                      <a:pt x="6263" y="19038"/>
                    </a:cubicBezTo>
                    <a:cubicBezTo>
                      <a:pt x="6251" y="19026"/>
                      <a:pt x="6227" y="19015"/>
                      <a:pt x="6215" y="19003"/>
                    </a:cubicBezTo>
                    <a:cubicBezTo>
                      <a:pt x="4168" y="18074"/>
                      <a:pt x="2679" y="16300"/>
                      <a:pt x="2108" y="14133"/>
                    </a:cubicBezTo>
                    <a:cubicBezTo>
                      <a:pt x="1477" y="11716"/>
                      <a:pt x="2108" y="9275"/>
                      <a:pt x="3596" y="7489"/>
                    </a:cubicBezTo>
                    <a:cubicBezTo>
                      <a:pt x="3870" y="7156"/>
                      <a:pt x="4179" y="6858"/>
                      <a:pt x="4501" y="6573"/>
                    </a:cubicBezTo>
                    <a:cubicBezTo>
                      <a:pt x="5322" y="5882"/>
                      <a:pt x="6311" y="5358"/>
                      <a:pt x="7418" y="5072"/>
                    </a:cubicBezTo>
                    <a:cubicBezTo>
                      <a:pt x="8025" y="4906"/>
                      <a:pt x="8668" y="4822"/>
                      <a:pt x="9299" y="4822"/>
                    </a:cubicBezTo>
                    <a:close/>
                    <a:moveTo>
                      <a:pt x="15288" y="17086"/>
                    </a:moveTo>
                    <a:lnTo>
                      <a:pt x="16776" y="18824"/>
                    </a:lnTo>
                    <a:cubicBezTo>
                      <a:pt x="16979" y="19062"/>
                      <a:pt x="16967" y="19431"/>
                      <a:pt x="16741" y="19646"/>
                    </a:cubicBezTo>
                    <a:cubicBezTo>
                      <a:pt x="16622" y="19765"/>
                      <a:pt x="16455" y="19824"/>
                      <a:pt x="16300" y="19824"/>
                    </a:cubicBezTo>
                    <a:cubicBezTo>
                      <a:pt x="16157" y="19824"/>
                      <a:pt x="16014" y="19777"/>
                      <a:pt x="15907" y="19681"/>
                    </a:cubicBezTo>
                    <a:lnTo>
                      <a:pt x="14193" y="18193"/>
                    </a:lnTo>
                    <a:lnTo>
                      <a:pt x="14276" y="18133"/>
                    </a:lnTo>
                    <a:cubicBezTo>
                      <a:pt x="14597" y="17860"/>
                      <a:pt x="14895" y="17562"/>
                      <a:pt x="15157" y="17252"/>
                    </a:cubicBezTo>
                    <a:cubicBezTo>
                      <a:pt x="15205" y="17193"/>
                      <a:pt x="15252" y="17133"/>
                      <a:pt x="15288" y="17086"/>
                    </a:cubicBezTo>
                    <a:close/>
                    <a:moveTo>
                      <a:pt x="6418" y="19407"/>
                    </a:moveTo>
                    <a:cubicBezTo>
                      <a:pt x="6489" y="19431"/>
                      <a:pt x="6549" y="19455"/>
                      <a:pt x="6620" y="19479"/>
                    </a:cubicBezTo>
                    <a:cubicBezTo>
                      <a:pt x="7001" y="19622"/>
                      <a:pt x="7406" y="19741"/>
                      <a:pt x="7823" y="19812"/>
                    </a:cubicBezTo>
                    <a:cubicBezTo>
                      <a:pt x="7859" y="19824"/>
                      <a:pt x="7882" y="19836"/>
                      <a:pt x="7918" y="19836"/>
                    </a:cubicBezTo>
                    <a:lnTo>
                      <a:pt x="7156" y="21967"/>
                    </a:lnTo>
                    <a:cubicBezTo>
                      <a:pt x="7073" y="22217"/>
                      <a:pt x="6835" y="22372"/>
                      <a:pt x="6585" y="22372"/>
                    </a:cubicBezTo>
                    <a:cubicBezTo>
                      <a:pt x="6525" y="22372"/>
                      <a:pt x="6477" y="22360"/>
                      <a:pt x="6418" y="22348"/>
                    </a:cubicBezTo>
                    <a:cubicBezTo>
                      <a:pt x="6108" y="22265"/>
                      <a:pt x="5918" y="21955"/>
                      <a:pt x="5977" y="21634"/>
                    </a:cubicBezTo>
                    <a:lnTo>
                      <a:pt x="6418" y="19407"/>
                    </a:lnTo>
                    <a:close/>
                    <a:moveTo>
                      <a:pt x="11680" y="0"/>
                    </a:moveTo>
                    <a:cubicBezTo>
                      <a:pt x="11621" y="0"/>
                      <a:pt x="11549" y="12"/>
                      <a:pt x="11478" y="36"/>
                    </a:cubicBezTo>
                    <a:cubicBezTo>
                      <a:pt x="11157" y="119"/>
                      <a:pt x="10918" y="393"/>
                      <a:pt x="10871" y="727"/>
                    </a:cubicBezTo>
                    <a:cubicBezTo>
                      <a:pt x="10871" y="762"/>
                      <a:pt x="10871" y="798"/>
                      <a:pt x="10871" y="834"/>
                    </a:cubicBezTo>
                    <a:cubicBezTo>
                      <a:pt x="9740" y="1036"/>
                      <a:pt x="8763" y="1822"/>
                      <a:pt x="8347" y="2905"/>
                    </a:cubicBezTo>
                    <a:cubicBezTo>
                      <a:pt x="8323" y="2965"/>
                      <a:pt x="8299" y="3024"/>
                      <a:pt x="8287" y="3072"/>
                    </a:cubicBezTo>
                    <a:lnTo>
                      <a:pt x="8275" y="3096"/>
                    </a:lnTo>
                    <a:cubicBezTo>
                      <a:pt x="8216" y="3286"/>
                      <a:pt x="8240" y="3489"/>
                      <a:pt x="8347" y="3644"/>
                    </a:cubicBezTo>
                    <a:cubicBezTo>
                      <a:pt x="8454" y="3810"/>
                      <a:pt x="8632" y="3917"/>
                      <a:pt x="8823" y="3941"/>
                    </a:cubicBezTo>
                    <a:lnTo>
                      <a:pt x="10764" y="4179"/>
                    </a:lnTo>
                    <a:lnTo>
                      <a:pt x="10704" y="4679"/>
                    </a:lnTo>
                    <a:cubicBezTo>
                      <a:pt x="10242" y="4590"/>
                      <a:pt x="9772" y="4546"/>
                      <a:pt x="9302" y="4546"/>
                    </a:cubicBezTo>
                    <a:cubicBezTo>
                      <a:pt x="8644" y="4546"/>
                      <a:pt x="7985" y="4632"/>
                      <a:pt x="7347" y="4798"/>
                    </a:cubicBezTo>
                    <a:cubicBezTo>
                      <a:pt x="6204" y="5096"/>
                      <a:pt x="5203" y="5632"/>
                      <a:pt x="4358" y="6334"/>
                    </a:cubicBezTo>
                    <a:lnTo>
                      <a:pt x="4060" y="5930"/>
                    </a:lnTo>
                    <a:lnTo>
                      <a:pt x="5632" y="4787"/>
                    </a:lnTo>
                    <a:cubicBezTo>
                      <a:pt x="5787" y="4668"/>
                      <a:pt x="5882" y="4489"/>
                      <a:pt x="5906" y="4287"/>
                    </a:cubicBezTo>
                    <a:cubicBezTo>
                      <a:pt x="5918" y="4096"/>
                      <a:pt x="5834" y="3906"/>
                      <a:pt x="5680" y="3763"/>
                    </a:cubicBezTo>
                    <a:cubicBezTo>
                      <a:pt x="5632" y="3715"/>
                      <a:pt x="5596" y="3679"/>
                      <a:pt x="5549" y="3644"/>
                    </a:cubicBezTo>
                    <a:cubicBezTo>
                      <a:pt x="4939" y="3146"/>
                      <a:pt x="4184" y="2887"/>
                      <a:pt x="3421" y="2887"/>
                    </a:cubicBezTo>
                    <a:cubicBezTo>
                      <a:pt x="3051" y="2887"/>
                      <a:pt x="2680" y="2948"/>
                      <a:pt x="2322" y="3072"/>
                    </a:cubicBezTo>
                    <a:cubicBezTo>
                      <a:pt x="2310" y="3036"/>
                      <a:pt x="2286" y="3001"/>
                      <a:pt x="2274" y="2977"/>
                    </a:cubicBezTo>
                    <a:cubicBezTo>
                      <a:pt x="2120" y="2763"/>
                      <a:pt x="1870" y="2643"/>
                      <a:pt x="1608" y="2643"/>
                    </a:cubicBezTo>
                    <a:cubicBezTo>
                      <a:pt x="1536" y="2643"/>
                      <a:pt x="1465" y="2643"/>
                      <a:pt x="1405" y="2667"/>
                    </a:cubicBezTo>
                    <a:cubicBezTo>
                      <a:pt x="1298" y="2691"/>
                      <a:pt x="1215" y="2727"/>
                      <a:pt x="1131" y="2798"/>
                    </a:cubicBezTo>
                    <a:lnTo>
                      <a:pt x="893" y="2965"/>
                    </a:lnTo>
                    <a:cubicBezTo>
                      <a:pt x="715" y="3096"/>
                      <a:pt x="596" y="3286"/>
                      <a:pt x="560" y="3501"/>
                    </a:cubicBezTo>
                    <a:cubicBezTo>
                      <a:pt x="524" y="3715"/>
                      <a:pt x="584" y="3929"/>
                      <a:pt x="715" y="4108"/>
                    </a:cubicBezTo>
                    <a:cubicBezTo>
                      <a:pt x="727" y="4132"/>
                      <a:pt x="750" y="4167"/>
                      <a:pt x="786" y="4191"/>
                    </a:cubicBezTo>
                    <a:cubicBezTo>
                      <a:pt x="631" y="4382"/>
                      <a:pt x="512" y="4596"/>
                      <a:pt x="405" y="4810"/>
                    </a:cubicBezTo>
                    <a:cubicBezTo>
                      <a:pt x="24" y="5632"/>
                      <a:pt x="0" y="6584"/>
                      <a:pt x="334" y="7430"/>
                    </a:cubicBezTo>
                    <a:cubicBezTo>
                      <a:pt x="358" y="7489"/>
                      <a:pt x="381" y="7561"/>
                      <a:pt x="417" y="7620"/>
                    </a:cubicBezTo>
                    <a:cubicBezTo>
                      <a:pt x="500" y="7799"/>
                      <a:pt x="655" y="7918"/>
                      <a:pt x="846" y="7966"/>
                    </a:cubicBezTo>
                    <a:cubicBezTo>
                      <a:pt x="893" y="7977"/>
                      <a:pt x="953" y="7989"/>
                      <a:pt x="1001" y="7989"/>
                    </a:cubicBezTo>
                    <a:cubicBezTo>
                      <a:pt x="1143" y="7989"/>
                      <a:pt x="1274" y="7942"/>
                      <a:pt x="1393" y="7858"/>
                    </a:cubicBezTo>
                    <a:lnTo>
                      <a:pt x="2965" y="6715"/>
                    </a:lnTo>
                    <a:lnTo>
                      <a:pt x="3394" y="7299"/>
                    </a:lnTo>
                    <a:cubicBezTo>
                      <a:pt x="1846" y="9156"/>
                      <a:pt x="1179" y="11692"/>
                      <a:pt x="1834" y="14204"/>
                    </a:cubicBezTo>
                    <a:cubicBezTo>
                      <a:pt x="2429" y="16478"/>
                      <a:pt x="4001" y="18336"/>
                      <a:pt x="6156" y="19288"/>
                    </a:cubicBezTo>
                    <a:lnTo>
                      <a:pt x="5703" y="21586"/>
                    </a:lnTo>
                    <a:cubicBezTo>
                      <a:pt x="5620" y="22039"/>
                      <a:pt x="5894" y="22503"/>
                      <a:pt x="6346" y="22622"/>
                    </a:cubicBezTo>
                    <a:cubicBezTo>
                      <a:pt x="6418" y="22646"/>
                      <a:pt x="6501" y="22658"/>
                      <a:pt x="6585" y="22658"/>
                    </a:cubicBezTo>
                    <a:cubicBezTo>
                      <a:pt x="6966" y="22658"/>
                      <a:pt x="7299" y="22420"/>
                      <a:pt x="7430" y="22063"/>
                    </a:cubicBezTo>
                    <a:lnTo>
                      <a:pt x="8204" y="19884"/>
                    </a:lnTo>
                    <a:cubicBezTo>
                      <a:pt x="8561" y="19931"/>
                      <a:pt x="8930" y="19955"/>
                      <a:pt x="9287" y="19955"/>
                    </a:cubicBezTo>
                    <a:cubicBezTo>
                      <a:pt x="9942" y="19955"/>
                      <a:pt x="10597" y="19872"/>
                      <a:pt x="11240" y="19705"/>
                    </a:cubicBezTo>
                    <a:cubicBezTo>
                      <a:pt x="12240" y="19443"/>
                      <a:pt x="13157" y="19003"/>
                      <a:pt x="13978" y="18372"/>
                    </a:cubicBezTo>
                    <a:lnTo>
                      <a:pt x="15717" y="19896"/>
                    </a:lnTo>
                    <a:cubicBezTo>
                      <a:pt x="15883" y="20038"/>
                      <a:pt x="16086" y="20110"/>
                      <a:pt x="16300" y="20110"/>
                    </a:cubicBezTo>
                    <a:cubicBezTo>
                      <a:pt x="16538" y="20110"/>
                      <a:pt x="16764" y="20015"/>
                      <a:pt x="16931" y="19848"/>
                    </a:cubicBezTo>
                    <a:cubicBezTo>
                      <a:pt x="17264" y="19526"/>
                      <a:pt x="17288" y="18991"/>
                      <a:pt x="16991" y="18634"/>
                    </a:cubicBezTo>
                    <a:lnTo>
                      <a:pt x="15467" y="16859"/>
                    </a:lnTo>
                    <a:cubicBezTo>
                      <a:pt x="16467" y="15514"/>
                      <a:pt x="17003" y="13895"/>
                      <a:pt x="17003" y="12252"/>
                    </a:cubicBezTo>
                    <a:cubicBezTo>
                      <a:pt x="17003" y="11597"/>
                      <a:pt x="16919" y="10942"/>
                      <a:pt x="16752" y="10299"/>
                    </a:cubicBezTo>
                    <a:cubicBezTo>
                      <a:pt x="16110" y="7882"/>
                      <a:pt x="14347" y="5930"/>
                      <a:pt x="12014" y="5049"/>
                    </a:cubicBezTo>
                    <a:lnTo>
                      <a:pt x="12097" y="4334"/>
                    </a:lnTo>
                    <a:lnTo>
                      <a:pt x="14026" y="4560"/>
                    </a:lnTo>
                    <a:lnTo>
                      <a:pt x="14109" y="4560"/>
                    </a:lnTo>
                    <a:cubicBezTo>
                      <a:pt x="14276" y="4560"/>
                      <a:pt x="14443" y="4501"/>
                      <a:pt x="14562" y="4382"/>
                    </a:cubicBezTo>
                    <a:cubicBezTo>
                      <a:pt x="14705" y="4251"/>
                      <a:pt x="14776" y="4060"/>
                      <a:pt x="14764" y="3870"/>
                    </a:cubicBezTo>
                    <a:cubicBezTo>
                      <a:pt x="14764" y="3798"/>
                      <a:pt x="14752" y="3727"/>
                      <a:pt x="14740" y="3655"/>
                    </a:cubicBezTo>
                    <a:cubicBezTo>
                      <a:pt x="14621" y="2763"/>
                      <a:pt x="14133" y="1953"/>
                      <a:pt x="13395" y="1417"/>
                    </a:cubicBezTo>
                    <a:cubicBezTo>
                      <a:pt x="13204" y="1274"/>
                      <a:pt x="12990" y="1155"/>
                      <a:pt x="12764" y="1060"/>
                    </a:cubicBezTo>
                    <a:cubicBezTo>
                      <a:pt x="12776" y="1024"/>
                      <a:pt x="12788" y="988"/>
                      <a:pt x="12788" y="953"/>
                    </a:cubicBezTo>
                    <a:cubicBezTo>
                      <a:pt x="12812" y="738"/>
                      <a:pt x="12752" y="524"/>
                      <a:pt x="12621" y="346"/>
                    </a:cubicBezTo>
                    <a:cubicBezTo>
                      <a:pt x="12478" y="179"/>
                      <a:pt x="12288" y="72"/>
                      <a:pt x="12073" y="48"/>
                    </a:cubicBezTo>
                    <a:lnTo>
                      <a:pt x="11788" y="12"/>
                    </a:lnTo>
                    <a:cubicBezTo>
                      <a:pt x="11752" y="0"/>
                      <a:pt x="11716" y="0"/>
                      <a:pt x="11680" y="0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25" name="Google Shape;825;p6"/>
              <p:cNvSpPr/>
              <p:nvPr/>
            </p:nvSpPr>
            <p:spPr>
              <a:xfrm rot="1699081">
                <a:off x="8126731" y="613255"/>
                <a:ext cx="27671" cy="58770"/>
              </a:xfrm>
              <a:custGeom>
                <a:avLst/>
                <a:gdLst/>
                <a:ahLst/>
                <a:cxnLst/>
                <a:rect l="l" t="t" r="r" b="b"/>
                <a:pathLst>
                  <a:path w="525" h="1115" extrusionOk="0">
                    <a:moveTo>
                      <a:pt x="158" y="1"/>
                    </a:moveTo>
                    <a:cubicBezTo>
                      <a:pt x="145" y="1"/>
                      <a:pt x="132" y="3"/>
                      <a:pt x="119" y="7"/>
                    </a:cubicBezTo>
                    <a:cubicBezTo>
                      <a:pt x="36" y="31"/>
                      <a:pt x="0" y="102"/>
                      <a:pt x="12" y="173"/>
                    </a:cubicBezTo>
                    <a:lnTo>
                      <a:pt x="226" y="1007"/>
                    </a:lnTo>
                    <a:cubicBezTo>
                      <a:pt x="250" y="1078"/>
                      <a:pt x="310" y="1114"/>
                      <a:pt x="369" y="1114"/>
                    </a:cubicBezTo>
                    <a:lnTo>
                      <a:pt x="405" y="1114"/>
                    </a:lnTo>
                    <a:cubicBezTo>
                      <a:pt x="477" y="1090"/>
                      <a:pt x="524" y="1019"/>
                      <a:pt x="500" y="935"/>
                    </a:cubicBezTo>
                    <a:lnTo>
                      <a:pt x="286" y="102"/>
                    </a:lnTo>
                    <a:cubicBezTo>
                      <a:pt x="276" y="43"/>
                      <a:pt x="218" y="1"/>
                      <a:pt x="158" y="1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26" name="Google Shape;826;p6"/>
              <p:cNvSpPr/>
              <p:nvPr/>
            </p:nvSpPr>
            <p:spPr>
              <a:xfrm rot="1699081">
                <a:off x="8247071" y="679704"/>
                <a:ext cx="28304" cy="58717"/>
              </a:xfrm>
              <a:custGeom>
                <a:avLst/>
                <a:gdLst/>
                <a:ahLst/>
                <a:cxnLst/>
                <a:rect l="l" t="t" r="r" b="b"/>
                <a:pathLst>
                  <a:path w="537" h="1114" extrusionOk="0">
                    <a:moveTo>
                      <a:pt x="379" y="0"/>
                    </a:moveTo>
                    <a:cubicBezTo>
                      <a:pt x="319" y="0"/>
                      <a:pt x="261" y="43"/>
                      <a:pt x="251" y="102"/>
                    </a:cubicBezTo>
                    <a:lnTo>
                      <a:pt x="13" y="935"/>
                    </a:lnTo>
                    <a:cubicBezTo>
                      <a:pt x="1" y="1019"/>
                      <a:pt x="36" y="1090"/>
                      <a:pt x="120" y="1114"/>
                    </a:cubicBezTo>
                    <a:lnTo>
                      <a:pt x="156" y="1114"/>
                    </a:lnTo>
                    <a:cubicBezTo>
                      <a:pt x="215" y="1114"/>
                      <a:pt x="275" y="1078"/>
                      <a:pt x="286" y="1007"/>
                    </a:cubicBezTo>
                    <a:lnTo>
                      <a:pt x="525" y="185"/>
                    </a:lnTo>
                    <a:cubicBezTo>
                      <a:pt x="537" y="102"/>
                      <a:pt x="501" y="30"/>
                      <a:pt x="417" y="7"/>
                    </a:cubicBezTo>
                    <a:cubicBezTo>
                      <a:pt x="405" y="2"/>
                      <a:pt x="392" y="0"/>
                      <a:pt x="379" y="0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27" name="Google Shape;827;p6"/>
              <p:cNvSpPr/>
              <p:nvPr/>
            </p:nvSpPr>
            <p:spPr>
              <a:xfrm rot="1699081">
                <a:off x="8308130" y="804049"/>
                <a:ext cx="49018" cy="46436"/>
              </a:xfrm>
              <a:custGeom>
                <a:avLst/>
                <a:gdLst/>
                <a:ahLst/>
                <a:cxnLst/>
                <a:rect l="l" t="t" r="r" b="b"/>
                <a:pathLst>
                  <a:path w="930" h="881" extrusionOk="0">
                    <a:moveTo>
                      <a:pt x="767" y="1"/>
                    </a:moveTo>
                    <a:cubicBezTo>
                      <a:pt x="731" y="1"/>
                      <a:pt x="695" y="13"/>
                      <a:pt x="667" y="35"/>
                    </a:cubicBezTo>
                    <a:lnTo>
                      <a:pt x="60" y="642"/>
                    </a:lnTo>
                    <a:cubicBezTo>
                      <a:pt x="1" y="702"/>
                      <a:pt x="1" y="785"/>
                      <a:pt x="60" y="845"/>
                    </a:cubicBezTo>
                    <a:cubicBezTo>
                      <a:pt x="84" y="868"/>
                      <a:pt x="120" y="880"/>
                      <a:pt x="155" y="880"/>
                    </a:cubicBezTo>
                    <a:cubicBezTo>
                      <a:pt x="191" y="880"/>
                      <a:pt x="227" y="868"/>
                      <a:pt x="262" y="845"/>
                    </a:cubicBezTo>
                    <a:lnTo>
                      <a:pt x="870" y="237"/>
                    </a:lnTo>
                    <a:cubicBezTo>
                      <a:pt x="929" y="190"/>
                      <a:pt x="929" y="95"/>
                      <a:pt x="870" y="47"/>
                    </a:cubicBezTo>
                    <a:cubicBezTo>
                      <a:pt x="845" y="15"/>
                      <a:pt x="806" y="1"/>
                      <a:pt x="767" y="1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28" name="Google Shape;828;p6"/>
              <p:cNvSpPr/>
              <p:nvPr/>
            </p:nvSpPr>
            <p:spPr>
              <a:xfrm rot="1699081">
                <a:off x="8305063" y="952149"/>
                <a:ext cx="60297" cy="26512"/>
              </a:xfrm>
              <a:custGeom>
                <a:avLst/>
                <a:gdLst/>
                <a:ahLst/>
                <a:cxnLst/>
                <a:rect l="l" t="t" r="r" b="b"/>
                <a:pathLst>
                  <a:path w="1144" h="503" extrusionOk="0">
                    <a:moveTo>
                      <a:pt x="980" y="1"/>
                    </a:moveTo>
                    <a:cubicBezTo>
                      <a:pt x="971" y="1"/>
                      <a:pt x="962" y="1"/>
                      <a:pt x="953" y="3"/>
                    </a:cubicBezTo>
                    <a:lnTo>
                      <a:pt x="119" y="217"/>
                    </a:lnTo>
                    <a:cubicBezTo>
                      <a:pt x="36" y="241"/>
                      <a:pt x="0" y="324"/>
                      <a:pt x="12" y="396"/>
                    </a:cubicBezTo>
                    <a:cubicBezTo>
                      <a:pt x="36" y="455"/>
                      <a:pt x="95" y="503"/>
                      <a:pt x="155" y="503"/>
                    </a:cubicBezTo>
                    <a:cubicBezTo>
                      <a:pt x="167" y="503"/>
                      <a:pt x="179" y="503"/>
                      <a:pt x="191" y="491"/>
                    </a:cubicBezTo>
                    <a:lnTo>
                      <a:pt x="1024" y="277"/>
                    </a:lnTo>
                    <a:cubicBezTo>
                      <a:pt x="1096" y="265"/>
                      <a:pt x="1143" y="181"/>
                      <a:pt x="1119" y="110"/>
                    </a:cubicBezTo>
                    <a:cubicBezTo>
                      <a:pt x="1109" y="37"/>
                      <a:pt x="1044" y="1"/>
                      <a:pt x="980" y="1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29" name="Google Shape;829;p6"/>
              <p:cNvSpPr/>
              <p:nvPr/>
            </p:nvSpPr>
            <p:spPr>
              <a:xfrm rot="1699081">
                <a:off x="8237957" y="1072578"/>
                <a:ext cx="60297" cy="26776"/>
              </a:xfrm>
              <a:custGeom>
                <a:avLst/>
                <a:gdLst/>
                <a:ahLst/>
                <a:cxnLst/>
                <a:rect l="l" t="t" r="r" b="b"/>
                <a:pathLst>
                  <a:path w="1144" h="508" extrusionOk="0">
                    <a:moveTo>
                      <a:pt x="160" y="1"/>
                    </a:moveTo>
                    <a:cubicBezTo>
                      <a:pt x="96" y="1"/>
                      <a:pt x="44" y="44"/>
                      <a:pt x="24" y="102"/>
                    </a:cubicBezTo>
                    <a:cubicBezTo>
                      <a:pt x="1" y="174"/>
                      <a:pt x="48" y="257"/>
                      <a:pt x="120" y="269"/>
                    </a:cubicBezTo>
                    <a:lnTo>
                      <a:pt x="953" y="507"/>
                    </a:lnTo>
                    <a:lnTo>
                      <a:pt x="989" y="507"/>
                    </a:lnTo>
                    <a:cubicBezTo>
                      <a:pt x="1048" y="507"/>
                      <a:pt x="1108" y="471"/>
                      <a:pt x="1132" y="412"/>
                    </a:cubicBezTo>
                    <a:cubicBezTo>
                      <a:pt x="1144" y="329"/>
                      <a:pt x="1108" y="257"/>
                      <a:pt x="1024" y="233"/>
                    </a:cubicBezTo>
                    <a:lnTo>
                      <a:pt x="203" y="7"/>
                    </a:lnTo>
                    <a:cubicBezTo>
                      <a:pt x="188" y="3"/>
                      <a:pt x="174" y="1"/>
                      <a:pt x="160" y="1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30" name="Google Shape;830;p6"/>
              <p:cNvSpPr/>
              <p:nvPr/>
            </p:nvSpPr>
            <p:spPr>
              <a:xfrm rot="1699081">
                <a:off x="8126133" y="1133631"/>
                <a:ext cx="48333" cy="46963"/>
              </a:xfrm>
              <a:custGeom>
                <a:avLst/>
                <a:gdLst/>
                <a:ahLst/>
                <a:cxnLst/>
                <a:rect l="l" t="t" r="r" b="b"/>
                <a:pathLst>
                  <a:path w="917" h="891" extrusionOk="0">
                    <a:moveTo>
                      <a:pt x="155" y="1"/>
                    </a:moveTo>
                    <a:cubicBezTo>
                      <a:pt x="119" y="1"/>
                      <a:pt x="83" y="16"/>
                      <a:pt x="60" y="46"/>
                    </a:cubicBezTo>
                    <a:cubicBezTo>
                      <a:pt x="0" y="93"/>
                      <a:pt x="0" y="189"/>
                      <a:pt x="48" y="236"/>
                    </a:cubicBezTo>
                    <a:lnTo>
                      <a:pt x="655" y="855"/>
                    </a:lnTo>
                    <a:cubicBezTo>
                      <a:pt x="679" y="879"/>
                      <a:pt x="714" y="891"/>
                      <a:pt x="762" y="891"/>
                    </a:cubicBezTo>
                    <a:cubicBezTo>
                      <a:pt x="798" y="891"/>
                      <a:pt x="834" y="879"/>
                      <a:pt x="857" y="855"/>
                    </a:cubicBezTo>
                    <a:cubicBezTo>
                      <a:pt x="917" y="796"/>
                      <a:pt x="917" y="712"/>
                      <a:pt x="857" y="653"/>
                    </a:cubicBezTo>
                    <a:lnTo>
                      <a:pt x="250" y="46"/>
                    </a:lnTo>
                    <a:cubicBezTo>
                      <a:pt x="226" y="16"/>
                      <a:pt x="191" y="1"/>
                      <a:pt x="155" y="1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31" name="Google Shape;831;p6"/>
              <p:cNvSpPr/>
              <p:nvPr/>
            </p:nvSpPr>
            <p:spPr>
              <a:xfrm rot="1699081">
                <a:off x="7998065" y="1129910"/>
                <a:ext cx="27671" cy="58770"/>
              </a:xfrm>
              <a:custGeom>
                <a:avLst/>
                <a:gdLst/>
                <a:ahLst/>
                <a:cxnLst/>
                <a:rect l="l" t="t" r="r" b="b"/>
                <a:pathLst>
                  <a:path w="525" h="1115" extrusionOk="0">
                    <a:moveTo>
                      <a:pt x="163" y="1"/>
                    </a:moveTo>
                    <a:cubicBezTo>
                      <a:pt x="149" y="1"/>
                      <a:pt x="134" y="3"/>
                      <a:pt x="120" y="7"/>
                    </a:cubicBezTo>
                    <a:cubicBezTo>
                      <a:pt x="48" y="19"/>
                      <a:pt x="1" y="102"/>
                      <a:pt x="24" y="173"/>
                    </a:cubicBezTo>
                    <a:lnTo>
                      <a:pt x="239" y="1007"/>
                    </a:lnTo>
                    <a:cubicBezTo>
                      <a:pt x="251" y="1078"/>
                      <a:pt x="310" y="1114"/>
                      <a:pt x="370" y="1114"/>
                    </a:cubicBezTo>
                    <a:lnTo>
                      <a:pt x="405" y="1114"/>
                    </a:lnTo>
                    <a:cubicBezTo>
                      <a:pt x="489" y="1090"/>
                      <a:pt x="524" y="1019"/>
                      <a:pt x="513" y="935"/>
                    </a:cubicBezTo>
                    <a:lnTo>
                      <a:pt x="298" y="102"/>
                    </a:lnTo>
                    <a:cubicBezTo>
                      <a:pt x="279" y="43"/>
                      <a:pt x="227" y="1"/>
                      <a:pt x="163" y="1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32" name="Google Shape;832;p6"/>
              <p:cNvSpPr/>
              <p:nvPr/>
            </p:nvSpPr>
            <p:spPr>
              <a:xfrm rot="1699081">
                <a:off x="7876814" y="1062745"/>
                <a:ext cx="28884" cy="58770"/>
              </a:xfrm>
              <a:custGeom>
                <a:avLst/>
                <a:gdLst/>
                <a:ahLst/>
                <a:cxnLst/>
                <a:rect l="l" t="t" r="r" b="b"/>
                <a:pathLst>
                  <a:path w="548" h="1115" extrusionOk="0">
                    <a:moveTo>
                      <a:pt x="390" y="1"/>
                    </a:moveTo>
                    <a:cubicBezTo>
                      <a:pt x="330" y="1"/>
                      <a:pt x="272" y="43"/>
                      <a:pt x="262" y="102"/>
                    </a:cubicBezTo>
                    <a:lnTo>
                      <a:pt x="24" y="936"/>
                    </a:lnTo>
                    <a:cubicBezTo>
                      <a:pt x="0" y="1007"/>
                      <a:pt x="48" y="1090"/>
                      <a:pt x="119" y="1114"/>
                    </a:cubicBezTo>
                    <a:lnTo>
                      <a:pt x="167" y="1114"/>
                    </a:lnTo>
                    <a:cubicBezTo>
                      <a:pt x="227" y="1114"/>
                      <a:pt x="286" y="1079"/>
                      <a:pt x="298" y="1007"/>
                    </a:cubicBezTo>
                    <a:lnTo>
                      <a:pt x="524" y="186"/>
                    </a:lnTo>
                    <a:cubicBezTo>
                      <a:pt x="548" y="102"/>
                      <a:pt x="512" y="31"/>
                      <a:pt x="429" y="7"/>
                    </a:cubicBezTo>
                    <a:cubicBezTo>
                      <a:pt x="416" y="3"/>
                      <a:pt x="403" y="1"/>
                      <a:pt x="390" y="1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33" name="Google Shape;833;p6"/>
              <p:cNvSpPr/>
              <p:nvPr/>
            </p:nvSpPr>
            <p:spPr>
              <a:xfrm rot="1699081">
                <a:off x="7796465" y="950315"/>
                <a:ext cx="48385" cy="46963"/>
              </a:xfrm>
              <a:custGeom>
                <a:avLst/>
                <a:gdLst/>
                <a:ahLst/>
                <a:cxnLst/>
                <a:rect l="l" t="t" r="r" b="b"/>
                <a:pathLst>
                  <a:path w="918" h="891" extrusionOk="0">
                    <a:moveTo>
                      <a:pt x="768" y="1"/>
                    </a:moveTo>
                    <a:cubicBezTo>
                      <a:pt x="733" y="1"/>
                      <a:pt x="697" y="16"/>
                      <a:pt x="667" y="45"/>
                    </a:cubicBezTo>
                    <a:lnTo>
                      <a:pt x="48" y="641"/>
                    </a:lnTo>
                    <a:cubicBezTo>
                      <a:pt x="0" y="700"/>
                      <a:pt x="0" y="795"/>
                      <a:pt x="48" y="843"/>
                    </a:cubicBezTo>
                    <a:cubicBezTo>
                      <a:pt x="84" y="867"/>
                      <a:pt x="119" y="891"/>
                      <a:pt x="155" y="891"/>
                    </a:cubicBezTo>
                    <a:cubicBezTo>
                      <a:pt x="191" y="891"/>
                      <a:pt x="227" y="879"/>
                      <a:pt x="250" y="843"/>
                    </a:cubicBezTo>
                    <a:lnTo>
                      <a:pt x="870" y="248"/>
                    </a:lnTo>
                    <a:cubicBezTo>
                      <a:pt x="917" y="188"/>
                      <a:pt x="917" y="105"/>
                      <a:pt x="870" y="45"/>
                    </a:cubicBezTo>
                    <a:cubicBezTo>
                      <a:pt x="840" y="16"/>
                      <a:pt x="804" y="1"/>
                      <a:pt x="768" y="1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34" name="Google Shape;834;p6"/>
              <p:cNvSpPr/>
              <p:nvPr/>
            </p:nvSpPr>
            <p:spPr>
              <a:xfrm rot="1699081">
                <a:off x="7788139" y="822745"/>
                <a:ext cx="60930" cy="26565"/>
              </a:xfrm>
              <a:custGeom>
                <a:avLst/>
                <a:gdLst/>
                <a:ahLst/>
                <a:cxnLst/>
                <a:rect l="l" t="t" r="r" b="b"/>
                <a:pathLst>
                  <a:path w="1156" h="504" extrusionOk="0">
                    <a:moveTo>
                      <a:pt x="991" y="1"/>
                    </a:moveTo>
                    <a:cubicBezTo>
                      <a:pt x="983" y="1"/>
                      <a:pt x="974" y="2"/>
                      <a:pt x="965" y="3"/>
                    </a:cubicBezTo>
                    <a:lnTo>
                      <a:pt x="119" y="217"/>
                    </a:lnTo>
                    <a:cubicBezTo>
                      <a:pt x="48" y="241"/>
                      <a:pt x="0" y="313"/>
                      <a:pt x="24" y="396"/>
                    </a:cubicBezTo>
                    <a:cubicBezTo>
                      <a:pt x="36" y="456"/>
                      <a:pt x="96" y="503"/>
                      <a:pt x="155" y="503"/>
                    </a:cubicBezTo>
                    <a:cubicBezTo>
                      <a:pt x="167" y="503"/>
                      <a:pt x="179" y="491"/>
                      <a:pt x="191" y="491"/>
                    </a:cubicBezTo>
                    <a:lnTo>
                      <a:pt x="1024" y="277"/>
                    </a:lnTo>
                    <a:cubicBezTo>
                      <a:pt x="1108" y="265"/>
                      <a:pt x="1155" y="182"/>
                      <a:pt x="1131" y="110"/>
                    </a:cubicBezTo>
                    <a:cubicBezTo>
                      <a:pt x="1111" y="37"/>
                      <a:pt x="1053" y="1"/>
                      <a:pt x="991" y="1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35" name="Google Shape;835;p6"/>
              <p:cNvSpPr/>
              <p:nvPr/>
            </p:nvSpPr>
            <p:spPr>
              <a:xfrm rot="1699081">
                <a:off x="7855805" y="701971"/>
                <a:ext cx="60244" cy="27408"/>
              </a:xfrm>
              <a:custGeom>
                <a:avLst/>
                <a:gdLst/>
                <a:ahLst/>
                <a:cxnLst/>
                <a:rect l="l" t="t" r="r" b="b"/>
                <a:pathLst>
                  <a:path w="1143" h="520" extrusionOk="0">
                    <a:moveTo>
                      <a:pt x="146" y="1"/>
                    </a:moveTo>
                    <a:cubicBezTo>
                      <a:pt x="88" y="1"/>
                      <a:pt x="33" y="37"/>
                      <a:pt x="24" y="103"/>
                    </a:cubicBezTo>
                    <a:cubicBezTo>
                      <a:pt x="0" y="174"/>
                      <a:pt x="48" y="258"/>
                      <a:pt x="119" y="270"/>
                    </a:cubicBezTo>
                    <a:lnTo>
                      <a:pt x="953" y="508"/>
                    </a:lnTo>
                    <a:cubicBezTo>
                      <a:pt x="964" y="508"/>
                      <a:pt x="976" y="520"/>
                      <a:pt x="988" y="520"/>
                    </a:cubicBezTo>
                    <a:cubicBezTo>
                      <a:pt x="1048" y="520"/>
                      <a:pt x="1107" y="472"/>
                      <a:pt x="1119" y="413"/>
                    </a:cubicBezTo>
                    <a:cubicBezTo>
                      <a:pt x="1143" y="341"/>
                      <a:pt x="1095" y="258"/>
                      <a:pt x="1024" y="234"/>
                    </a:cubicBezTo>
                    <a:lnTo>
                      <a:pt x="191" y="8"/>
                    </a:lnTo>
                    <a:cubicBezTo>
                      <a:pt x="176" y="3"/>
                      <a:pt x="161" y="1"/>
                      <a:pt x="146" y="1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36" name="Google Shape;836;p6"/>
              <p:cNvSpPr/>
              <p:nvPr/>
            </p:nvSpPr>
            <p:spPr>
              <a:xfrm rot="1699081">
                <a:off x="7980755" y="621091"/>
                <a:ext cx="47753" cy="47543"/>
              </a:xfrm>
              <a:custGeom>
                <a:avLst/>
                <a:gdLst/>
                <a:ahLst/>
                <a:cxnLst/>
                <a:rect l="l" t="t" r="r" b="b"/>
                <a:pathLst>
                  <a:path w="906" h="902" extrusionOk="0">
                    <a:moveTo>
                      <a:pt x="154" y="0"/>
                    </a:moveTo>
                    <a:cubicBezTo>
                      <a:pt x="117" y="0"/>
                      <a:pt x="78" y="15"/>
                      <a:pt x="48" y="45"/>
                    </a:cubicBezTo>
                    <a:cubicBezTo>
                      <a:pt x="0" y="92"/>
                      <a:pt x="0" y="188"/>
                      <a:pt x="48" y="235"/>
                    </a:cubicBezTo>
                    <a:lnTo>
                      <a:pt x="655" y="854"/>
                    </a:lnTo>
                    <a:cubicBezTo>
                      <a:pt x="679" y="890"/>
                      <a:pt x="715" y="902"/>
                      <a:pt x="751" y="902"/>
                    </a:cubicBezTo>
                    <a:cubicBezTo>
                      <a:pt x="786" y="902"/>
                      <a:pt x="822" y="890"/>
                      <a:pt x="846" y="866"/>
                    </a:cubicBezTo>
                    <a:cubicBezTo>
                      <a:pt x="905" y="807"/>
                      <a:pt x="905" y="723"/>
                      <a:pt x="858" y="664"/>
                    </a:cubicBezTo>
                    <a:lnTo>
                      <a:pt x="251" y="45"/>
                    </a:lnTo>
                    <a:cubicBezTo>
                      <a:pt x="227" y="15"/>
                      <a:pt x="191" y="0"/>
                      <a:pt x="154" y="0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37" name="Google Shape;837;p6"/>
              <p:cNvSpPr/>
              <p:nvPr/>
            </p:nvSpPr>
            <p:spPr>
              <a:xfrm rot="1699081">
                <a:off x="7864857" y="856363"/>
                <a:ext cx="229118" cy="214366"/>
              </a:xfrm>
              <a:custGeom>
                <a:avLst/>
                <a:gdLst/>
                <a:ahLst/>
                <a:cxnLst/>
                <a:rect l="l" t="t" r="r" b="b"/>
                <a:pathLst>
                  <a:path w="4347" h="4067" extrusionOk="0">
                    <a:moveTo>
                      <a:pt x="3253" y="1"/>
                    </a:moveTo>
                    <a:cubicBezTo>
                      <a:pt x="3241" y="1"/>
                      <a:pt x="3228" y="3"/>
                      <a:pt x="3215" y="7"/>
                    </a:cubicBezTo>
                    <a:lnTo>
                      <a:pt x="120" y="733"/>
                    </a:lnTo>
                    <a:cubicBezTo>
                      <a:pt x="48" y="757"/>
                      <a:pt x="1" y="828"/>
                      <a:pt x="13" y="900"/>
                    </a:cubicBezTo>
                    <a:cubicBezTo>
                      <a:pt x="32" y="969"/>
                      <a:pt x="84" y="1013"/>
                      <a:pt x="149" y="1013"/>
                    </a:cubicBezTo>
                    <a:cubicBezTo>
                      <a:pt x="163" y="1013"/>
                      <a:pt x="177" y="1011"/>
                      <a:pt x="191" y="1007"/>
                    </a:cubicBezTo>
                    <a:lnTo>
                      <a:pt x="3144" y="304"/>
                    </a:lnTo>
                    <a:lnTo>
                      <a:pt x="4061" y="3960"/>
                    </a:lnTo>
                    <a:cubicBezTo>
                      <a:pt x="4073" y="4019"/>
                      <a:pt x="4132" y="4067"/>
                      <a:pt x="4192" y="4067"/>
                    </a:cubicBezTo>
                    <a:cubicBezTo>
                      <a:pt x="4204" y="4067"/>
                      <a:pt x="4216" y="4067"/>
                      <a:pt x="4227" y="4055"/>
                    </a:cubicBezTo>
                    <a:cubicBezTo>
                      <a:pt x="4311" y="4043"/>
                      <a:pt x="4347" y="3960"/>
                      <a:pt x="4335" y="3888"/>
                    </a:cubicBezTo>
                    <a:lnTo>
                      <a:pt x="3382" y="102"/>
                    </a:lnTo>
                    <a:cubicBezTo>
                      <a:pt x="3363" y="43"/>
                      <a:pt x="3311" y="1"/>
                      <a:pt x="3253" y="1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38" name="Google Shape;838;p6"/>
              <p:cNvSpPr/>
              <p:nvPr/>
            </p:nvSpPr>
            <p:spPr>
              <a:xfrm rot="1699081">
                <a:off x="8048990" y="763116"/>
                <a:ext cx="100460" cy="73792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1400" extrusionOk="0">
                    <a:moveTo>
                      <a:pt x="1639" y="0"/>
                    </a:moveTo>
                    <a:cubicBezTo>
                      <a:pt x="1626" y="0"/>
                      <a:pt x="1611" y="2"/>
                      <a:pt x="1596" y="6"/>
                    </a:cubicBezTo>
                    <a:cubicBezTo>
                      <a:pt x="1525" y="30"/>
                      <a:pt x="1477" y="102"/>
                      <a:pt x="1501" y="185"/>
                    </a:cubicBezTo>
                    <a:cubicBezTo>
                      <a:pt x="1596" y="518"/>
                      <a:pt x="1501" y="947"/>
                      <a:pt x="1132" y="1078"/>
                    </a:cubicBezTo>
                    <a:cubicBezTo>
                      <a:pt x="1068" y="1103"/>
                      <a:pt x="1007" y="1114"/>
                      <a:pt x="951" y="1114"/>
                    </a:cubicBezTo>
                    <a:cubicBezTo>
                      <a:pt x="849" y="1114"/>
                      <a:pt x="760" y="1080"/>
                      <a:pt x="692" y="1042"/>
                    </a:cubicBezTo>
                    <a:cubicBezTo>
                      <a:pt x="501" y="947"/>
                      <a:pt x="346" y="733"/>
                      <a:pt x="299" y="494"/>
                    </a:cubicBezTo>
                    <a:cubicBezTo>
                      <a:pt x="277" y="430"/>
                      <a:pt x="218" y="385"/>
                      <a:pt x="145" y="385"/>
                    </a:cubicBezTo>
                    <a:cubicBezTo>
                      <a:pt x="137" y="385"/>
                      <a:pt x="129" y="386"/>
                      <a:pt x="120" y="387"/>
                    </a:cubicBezTo>
                    <a:cubicBezTo>
                      <a:pt x="49" y="411"/>
                      <a:pt x="1" y="483"/>
                      <a:pt x="25" y="566"/>
                    </a:cubicBezTo>
                    <a:cubicBezTo>
                      <a:pt x="84" y="875"/>
                      <a:pt x="299" y="1149"/>
                      <a:pt x="561" y="1292"/>
                    </a:cubicBezTo>
                    <a:cubicBezTo>
                      <a:pt x="692" y="1364"/>
                      <a:pt x="823" y="1399"/>
                      <a:pt x="953" y="1399"/>
                    </a:cubicBezTo>
                    <a:cubicBezTo>
                      <a:pt x="1049" y="1399"/>
                      <a:pt x="1144" y="1376"/>
                      <a:pt x="1239" y="1340"/>
                    </a:cubicBezTo>
                    <a:cubicBezTo>
                      <a:pt x="1751" y="1149"/>
                      <a:pt x="1906" y="566"/>
                      <a:pt x="1775" y="102"/>
                    </a:cubicBezTo>
                    <a:cubicBezTo>
                      <a:pt x="1755" y="43"/>
                      <a:pt x="1704" y="0"/>
                      <a:pt x="1639" y="0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39" name="Google Shape;839;p6"/>
              <p:cNvSpPr/>
              <p:nvPr/>
            </p:nvSpPr>
            <p:spPr>
              <a:xfrm rot="1699081">
                <a:off x="8167856" y="758548"/>
                <a:ext cx="63407" cy="50600"/>
              </a:xfrm>
              <a:custGeom>
                <a:avLst/>
                <a:gdLst/>
                <a:ahLst/>
                <a:cxnLst/>
                <a:rect l="l" t="t" r="r" b="b"/>
                <a:pathLst>
                  <a:path w="1203" h="960" extrusionOk="0">
                    <a:moveTo>
                      <a:pt x="990" y="1"/>
                    </a:moveTo>
                    <a:cubicBezTo>
                      <a:pt x="978" y="1"/>
                      <a:pt x="965" y="3"/>
                      <a:pt x="953" y="7"/>
                    </a:cubicBezTo>
                    <a:cubicBezTo>
                      <a:pt x="869" y="19"/>
                      <a:pt x="822" y="102"/>
                      <a:pt x="846" y="173"/>
                    </a:cubicBezTo>
                    <a:cubicBezTo>
                      <a:pt x="905" y="376"/>
                      <a:pt x="857" y="602"/>
                      <a:pt x="691" y="674"/>
                    </a:cubicBezTo>
                    <a:cubicBezTo>
                      <a:pt x="673" y="678"/>
                      <a:pt x="654" y="681"/>
                      <a:pt x="634" y="681"/>
                    </a:cubicBezTo>
                    <a:cubicBezTo>
                      <a:pt x="600" y="681"/>
                      <a:pt x="562" y="672"/>
                      <a:pt x="524" y="650"/>
                    </a:cubicBezTo>
                    <a:cubicBezTo>
                      <a:pt x="417" y="602"/>
                      <a:pt x="322" y="459"/>
                      <a:pt x="298" y="328"/>
                    </a:cubicBezTo>
                    <a:cubicBezTo>
                      <a:pt x="278" y="259"/>
                      <a:pt x="226" y="215"/>
                      <a:pt x="162" y="215"/>
                    </a:cubicBezTo>
                    <a:cubicBezTo>
                      <a:pt x="148" y="215"/>
                      <a:pt x="134" y="217"/>
                      <a:pt x="119" y="221"/>
                    </a:cubicBezTo>
                    <a:cubicBezTo>
                      <a:pt x="48" y="233"/>
                      <a:pt x="0" y="316"/>
                      <a:pt x="12" y="388"/>
                    </a:cubicBezTo>
                    <a:cubicBezTo>
                      <a:pt x="72" y="614"/>
                      <a:pt x="214" y="805"/>
                      <a:pt x="393" y="900"/>
                    </a:cubicBezTo>
                    <a:cubicBezTo>
                      <a:pt x="465" y="947"/>
                      <a:pt x="548" y="959"/>
                      <a:pt x="631" y="959"/>
                    </a:cubicBezTo>
                    <a:cubicBezTo>
                      <a:pt x="679" y="959"/>
                      <a:pt x="738" y="947"/>
                      <a:pt x="798" y="935"/>
                    </a:cubicBezTo>
                    <a:cubicBezTo>
                      <a:pt x="1119" y="805"/>
                      <a:pt x="1203" y="412"/>
                      <a:pt x="1119" y="102"/>
                    </a:cubicBezTo>
                    <a:cubicBezTo>
                      <a:pt x="1100" y="43"/>
                      <a:pt x="1048" y="1"/>
                      <a:pt x="990" y="1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40" name="Google Shape;840;p6"/>
              <p:cNvSpPr/>
              <p:nvPr/>
            </p:nvSpPr>
            <p:spPr>
              <a:xfrm rot="1699081">
                <a:off x="7987058" y="714251"/>
                <a:ext cx="62142" cy="50600"/>
              </a:xfrm>
              <a:custGeom>
                <a:avLst/>
                <a:gdLst/>
                <a:ahLst/>
                <a:cxnLst/>
                <a:rect l="l" t="t" r="r" b="b"/>
                <a:pathLst>
                  <a:path w="1179" h="960" extrusionOk="0">
                    <a:moveTo>
                      <a:pt x="984" y="1"/>
                    </a:moveTo>
                    <a:cubicBezTo>
                      <a:pt x="970" y="1"/>
                      <a:pt x="955" y="3"/>
                      <a:pt x="941" y="7"/>
                    </a:cubicBezTo>
                    <a:cubicBezTo>
                      <a:pt x="869" y="31"/>
                      <a:pt x="822" y="102"/>
                      <a:pt x="845" y="185"/>
                    </a:cubicBezTo>
                    <a:cubicBezTo>
                      <a:pt x="893" y="316"/>
                      <a:pt x="869" y="483"/>
                      <a:pt x="810" y="578"/>
                    </a:cubicBezTo>
                    <a:cubicBezTo>
                      <a:pt x="774" y="638"/>
                      <a:pt x="726" y="674"/>
                      <a:pt x="667" y="674"/>
                    </a:cubicBezTo>
                    <a:cubicBezTo>
                      <a:pt x="656" y="675"/>
                      <a:pt x="645" y="676"/>
                      <a:pt x="635" y="676"/>
                    </a:cubicBezTo>
                    <a:cubicBezTo>
                      <a:pt x="471" y="676"/>
                      <a:pt x="342" y="507"/>
                      <a:pt x="286" y="328"/>
                    </a:cubicBezTo>
                    <a:cubicBezTo>
                      <a:pt x="276" y="259"/>
                      <a:pt x="217" y="215"/>
                      <a:pt x="157" y="215"/>
                    </a:cubicBezTo>
                    <a:cubicBezTo>
                      <a:pt x="144" y="215"/>
                      <a:pt x="132" y="217"/>
                      <a:pt x="119" y="221"/>
                    </a:cubicBezTo>
                    <a:cubicBezTo>
                      <a:pt x="48" y="245"/>
                      <a:pt x="0" y="316"/>
                      <a:pt x="12" y="388"/>
                    </a:cubicBezTo>
                    <a:cubicBezTo>
                      <a:pt x="95" y="685"/>
                      <a:pt x="322" y="959"/>
                      <a:pt x="631" y="959"/>
                    </a:cubicBezTo>
                    <a:lnTo>
                      <a:pt x="703" y="959"/>
                    </a:lnTo>
                    <a:cubicBezTo>
                      <a:pt x="845" y="935"/>
                      <a:pt x="964" y="864"/>
                      <a:pt x="1048" y="733"/>
                    </a:cubicBezTo>
                    <a:cubicBezTo>
                      <a:pt x="1155" y="566"/>
                      <a:pt x="1179" y="316"/>
                      <a:pt x="1119" y="102"/>
                    </a:cubicBezTo>
                    <a:cubicBezTo>
                      <a:pt x="1100" y="43"/>
                      <a:pt x="1048" y="1"/>
                      <a:pt x="984" y="1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841" name="Google Shape;841;p6"/>
            <p:cNvGrpSpPr/>
            <p:nvPr/>
          </p:nvGrpSpPr>
          <p:grpSpPr>
            <a:xfrm>
              <a:off x="213639" y="101505"/>
              <a:ext cx="8651511" cy="5005623"/>
              <a:chOff x="213639" y="101505"/>
              <a:chExt cx="8651511" cy="5005623"/>
            </a:xfrm>
          </p:grpSpPr>
          <p:grpSp>
            <p:nvGrpSpPr>
              <p:cNvPr id="842" name="Google Shape;842;p6"/>
              <p:cNvGrpSpPr/>
              <p:nvPr/>
            </p:nvGrpSpPr>
            <p:grpSpPr>
              <a:xfrm>
                <a:off x="7362230" y="101505"/>
                <a:ext cx="1364147" cy="1462768"/>
                <a:chOff x="7362230" y="101505"/>
                <a:chExt cx="1364147" cy="1462768"/>
              </a:xfrm>
            </p:grpSpPr>
            <p:sp>
              <p:nvSpPr>
                <p:cNvPr id="843" name="Google Shape;843;p6"/>
                <p:cNvSpPr/>
                <p:nvPr/>
              </p:nvSpPr>
              <p:spPr>
                <a:xfrm rot="-2274672">
                  <a:off x="7387414" y="443954"/>
                  <a:ext cx="128297" cy="12603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499" h="2455" extrusionOk="0">
                      <a:moveTo>
                        <a:pt x="1099" y="0"/>
                      </a:moveTo>
                      <a:cubicBezTo>
                        <a:pt x="1045" y="0"/>
                        <a:pt x="992" y="32"/>
                        <a:pt x="977" y="90"/>
                      </a:cubicBezTo>
                      <a:lnTo>
                        <a:pt x="811" y="709"/>
                      </a:lnTo>
                      <a:cubicBezTo>
                        <a:pt x="799" y="756"/>
                        <a:pt x="763" y="780"/>
                        <a:pt x="727" y="792"/>
                      </a:cubicBezTo>
                      <a:lnTo>
                        <a:pt x="120" y="1006"/>
                      </a:lnTo>
                      <a:cubicBezTo>
                        <a:pt x="25" y="1042"/>
                        <a:pt x="1" y="1173"/>
                        <a:pt x="96" y="1233"/>
                      </a:cubicBezTo>
                      <a:lnTo>
                        <a:pt x="632" y="1590"/>
                      </a:lnTo>
                      <a:cubicBezTo>
                        <a:pt x="668" y="1614"/>
                        <a:pt x="691" y="1649"/>
                        <a:pt x="691" y="1685"/>
                      </a:cubicBezTo>
                      <a:lnTo>
                        <a:pt x="703" y="2328"/>
                      </a:lnTo>
                      <a:cubicBezTo>
                        <a:pt x="703" y="2403"/>
                        <a:pt x="767" y="2454"/>
                        <a:pt x="830" y="2454"/>
                      </a:cubicBezTo>
                      <a:cubicBezTo>
                        <a:pt x="857" y="2454"/>
                        <a:pt x="884" y="2445"/>
                        <a:pt x="906" y="2423"/>
                      </a:cubicBezTo>
                      <a:lnTo>
                        <a:pt x="1406" y="2018"/>
                      </a:lnTo>
                      <a:cubicBezTo>
                        <a:pt x="1432" y="2001"/>
                        <a:pt x="1465" y="1990"/>
                        <a:pt x="1494" y="1990"/>
                      </a:cubicBezTo>
                      <a:cubicBezTo>
                        <a:pt x="1505" y="1990"/>
                        <a:pt x="1515" y="1991"/>
                        <a:pt x="1525" y="1995"/>
                      </a:cubicBezTo>
                      <a:lnTo>
                        <a:pt x="2144" y="2185"/>
                      </a:lnTo>
                      <a:cubicBezTo>
                        <a:pt x="2154" y="2188"/>
                        <a:pt x="2164" y="2189"/>
                        <a:pt x="2174" y="2189"/>
                      </a:cubicBezTo>
                      <a:cubicBezTo>
                        <a:pt x="2258" y="2189"/>
                        <a:pt x="2331" y="2104"/>
                        <a:pt x="2299" y="2018"/>
                      </a:cubicBezTo>
                      <a:lnTo>
                        <a:pt x="2061" y="1423"/>
                      </a:lnTo>
                      <a:cubicBezTo>
                        <a:pt x="2049" y="1375"/>
                        <a:pt x="2061" y="1340"/>
                        <a:pt x="2085" y="1304"/>
                      </a:cubicBezTo>
                      <a:lnTo>
                        <a:pt x="2442" y="768"/>
                      </a:lnTo>
                      <a:cubicBezTo>
                        <a:pt x="2498" y="689"/>
                        <a:pt x="2447" y="577"/>
                        <a:pt x="2349" y="577"/>
                      </a:cubicBezTo>
                      <a:cubicBezTo>
                        <a:pt x="2344" y="577"/>
                        <a:pt x="2340" y="577"/>
                        <a:pt x="2335" y="578"/>
                      </a:cubicBezTo>
                      <a:lnTo>
                        <a:pt x="1692" y="613"/>
                      </a:lnTo>
                      <a:cubicBezTo>
                        <a:pt x="1656" y="613"/>
                        <a:pt x="1608" y="590"/>
                        <a:pt x="1584" y="554"/>
                      </a:cubicBezTo>
                      <a:lnTo>
                        <a:pt x="1192" y="42"/>
                      </a:lnTo>
                      <a:cubicBezTo>
                        <a:pt x="1168" y="14"/>
                        <a:pt x="1133" y="0"/>
                        <a:pt x="1099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44" name="Google Shape;844;p6"/>
                <p:cNvSpPr/>
                <p:nvPr/>
              </p:nvSpPr>
              <p:spPr>
                <a:xfrm rot="705845">
                  <a:off x="8590118" y="1275197"/>
                  <a:ext cx="124604" cy="12717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427" h="2477" extrusionOk="0">
                      <a:moveTo>
                        <a:pt x="1446" y="0"/>
                      </a:moveTo>
                      <a:cubicBezTo>
                        <a:pt x="1413" y="0"/>
                        <a:pt x="1381" y="12"/>
                        <a:pt x="1355" y="38"/>
                      </a:cubicBezTo>
                      <a:lnTo>
                        <a:pt x="915" y="514"/>
                      </a:lnTo>
                      <a:cubicBezTo>
                        <a:pt x="895" y="533"/>
                        <a:pt x="860" y="553"/>
                        <a:pt x="828" y="553"/>
                      </a:cubicBezTo>
                      <a:cubicBezTo>
                        <a:pt x="821" y="553"/>
                        <a:pt x="814" y="552"/>
                        <a:pt x="808" y="550"/>
                      </a:cubicBezTo>
                      <a:lnTo>
                        <a:pt x="177" y="454"/>
                      </a:lnTo>
                      <a:cubicBezTo>
                        <a:pt x="171" y="454"/>
                        <a:pt x="166" y="453"/>
                        <a:pt x="160" y="453"/>
                      </a:cubicBezTo>
                      <a:cubicBezTo>
                        <a:pt x="62" y="453"/>
                        <a:pt x="1" y="554"/>
                        <a:pt x="46" y="633"/>
                      </a:cubicBezTo>
                      <a:lnTo>
                        <a:pt x="355" y="1204"/>
                      </a:lnTo>
                      <a:cubicBezTo>
                        <a:pt x="379" y="1240"/>
                        <a:pt x="379" y="1276"/>
                        <a:pt x="355" y="1324"/>
                      </a:cubicBezTo>
                      <a:lnTo>
                        <a:pt x="70" y="1895"/>
                      </a:lnTo>
                      <a:cubicBezTo>
                        <a:pt x="26" y="1981"/>
                        <a:pt x="90" y="2077"/>
                        <a:pt x="173" y="2077"/>
                      </a:cubicBezTo>
                      <a:cubicBezTo>
                        <a:pt x="182" y="2077"/>
                        <a:pt x="191" y="2076"/>
                        <a:pt x="200" y="2074"/>
                      </a:cubicBezTo>
                      <a:lnTo>
                        <a:pt x="843" y="1955"/>
                      </a:lnTo>
                      <a:cubicBezTo>
                        <a:pt x="852" y="1952"/>
                        <a:pt x="861" y="1950"/>
                        <a:pt x="870" y="1950"/>
                      </a:cubicBezTo>
                      <a:cubicBezTo>
                        <a:pt x="897" y="1950"/>
                        <a:pt x="924" y="1963"/>
                        <a:pt x="951" y="1990"/>
                      </a:cubicBezTo>
                      <a:lnTo>
                        <a:pt x="1403" y="2443"/>
                      </a:lnTo>
                      <a:cubicBezTo>
                        <a:pt x="1430" y="2466"/>
                        <a:pt x="1461" y="2477"/>
                        <a:pt x="1491" y="2477"/>
                      </a:cubicBezTo>
                      <a:cubicBezTo>
                        <a:pt x="1553" y="2477"/>
                        <a:pt x="1609" y="2431"/>
                        <a:pt x="1617" y="2359"/>
                      </a:cubicBezTo>
                      <a:lnTo>
                        <a:pt x="1701" y="1728"/>
                      </a:lnTo>
                      <a:cubicBezTo>
                        <a:pt x="1701" y="1681"/>
                        <a:pt x="1724" y="1645"/>
                        <a:pt x="1760" y="1633"/>
                      </a:cubicBezTo>
                      <a:lnTo>
                        <a:pt x="2332" y="1335"/>
                      </a:lnTo>
                      <a:cubicBezTo>
                        <a:pt x="2427" y="1288"/>
                        <a:pt x="2427" y="1157"/>
                        <a:pt x="2332" y="1109"/>
                      </a:cubicBezTo>
                      <a:lnTo>
                        <a:pt x="1748" y="835"/>
                      </a:lnTo>
                      <a:cubicBezTo>
                        <a:pt x="1713" y="823"/>
                        <a:pt x="1689" y="788"/>
                        <a:pt x="1677" y="740"/>
                      </a:cubicBezTo>
                      <a:lnTo>
                        <a:pt x="1570" y="109"/>
                      </a:lnTo>
                      <a:cubicBezTo>
                        <a:pt x="1562" y="40"/>
                        <a:pt x="1505" y="0"/>
                        <a:pt x="1446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45" name="Google Shape;845;p6"/>
                <p:cNvSpPr/>
                <p:nvPr/>
              </p:nvSpPr>
              <p:spPr>
                <a:xfrm rot="705845">
                  <a:off x="8383769" y="1442250"/>
                  <a:ext cx="113104" cy="11166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03" h="2175" extrusionOk="0">
                      <a:moveTo>
                        <a:pt x="1242" y="1"/>
                      </a:moveTo>
                      <a:cubicBezTo>
                        <a:pt x="1211" y="1"/>
                        <a:pt x="1179" y="14"/>
                        <a:pt x="1155" y="43"/>
                      </a:cubicBezTo>
                      <a:lnTo>
                        <a:pt x="810" y="495"/>
                      </a:lnTo>
                      <a:cubicBezTo>
                        <a:pt x="786" y="519"/>
                        <a:pt x="750" y="543"/>
                        <a:pt x="714" y="543"/>
                      </a:cubicBezTo>
                      <a:lnTo>
                        <a:pt x="143" y="507"/>
                      </a:lnTo>
                      <a:cubicBezTo>
                        <a:pt x="60" y="507"/>
                        <a:pt x="0" y="602"/>
                        <a:pt x="48" y="686"/>
                      </a:cubicBezTo>
                      <a:lnTo>
                        <a:pt x="369" y="1150"/>
                      </a:lnTo>
                      <a:cubicBezTo>
                        <a:pt x="393" y="1186"/>
                        <a:pt x="393" y="1222"/>
                        <a:pt x="381" y="1257"/>
                      </a:cubicBezTo>
                      <a:lnTo>
                        <a:pt x="179" y="1781"/>
                      </a:lnTo>
                      <a:cubicBezTo>
                        <a:pt x="147" y="1865"/>
                        <a:pt x="208" y="1940"/>
                        <a:pt x="280" y="1940"/>
                      </a:cubicBezTo>
                      <a:cubicBezTo>
                        <a:pt x="290" y="1940"/>
                        <a:pt x="300" y="1939"/>
                        <a:pt x="310" y="1936"/>
                      </a:cubicBezTo>
                      <a:lnTo>
                        <a:pt x="857" y="1769"/>
                      </a:lnTo>
                      <a:cubicBezTo>
                        <a:pt x="867" y="1766"/>
                        <a:pt x="876" y="1765"/>
                        <a:pt x="886" y="1765"/>
                      </a:cubicBezTo>
                      <a:cubicBezTo>
                        <a:pt x="912" y="1765"/>
                        <a:pt x="938" y="1776"/>
                        <a:pt x="964" y="1793"/>
                      </a:cubicBezTo>
                      <a:lnTo>
                        <a:pt x="1405" y="2150"/>
                      </a:lnTo>
                      <a:cubicBezTo>
                        <a:pt x="1425" y="2167"/>
                        <a:pt x="1448" y="2174"/>
                        <a:pt x="1471" y="2174"/>
                      </a:cubicBezTo>
                      <a:cubicBezTo>
                        <a:pt x="1528" y="2174"/>
                        <a:pt x="1584" y="2127"/>
                        <a:pt x="1584" y="2067"/>
                      </a:cubicBezTo>
                      <a:lnTo>
                        <a:pt x="1607" y="1495"/>
                      </a:lnTo>
                      <a:cubicBezTo>
                        <a:pt x="1607" y="1460"/>
                        <a:pt x="1619" y="1424"/>
                        <a:pt x="1655" y="1400"/>
                      </a:cubicBezTo>
                      <a:lnTo>
                        <a:pt x="2131" y="1091"/>
                      </a:lnTo>
                      <a:cubicBezTo>
                        <a:pt x="2203" y="1043"/>
                        <a:pt x="2191" y="924"/>
                        <a:pt x="2107" y="900"/>
                      </a:cubicBezTo>
                      <a:lnTo>
                        <a:pt x="1572" y="710"/>
                      </a:lnTo>
                      <a:cubicBezTo>
                        <a:pt x="1536" y="698"/>
                        <a:pt x="1512" y="662"/>
                        <a:pt x="1500" y="626"/>
                      </a:cubicBezTo>
                      <a:lnTo>
                        <a:pt x="1345" y="79"/>
                      </a:lnTo>
                      <a:cubicBezTo>
                        <a:pt x="1331" y="29"/>
                        <a:pt x="1288" y="1"/>
                        <a:pt x="1242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46" name="Google Shape;846;p6"/>
                <p:cNvSpPr/>
                <p:nvPr/>
              </p:nvSpPr>
              <p:spPr>
                <a:xfrm rot="705845">
                  <a:off x="8562619" y="1062478"/>
                  <a:ext cx="100269" cy="9349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3" h="1821" extrusionOk="0">
                      <a:moveTo>
                        <a:pt x="986" y="0"/>
                      </a:moveTo>
                      <a:cubicBezTo>
                        <a:pt x="953" y="0"/>
                        <a:pt x="922" y="15"/>
                        <a:pt x="905" y="48"/>
                      </a:cubicBezTo>
                      <a:lnTo>
                        <a:pt x="679" y="489"/>
                      </a:lnTo>
                      <a:cubicBezTo>
                        <a:pt x="667" y="524"/>
                        <a:pt x="643" y="536"/>
                        <a:pt x="608" y="536"/>
                      </a:cubicBezTo>
                      <a:lnTo>
                        <a:pt x="119" y="608"/>
                      </a:lnTo>
                      <a:cubicBezTo>
                        <a:pt x="36" y="608"/>
                        <a:pt x="0" y="703"/>
                        <a:pt x="60" y="763"/>
                      </a:cubicBezTo>
                      <a:lnTo>
                        <a:pt x="405" y="1120"/>
                      </a:lnTo>
                      <a:cubicBezTo>
                        <a:pt x="429" y="1144"/>
                        <a:pt x="441" y="1167"/>
                        <a:pt x="429" y="1203"/>
                      </a:cubicBezTo>
                      <a:lnTo>
                        <a:pt x="334" y="1691"/>
                      </a:lnTo>
                      <a:cubicBezTo>
                        <a:pt x="324" y="1748"/>
                        <a:pt x="375" y="1797"/>
                        <a:pt x="432" y="1797"/>
                      </a:cubicBezTo>
                      <a:cubicBezTo>
                        <a:pt x="447" y="1797"/>
                        <a:pt x="462" y="1794"/>
                        <a:pt x="477" y="1787"/>
                      </a:cubicBezTo>
                      <a:lnTo>
                        <a:pt x="917" y="1572"/>
                      </a:lnTo>
                      <a:cubicBezTo>
                        <a:pt x="929" y="1560"/>
                        <a:pt x="944" y="1554"/>
                        <a:pt x="960" y="1554"/>
                      </a:cubicBezTo>
                      <a:cubicBezTo>
                        <a:pt x="977" y="1554"/>
                        <a:pt x="994" y="1560"/>
                        <a:pt x="1012" y="1572"/>
                      </a:cubicBezTo>
                      <a:lnTo>
                        <a:pt x="1441" y="1810"/>
                      </a:lnTo>
                      <a:cubicBezTo>
                        <a:pt x="1456" y="1818"/>
                        <a:pt x="1471" y="1821"/>
                        <a:pt x="1486" y="1821"/>
                      </a:cubicBezTo>
                      <a:cubicBezTo>
                        <a:pt x="1543" y="1821"/>
                        <a:pt x="1593" y="1772"/>
                        <a:pt x="1584" y="1715"/>
                      </a:cubicBezTo>
                      <a:lnTo>
                        <a:pt x="1501" y="1227"/>
                      </a:lnTo>
                      <a:cubicBezTo>
                        <a:pt x="1501" y="1191"/>
                        <a:pt x="1512" y="1155"/>
                        <a:pt x="1536" y="1132"/>
                      </a:cubicBezTo>
                      <a:lnTo>
                        <a:pt x="1893" y="798"/>
                      </a:lnTo>
                      <a:cubicBezTo>
                        <a:pt x="1953" y="751"/>
                        <a:pt x="1929" y="644"/>
                        <a:pt x="1846" y="632"/>
                      </a:cubicBezTo>
                      <a:lnTo>
                        <a:pt x="1358" y="560"/>
                      </a:lnTo>
                      <a:cubicBezTo>
                        <a:pt x="1334" y="548"/>
                        <a:pt x="1298" y="524"/>
                        <a:pt x="1286" y="501"/>
                      </a:cubicBezTo>
                      <a:lnTo>
                        <a:pt x="1084" y="60"/>
                      </a:lnTo>
                      <a:cubicBezTo>
                        <a:pt x="1064" y="21"/>
                        <a:pt x="1024" y="0"/>
                        <a:pt x="986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47" name="Google Shape;847;p6"/>
                <p:cNvSpPr/>
                <p:nvPr/>
              </p:nvSpPr>
              <p:spPr>
                <a:xfrm rot="-2274672">
                  <a:off x="7747841" y="122303"/>
                  <a:ext cx="100266" cy="9482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3" h="1847" extrusionOk="0">
                      <a:moveTo>
                        <a:pt x="1026" y="1"/>
                      </a:moveTo>
                      <a:cubicBezTo>
                        <a:pt x="994" y="1"/>
                        <a:pt x="962" y="16"/>
                        <a:pt x="941" y="49"/>
                      </a:cubicBezTo>
                      <a:lnTo>
                        <a:pt x="691" y="465"/>
                      </a:lnTo>
                      <a:cubicBezTo>
                        <a:pt x="679" y="501"/>
                        <a:pt x="643" y="513"/>
                        <a:pt x="619" y="513"/>
                      </a:cubicBezTo>
                      <a:lnTo>
                        <a:pt x="119" y="549"/>
                      </a:lnTo>
                      <a:cubicBezTo>
                        <a:pt x="48" y="561"/>
                        <a:pt x="0" y="644"/>
                        <a:pt x="60" y="704"/>
                      </a:cubicBezTo>
                      <a:lnTo>
                        <a:pt x="381" y="1085"/>
                      </a:lnTo>
                      <a:cubicBezTo>
                        <a:pt x="405" y="1108"/>
                        <a:pt x="417" y="1132"/>
                        <a:pt x="405" y="1168"/>
                      </a:cubicBezTo>
                      <a:lnTo>
                        <a:pt x="286" y="1644"/>
                      </a:lnTo>
                      <a:cubicBezTo>
                        <a:pt x="267" y="1711"/>
                        <a:pt x="316" y="1762"/>
                        <a:pt x="373" y="1762"/>
                      </a:cubicBezTo>
                      <a:cubicBezTo>
                        <a:pt x="387" y="1762"/>
                        <a:pt x="402" y="1759"/>
                        <a:pt x="417" y="1751"/>
                      </a:cubicBezTo>
                      <a:lnTo>
                        <a:pt x="869" y="1561"/>
                      </a:lnTo>
                      <a:cubicBezTo>
                        <a:pt x="879" y="1556"/>
                        <a:pt x="891" y="1553"/>
                        <a:pt x="903" y="1553"/>
                      </a:cubicBezTo>
                      <a:cubicBezTo>
                        <a:pt x="921" y="1553"/>
                        <a:pt x="939" y="1559"/>
                        <a:pt x="953" y="1573"/>
                      </a:cubicBezTo>
                      <a:lnTo>
                        <a:pt x="1381" y="1835"/>
                      </a:lnTo>
                      <a:cubicBezTo>
                        <a:pt x="1395" y="1843"/>
                        <a:pt x="1410" y="1847"/>
                        <a:pt x="1425" y="1847"/>
                      </a:cubicBezTo>
                      <a:cubicBezTo>
                        <a:pt x="1475" y="1847"/>
                        <a:pt x="1524" y="1804"/>
                        <a:pt x="1524" y="1739"/>
                      </a:cubicBezTo>
                      <a:lnTo>
                        <a:pt x="1476" y="1251"/>
                      </a:lnTo>
                      <a:cubicBezTo>
                        <a:pt x="1476" y="1216"/>
                        <a:pt x="1488" y="1192"/>
                        <a:pt x="1512" y="1168"/>
                      </a:cubicBezTo>
                      <a:lnTo>
                        <a:pt x="1893" y="846"/>
                      </a:lnTo>
                      <a:cubicBezTo>
                        <a:pt x="1953" y="799"/>
                        <a:pt x="1929" y="704"/>
                        <a:pt x="1846" y="680"/>
                      </a:cubicBezTo>
                      <a:lnTo>
                        <a:pt x="1369" y="573"/>
                      </a:lnTo>
                      <a:cubicBezTo>
                        <a:pt x="1334" y="573"/>
                        <a:pt x="1310" y="549"/>
                        <a:pt x="1298" y="513"/>
                      </a:cubicBezTo>
                      <a:lnTo>
                        <a:pt x="1119" y="61"/>
                      </a:lnTo>
                      <a:cubicBezTo>
                        <a:pt x="1100" y="22"/>
                        <a:pt x="1063" y="1"/>
                        <a:pt x="1026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848" name="Google Shape;848;p6"/>
              <p:cNvGrpSpPr/>
              <p:nvPr/>
            </p:nvGrpSpPr>
            <p:grpSpPr>
              <a:xfrm>
                <a:off x="213639" y="4403942"/>
                <a:ext cx="8651511" cy="703185"/>
                <a:chOff x="213639" y="4403942"/>
                <a:chExt cx="8651511" cy="703185"/>
              </a:xfrm>
            </p:grpSpPr>
            <p:grpSp>
              <p:nvGrpSpPr>
                <p:cNvPr id="849" name="Google Shape;849;p6"/>
                <p:cNvGrpSpPr/>
                <p:nvPr/>
              </p:nvGrpSpPr>
              <p:grpSpPr>
                <a:xfrm rot="4663903" flipH="1">
                  <a:off x="8277597" y="4489909"/>
                  <a:ext cx="424148" cy="676274"/>
                  <a:chOff x="7362230" y="190517"/>
                  <a:chExt cx="254380" cy="405592"/>
                </a:xfrm>
              </p:grpSpPr>
              <p:sp>
                <p:nvSpPr>
                  <p:cNvPr id="850" name="Google Shape;850;p6"/>
                  <p:cNvSpPr/>
                  <p:nvPr/>
                </p:nvSpPr>
                <p:spPr>
                  <a:xfrm rot="-2274672">
                    <a:off x="7387414" y="443954"/>
                    <a:ext cx="128297" cy="12603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499" h="2455" extrusionOk="0">
                        <a:moveTo>
                          <a:pt x="1099" y="0"/>
                        </a:moveTo>
                        <a:cubicBezTo>
                          <a:pt x="1045" y="0"/>
                          <a:pt x="992" y="32"/>
                          <a:pt x="977" y="90"/>
                        </a:cubicBezTo>
                        <a:lnTo>
                          <a:pt x="811" y="709"/>
                        </a:lnTo>
                        <a:cubicBezTo>
                          <a:pt x="799" y="756"/>
                          <a:pt x="763" y="780"/>
                          <a:pt x="727" y="792"/>
                        </a:cubicBezTo>
                        <a:lnTo>
                          <a:pt x="120" y="1006"/>
                        </a:lnTo>
                        <a:cubicBezTo>
                          <a:pt x="25" y="1042"/>
                          <a:pt x="1" y="1173"/>
                          <a:pt x="96" y="1233"/>
                        </a:cubicBezTo>
                        <a:lnTo>
                          <a:pt x="632" y="1590"/>
                        </a:lnTo>
                        <a:cubicBezTo>
                          <a:pt x="668" y="1614"/>
                          <a:pt x="691" y="1649"/>
                          <a:pt x="691" y="1685"/>
                        </a:cubicBezTo>
                        <a:lnTo>
                          <a:pt x="703" y="2328"/>
                        </a:lnTo>
                        <a:cubicBezTo>
                          <a:pt x="703" y="2403"/>
                          <a:pt x="767" y="2454"/>
                          <a:pt x="830" y="2454"/>
                        </a:cubicBezTo>
                        <a:cubicBezTo>
                          <a:pt x="857" y="2454"/>
                          <a:pt x="884" y="2445"/>
                          <a:pt x="906" y="2423"/>
                        </a:cubicBezTo>
                        <a:lnTo>
                          <a:pt x="1406" y="2018"/>
                        </a:lnTo>
                        <a:cubicBezTo>
                          <a:pt x="1432" y="2001"/>
                          <a:pt x="1465" y="1990"/>
                          <a:pt x="1494" y="1990"/>
                        </a:cubicBezTo>
                        <a:cubicBezTo>
                          <a:pt x="1505" y="1990"/>
                          <a:pt x="1515" y="1991"/>
                          <a:pt x="1525" y="1995"/>
                        </a:cubicBezTo>
                        <a:lnTo>
                          <a:pt x="2144" y="2185"/>
                        </a:lnTo>
                        <a:cubicBezTo>
                          <a:pt x="2154" y="2188"/>
                          <a:pt x="2164" y="2189"/>
                          <a:pt x="2174" y="2189"/>
                        </a:cubicBezTo>
                        <a:cubicBezTo>
                          <a:pt x="2258" y="2189"/>
                          <a:pt x="2331" y="2104"/>
                          <a:pt x="2299" y="2018"/>
                        </a:cubicBezTo>
                        <a:lnTo>
                          <a:pt x="2061" y="1423"/>
                        </a:lnTo>
                        <a:cubicBezTo>
                          <a:pt x="2049" y="1375"/>
                          <a:pt x="2061" y="1340"/>
                          <a:pt x="2085" y="1304"/>
                        </a:cubicBezTo>
                        <a:lnTo>
                          <a:pt x="2442" y="768"/>
                        </a:lnTo>
                        <a:cubicBezTo>
                          <a:pt x="2498" y="689"/>
                          <a:pt x="2447" y="577"/>
                          <a:pt x="2349" y="577"/>
                        </a:cubicBezTo>
                        <a:cubicBezTo>
                          <a:pt x="2344" y="577"/>
                          <a:pt x="2340" y="577"/>
                          <a:pt x="2335" y="578"/>
                        </a:cubicBezTo>
                        <a:lnTo>
                          <a:pt x="1692" y="613"/>
                        </a:lnTo>
                        <a:cubicBezTo>
                          <a:pt x="1656" y="613"/>
                          <a:pt x="1608" y="590"/>
                          <a:pt x="1584" y="554"/>
                        </a:cubicBezTo>
                        <a:lnTo>
                          <a:pt x="1192" y="42"/>
                        </a:lnTo>
                        <a:cubicBezTo>
                          <a:pt x="1168" y="14"/>
                          <a:pt x="1133" y="0"/>
                          <a:pt x="1099" y="0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851" name="Google Shape;851;p6"/>
                  <p:cNvSpPr/>
                  <p:nvPr/>
                </p:nvSpPr>
                <p:spPr>
                  <a:xfrm rot="-2274672">
                    <a:off x="7498787" y="211310"/>
                    <a:ext cx="99701" cy="9323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942" h="1816" extrusionOk="0">
                        <a:moveTo>
                          <a:pt x="981" y="1"/>
                        </a:moveTo>
                        <a:cubicBezTo>
                          <a:pt x="947" y="1"/>
                          <a:pt x="911" y="19"/>
                          <a:pt x="893" y="54"/>
                        </a:cubicBezTo>
                        <a:lnTo>
                          <a:pt x="667" y="495"/>
                        </a:lnTo>
                        <a:cubicBezTo>
                          <a:pt x="655" y="519"/>
                          <a:pt x="632" y="543"/>
                          <a:pt x="596" y="543"/>
                        </a:cubicBezTo>
                        <a:lnTo>
                          <a:pt x="108" y="614"/>
                        </a:lnTo>
                        <a:cubicBezTo>
                          <a:pt x="24" y="626"/>
                          <a:pt x="1" y="721"/>
                          <a:pt x="48" y="769"/>
                        </a:cubicBezTo>
                        <a:lnTo>
                          <a:pt x="405" y="1126"/>
                        </a:lnTo>
                        <a:cubicBezTo>
                          <a:pt x="429" y="1138"/>
                          <a:pt x="441" y="1174"/>
                          <a:pt x="429" y="1209"/>
                        </a:cubicBezTo>
                        <a:lnTo>
                          <a:pt x="346" y="1686"/>
                        </a:lnTo>
                        <a:cubicBezTo>
                          <a:pt x="327" y="1752"/>
                          <a:pt x="376" y="1803"/>
                          <a:pt x="433" y="1803"/>
                        </a:cubicBezTo>
                        <a:cubicBezTo>
                          <a:pt x="447" y="1803"/>
                          <a:pt x="462" y="1800"/>
                          <a:pt x="477" y="1793"/>
                        </a:cubicBezTo>
                        <a:lnTo>
                          <a:pt x="917" y="1566"/>
                        </a:lnTo>
                        <a:cubicBezTo>
                          <a:pt x="929" y="1561"/>
                          <a:pt x="944" y="1558"/>
                          <a:pt x="960" y="1558"/>
                        </a:cubicBezTo>
                        <a:cubicBezTo>
                          <a:pt x="977" y="1558"/>
                          <a:pt x="995" y="1561"/>
                          <a:pt x="1013" y="1566"/>
                        </a:cubicBezTo>
                        <a:lnTo>
                          <a:pt x="1441" y="1805"/>
                        </a:lnTo>
                        <a:cubicBezTo>
                          <a:pt x="1456" y="1812"/>
                          <a:pt x="1471" y="1815"/>
                          <a:pt x="1486" y="1815"/>
                        </a:cubicBezTo>
                        <a:cubicBezTo>
                          <a:pt x="1543" y="1815"/>
                          <a:pt x="1593" y="1766"/>
                          <a:pt x="1584" y="1709"/>
                        </a:cubicBezTo>
                        <a:lnTo>
                          <a:pt x="1501" y="1221"/>
                        </a:lnTo>
                        <a:cubicBezTo>
                          <a:pt x="1501" y="1185"/>
                          <a:pt x="1513" y="1150"/>
                          <a:pt x="1536" y="1138"/>
                        </a:cubicBezTo>
                        <a:lnTo>
                          <a:pt x="1894" y="793"/>
                        </a:lnTo>
                        <a:cubicBezTo>
                          <a:pt x="1941" y="733"/>
                          <a:pt x="1917" y="638"/>
                          <a:pt x="1834" y="626"/>
                        </a:cubicBezTo>
                        <a:lnTo>
                          <a:pt x="1346" y="554"/>
                        </a:lnTo>
                        <a:cubicBezTo>
                          <a:pt x="1322" y="543"/>
                          <a:pt x="1286" y="531"/>
                          <a:pt x="1274" y="495"/>
                        </a:cubicBezTo>
                        <a:lnTo>
                          <a:pt x="1060" y="54"/>
                        </a:lnTo>
                        <a:cubicBezTo>
                          <a:pt x="1048" y="19"/>
                          <a:pt x="1016" y="1"/>
                          <a:pt x="981" y="1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  <p:sp>
              <p:nvSpPr>
                <p:cNvPr id="852" name="Google Shape;852;p6"/>
                <p:cNvSpPr/>
                <p:nvPr/>
              </p:nvSpPr>
              <p:spPr>
                <a:xfrm rot="-2274672">
                  <a:off x="231762" y="4424735"/>
                  <a:ext cx="99701" cy="9323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2" h="1816" extrusionOk="0">
                      <a:moveTo>
                        <a:pt x="981" y="1"/>
                      </a:moveTo>
                      <a:cubicBezTo>
                        <a:pt x="947" y="1"/>
                        <a:pt x="911" y="19"/>
                        <a:pt x="893" y="54"/>
                      </a:cubicBezTo>
                      <a:lnTo>
                        <a:pt x="667" y="495"/>
                      </a:lnTo>
                      <a:cubicBezTo>
                        <a:pt x="655" y="519"/>
                        <a:pt x="632" y="543"/>
                        <a:pt x="596" y="543"/>
                      </a:cubicBezTo>
                      <a:lnTo>
                        <a:pt x="108" y="614"/>
                      </a:lnTo>
                      <a:cubicBezTo>
                        <a:pt x="24" y="626"/>
                        <a:pt x="1" y="721"/>
                        <a:pt x="48" y="769"/>
                      </a:cubicBezTo>
                      <a:lnTo>
                        <a:pt x="405" y="1126"/>
                      </a:lnTo>
                      <a:cubicBezTo>
                        <a:pt x="429" y="1138"/>
                        <a:pt x="441" y="1174"/>
                        <a:pt x="429" y="1209"/>
                      </a:cubicBezTo>
                      <a:lnTo>
                        <a:pt x="346" y="1686"/>
                      </a:lnTo>
                      <a:cubicBezTo>
                        <a:pt x="327" y="1752"/>
                        <a:pt x="376" y="1803"/>
                        <a:pt x="433" y="1803"/>
                      </a:cubicBezTo>
                      <a:cubicBezTo>
                        <a:pt x="447" y="1803"/>
                        <a:pt x="462" y="1800"/>
                        <a:pt x="477" y="1793"/>
                      </a:cubicBezTo>
                      <a:lnTo>
                        <a:pt x="917" y="1566"/>
                      </a:lnTo>
                      <a:cubicBezTo>
                        <a:pt x="929" y="1561"/>
                        <a:pt x="944" y="1558"/>
                        <a:pt x="960" y="1558"/>
                      </a:cubicBezTo>
                      <a:cubicBezTo>
                        <a:pt x="977" y="1558"/>
                        <a:pt x="995" y="1561"/>
                        <a:pt x="1013" y="1566"/>
                      </a:cubicBezTo>
                      <a:lnTo>
                        <a:pt x="1441" y="1805"/>
                      </a:lnTo>
                      <a:cubicBezTo>
                        <a:pt x="1456" y="1812"/>
                        <a:pt x="1471" y="1815"/>
                        <a:pt x="1486" y="1815"/>
                      </a:cubicBezTo>
                      <a:cubicBezTo>
                        <a:pt x="1543" y="1815"/>
                        <a:pt x="1593" y="1766"/>
                        <a:pt x="1584" y="1709"/>
                      </a:cubicBezTo>
                      <a:lnTo>
                        <a:pt x="1501" y="1221"/>
                      </a:lnTo>
                      <a:cubicBezTo>
                        <a:pt x="1501" y="1185"/>
                        <a:pt x="1513" y="1150"/>
                        <a:pt x="1536" y="1138"/>
                      </a:cubicBezTo>
                      <a:lnTo>
                        <a:pt x="1894" y="793"/>
                      </a:lnTo>
                      <a:cubicBezTo>
                        <a:pt x="1941" y="733"/>
                        <a:pt x="1917" y="638"/>
                        <a:pt x="1834" y="626"/>
                      </a:cubicBezTo>
                      <a:lnTo>
                        <a:pt x="1346" y="554"/>
                      </a:lnTo>
                      <a:cubicBezTo>
                        <a:pt x="1322" y="543"/>
                        <a:pt x="1286" y="531"/>
                        <a:pt x="1274" y="495"/>
                      </a:cubicBezTo>
                      <a:lnTo>
                        <a:pt x="1060" y="54"/>
                      </a:lnTo>
                      <a:cubicBezTo>
                        <a:pt x="1048" y="19"/>
                        <a:pt x="1016" y="1"/>
                        <a:pt x="981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53" name="Google Shape;853;p6"/>
                <p:cNvSpPr/>
                <p:nvPr/>
              </p:nvSpPr>
              <p:spPr>
                <a:xfrm rot="-2274585">
                  <a:off x="456944" y="4848104"/>
                  <a:ext cx="167043" cy="15620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42" h="1816" extrusionOk="0">
                      <a:moveTo>
                        <a:pt x="981" y="1"/>
                      </a:moveTo>
                      <a:cubicBezTo>
                        <a:pt x="947" y="1"/>
                        <a:pt x="911" y="19"/>
                        <a:pt x="893" y="54"/>
                      </a:cubicBezTo>
                      <a:lnTo>
                        <a:pt x="667" y="495"/>
                      </a:lnTo>
                      <a:cubicBezTo>
                        <a:pt x="655" y="519"/>
                        <a:pt x="632" y="543"/>
                        <a:pt x="596" y="543"/>
                      </a:cubicBezTo>
                      <a:lnTo>
                        <a:pt x="108" y="614"/>
                      </a:lnTo>
                      <a:cubicBezTo>
                        <a:pt x="24" y="626"/>
                        <a:pt x="1" y="721"/>
                        <a:pt x="48" y="769"/>
                      </a:cubicBezTo>
                      <a:lnTo>
                        <a:pt x="405" y="1126"/>
                      </a:lnTo>
                      <a:cubicBezTo>
                        <a:pt x="429" y="1138"/>
                        <a:pt x="441" y="1174"/>
                        <a:pt x="429" y="1209"/>
                      </a:cubicBezTo>
                      <a:lnTo>
                        <a:pt x="346" y="1686"/>
                      </a:lnTo>
                      <a:cubicBezTo>
                        <a:pt x="327" y="1752"/>
                        <a:pt x="376" y="1803"/>
                        <a:pt x="433" y="1803"/>
                      </a:cubicBezTo>
                      <a:cubicBezTo>
                        <a:pt x="447" y="1803"/>
                        <a:pt x="462" y="1800"/>
                        <a:pt x="477" y="1793"/>
                      </a:cubicBezTo>
                      <a:lnTo>
                        <a:pt x="917" y="1566"/>
                      </a:lnTo>
                      <a:cubicBezTo>
                        <a:pt x="929" y="1561"/>
                        <a:pt x="944" y="1558"/>
                        <a:pt x="960" y="1558"/>
                      </a:cubicBezTo>
                      <a:cubicBezTo>
                        <a:pt x="977" y="1558"/>
                        <a:pt x="995" y="1561"/>
                        <a:pt x="1013" y="1566"/>
                      </a:cubicBezTo>
                      <a:lnTo>
                        <a:pt x="1441" y="1805"/>
                      </a:lnTo>
                      <a:cubicBezTo>
                        <a:pt x="1456" y="1812"/>
                        <a:pt x="1471" y="1815"/>
                        <a:pt x="1486" y="1815"/>
                      </a:cubicBezTo>
                      <a:cubicBezTo>
                        <a:pt x="1543" y="1815"/>
                        <a:pt x="1593" y="1766"/>
                        <a:pt x="1584" y="1709"/>
                      </a:cubicBezTo>
                      <a:lnTo>
                        <a:pt x="1501" y="1221"/>
                      </a:lnTo>
                      <a:cubicBezTo>
                        <a:pt x="1501" y="1185"/>
                        <a:pt x="1513" y="1150"/>
                        <a:pt x="1536" y="1138"/>
                      </a:cubicBezTo>
                      <a:lnTo>
                        <a:pt x="1894" y="793"/>
                      </a:lnTo>
                      <a:cubicBezTo>
                        <a:pt x="1941" y="733"/>
                        <a:pt x="1917" y="638"/>
                        <a:pt x="1834" y="626"/>
                      </a:cubicBezTo>
                      <a:lnTo>
                        <a:pt x="1346" y="554"/>
                      </a:lnTo>
                      <a:cubicBezTo>
                        <a:pt x="1322" y="543"/>
                        <a:pt x="1286" y="531"/>
                        <a:pt x="1274" y="495"/>
                      </a:cubicBezTo>
                      <a:lnTo>
                        <a:pt x="1060" y="54"/>
                      </a:lnTo>
                      <a:cubicBezTo>
                        <a:pt x="1048" y="19"/>
                        <a:pt x="1016" y="1"/>
                        <a:pt x="981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</p:grpSp>
      <p:sp>
        <p:nvSpPr>
          <p:cNvPr id="854" name="Google Shape;854;p6"/>
          <p:cNvSpPr txBox="1">
            <a:spLocks noGrp="1"/>
          </p:cNvSpPr>
          <p:nvPr>
            <p:ph type="title"/>
          </p:nvPr>
        </p:nvSpPr>
        <p:spPr>
          <a:xfrm>
            <a:off x="773050" y="445025"/>
            <a:ext cx="7657800" cy="57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8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6" name="Google Shape;856;p7"/>
          <p:cNvGrpSpPr/>
          <p:nvPr/>
        </p:nvGrpSpPr>
        <p:grpSpPr>
          <a:xfrm>
            <a:off x="0" y="0"/>
            <a:ext cx="9144000" cy="5143609"/>
            <a:chOff x="0" y="0"/>
            <a:chExt cx="9144000" cy="5143609"/>
          </a:xfrm>
        </p:grpSpPr>
        <p:grpSp>
          <p:nvGrpSpPr>
            <p:cNvPr id="857" name="Google Shape;857;p7"/>
            <p:cNvGrpSpPr/>
            <p:nvPr/>
          </p:nvGrpSpPr>
          <p:grpSpPr>
            <a:xfrm>
              <a:off x="0" y="0"/>
              <a:ext cx="9144000" cy="5143609"/>
              <a:chOff x="0" y="0"/>
              <a:chExt cx="9144000" cy="5143609"/>
            </a:xfrm>
          </p:grpSpPr>
          <p:sp>
            <p:nvSpPr>
              <p:cNvPr id="858" name="Google Shape;858;p7"/>
              <p:cNvSpPr/>
              <p:nvPr/>
            </p:nvSpPr>
            <p:spPr>
              <a:xfrm>
                <a:off x="2286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59" name="Google Shape;859;p7"/>
              <p:cNvSpPr/>
              <p:nvPr/>
            </p:nvSpPr>
            <p:spPr>
              <a:xfrm>
                <a:off x="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0" name="Google Shape;860;p7"/>
              <p:cNvSpPr/>
              <p:nvPr/>
            </p:nvSpPr>
            <p:spPr>
              <a:xfrm>
                <a:off x="762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1" name="Google Shape;861;p7"/>
              <p:cNvSpPr/>
              <p:nvPr/>
            </p:nvSpPr>
            <p:spPr>
              <a:xfrm>
                <a:off x="1524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2" name="Google Shape;862;p7"/>
              <p:cNvSpPr/>
              <p:nvPr/>
            </p:nvSpPr>
            <p:spPr>
              <a:xfrm>
                <a:off x="2286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3" name="Google Shape;863;p7"/>
              <p:cNvSpPr/>
              <p:nvPr/>
            </p:nvSpPr>
            <p:spPr>
              <a:xfrm>
                <a:off x="3048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4" name="Google Shape;864;p7"/>
              <p:cNvSpPr/>
              <p:nvPr/>
            </p:nvSpPr>
            <p:spPr>
              <a:xfrm>
                <a:off x="762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5" name="Google Shape;865;p7"/>
              <p:cNvSpPr/>
              <p:nvPr/>
            </p:nvSpPr>
            <p:spPr>
              <a:xfrm>
                <a:off x="1524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6" name="Google Shape;866;p7"/>
              <p:cNvSpPr/>
              <p:nvPr/>
            </p:nvSpPr>
            <p:spPr>
              <a:xfrm>
                <a:off x="3810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7" name="Google Shape;867;p7"/>
              <p:cNvSpPr/>
              <p:nvPr/>
            </p:nvSpPr>
            <p:spPr>
              <a:xfrm>
                <a:off x="762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8" name="Google Shape;868;p7"/>
              <p:cNvSpPr/>
              <p:nvPr/>
            </p:nvSpPr>
            <p:spPr>
              <a:xfrm>
                <a:off x="1524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9" name="Google Shape;869;p7"/>
              <p:cNvSpPr/>
              <p:nvPr/>
            </p:nvSpPr>
            <p:spPr>
              <a:xfrm>
                <a:off x="2286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0" name="Google Shape;870;p7"/>
              <p:cNvSpPr/>
              <p:nvPr/>
            </p:nvSpPr>
            <p:spPr>
              <a:xfrm>
                <a:off x="3048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1" name="Google Shape;871;p7"/>
              <p:cNvSpPr/>
              <p:nvPr/>
            </p:nvSpPr>
            <p:spPr>
              <a:xfrm>
                <a:off x="3810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2" name="Google Shape;872;p7"/>
              <p:cNvSpPr/>
              <p:nvPr/>
            </p:nvSpPr>
            <p:spPr>
              <a:xfrm>
                <a:off x="2286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3" name="Google Shape;873;p7"/>
              <p:cNvSpPr/>
              <p:nvPr/>
            </p:nvSpPr>
            <p:spPr>
              <a:xfrm>
                <a:off x="3810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4" name="Google Shape;874;p7"/>
              <p:cNvSpPr/>
              <p:nvPr/>
            </p:nvSpPr>
            <p:spPr>
              <a:xfrm>
                <a:off x="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5" name="Google Shape;875;p7"/>
              <p:cNvSpPr/>
              <p:nvPr/>
            </p:nvSpPr>
            <p:spPr>
              <a:xfrm>
                <a:off x="762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6" name="Google Shape;876;p7"/>
              <p:cNvSpPr/>
              <p:nvPr/>
            </p:nvSpPr>
            <p:spPr>
              <a:xfrm>
                <a:off x="1524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7" name="Google Shape;877;p7"/>
              <p:cNvSpPr/>
              <p:nvPr/>
            </p:nvSpPr>
            <p:spPr>
              <a:xfrm>
                <a:off x="3048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8" name="Google Shape;878;p7"/>
              <p:cNvSpPr/>
              <p:nvPr/>
            </p:nvSpPr>
            <p:spPr>
              <a:xfrm>
                <a:off x="3810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9" name="Google Shape;879;p7"/>
              <p:cNvSpPr/>
              <p:nvPr/>
            </p:nvSpPr>
            <p:spPr>
              <a:xfrm>
                <a:off x="4572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80" name="Google Shape;880;p7"/>
              <p:cNvSpPr/>
              <p:nvPr/>
            </p:nvSpPr>
            <p:spPr>
              <a:xfrm>
                <a:off x="3810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81" name="Google Shape;881;p7"/>
              <p:cNvSpPr/>
              <p:nvPr/>
            </p:nvSpPr>
            <p:spPr>
              <a:xfrm>
                <a:off x="4572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82" name="Google Shape;882;p7"/>
              <p:cNvSpPr/>
              <p:nvPr/>
            </p:nvSpPr>
            <p:spPr>
              <a:xfrm>
                <a:off x="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83" name="Google Shape;883;p7"/>
              <p:cNvSpPr/>
              <p:nvPr/>
            </p:nvSpPr>
            <p:spPr>
              <a:xfrm>
                <a:off x="2286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84" name="Google Shape;884;p7"/>
              <p:cNvSpPr/>
              <p:nvPr/>
            </p:nvSpPr>
            <p:spPr>
              <a:xfrm>
                <a:off x="3048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85" name="Google Shape;885;p7"/>
              <p:cNvSpPr/>
              <p:nvPr/>
            </p:nvSpPr>
            <p:spPr>
              <a:xfrm>
                <a:off x="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86" name="Google Shape;886;p7"/>
              <p:cNvSpPr/>
              <p:nvPr/>
            </p:nvSpPr>
            <p:spPr>
              <a:xfrm>
                <a:off x="4572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87" name="Google Shape;887;p7"/>
              <p:cNvSpPr/>
              <p:nvPr/>
            </p:nvSpPr>
            <p:spPr>
              <a:xfrm>
                <a:off x="5334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88" name="Google Shape;888;p7"/>
              <p:cNvSpPr/>
              <p:nvPr/>
            </p:nvSpPr>
            <p:spPr>
              <a:xfrm>
                <a:off x="4572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89" name="Google Shape;889;p7"/>
              <p:cNvSpPr/>
              <p:nvPr/>
            </p:nvSpPr>
            <p:spPr>
              <a:xfrm>
                <a:off x="5334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0" name="Google Shape;890;p7"/>
              <p:cNvSpPr/>
              <p:nvPr/>
            </p:nvSpPr>
            <p:spPr>
              <a:xfrm>
                <a:off x="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1" name="Google Shape;891;p7"/>
              <p:cNvSpPr/>
              <p:nvPr/>
            </p:nvSpPr>
            <p:spPr>
              <a:xfrm>
                <a:off x="762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2" name="Google Shape;892;p7"/>
              <p:cNvSpPr/>
              <p:nvPr/>
            </p:nvSpPr>
            <p:spPr>
              <a:xfrm>
                <a:off x="1524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3" name="Google Shape;893;p7"/>
              <p:cNvSpPr/>
              <p:nvPr/>
            </p:nvSpPr>
            <p:spPr>
              <a:xfrm>
                <a:off x="3048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4" name="Google Shape;894;p7"/>
              <p:cNvSpPr/>
              <p:nvPr/>
            </p:nvSpPr>
            <p:spPr>
              <a:xfrm>
                <a:off x="4572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5" name="Google Shape;895;p7"/>
              <p:cNvSpPr/>
              <p:nvPr/>
            </p:nvSpPr>
            <p:spPr>
              <a:xfrm>
                <a:off x="5334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6" name="Google Shape;896;p7"/>
              <p:cNvSpPr/>
              <p:nvPr/>
            </p:nvSpPr>
            <p:spPr>
              <a:xfrm>
                <a:off x="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7" name="Google Shape;897;p7"/>
              <p:cNvSpPr/>
              <p:nvPr/>
            </p:nvSpPr>
            <p:spPr>
              <a:xfrm>
                <a:off x="762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8" name="Google Shape;898;p7"/>
              <p:cNvSpPr/>
              <p:nvPr/>
            </p:nvSpPr>
            <p:spPr>
              <a:xfrm>
                <a:off x="1524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9" name="Google Shape;899;p7"/>
              <p:cNvSpPr/>
              <p:nvPr/>
            </p:nvSpPr>
            <p:spPr>
              <a:xfrm>
                <a:off x="2286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0" name="Google Shape;900;p7"/>
              <p:cNvSpPr/>
              <p:nvPr/>
            </p:nvSpPr>
            <p:spPr>
              <a:xfrm>
                <a:off x="3048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1" name="Google Shape;901;p7"/>
              <p:cNvSpPr/>
              <p:nvPr/>
            </p:nvSpPr>
            <p:spPr>
              <a:xfrm>
                <a:off x="3810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2" name="Google Shape;902;p7"/>
              <p:cNvSpPr/>
              <p:nvPr/>
            </p:nvSpPr>
            <p:spPr>
              <a:xfrm>
                <a:off x="4572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3" name="Google Shape;903;p7"/>
              <p:cNvSpPr/>
              <p:nvPr/>
            </p:nvSpPr>
            <p:spPr>
              <a:xfrm>
                <a:off x="5334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4" name="Google Shape;904;p7"/>
              <p:cNvSpPr/>
              <p:nvPr/>
            </p:nvSpPr>
            <p:spPr>
              <a:xfrm>
                <a:off x="5334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5" name="Google Shape;905;p7"/>
              <p:cNvSpPr/>
              <p:nvPr/>
            </p:nvSpPr>
            <p:spPr>
              <a:xfrm>
                <a:off x="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6" name="Google Shape;906;p7"/>
              <p:cNvSpPr/>
              <p:nvPr/>
            </p:nvSpPr>
            <p:spPr>
              <a:xfrm>
                <a:off x="762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7" name="Google Shape;907;p7"/>
              <p:cNvSpPr/>
              <p:nvPr/>
            </p:nvSpPr>
            <p:spPr>
              <a:xfrm>
                <a:off x="1524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8" name="Google Shape;908;p7"/>
              <p:cNvSpPr/>
              <p:nvPr/>
            </p:nvSpPr>
            <p:spPr>
              <a:xfrm>
                <a:off x="2286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9" name="Google Shape;909;p7"/>
              <p:cNvSpPr/>
              <p:nvPr/>
            </p:nvSpPr>
            <p:spPr>
              <a:xfrm>
                <a:off x="3048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10" name="Google Shape;910;p7"/>
              <p:cNvSpPr/>
              <p:nvPr/>
            </p:nvSpPr>
            <p:spPr>
              <a:xfrm>
                <a:off x="3810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11" name="Google Shape;911;p7"/>
              <p:cNvSpPr/>
              <p:nvPr/>
            </p:nvSpPr>
            <p:spPr>
              <a:xfrm>
                <a:off x="4572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12" name="Google Shape;912;p7"/>
              <p:cNvSpPr/>
              <p:nvPr/>
            </p:nvSpPr>
            <p:spPr>
              <a:xfrm>
                <a:off x="5334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13" name="Google Shape;913;p7"/>
              <p:cNvSpPr/>
              <p:nvPr/>
            </p:nvSpPr>
            <p:spPr>
              <a:xfrm>
                <a:off x="6096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14" name="Google Shape;914;p7"/>
              <p:cNvSpPr/>
              <p:nvPr/>
            </p:nvSpPr>
            <p:spPr>
              <a:xfrm>
                <a:off x="6858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15" name="Google Shape;915;p7"/>
              <p:cNvSpPr/>
              <p:nvPr/>
            </p:nvSpPr>
            <p:spPr>
              <a:xfrm>
                <a:off x="7620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16" name="Google Shape;916;p7"/>
              <p:cNvSpPr/>
              <p:nvPr/>
            </p:nvSpPr>
            <p:spPr>
              <a:xfrm>
                <a:off x="8382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17" name="Google Shape;917;p7"/>
              <p:cNvSpPr/>
              <p:nvPr/>
            </p:nvSpPr>
            <p:spPr>
              <a:xfrm>
                <a:off x="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18" name="Google Shape;918;p7"/>
              <p:cNvSpPr/>
              <p:nvPr/>
            </p:nvSpPr>
            <p:spPr>
              <a:xfrm>
                <a:off x="762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19" name="Google Shape;919;p7"/>
              <p:cNvSpPr/>
              <p:nvPr/>
            </p:nvSpPr>
            <p:spPr>
              <a:xfrm>
                <a:off x="1524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20" name="Google Shape;920;p7"/>
              <p:cNvSpPr/>
              <p:nvPr/>
            </p:nvSpPr>
            <p:spPr>
              <a:xfrm>
                <a:off x="2286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21" name="Google Shape;921;p7"/>
              <p:cNvSpPr/>
              <p:nvPr/>
            </p:nvSpPr>
            <p:spPr>
              <a:xfrm>
                <a:off x="3048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22" name="Google Shape;922;p7"/>
              <p:cNvSpPr/>
              <p:nvPr/>
            </p:nvSpPr>
            <p:spPr>
              <a:xfrm>
                <a:off x="3810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23" name="Google Shape;923;p7"/>
              <p:cNvSpPr/>
              <p:nvPr/>
            </p:nvSpPr>
            <p:spPr>
              <a:xfrm>
                <a:off x="4572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24" name="Google Shape;924;p7"/>
              <p:cNvSpPr/>
              <p:nvPr/>
            </p:nvSpPr>
            <p:spPr>
              <a:xfrm>
                <a:off x="5334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25" name="Google Shape;925;p7"/>
              <p:cNvSpPr/>
              <p:nvPr/>
            </p:nvSpPr>
            <p:spPr>
              <a:xfrm>
                <a:off x="6096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26" name="Google Shape;926;p7"/>
              <p:cNvSpPr/>
              <p:nvPr/>
            </p:nvSpPr>
            <p:spPr>
              <a:xfrm>
                <a:off x="6858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27" name="Google Shape;927;p7"/>
              <p:cNvSpPr/>
              <p:nvPr/>
            </p:nvSpPr>
            <p:spPr>
              <a:xfrm>
                <a:off x="7620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28" name="Google Shape;928;p7"/>
              <p:cNvSpPr/>
              <p:nvPr/>
            </p:nvSpPr>
            <p:spPr>
              <a:xfrm>
                <a:off x="8382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29" name="Google Shape;929;p7"/>
              <p:cNvSpPr/>
              <p:nvPr/>
            </p:nvSpPr>
            <p:spPr>
              <a:xfrm>
                <a:off x="6096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0" name="Google Shape;930;p7"/>
              <p:cNvSpPr/>
              <p:nvPr/>
            </p:nvSpPr>
            <p:spPr>
              <a:xfrm>
                <a:off x="6858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1" name="Google Shape;931;p7"/>
              <p:cNvSpPr/>
              <p:nvPr/>
            </p:nvSpPr>
            <p:spPr>
              <a:xfrm>
                <a:off x="7620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2" name="Google Shape;932;p7"/>
              <p:cNvSpPr/>
              <p:nvPr/>
            </p:nvSpPr>
            <p:spPr>
              <a:xfrm>
                <a:off x="8382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3" name="Google Shape;933;p7"/>
              <p:cNvSpPr/>
              <p:nvPr/>
            </p:nvSpPr>
            <p:spPr>
              <a:xfrm>
                <a:off x="6096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4" name="Google Shape;934;p7"/>
              <p:cNvSpPr/>
              <p:nvPr/>
            </p:nvSpPr>
            <p:spPr>
              <a:xfrm>
                <a:off x="6858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5" name="Google Shape;935;p7"/>
              <p:cNvSpPr/>
              <p:nvPr/>
            </p:nvSpPr>
            <p:spPr>
              <a:xfrm>
                <a:off x="7620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6" name="Google Shape;936;p7"/>
              <p:cNvSpPr/>
              <p:nvPr/>
            </p:nvSpPr>
            <p:spPr>
              <a:xfrm>
                <a:off x="8382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7" name="Google Shape;937;p7"/>
              <p:cNvSpPr/>
              <p:nvPr/>
            </p:nvSpPr>
            <p:spPr>
              <a:xfrm>
                <a:off x="6096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8" name="Google Shape;938;p7"/>
              <p:cNvSpPr/>
              <p:nvPr/>
            </p:nvSpPr>
            <p:spPr>
              <a:xfrm>
                <a:off x="6858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9" name="Google Shape;939;p7"/>
              <p:cNvSpPr/>
              <p:nvPr/>
            </p:nvSpPr>
            <p:spPr>
              <a:xfrm>
                <a:off x="7620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40" name="Google Shape;940;p7"/>
              <p:cNvSpPr/>
              <p:nvPr/>
            </p:nvSpPr>
            <p:spPr>
              <a:xfrm>
                <a:off x="8382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41" name="Google Shape;941;p7"/>
              <p:cNvSpPr/>
              <p:nvPr/>
            </p:nvSpPr>
            <p:spPr>
              <a:xfrm>
                <a:off x="6096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42" name="Google Shape;942;p7"/>
              <p:cNvSpPr/>
              <p:nvPr/>
            </p:nvSpPr>
            <p:spPr>
              <a:xfrm>
                <a:off x="6858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43" name="Google Shape;943;p7"/>
              <p:cNvSpPr/>
              <p:nvPr/>
            </p:nvSpPr>
            <p:spPr>
              <a:xfrm>
                <a:off x="7620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44" name="Google Shape;944;p7"/>
              <p:cNvSpPr/>
              <p:nvPr/>
            </p:nvSpPr>
            <p:spPr>
              <a:xfrm>
                <a:off x="8382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45" name="Google Shape;945;p7"/>
              <p:cNvSpPr/>
              <p:nvPr/>
            </p:nvSpPr>
            <p:spPr>
              <a:xfrm>
                <a:off x="6096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46" name="Google Shape;946;p7"/>
              <p:cNvSpPr/>
              <p:nvPr/>
            </p:nvSpPr>
            <p:spPr>
              <a:xfrm>
                <a:off x="6858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47" name="Google Shape;947;p7"/>
              <p:cNvSpPr/>
              <p:nvPr/>
            </p:nvSpPr>
            <p:spPr>
              <a:xfrm>
                <a:off x="7620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48" name="Google Shape;948;p7"/>
              <p:cNvSpPr/>
              <p:nvPr/>
            </p:nvSpPr>
            <p:spPr>
              <a:xfrm>
                <a:off x="8382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49" name="Google Shape;949;p7"/>
              <p:cNvSpPr/>
              <p:nvPr/>
            </p:nvSpPr>
            <p:spPr>
              <a:xfrm>
                <a:off x="5334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0" name="Google Shape;950;p7"/>
              <p:cNvSpPr/>
              <p:nvPr/>
            </p:nvSpPr>
            <p:spPr>
              <a:xfrm>
                <a:off x="6096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1" name="Google Shape;951;p7"/>
              <p:cNvSpPr/>
              <p:nvPr/>
            </p:nvSpPr>
            <p:spPr>
              <a:xfrm>
                <a:off x="6858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2" name="Google Shape;952;p7"/>
              <p:cNvSpPr/>
              <p:nvPr/>
            </p:nvSpPr>
            <p:spPr>
              <a:xfrm>
                <a:off x="7620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3" name="Google Shape;953;p7"/>
              <p:cNvSpPr/>
              <p:nvPr/>
            </p:nvSpPr>
            <p:spPr>
              <a:xfrm>
                <a:off x="8382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4" name="Google Shape;954;p7"/>
              <p:cNvSpPr/>
              <p:nvPr/>
            </p:nvSpPr>
            <p:spPr>
              <a:xfrm>
                <a:off x="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5" name="Google Shape;955;p7"/>
              <p:cNvSpPr/>
              <p:nvPr/>
            </p:nvSpPr>
            <p:spPr>
              <a:xfrm>
                <a:off x="762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6" name="Google Shape;956;p7"/>
              <p:cNvSpPr/>
              <p:nvPr/>
            </p:nvSpPr>
            <p:spPr>
              <a:xfrm>
                <a:off x="1524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7" name="Google Shape;957;p7"/>
              <p:cNvSpPr/>
              <p:nvPr/>
            </p:nvSpPr>
            <p:spPr>
              <a:xfrm>
                <a:off x="2286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8" name="Google Shape;958;p7"/>
              <p:cNvSpPr/>
              <p:nvPr/>
            </p:nvSpPr>
            <p:spPr>
              <a:xfrm>
                <a:off x="3048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9" name="Google Shape;959;p7"/>
              <p:cNvSpPr/>
              <p:nvPr/>
            </p:nvSpPr>
            <p:spPr>
              <a:xfrm>
                <a:off x="3810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0" name="Google Shape;960;p7"/>
              <p:cNvSpPr/>
              <p:nvPr/>
            </p:nvSpPr>
            <p:spPr>
              <a:xfrm>
                <a:off x="4572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1" name="Google Shape;961;p7"/>
              <p:cNvSpPr/>
              <p:nvPr/>
            </p:nvSpPr>
            <p:spPr>
              <a:xfrm>
                <a:off x="5334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2" name="Google Shape;962;p7"/>
              <p:cNvSpPr/>
              <p:nvPr/>
            </p:nvSpPr>
            <p:spPr>
              <a:xfrm>
                <a:off x="6096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3" name="Google Shape;963;p7"/>
              <p:cNvSpPr/>
              <p:nvPr/>
            </p:nvSpPr>
            <p:spPr>
              <a:xfrm>
                <a:off x="6858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4" name="Google Shape;964;p7"/>
              <p:cNvSpPr/>
              <p:nvPr/>
            </p:nvSpPr>
            <p:spPr>
              <a:xfrm>
                <a:off x="7620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5" name="Google Shape;965;p7"/>
              <p:cNvSpPr/>
              <p:nvPr/>
            </p:nvSpPr>
            <p:spPr>
              <a:xfrm>
                <a:off x="8382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6" name="Google Shape;966;p7"/>
              <p:cNvSpPr/>
              <p:nvPr/>
            </p:nvSpPr>
            <p:spPr>
              <a:xfrm>
                <a:off x="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7" name="Google Shape;967;p7"/>
              <p:cNvSpPr/>
              <p:nvPr/>
            </p:nvSpPr>
            <p:spPr>
              <a:xfrm>
                <a:off x="762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8" name="Google Shape;968;p7"/>
              <p:cNvSpPr/>
              <p:nvPr/>
            </p:nvSpPr>
            <p:spPr>
              <a:xfrm>
                <a:off x="1524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9" name="Google Shape;969;p7"/>
              <p:cNvSpPr/>
              <p:nvPr/>
            </p:nvSpPr>
            <p:spPr>
              <a:xfrm>
                <a:off x="2286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0" name="Google Shape;970;p7"/>
              <p:cNvSpPr/>
              <p:nvPr/>
            </p:nvSpPr>
            <p:spPr>
              <a:xfrm>
                <a:off x="3048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1" name="Google Shape;971;p7"/>
              <p:cNvSpPr/>
              <p:nvPr/>
            </p:nvSpPr>
            <p:spPr>
              <a:xfrm>
                <a:off x="3810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2" name="Google Shape;972;p7"/>
              <p:cNvSpPr/>
              <p:nvPr/>
            </p:nvSpPr>
            <p:spPr>
              <a:xfrm>
                <a:off x="4572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3" name="Google Shape;973;p7"/>
              <p:cNvSpPr/>
              <p:nvPr/>
            </p:nvSpPr>
            <p:spPr>
              <a:xfrm>
                <a:off x="5334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4" name="Google Shape;974;p7"/>
              <p:cNvSpPr/>
              <p:nvPr/>
            </p:nvSpPr>
            <p:spPr>
              <a:xfrm>
                <a:off x="6096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5" name="Google Shape;975;p7"/>
              <p:cNvSpPr/>
              <p:nvPr/>
            </p:nvSpPr>
            <p:spPr>
              <a:xfrm>
                <a:off x="6858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6" name="Google Shape;976;p7"/>
              <p:cNvSpPr/>
              <p:nvPr/>
            </p:nvSpPr>
            <p:spPr>
              <a:xfrm>
                <a:off x="7620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7" name="Google Shape;977;p7"/>
              <p:cNvSpPr/>
              <p:nvPr/>
            </p:nvSpPr>
            <p:spPr>
              <a:xfrm>
                <a:off x="8382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8" name="Google Shape;978;p7"/>
              <p:cNvSpPr/>
              <p:nvPr/>
            </p:nvSpPr>
            <p:spPr>
              <a:xfrm>
                <a:off x="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9" name="Google Shape;979;p7"/>
              <p:cNvSpPr/>
              <p:nvPr/>
            </p:nvSpPr>
            <p:spPr>
              <a:xfrm>
                <a:off x="762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0" name="Google Shape;980;p7"/>
              <p:cNvSpPr/>
              <p:nvPr/>
            </p:nvSpPr>
            <p:spPr>
              <a:xfrm>
                <a:off x="1524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1" name="Google Shape;981;p7"/>
              <p:cNvSpPr/>
              <p:nvPr/>
            </p:nvSpPr>
            <p:spPr>
              <a:xfrm>
                <a:off x="2286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2" name="Google Shape;982;p7"/>
              <p:cNvSpPr/>
              <p:nvPr/>
            </p:nvSpPr>
            <p:spPr>
              <a:xfrm>
                <a:off x="3048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3" name="Google Shape;983;p7"/>
              <p:cNvSpPr/>
              <p:nvPr/>
            </p:nvSpPr>
            <p:spPr>
              <a:xfrm>
                <a:off x="3810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4" name="Google Shape;984;p7"/>
              <p:cNvSpPr/>
              <p:nvPr/>
            </p:nvSpPr>
            <p:spPr>
              <a:xfrm>
                <a:off x="4572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5" name="Google Shape;985;p7"/>
              <p:cNvSpPr/>
              <p:nvPr/>
            </p:nvSpPr>
            <p:spPr>
              <a:xfrm>
                <a:off x="5334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6" name="Google Shape;986;p7"/>
              <p:cNvSpPr/>
              <p:nvPr/>
            </p:nvSpPr>
            <p:spPr>
              <a:xfrm>
                <a:off x="6096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7" name="Google Shape;987;p7"/>
              <p:cNvSpPr/>
              <p:nvPr/>
            </p:nvSpPr>
            <p:spPr>
              <a:xfrm>
                <a:off x="6858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8" name="Google Shape;988;p7"/>
              <p:cNvSpPr/>
              <p:nvPr/>
            </p:nvSpPr>
            <p:spPr>
              <a:xfrm>
                <a:off x="7620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9" name="Google Shape;989;p7"/>
              <p:cNvSpPr/>
              <p:nvPr/>
            </p:nvSpPr>
            <p:spPr>
              <a:xfrm>
                <a:off x="8382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cxnSp>
          <p:nvCxnSpPr>
            <p:cNvPr id="990" name="Google Shape;990;p7"/>
            <p:cNvCxnSpPr/>
            <p:nvPr/>
          </p:nvCxnSpPr>
          <p:spPr>
            <a:xfrm>
              <a:off x="768375" y="0"/>
              <a:ext cx="0" cy="5143500"/>
            </a:xfrm>
            <a:prstGeom prst="straightConnector1">
              <a:avLst/>
            </a:prstGeom>
            <a:noFill/>
            <a:ln w="9525" cap="flat" cmpd="sng">
              <a:solidFill>
                <a:srgbClr val="FFE5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991" name="Google Shape;991;p7"/>
            <p:cNvSpPr/>
            <p:nvPr/>
          </p:nvSpPr>
          <p:spPr>
            <a:xfrm>
              <a:off x="193725" y="1569450"/>
              <a:ext cx="164400" cy="164400"/>
            </a:xfrm>
            <a:prstGeom prst="ellipse">
              <a:avLst/>
            </a:prstGeom>
            <a:noFill/>
            <a:ln w="9525" cap="flat" cmpd="sng">
              <a:solidFill>
                <a:srgbClr val="E1E0E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2" name="Google Shape;992;p7"/>
            <p:cNvSpPr/>
            <p:nvPr/>
          </p:nvSpPr>
          <p:spPr>
            <a:xfrm>
              <a:off x="193725" y="3412325"/>
              <a:ext cx="164400" cy="164400"/>
            </a:xfrm>
            <a:prstGeom prst="ellipse">
              <a:avLst/>
            </a:prstGeom>
            <a:noFill/>
            <a:ln w="9525" cap="flat" cmpd="sng">
              <a:solidFill>
                <a:srgbClr val="E1E0E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993" name="Google Shape;993;p7"/>
          <p:cNvSpPr txBox="1">
            <a:spLocks noGrp="1"/>
          </p:cNvSpPr>
          <p:nvPr>
            <p:ph type="subTitle" idx="1"/>
          </p:nvPr>
        </p:nvSpPr>
        <p:spPr>
          <a:xfrm>
            <a:off x="1012475" y="1752525"/>
            <a:ext cx="4557600" cy="2067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Font typeface="Red Hat Text"/>
              <a:buChar char="●"/>
              <a:defRPr sz="1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Font typeface="Red Hat Text"/>
              <a:buChar char="○"/>
              <a:defRPr>
                <a:solidFill>
                  <a:schemeClr val="accent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Font typeface="Red Hat Text"/>
              <a:buChar char="■"/>
              <a:defRPr>
                <a:solidFill>
                  <a:schemeClr val="accent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Font typeface="Red Hat Text"/>
              <a:buChar char="●"/>
              <a:defRPr>
                <a:solidFill>
                  <a:schemeClr val="accent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Font typeface="Red Hat Text"/>
              <a:buChar char="○"/>
              <a:defRPr>
                <a:solidFill>
                  <a:schemeClr val="accent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Font typeface="Red Hat Text"/>
              <a:buChar char="■"/>
              <a:defRPr>
                <a:solidFill>
                  <a:schemeClr val="accent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Font typeface="Red Hat Text"/>
              <a:buChar char="●"/>
              <a:defRPr>
                <a:solidFill>
                  <a:schemeClr val="accent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Font typeface="Red Hat Text"/>
              <a:buChar char="○"/>
              <a:defRPr>
                <a:solidFill>
                  <a:schemeClr val="accent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Font typeface="Red Hat Text"/>
              <a:buChar char="■"/>
              <a:defRPr>
                <a:solidFill>
                  <a:schemeClr val="accent2"/>
                </a:solidFill>
              </a:defRPr>
            </a:lvl9pPr>
          </a:lstStyle>
          <a:p>
            <a:endParaRPr dirty="0"/>
          </a:p>
        </p:txBody>
      </p:sp>
      <p:sp>
        <p:nvSpPr>
          <p:cNvPr id="994" name="Google Shape;994;p7"/>
          <p:cNvSpPr txBox="1">
            <a:spLocks noGrp="1"/>
          </p:cNvSpPr>
          <p:nvPr>
            <p:ph type="title"/>
          </p:nvPr>
        </p:nvSpPr>
        <p:spPr>
          <a:xfrm>
            <a:off x="783875" y="445025"/>
            <a:ext cx="7647000" cy="57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9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96" name="Google Shape;996;p8"/>
          <p:cNvGrpSpPr/>
          <p:nvPr/>
        </p:nvGrpSpPr>
        <p:grpSpPr>
          <a:xfrm>
            <a:off x="0" y="0"/>
            <a:ext cx="9144000" cy="5143609"/>
            <a:chOff x="0" y="0"/>
            <a:chExt cx="9144000" cy="5143609"/>
          </a:xfrm>
        </p:grpSpPr>
        <p:grpSp>
          <p:nvGrpSpPr>
            <p:cNvPr id="997" name="Google Shape;997;p8"/>
            <p:cNvGrpSpPr/>
            <p:nvPr/>
          </p:nvGrpSpPr>
          <p:grpSpPr>
            <a:xfrm>
              <a:off x="0" y="0"/>
              <a:ext cx="9144000" cy="5143609"/>
              <a:chOff x="0" y="0"/>
              <a:chExt cx="9144000" cy="5143609"/>
            </a:xfrm>
          </p:grpSpPr>
          <p:sp>
            <p:nvSpPr>
              <p:cNvPr id="998" name="Google Shape;998;p8"/>
              <p:cNvSpPr/>
              <p:nvPr/>
            </p:nvSpPr>
            <p:spPr>
              <a:xfrm>
                <a:off x="2286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9" name="Google Shape;999;p8"/>
              <p:cNvSpPr/>
              <p:nvPr/>
            </p:nvSpPr>
            <p:spPr>
              <a:xfrm>
                <a:off x="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0" name="Google Shape;1000;p8"/>
              <p:cNvSpPr/>
              <p:nvPr/>
            </p:nvSpPr>
            <p:spPr>
              <a:xfrm>
                <a:off x="762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1" name="Google Shape;1001;p8"/>
              <p:cNvSpPr/>
              <p:nvPr/>
            </p:nvSpPr>
            <p:spPr>
              <a:xfrm>
                <a:off x="1524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2" name="Google Shape;1002;p8"/>
              <p:cNvSpPr/>
              <p:nvPr/>
            </p:nvSpPr>
            <p:spPr>
              <a:xfrm>
                <a:off x="2286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3" name="Google Shape;1003;p8"/>
              <p:cNvSpPr/>
              <p:nvPr/>
            </p:nvSpPr>
            <p:spPr>
              <a:xfrm>
                <a:off x="3048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4" name="Google Shape;1004;p8"/>
              <p:cNvSpPr/>
              <p:nvPr/>
            </p:nvSpPr>
            <p:spPr>
              <a:xfrm>
                <a:off x="762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5" name="Google Shape;1005;p8"/>
              <p:cNvSpPr/>
              <p:nvPr/>
            </p:nvSpPr>
            <p:spPr>
              <a:xfrm>
                <a:off x="1524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6" name="Google Shape;1006;p8"/>
              <p:cNvSpPr/>
              <p:nvPr/>
            </p:nvSpPr>
            <p:spPr>
              <a:xfrm>
                <a:off x="3810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7" name="Google Shape;1007;p8"/>
              <p:cNvSpPr/>
              <p:nvPr/>
            </p:nvSpPr>
            <p:spPr>
              <a:xfrm>
                <a:off x="762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8" name="Google Shape;1008;p8"/>
              <p:cNvSpPr/>
              <p:nvPr/>
            </p:nvSpPr>
            <p:spPr>
              <a:xfrm>
                <a:off x="1524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9" name="Google Shape;1009;p8"/>
              <p:cNvSpPr/>
              <p:nvPr/>
            </p:nvSpPr>
            <p:spPr>
              <a:xfrm>
                <a:off x="2286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0" name="Google Shape;1010;p8"/>
              <p:cNvSpPr/>
              <p:nvPr/>
            </p:nvSpPr>
            <p:spPr>
              <a:xfrm>
                <a:off x="3048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1" name="Google Shape;1011;p8"/>
              <p:cNvSpPr/>
              <p:nvPr/>
            </p:nvSpPr>
            <p:spPr>
              <a:xfrm>
                <a:off x="3810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2" name="Google Shape;1012;p8"/>
              <p:cNvSpPr/>
              <p:nvPr/>
            </p:nvSpPr>
            <p:spPr>
              <a:xfrm>
                <a:off x="2286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3" name="Google Shape;1013;p8"/>
              <p:cNvSpPr/>
              <p:nvPr/>
            </p:nvSpPr>
            <p:spPr>
              <a:xfrm>
                <a:off x="3810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4" name="Google Shape;1014;p8"/>
              <p:cNvSpPr/>
              <p:nvPr/>
            </p:nvSpPr>
            <p:spPr>
              <a:xfrm>
                <a:off x="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5" name="Google Shape;1015;p8"/>
              <p:cNvSpPr/>
              <p:nvPr/>
            </p:nvSpPr>
            <p:spPr>
              <a:xfrm>
                <a:off x="762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6" name="Google Shape;1016;p8"/>
              <p:cNvSpPr/>
              <p:nvPr/>
            </p:nvSpPr>
            <p:spPr>
              <a:xfrm>
                <a:off x="1524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7" name="Google Shape;1017;p8"/>
              <p:cNvSpPr/>
              <p:nvPr/>
            </p:nvSpPr>
            <p:spPr>
              <a:xfrm>
                <a:off x="3048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8" name="Google Shape;1018;p8"/>
              <p:cNvSpPr/>
              <p:nvPr/>
            </p:nvSpPr>
            <p:spPr>
              <a:xfrm>
                <a:off x="3810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9" name="Google Shape;1019;p8"/>
              <p:cNvSpPr/>
              <p:nvPr/>
            </p:nvSpPr>
            <p:spPr>
              <a:xfrm>
                <a:off x="4572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0" name="Google Shape;1020;p8"/>
              <p:cNvSpPr/>
              <p:nvPr/>
            </p:nvSpPr>
            <p:spPr>
              <a:xfrm>
                <a:off x="3810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1" name="Google Shape;1021;p8"/>
              <p:cNvSpPr/>
              <p:nvPr/>
            </p:nvSpPr>
            <p:spPr>
              <a:xfrm>
                <a:off x="4572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2" name="Google Shape;1022;p8"/>
              <p:cNvSpPr/>
              <p:nvPr/>
            </p:nvSpPr>
            <p:spPr>
              <a:xfrm>
                <a:off x="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3" name="Google Shape;1023;p8"/>
              <p:cNvSpPr/>
              <p:nvPr/>
            </p:nvSpPr>
            <p:spPr>
              <a:xfrm>
                <a:off x="2286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4" name="Google Shape;1024;p8"/>
              <p:cNvSpPr/>
              <p:nvPr/>
            </p:nvSpPr>
            <p:spPr>
              <a:xfrm>
                <a:off x="3048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5" name="Google Shape;1025;p8"/>
              <p:cNvSpPr/>
              <p:nvPr/>
            </p:nvSpPr>
            <p:spPr>
              <a:xfrm>
                <a:off x="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6" name="Google Shape;1026;p8"/>
              <p:cNvSpPr/>
              <p:nvPr/>
            </p:nvSpPr>
            <p:spPr>
              <a:xfrm>
                <a:off x="4572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7" name="Google Shape;1027;p8"/>
              <p:cNvSpPr/>
              <p:nvPr/>
            </p:nvSpPr>
            <p:spPr>
              <a:xfrm>
                <a:off x="5334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8" name="Google Shape;1028;p8"/>
              <p:cNvSpPr/>
              <p:nvPr/>
            </p:nvSpPr>
            <p:spPr>
              <a:xfrm>
                <a:off x="4572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9" name="Google Shape;1029;p8"/>
              <p:cNvSpPr/>
              <p:nvPr/>
            </p:nvSpPr>
            <p:spPr>
              <a:xfrm>
                <a:off x="5334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0" name="Google Shape;1030;p8"/>
              <p:cNvSpPr/>
              <p:nvPr/>
            </p:nvSpPr>
            <p:spPr>
              <a:xfrm>
                <a:off x="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1" name="Google Shape;1031;p8"/>
              <p:cNvSpPr/>
              <p:nvPr/>
            </p:nvSpPr>
            <p:spPr>
              <a:xfrm>
                <a:off x="762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2" name="Google Shape;1032;p8"/>
              <p:cNvSpPr/>
              <p:nvPr/>
            </p:nvSpPr>
            <p:spPr>
              <a:xfrm>
                <a:off x="1524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3" name="Google Shape;1033;p8"/>
              <p:cNvSpPr/>
              <p:nvPr/>
            </p:nvSpPr>
            <p:spPr>
              <a:xfrm>
                <a:off x="3048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4" name="Google Shape;1034;p8"/>
              <p:cNvSpPr/>
              <p:nvPr/>
            </p:nvSpPr>
            <p:spPr>
              <a:xfrm>
                <a:off x="4572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5" name="Google Shape;1035;p8"/>
              <p:cNvSpPr/>
              <p:nvPr/>
            </p:nvSpPr>
            <p:spPr>
              <a:xfrm>
                <a:off x="5334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6" name="Google Shape;1036;p8"/>
              <p:cNvSpPr/>
              <p:nvPr/>
            </p:nvSpPr>
            <p:spPr>
              <a:xfrm>
                <a:off x="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7" name="Google Shape;1037;p8"/>
              <p:cNvSpPr/>
              <p:nvPr/>
            </p:nvSpPr>
            <p:spPr>
              <a:xfrm>
                <a:off x="762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8" name="Google Shape;1038;p8"/>
              <p:cNvSpPr/>
              <p:nvPr/>
            </p:nvSpPr>
            <p:spPr>
              <a:xfrm>
                <a:off x="1524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9" name="Google Shape;1039;p8"/>
              <p:cNvSpPr/>
              <p:nvPr/>
            </p:nvSpPr>
            <p:spPr>
              <a:xfrm>
                <a:off x="2286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0" name="Google Shape;1040;p8"/>
              <p:cNvSpPr/>
              <p:nvPr/>
            </p:nvSpPr>
            <p:spPr>
              <a:xfrm>
                <a:off x="3048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1" name="Google Shape;1041;p8"/>
              <p:cNvSpPr/>
              <p:nvPr/>
            </p:nvSpPr>
            <p:spPr>
              <a:xfrm>
                <a:off x="3810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2" name="Google Shape;1042;p8"/>
              <p:cNvSpPr/>
              <p:nvPr/>
            </p:nvSpPr>
            <p:spPr>
              <a:xfrm>
                <a:off x="4572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3" name="Google Shape;1043;p8"/>
              <p:cNvSpPr/>
              <p:nvPr/>
            </p:nvSpPr>
            <p:spPr>
              <a:xfrm>
                <a:off x="5334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4" name="Google Shape;1044;p8"/>
              <p:cNvSpPr/>
              <p:nvPr/>
            </p:nvSpPr>
            <p:spPr>
              <a:xfrm>
                <a:off x="5334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5" name="Google Shape;1045;p8"/>
              <p:cNvSpPr/>
              <p:nvPr/>
            </p:nvSpPr>
            <p:spPr>
              <a:xfrm>
                <a:off x="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6" name="Google Shape;1046;p8"/>
              <p:cNvSpPr/>
              <p:nvPr/>
            </p:nvSpPr>
            <p:spPr>
              <a:xfrm>
                <a:off x="762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7" name="Google Shape;1047;p8"/>
              <p:cNvSpPr/>
              <p:nvPr/>
            </p:nvSpPr>
            <p:spPr>
              <a:xfrm>
                <a:off x="1524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8" name="Google Shape;1048;p8"/>
              <p:cNvSpPr/>
              <p:nvPr/>
            </p:nvSpPr>
            <p:spPr>
              <a:xfrm>
                <a:off x="2286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9" name="Google Shape;1049;p8"/>
              <p:cNvSpPr/>
              <p:nvPr/>
            </p:nvSpPr>
            <p:spPr>
              <a:xfrm>
                <a:off x="3048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0" name="Google Shape;1050;p8"/>
              <p:cNvSpPr/>
              <p:nvPr/>
            </p:nvSpPr>
            <p:spPr>
              <a:xfrm>
                <a:off x="3810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1" name="Google Shape;1051;p8"/>
              <p:cNvSpPr/>
              <p:nvPr/>
            </p:nvSpPr>
            <p:spPr>
              <a:xfrm>
                <a:off x="4572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2" name="Google Shape;1052;p8"/>
              <p:cNvSpPr/>
              <p:nvPr/>
            </p:nvSpPr>
            <p:spPr>
              <a:xfrm>
                <a:off x="5334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3" name="Google Shape;1053;p8"/>
              <p:cNvSpPr/>
              <p:nvPr/>
            </p:nvSpPr>
            <p:spPr>
              <a:xfrm>
                <a:off x="6096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4" name="Google Shape;1054;p8"/>
              <p:cNvSpPr/>
              <p:nvPr/>
            </p:nvSpPr>
            <p:spPr>
              <a:xfrm>
                <a:off x="6858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5" name="Google Shape;1055;p8"/>
              <p:cNvSpPr/>
              <p:nvPr/>
            </p:nvSpPr>
            <p:spPr>
              <a:xfrm>
                <a:off x="7620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6" name="Google Shape;1056;p8"/>
              <p:cNvSpPr/>
              <p:nvPr/>
            </p:nvSpPr>
            <p:spPr>
              <a:xfrm>
                <a:off x="8382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7" name="Google Shape;1057;p8"/>
              <p:cNvSpPr/>
              <p:nvPr/>
            </p:nvSpPr>
            <p:spPr>
              <a:xfrm>
                <a:off x="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8" name="Google Shape;1058;p8"/>
              <p:cNvSpPr/>
              <p:nvPr/>
            </p:nvSpPr>
            <p:spPr>
              <a:xfrm>
                <a:off x="762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9" name="Google Shape;1059;p8"/>
              <p:cNvSpPr/>
              <p:nvPr/>
            </p:nvSpPr>
            <p:spPr>
              <a:xfrm>
                <a:off x="1524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0" name="Google Shape;1060;p8"/>
              <p:cNvSpPr/>
              <p:nvPr/>
            </p:nvSpPr>
            <p:spPr>
              <a:xfrm>
                <a:off x="2286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1" name="Google Shape;1061;p8"/>
              <p:cNvSpPr/>
              <p:nvPr/>
            </p:nvSpPr>
            <p:spPr>
              <a:xfrm>
                <a:off x="3048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2" name="Google Shape;1062;p8"/>
              <p:cNvSpPr/>
              <p:nvPr/>
            </p:nvSpPr>
            <p:spPr>
              <a:xfrm>
                <a:off x="3810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3" name="Google Shape;1063;p8"/>
              <p:cNvSpPr/>
              <p:nvPr/>
            </p:nvSpPr>
            <p:spPr>
              <a:xfrm>
                <a:off x="4572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4" name="Google Shape;1064;p8"/>
              <p:cNvSpPr/>
              <p:nvPr/>
            </p:nvSpPr>
            <p:spPr>
              <a:xfrm>
                <a:off x="5334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5" name="Google Shape;1065;p8"/>
              <p:cNvSpPr/>
              <p:nvPr/>
            </p:nvSpPr>
            <p:spPr>
              <a:xfrm>
                <a:off x="6096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6" name="Google Shape;1066;p8"/>
              <p:cNvSpPr/>
              <p:nvPr/>
            </p:nvSpPr>
            <p:spPr>
              <a:xfrm>
                <a:off x="6858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7" name="Google Shape;1067;p8"/>
              <p:cNvSpPr/>
              <p:nvPr/>
            </p:nvSpPr>
            <p:spPr>
              <a:xfrm>
                <a:off x="7620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8" name="Google Shape;1068;p8"/>
              <p:cNvSpPr/>
              <p:nvPr/>
            </p:nvSpPr>
            <p:spPr>
              <a:xfrm>
                <a:off x="8382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9" name="Google Shape;1069;p8"/>
              <p:cNvSpPr/>
              <p:nvPr/>
            </p:nvSpPr>
            <p:spPr>
              <a:xfrm>
                <a:off x="6096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0" name="Google Shape;1070;p8"/>
              <p:cNvSpPr/>
              <p:nvPr/>
            </p:nvSpPr>
            <p:spPr>
              <a:xfrm>
                <a:off x="6858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1" name="Google Shape;1071;p8"/>
              <p:cNvSpPr/>
              <p:nvPr/>
            </p:nvSpPr>
            <p:spPr>
              <a:xfrm>
                <a:off x="7620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2" name="Google Shape;1072;p8"/>
              <p:cNvSpPr/>
              <p:nvPr/>
            </p:nvSpPr>
            <p:spPr>
              <a:xfrm>
                <a:off x="8382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3" name="Google Shape;1073;p8"/>
              <p:cNvSpPr/>
              <p:nvPr/>
            </p:nvSpPr>
            <p:spPr>
              <a:xfrm>
                <a:off x="6096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4" name="Google Shape;1074;p8"/>
              <p:cNvSpPr/>
              <p:nvPr/>
            </p:nvSpPr>
            <p:spPr>
              <a:xfrm>
                <a:off x="6858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5" name="Google Shape;1075;p8"/>
              <p:cNvSpPr/>
              <p:nvPr/>
            </p:nvSpPr>
            <p:spPr>
              <a:xfrm>
                <a:off x="7620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6" name="Google Shape;1076;p8"/>
              <p:cNvSpPr/>
              <p:nvPr/>
            </p:nvSpPr>
            <p:spPr>
              <a:xfrm>
                <a:off x="8382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7" name="Google Shape;1077;p8"/>
              <p:cNvSpPr/>
              <p:nvPr/>
            </p:nvSpPr>
            <p:spPr>
              <a:xfrm>
                <a:off x="6096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8" name="Google Shape;1078;p8"/>
              <p:cNvSpPr/>
              <p:nvPr/>
            </p:nvSpPr>
            <p:spPr>
              <a:xfrm>
                <a:off x="6858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9" name="Google Shape;1079;p8"/>
              <p:cNvSpPr/>
              <p:nvPr/>
            </p:nvSpPr>
            <p:spPr>
              <a:xfrm>
                <a:off x="7620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80" name="Google Shape;1080;p8"/>
              <p:cNvSpPr/>
              <p:nvPr/>
            </p:nvSpPr>
            <p:spPr>
              <a:xfrm>
                <a:off x="8382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81" name="Google Shape;1081;p8"/>
              <p:cNvSpPr/>
              <p:nvPr/>
            </p:nvSpPr>
            <p:spPr>
              <a:xfrm>
                <a:off x="6096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82" name="Google Shape;1082;p8"/>
              <p:cNvSpPr/>
              <p:nvPr/>
            </p:nvSpPr>
            <p:spPr>
              <a:xfrm>
                <a:off x="6858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83" name="Google Shape;1083;p8"/>
              <p:cNvSpPr/>
              <p:nvPr/>
            </p:nvSpPr>
            <p:spPr>
              <a:xfrm>
                <a:off x="7620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84" name="Google Shape;1084;p8"/>
              <p:cNvSpPr/>
              <p:nvPr/>
            </p:nvSpPr>
            <p:spPr>
              <a:xfrm>
                <a:off x="8382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85" name="Google Shape;1085;p8"/>
              <p:cNvSpPr/>
              <p:nvPr/>
            </p:nvSpPr>
            <p:spPr>
              <a:xfrm>
                <a:off x="6096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86" name="Google Shape;1086;p8"/>
              <p:cNvSpPr/>
              <p:nvPr/>
            </p:nvSpPr>
            <p:spPr>
              <a:xfrm>
                <a:off x="6858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87" name="Google Shape;1087;p8"/>
              <p:cNvSpPr/>
              <p:nvPr/>
            </p:nvSpPr>
            <p:spPr>
              <a:xfrm>
                <a:off x="7620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88" name="Google Shape;1088;p8"/>
              <p:cNvSpPr/>
              <p:nvPr/>
            </p:nvSpPr>
            <p:spPr>
              <a:xfrm>
                <a:off x="8382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89" name="Google Shape;1089;p8"/>
              <p:cNvSpPr/>
              <p:nvPr/>
            </p:nvSpPr>
            <p:spPr>
              <a:xfrm>
                <a:off x="5334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0" name="Google Shape;1090;p8"/>
              <p:cNvSpPr/>
              <p:nvPr/>
            </p:nvSpPr>
            <p:spPr>
              <a:xfrm>
                <a:off x="6096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1" name="Google Shape;1091;p8"/>
              <p:cNvSpPr/>
              <p:nvPr/>
            </p:nvSpPr>
            <p:spPr>
              <a:xfrm>
                <a:off x="6858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2" name="Google Shape;1092;p8"/>
              <p:cNvSpPr/>
              <p:nvPr/>
            </p:nvSpPr>
            <p:spPr>
              <a:xfrm>
                <a:off x="7620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3" name="Google Shape;1093;p8"/>
              <p:cNvSpPr/>
              <p:nvPr/>
            </p:nvSpPr>
            <p:spPr>
              <a:xfrm>
                <a:off x="8382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4" name="Google Shape;1094;p8"/>
              <p:cNvSpPr/>
              <p:nvPr/>
            </p:nvSpPr>
            <p:spPr>
              <a:xfrm>
                <a:off x="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5" name="Google Shape;1095;p8"/>
              <p:cNvSpPr/>
              <p:nvPr/>
            </p:nvSpPr>
            <p:spPr>
              <a:xfrm>
                <a:off x="762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6" name="Google Shape;1096;p8"/>
              <p:cNvSpPr/>
              <p:nvPr/>
            </p:nvSpPr>
            <p:spPr>
              <a:xfrm>
                <a:off x="1524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7" name="Google Shape;1097;p8"/>
              <p:cNvSpPr/>
              <p:nvPr/>
            </p:nvSpPr>
            <p:spPr>
              <a:xfrm>
                <a:off x="2286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8" name="Google Shape;1098;p8"/>
              <p:cNvSpPr/>
              <p:nvPr/>
            </p:nvSpPr>
            <p:spPr>
              <a:xfrm>
                <a:off x="3048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9" name="Google Shape;1099;p8"/>
              <p:cNvSpPr/>
              <p:nvPr/>
            </p:nvSpPr>
            <p:spPr>
              <a:xfrm>
                <a:off x="3810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00" name="Google Shape;1100;p8"/>
              <p:cNvSpPr/>
              <p:nvPr/>
            </p:nvSpPr>
            <p:spPr>
              <a:xfrm>
                <a:off x="4572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01" name="Google Shape;1101;p8"/>
              <p:cNvSpPr/>
              <p:nvPr/>
            </p:nvSpPr>
            <p:spPr>
              <a:xfrm>
                <a:off x="5334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02" name="Google Shape;1102;p8"/>
              <p:cNvSpPr/>
              <p:nvPr/>
            </p:nvSpPr>
            <p:spPr>
              <a:xfrm>
                <a:off x="6096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03" name="Google Shape;1103;p8"/>
              <p:cNvSpPr/>
              <p:nvPr/>
            </p:nvSpPr>
            <p:spPr>
              <a:xfrm>
                <a:off x="6858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04" name="Google Shape;1104;p8"/>
              <p:cNvSpPr/>
              <p:nvPr/>
            </p:nvSpPr>
            <p:spPr>
              <a:xfrm>
                <a:off x="7620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05" name="Google Shape;1105;p8"/>
              <p:cNvSpPr/>
              <p:nvPr/>
            </p:nvSpPr>
            <p:spPr>
              <a:xfrm>
                <a:off x="8382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06" name="Google Shape;1106;p8"/>
              <p:cNvSpPr/>
              <p:nvPr/>
            </p:nvSpPr>
            <p:spPr>
              <a:xfrm>
                <a:off x="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07" name="Google Shape;1107;p8"/>
              <p:cNvSpPr/>
              <p:nvPr/>
            </p:nvSpPr>
            <p:spPr>
              <a:xfrm>
                <a:off x="762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08" name="Google Shape;1108;p8"/>
              <p:cNvSpPr/>
              <p:nvPr/>
            </p:nvSpPr>
            <p:spPr>
              <a:xfrm>
                <a:off x="1524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09" name="Google Shape;1109;p8"/>
              <p:cNvSpPr/>
              <p:nvPr/>
            </p:nvSpPr>
            <p:spPr>
              <a:xfrm>
                <a:off x="2286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10" name="Google Shape;1110;p8"/>
              <p:cNvSpPr/>
              <p:nvPr/>
            </p:nvSpPr>
            <p:spPr>
              <a:xfrm>
                <a:off x="3048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11" name="Google Shape;1111;p8"/>
              <p:cNvSpPr/>
              <p:nvPr/>
            </p:nvSpPr>
            <p:spPr>
              <a:xfrm>
                <a:off x="3810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12" name="Google Shape;1112;p8"/>
              <p:cNvSpPr/>
              <p:nvPr/>
            </p:nvSpPr>
            <p:spPr>
              <a:xfrm>
                <a:off x="4572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13" name="Google Shape;1113;p8"/>
              <p:cNvSpPr/>
              <p:nvPr/>
            </p:nvSpPr>
            <p:spPr>
              <a:xfrm>
                <a:off x="5334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14" name="Google Shape;1114;p8"/>
              <p:cNvSpPr/>
              <p:nvPr/>
            </p:nvSpPr>
            <p:spPr>
              <a:xfrm>
                <a:off x="6096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15" name="Google Shape;1115;p8"/>
              <p:cNvSpPr/>
              <p:nvPr/>
            </p:nvSpPr>
            <p:spPr>
              <a:xfrm>
                <a:off x="6858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16" name="Google Shape;1116;p8"/>
              <p:cNvSpPr/>
              <p:nvPr/>
            </p:nvSpPr>
            <p:spPr>
              <a:xfrm>
                <a:off x="7620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17" name="Google Shape;1117;p8"/>
              <p:cNvSpPr/>
              <p:nvPr/>
            </p:nvSpPr>
            <p:spPr>
              <a:xfrm>
                <a:off x="8382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18" name="Google Shape;1118;p8"/>
              <p:cNvSpPr/>
              <p:nvPr/>
            </p:nvSpPr>
            <p:spPr>
              <a:xfrm>
                <a:off x="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19" name="Google Shape;1119;p8"/>
              <p:cNvSpPr/>
              <p:nvPr/>
            </p:nvSpPr>
            <p:spPr>
              <a:xfrm>
                <a:off x="762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20" name="Google Shape;1120;p8"/>
              <p:cNvSpPr/>
              <p:nvPr/>
            </p:nvSpPr>
            <p:spPr>
              <a:xfrm>
                <a:off x="1524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21" name="Google Shape;1121;p8"/>
              <p:cNvSpPr/>
              <p:nvPr/>
            </p:nvSpPr>
            <p:spPr>
              <a:xfrm>
                <a:off x="2286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22" name="Google Shape;1122;p8"/>
              <p:cNvSpPr/>
              <p:nvPr/>
            </p:nvSpPr>
            <p:spPr>
              <a:xfrm>
                <a:off x="3048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23" name="Google Shape;1123;p8"/>
              <p:cNvSpPr/>
              <p:nvPr/>
            </p:nvSpPr>
            <p:spPr>
              <a:xfrm>
                <a:off x="3810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24" name="Google Shape;1124;p8"/>
              <p:cNvSpPr/>
              <p:nvPr/>
            </p:nvSpPr>
            <p:spPr>
              <a:xfrm>
                <a:off x="4572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25" name="Google Shape;1125;p8"/>
              <p:cNvSpPr/>
              <p:nvPr/>
            </p:nvSpPr>
            <p:spPr>
              <a:xfrm>
                <a:off x="5334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26" name="Google Shape;1126;p8"/>
              <p:cNvSpPr/>
              <p:nvPr/>
            </p:nvSpPr>
            <p:spPr>
              <a:xfrm>
                <a:off x="6096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27" name="Google Shape;1127;p8"/>
              <p:cNvSpPr/>
              <p:nvPr/>
            </p:nvSpPr>
            <p:spPr>
              <a:xfrm>
                <a:off x="6858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28" name="Google Shape;1128;p8"/>
              <p:cNvSpPr/>
              <p:nvPr/>
            </p:nvSpPr>
            <p:spPr>
              <a:xfrm>
                <a:off x="7620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29" name="Google Shape;1129;p8"/>
              <p:cNvSpPr/>
              <p:nvPr/>
            </p:nvSpPr>
            <p:spPr>
              <a:xfrm>
                <a:off x="8382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cxnSp>
          <p:nvCxnSpPr>
            <p:cNvPr id="1130" name="Google Shape;1130;p8"/>
            <p:cNvCxnSpPr/>
            <p:nvPr/>
          </p:nvCxnSpPr>
          <p:spPr>
            <a:xfrm>
              <a:off x="768375" y="0"/>
              <a:ext cx="0" cy="5143500"/>
            </a:xfrm>
            <a:prstGeom prst="straightConnector1">
              <a:avLst/>
            </a:prstGeom>
            <a:noFill/>
            <a:ln w="9525" cap="flat" cmpd="sng">
              <a:solidFill>
                <a:srgbClr val="FFE5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131" name="Google Shape;1131;p8"/>
            <p:cNvSpPr/>
            <p:nvPr/>
          </p:nvSpPr>
          <p:spPr>
            <a:xfrm>
              <a:off x="193725" y="1569450"/>
              <a:ext cx="164400" cy="164400"/>
            </a:xfrm>
            <a:prstGeom prst="ellipse">
              <a:avLst/>
            </a:prstGeom>
            <a:noFill/>
            <a:ln w="9525" cap="flat" cmpd="sng">
              <a:solidFill>
                <a:srgbClr val="E1E0E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2" name="Google Shape;1132;p8"/>
            <p:cNvSpPr/>
            <p:nvPr/>
          </p:nvSpPr>
          <p:spPr>
            <a:xfrm>
              <a:off x="193725" y="3412325"/>
              <a:ext cx="164400" cy="164400"/>
            </a:xfrm>
            <a:prstGeom prst="ellipse">
              <a:avLst/>
            </a:prstGeom>
            <a:noFill/>
            <a:ln w="9525" cap="flat" cmpd="sng">
              <a:solidFill>
                <a:srgbClr val="E1E0E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133" name="Google Shape;1133;p8"/>
          <p:cNvGrpSpPr/>
          <p:nvPr/>
        </p:nvGrpSpPr>
        <p:grpSpPr>
          <a:xfrm>
            <a:off x="319996" y="103250"/>
            <a:ext cx="8590873" cy="5019936"/>
            <a:chOff x="319996" y="103250"/>
            <a:chExt cx="8590873" cy="5019936"/>
          </a:xfrm>
        </p:grpSpPr>
        <p:grpSp>
          <p:nvGrpSpPr>
            <p:cNvPr id="1134" name="Google Shape;1134;p8"/>
            <p:cNvGrpSpPr/>
            <p:nvPr/>
          </p:nvGrpSpPr>
          <p:grpSpPr>
            <a:xfrm>
              <a:off x="6806650" y="103250"/>
              <a:ext cx="2009927" cy="674047"/>
              <a:chOff x="555200" y="3885100"/>
              <a:chExt cx="2009927" cy="674047"/>
            </a:xfrm>
          </p:grpSpPr>
          <p:sp>
            <p:nvSpPr>
              <p:cNvPr id="1135" name="Google Shape;1135;p8"/>
              <p:cNvSpPr/>
              <p:nvPr/>
            </p:nvSpPr>
            <p:spPr>
              <a:xfrm>
                <a:off x="555200" y="4097168"/>
                <a:ext cx="315520" cy="461980"/>
              </a:xfrm>
              <a:custGeom>
                <a:avLst/>
                <a:gdLst/>
                <a:ahLst/>
                <a:cxnLst/>
                <a:rect l="l" t="t" r="r" b="b"/>
                <a:pathLst>
                  <a:path w="2501" h="3662" extrusionOk="0">
                    <a:moveTo>
                      <a:pt x="2096" y="1"/>
                    </a:moveTo>
                    <a:cubicBezTo>
                      <a:pt x="1965" y="1"/>
                      <a:pt x="72" y="298"/>
                      <a:pt x="1" y="310"/>
                    </a:cubicBezTo>
                    <a:cubicBezTo>
                      <a:pt x="84" y="917"/>
                      <a:pt x="143" y="1346"/>
                      <a:pt x="227" y="2001"/>
                    </a:cubicBezTo>
                    <a:cubicBezTo>
                      <a:pt x="227" y="2005"/>
                      <a:pt x="228" y="2006"/>
                      <a:pt x="230" y="2006"/>
                    </a:cubicBezTo>
                    <a:cubicBezTo>
                      <a:pt x="233" y="2006"/>
                      <a:pt x="239" y="2001"/>
                      <a:pt x="239" y="2001"/>
                    </a:cubicBezTo>
                    <a:cubicBezTo>
                      <a:pt x="512" y="1989"/>
                      <a:pt x="927" y="1869"/>
                      <a:pt x="1254" y="1869"/>
                    </a:cubicBezTo>
                    <a:cubicBezTo>
                      <a:pt x="1269" y="1869"/>
                      <a:pt x="1284" y="1869"/>
                      <a:pt x="1298" y="1870"/>
                    </a:cubicBezTo>
                    <a:cubicBezTo>
                      <a:pt x="1715" y="1941"/>
                      <a:pt x="1846" y="2680"/>
                      <a:pt x="1394" y="2822"/>
                    </a:cubicBezTo>
                    <a:cubicBezTo>
                      <a:pt x="1364" y="2832"/>
                      <a:pt x="1334" y="2838"/>
                      <a:pt x="1304" y="2838"/>
                    </a:cubicBezTo>
                    <a:cubicBezTo>
                      <a:pt x="1191" y="2838"/>
                      <a:pt x="1086" y="2761"/>
                      <a:pt x="1048" y="2572"/>
                    </a:cubicBezTo>
                    <a:cubicBezTo>
                      <a:pt x="1048" y="2572"/>
                      <a:pt x="1036" y="2560"/>
                      <a:pt x="1036" y="2549"/>
                    </a:cubicBezTo>
                    <a:lnTo>
                      <a:pt x="334" y="2668"/>
                    </a:lnTo>
                    <a:cubicBezTo>
                      <a:pt x="334" y="2775"/>
                      <a:pt x="334" y="2882"/>
                      <a:pt x="346" y="2965"/>
                    </a:cubicBezTo>
                    <a:cubicBezTo>
                      <a:pt x="398" y="3453"/>
                      <a:pt x="806" y="3661"/>
                      <a:pt x="1253" y="3661"/>
                    </a:cubicBezTo>
                    <a:cubicBezTo>
                      <a:pt x="1820" y="3661"/>
                      <a:pt x="2449" y="3325"/>
                      <a:pt x="2489" y="2799"/>
                    </a:cubicBezTo>
                    <a:cubicBezTo>
                      <a:pt x="2501" y="2013"/>
                      <a:pt x="2227" y="1084"/>
                      <a:pt x="1417" y="1072"/>
                    </a:cubicBezTo>
                    <a:cubicBezTo>
                      <a:pt x="1392" y="1070"/>
                      <a:pt x="1365" y="1069"/>
                      <a:pt x="1338" y="1069"/>
                    </a:cubicBezTo>
                    <a:cubicBezTo>
                      <a:pt x="1203" y="1069"/>
                      <a:pt x="1054" y="1094"/>
                      <a:pt x="905" y="1144"/>
                    </a:cubicBezTo>
                    <a:lnTo>
                      <a:pt x="893" y="1144"/>
                    </a:lnTo>
                    <a:lnTo>
                      <a:pt x="893" y="1132"/>
                    </a:lnTo>
                    <a:cubicBezTo>
                      <a:pt x="858" y="1096"/>
                      <a:pt x="858" y="1025"/>
                      <a:pt x="846" y="965"/>
                    </a:cubicBezTo>
                    <a:cubicBezTo>
                      <a:pt x="834" y="965"/>
                      <a:pt x="834" y="965"/>
                      <a:pt x="834" y="953"/>
                    </a:cubicBezTo>
                    <a:lnTo>
                      <a:pt x="834" y="941"/>
                    </a:lnTo>
                    <a:cubicBezTo>
                      <a:pt x="953" y="929"/>
                      <a:pt x="2036" y="775"/>
                      <a:pt x="2179" y="739"/>
                    </a:cubicBezTo>
                    <a:cubicBezTo>
                      <a:pt x="2179" y="715"/>
                      <a:pt x="2120" y="13"/>
                      <a:pt x="2096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36" name="Google Shape;1136;p8"/>
              <p:cNvSpPr/>
              <p:nvPr/>
            </p:nvSpPr>
            <p:spPr>
              <a:xfrm>
                <a:off x="1029801" y="4164787"/>
                <a:ext cx="260011" cy="264421"/>
              </a:xfrm>
              <a:custGeom>
                <a:avLst/>
                <a:gdLst/>
                <a:ahLst/>
                <a:cxnLst/>
                <a:rect l="l" t="t" r="r" b="b"/>
                <a:pathLst>
                  <a:path w="2061" h="2096" extrusionOk="0">
                    <a:moveTo>
                      <a:pt x="1299" y="0"/>
                    </a:moveTo>
                    <a:cubicBezTo>
                      <a:pt x="1209" y="0"/>
                      <a:pt x="831" y="83"/>
                      <a:pt x="659" y="83"/>
                    </a:cubicBezTo>
                    <a:cubicBezTo>
                      <a:pt x="624" y="83"/>
                      <a:pt x="598" y="80"/>
                      <a:pt x="584" y="72"/>
                    </a:cubicBezTo>
                    <a:cubicBezTo>
                      <a:pt x="584" y="108"/>
                      <a:pt x="584" y="119"/>
                      <a:pt x="584" y="155"/>
                    </a:cubicBezTo>
                    <a:cubicBezTo>
                      <a:pt x="584" y="227"/>
                      <a:pt x="584" y="310"/>
                      <a:pt x="596" y="405"/>
                    </a:cubicBezTo>
                    <a:cubicBezTo>
                      <a:pt x="608" y="548"/>
                      <a:pt x="608" y="643"/>
                      <a:pt x="620" y="715"/>
                    </a:cubicBezTo>
                    <a:cubicBezTo>
                      <a:pt x="596" y="727"/>
                      <a:pt x="37" y="846"/>
                      <a:pt x="1" y="846"/>
                    </a:cubicBezTo>
                    <a:cubicBezTo>
                      <a:pt x="13" y="881"/>
                      <a:pt x="108" y="1358"/>
                      <a:pt x="108" y="1501"/>
                    </a:cubicBezTo>
                    <a:cubicBezTo>
                      <a:pt x="123" y="1507"/>
                      <a:pt x="161" y="1509"/>
                      <a:pt x="211" y="1509"/>
                    </a:cubicBezTo>
                    <a:cubicBezTo>
                      <a:pt x="360" y="1509"/>
                      <a:pt x="614" y="1489"/>
                      <a:pt x="668" y="1489"/>
                    </a:cubicBezTo>
                    <a:lnTo>
                      <a:pt x="680" y="1489"/>
                    </a:lnTo>
                    <a:cubicBezTo>
                      <a:pt x="680" y="1489"/>
                      <a:pt x="691" y="1524"/>
                      <a:pt x="703" y="1584"/>
                    </a:cubicBezTo>
                    <a:cubicBezTo>
                      <a:pt x="739" y="1810"/>
                      <a:pt x="727" y="1882"/>
                      <a:pt x="775" y="2084"/>
                    </a:cubicBezTo>
                    <a:cubicBezTo>
                      <a:pt x="775" y="2090"/>
                      <a:pt x="778" y="2093"/>
                      <a:pt x="779" y="2095"/>
                    </a:cubicBezTo>
                    <a:lnTo>
                      <a:pt x="779" y="2095"/>
                    </a:lnTo>
                    <a:cubicBezTo>
                      <a:pt x="846" y="2081"/>
                      <a:pt x="1525" y="2035"/>
                      <a:pt x="1525" y="1989"/>
                    </a:cubicBezTo>
                    <a:lnTo>
                      <a:pt x="1525" y="1977"/>
                    </a:lnTo>
                    <a:cubicBezTo>
                      <a:pt x="1513" y="1882"/>
                      <a:pt x="1513" y="1489"/>
                      <a:pt x="1477" y="1382"/>
                    </a:cubicBezTo>
                    <a:cubicBezTo>
                      <a:pt x="1537" y="1334"/>
                      <a:pt x="2025" y="1298"/>
                      <a:pt x="2061" y="1262"/>
                    </a:cubicBezTo>
                    <a:cubicBezTo>
                      <a:pt x="2049" y="1024"/>
                      <a:pt x="2013" y="834"/>
                      <a:pt x="1989" y="548"/>
                    </a:cubicBezTo>
                    <a:cubicBezTo>
                      <a:pt x="1834" y="548"/>
                      <a:pt x="1549" y="608"/>
                      <a:pt x="1394" y="608"/>
                    </a:cubicBezTo>
                    <a:cubicBezTo>
                      <a:pt x="1358" y="560"/>
                      <a:pt x="1322" y="143"/>
                      <a:pt x="1299" y="0"/>
                    </a:cubicBezTo>
                    <a:close/>
                    <a:moveTo>
                      <a:pt x="779" y="2095"/>
                    </a:moveTo>
                    <a:lnTo>
                      <a:pt x="779" y="2095"/>
                    </a:lnTo>
                    <a:cubicBezTo>
                      <a:pt x="777" y="2095"/>
                      <a:pt x="776" y="2096"/>
                      <a:pt x="775" y="2096"/>
                    </a:cubicBezTo>
                    <a:cubicBezTo>
                      <a:pt x="780" y="2096"/>
                      <a:pt x="781" y="2096"/>
                      <a:pt x="779" y="2095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37" name="Google Shape;1137;p8"/>
              <p:cNvSpPr/>
              <p:nvPr/>
            </p:nvSpPr>
            <p:spPr>
              <a:xfrm>
                <a:off x="1435394" y="3981483"/>
                <a:ext cx="282467" cy="469801"/>
              </a:xfrm>
              <a:custGeom>
                <a:avLst/>
                <a:gdLst/>
                <a:ahLst/>
                <a:cxnLst/>
                <a:rect l="l" t="t" r="r" b="b"/>
                <a:pathLst>
                  <a:path w="2239" h="3724" extrusionOk="0">
                    <a:moveTo>
                      <a:pt x="2144" y="1"/>
                    </a:moveTo>
                    <a:cubicBezTo>
                      <a:pt x="1489" y="25"/>
                      <a:pt x="679" y="168"/>
                      <a:pt x="1" y="263"/>
                    </a:cubicBezTo>
                    <a:lnTo>
                      <a:pt x="1" y="275"/>
                    </a:lnTo>
                    <a:cubicBezTo>
                      <a:pt x="24" y="465"/>
                      <a:pt x="60" y="727"/>
                      <a:pt x="60" y="941"/>
                    </a:cubicBezTo>
                    <a:lnTo>
                      <a:pt x="72" y="941"/>
                    </a:lnTo>
                    <a:cubicBezTo>
                      <a:pt x="405" y="882"/>
                      <a:pt x="953" y="846"/>
                      <a:pt x="1334" y="822"/>
                    </a:cubicBezTo>
                    <a:lnTo>
                      <a:pt x="1334" y="822"/>
                    </a:lnTo>
                    <a:cubicBezTo>
                      <a:pt x="1048" y="1763"/>
                      <a:pt x="715" y="2704"/>
                      <a:pt x="393" y="3716"/>
                    </a:cubicBezTo>
                    <a:cubicBezTo>
                      <a:pt x="425" y="3721"/>
                      <a:pt x="459" y="3723"/>
                      <a:pt x="496" y="3723"/>
                    </a:cubicBezTo>
                    <a:cubicBezTo>
                      <a:pt x="699" y="3723"/>
                      <a:pt x="972" y="3651"/>
                      <a:pt x="1144" y="3620"/>
                    </a:cubicBezTo>
                    <a:cubicBezTo>
                      <a:pt x="1489" y="2632"/>
                      <a:pt x="1965" y="1656"/>
                      <a:pt x="2239" y="691"/>
                    </a:cubicBezTo>
                    <a:cubicBezTo>
                      <a:pt x="2203" y="429"/>
                      <a:pt x="2156" y="263"/>
                      <a:pt x="214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38" name="Google Shape;1138;p8"/>
              <p:cNvSpPr/>
              <p:nvPr/>
            </p:nvSpPr>
            <p:spPr>
              <a:xfrm>
                <a:off x="1899523" y="4079127"/>
                <a:ext cx="265940" cy="243479"/>
              </a:xfrm>
              <a:custGeom>
                <a:avLst/>
                <a:gdLst/>
                <a:ahLst/>
                <a:cxnLst/>
                <a:rect l="l" t="t" r="r" b="b"/>
                <a:pathLst>
                  <a:path w="2108" h="1930" extrusionOk="0">
                    <a:moveTo>
                      <a:pt x="1870" y="1"/>
                    </a:moveTo>
                    <a:lnTo>
                      <a:pt x="1" y="239"/>
                    </a:lnTo>
                    <a:cubicBezTo>
                      <a:pt x="13" y="275"/>
                      <a:pt x="60" y="787"/>
                      <a:pt x="84" y="918"/>
                    </a:cubicBezTo>
                    <a:cubicBezTo>
                      <a:pt x="179" y="906"/>
                      <a:pt x="1870" y="715"/>
                      <a:pt x="1977" y="703"/>
                    </a:cubicBezTo>
                    <a:cubicBezTo>
                      <a:pt x="1906" y="489"/>
                      <a:pt x="1906" y="227"/>
                      <a:pt x="1870" y="1"/>
                    </a:cubicBezTo>
                    <a:close/>
                    <a:moveTo>
                      <a:pt x="2001" y="1013"/>
                    </a:moveTo>
                    <a:lnTo>
                      <a:pt x="132" y="1263"/>
                    </a:lnTo>
                    <a:cubicBezTo>
                      <a:pt x="143" y="1299"/>
                      <a:pt x="191" y="1799"/>
                      <a:pt x="215" y="1930"/>
                    </a:cubicBezTo>
                    <a:cubicBezTo>
                      <a:pt x="310" y="1918"/>
                      <a:pt x="2001" y="1739"/>
                      <a:pt x="2108" y="1715"/>
                    </a:cubicBezTo>
                    <a:cubicBezTo>
                      <a:pt x="2037" y="1501"/>
                      <a:pt x="2037" y="1251"/>
                      <a:pt x="2001" y="1013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39" name="Google Shape;1139;p8"/>
              <p:cNvSpPr/>
              <p:nvPr/>
            </p:nvSpPr>
            <p:spPr>
              <a:xfrm>
                <a:off x="2303603" y="3885100"/>
                <a:ext cx="261524" cy="447976"/>
              </a:xfrm>
              <a:custGeom>
                <a:avLst/>
                <a:gdLst/>
                <a:ahLst/>
                <a:cxnLst/>
                <a:rect l="l" t="t" r="r" b="b"/>
                <a:pathLst>
                  <a:path w="2073" h="3551" extrusionOk="0">
                    <a:moveTo>
                      <a:pt x="1122" y="0"/>
                    </a:moveTo>
                    <a:cubicBezTo>
                      <a:pt x="1043" y="0"/>
                      <a:pt x="962" y="9"/>
                      <a:pt x="881" y="27"/>
                    </a:cubicBezTo>
                    <a:cubicBezTo>
                      <a:pt x="322" y="122"/>
                      <a:pt x="0" y="682"/>
                      <a:pt x="36" y="1182"/>
                    </a:cubicBezTo>
                    <a:cubicBezTo>
                      <a:pt x="239" y="1158"/>
                      <a:pt x="441" y="1158"/>
                      <a:pt x="643" y="1110"/>
                    </a:cubicBezTo>
                    <a:cubicBezTo>
                      <a:pt x="792" y="1036"/>
                      <a:pt x="770" y="764"/>
                      <a:pt x="982" y="764"/>
                    </a:cubicBezTo>
                    <a:cubicBezTo>
                      <a:pt x="1008" y="764"/>
                      <a:pt x="1038" y="768"/>
                      <a:pt x="1072" y="777"/>
                    </a:cubicBezTo>
                    <a:cubicBezTo>
                      <a:pt x="1572" y="896"/>
                      <a:pt x="1060" y="1479"/>
                      <a:pt x="953" y="1777"/>
                    </a:cubicBezTo>
                    <a:cubicBezTo>
                      <a:pt x="858" y="1979"/>
                      <a:pt x="846" y="2170"/>
                      <a:pt x="834" y="2384"/>
                    </a:cubicBezTo>
                    <a:lnTo>
                      <a:pt x="846" y="2575"/>
                    </a:lnTo>
                    <a:cubicBezTo>
                      <a:pt x="858" y="2610"/>
                      <a:pt x="858" y="2658"/>
                      <a:pt x="881" y="2682"/>
                    </a:cubicBezTo>
                    <a:lnTo>
                      <a:pt x="893" y="2682"/>
                    </a:lnTo>
                    <a:cubicBezTo>
                      <a:pt x="1084" y="2634"/>
                      <a:pt x="1298" y="2646"/>
                      <a:pt x="1489" y="2587"/>
                    </a:cubicBezTo>
                    <a:cubicBezTo>
                      <a:pt x="1477" y="2539"/>
                      <a:pt x="1489" y="2479"/>
                      <a:pt x="1489" y="2420"/>
                    </a:cubicBezTo>
                    <a:cubicBezTo>
                      <a:pt x="1512" y="2182"/>
                      <a:pt x="1548" y="1991"/>
                      <a:pt x="1655" y="1789"/>
                    </a:cubicBezTo>
                    <a:cubicBezTo>
                      <a:pt x="1739" y="1634"/>
                      <a:pt x="1822" y="1563"/>
                      <a:pt x="1905" y="1408"/>
                    </a:cubicBezTo>
                    <a:cubicBezTo>
                      <a:pt x="2001" y="1253"/>
                      <a:pt x="2072" y="1074"/>
                      <a:pt x="2072" y="860"/>
                    </a:cubicBezTo>
                    <a:cubicBezTo>
                      <a:pt x="2062" y="346"/>
                      <a:pt x="1625" y="0"/>
                      <a:pt x="1122" y="0"/>
                    </a:cubicBezTo>
                    <a:close/>
                    <a:moveTo>
                      <a:pt x="1409" y="2884"/>
                    </a:moveTo>
                    <a:cubicBezTo>
                      <a:pt x="1255" y="2884"/>
                      <a:pt x="996" y="2925"/>
                      <a:pt x="905" y="2979"/>
                    </a:cubicBezTo>
                    <a:cubicBezTo>
                      <a:pt x="917" y="3075"/>
                      <a:pt x="941" y="3408"/>
                      <a:pt x="977" y="3551"/>
                    </a:cubicBezTo>
                    <a:lnTo>
                      <a:pt x="1001" y="3551"/>
                    </a:lnTo>
                    <a:lnTo>
                      <a:pt x="1548" y="3479"/>
                    </a:lnTo>
                    <a:lnTo>
                      <a:pt x="1560" y="3479"/>
                    </a:lnTo>
                    <a:lnTo>
                      <a:pt x="1560" y="3468"/>
                    </a:lnTo>
                    <a:cubicBezTo>
                      <a:pt x="1548" y="3372"/>
                      <a:pt x="1524" y="2896"/>
                      <a:pt x="1512" y="2896"/>
                    </a:cubicBezTo>
                    <a:cubicBezTo>
                      <a:pt x="1493" y="2888"/>
                      <a:pt x="1456" y="2884"/>
                      <a:pt x="1409" y="2884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140" name="Google Shape;1140;p8"/>
            <p:cNvGrpSpPr/>
            <p:nvPr/>
          </p:nvGrpSpPr>
          <p:grpSpPr>
            <a:xfrm>
              <a:off x="369976" y="3532248"/>
              <a:ext cx="1732650" cy="1590938"/>
              <a:chOff x="369976" y="3532248"/>
              <a:chExt cx="1732650" cy="1590938"/>
            </a:xfrm>
          </p:grpSpPr>
          <p:sp>
            <p:nvSpPr>
              <p:cNvPr id="1141" name="Google Shape;1141;p8"/>
              <p:cNvSpPr/>
              <p:nvPr/>
            </p:nvSpPr>
            <p:spPr>
              <a:xfrm rot="-669420">
                <a:off x="653756" y="3646375"/>
                <a:ext cx="1156249" cy="1362965"/>
              </a:xfrm>
              <a:custGeom>
                <a:avLst/>
                <a:gdLst/>
                <a:ahLst/>
                <a:cxnLst/>
                <a:rect l="l" t="t" r="r" b="b"/>
                <a:pathLst>
                  <a:path w="22480" h="26499" extrusionOk="0">
                    <a:moveTo>
                      <a:pt x="16544" y="1"/>
                    </a:moveTo>
                    <a:cubicBezTo>
                      <a:pt x="16464" y="1"/>
                      <a:pt x="16382" y="9"/>
                      <a:pt x="16300" y="26"/>
                    </a:cubicBezTo>
                    <a:lnTo>
                      <a:pt x="1025" y="3455"/>
                    </a:lnTo>
                    <a:cubicBezTo>
                      <a:pt x="406" y="3598"/>
                      <a:pt x="1" y="4217"/>
                      <a:pt x="144" y="4836"/>
                    </a:cubicBezTo>
                    <a:lnTo>
                      <a:pt x="4799" y="25589"/>
                    </a:lnTo>
                    <a:cubicBezTo>
                      <a:pt x="4906" y="26077"/>
                      <a:pt x="5311" y="26422"/>
                      <a:pt x="5763" y="26482"/>
                    </a:cubicBezTo>
                    <a:cubicBezTo>
                      <a:pt x="5828" y="26492"/>
                      <a:pt x="5889" y="26498"/>
                      <a:pt x="5951" y="26498"/>
                    </a:cubicBezTo>
                    <a:cubicBezTo>
                      <a:pt x="6026" y="26498"/>
                      <a:pt x="6101" y="26489"/>
                      <a:pt x="6180" y="26470"/>
                    </a:cubicBezTo>
                    <a:lnTo>
                      <a:pt x="21468" y="23041"/>
                    </a:lnTo>
                    <a:cubicBezTo>
                      <a:pt x="22087" y="22910"/>
                      <a:pt x="22480" y="22279"/>
                      <a:pt x="22349" y="21660"/>
                    </a:cubicBezTo>
                    <a:lnTo>
                      <a:pt x="17693" y="907"/>
                    </a:lnTo>
                    <a:cubicBezTo>
                      <a:pt x="17569" y="368"/>
                      <a:pt x="17084" y="1"/>
                      <a:pt x="16544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42" name="Google Shape;1142;p8"/>
              <p:cNvSpPr/>
              <p:nvPr/>
            </p:nvSpPr>
            <p:spPr>
              <a:xfrm rot="-669420">
                <a:off x="642070" y="3724389"/>
                <a:ext cx="864152" cy="490172"/>
              </a:xfrm>
              <a:custGeom>
                <a:avLst/>
                <a:gdLst/>
                <a:ahLst/>
                <a:cxnLst/>
                <a:rect l="l" t="t" r="r" b="b"/>
                <a:pathLst>
                  <a:path w="16801" h="9530" extrusionOk="0">
                    <a:moveTo>
                      <a:pt x="14789" y="0"/>
                    </a:moveTo>
                    <a:cubicBezTo>
                      <a:pt x="14729" y="0"/>
                      <a:pt x="14669" y="6"/>
                      <a:pt x="14609" y="19"/>
                    </a:cubicBezTo>
                    <a:lnTo>
                      <a:pt x="762" y="3126"/>
                    </a:lnTo>
                    <a:cubicBezTo>
                      <a:pt x="298" y="3221"/>
                      <a:pt x="0" y="3686"/>
                      <a:pt x="108" y="4162"/>
                    </a:cubicBezTo>
                    <a:lnTo>
                      <a:pt x="1167" y="8853"/>
                    </a:lnTo>
                    <a:cubicBezTo>
                      <a:pt x="1203" y="9020"/>
                      <a:pt x="1286" y="9163"/>
                      <a:pt x="1393" y="9270"/>
                    </a:cubicBezTo>
                    <a:cubicBezTo>
                      <a:pt x="1489" y="9377"/>
                      <a:pt x="1608" y="9448"/>
                      <a:pt x="1739" y="9496"/>
                    </a:cubicBezTo>
                    <a:cubicBezTo>
                      <a:pt x="1822" y="9517"/>
                      <a:pt x="1913" y="9530"/>
                      <a:pt x="2005" y="9530"/>
                    </a:cubicBezTo>
                    <a:cubicBezTo>
                      <a:pt x="2071" y="9530"/>
                      <a:pt x="2138" y="9523"/>
                      <a:pt x="2203" y="9508"/>
                    </a:cubicBezTo>
                    <a:lnTo>
                      <a:pt x="16038" y="6412"/>
                    </a:lnTo>
                    <a:cubicBezTo>
                      <a:pt x="16502" y="6305"/>
                      <a:pt x="16800" y="5841"/>
                      <a:pt x="16693" y="5365"/>
                    </a:cubicBezTo>
                    <a:lnTo>
                      <a:pt x="15645" y="674"/>
                    </a:lnTo>
                    <a:cubicBezTo>
                      <a:pt x="15633" y="650"/>
                      <a:pt x="15633" y="626"/>
                      <a:pt x="15621" y="602"/>
                    </a:cubicBezTo>
                    <a:cubicBezTo>
                      <a:pt x="15562" y="400"/>
                      <a:pt x="15431" y="233"/>
                      <a:pt x="15264" y="126"/>
                    </a:cubicBezTo>
                    <a:cubicBezTo>
                      <a:pt x="15124" y="47"/>
                      <a:pt x="14958" y="0"/>
                      <a:pt x="1478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43" name="Google Shape;1143;p8"/>
              <p:cNvSpPr/>
              <p:nvPr/>
            </p:nvSpPr>
            <p:spPr>
              <a:xfrm rot="-669420">
                <a:off x="1429595" y="4139431"/>
                <a:ext cx="146434" cy="114442"/>
              </a:xfrm>
              <a:custGeom>
                <a:avLst/>
                <a:gdLst/>
                <a:ahLst/>
                <a:cxnLst/>
                <a:rect l="l" t="t" r="r" b="b"/>
                <a:pathLst>
                  <a:path w="2847" h="2225" extrusionOk="0">
                    <a:moveTo>
                      <a:pt x="2309" y="1"/>
                    </a:moveTo>
                    <a:cubicBezTo>
                      <a:pt x="2294" y="1"/>
                      <a:pt x="2278" y="2"/>
                      <a:pt x="2263" y="5"/>
                    </a:cubicBezTo>
                    <a:lnTo>
                      <a:pt x="191" y="481"/>
                    </a:lnTo>
                    <a:cubicBezTo>
                      <a:pt x="72" y="505"/>
                      <a:pt x="1" y="624"/>
                      <a:pt x="25" y="731"/>
                    </a:cubicBezTo>
                    <a:lnTo>
                      <a:pt x="322" y="2065"/>
                    </a:lnTo>
                    <a:cubicBezTo>
                      <a:pt x="343" y="2158"/>
                      <a:pt x="436" y="2224"/>
                      <a:pt x="530" y="2224"/>
                    </a:cubicBezTo>
                    <a:cubicBezTo>
                      <a:pt x="544" y="2224"/>
                      <a:pt x="558" y="2223"/>
                      <a:pt x="572" y="2220"/>
                    </a:cubicBezTo>
                    <a:lnTo>
                      <a:pt x="2656" y="1755"/>
                    </a:lnTo>
                    <a:cubicBezTo>
                      <a:pt x="2775" y="1732"/>
                      <a:pt x="2846" y="1613"/>
                      <a:pt x="2823" y="1493"/>
                    </a:cubicBezTo>
                    <a:lnTo>
                      <a:pt x="2525" y="172"/>
                    </a:lnTo>
                    <a:cubicBezTo>
                      <a:pt x="2504" y="68"/>
                      <a:pt x="2411" y="1"/>
                      <a:pt x="2309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44" name="Google Shape;1144;p8"/>
              <p:cNvSpPr/>
              <p:nvPr/>
            </p:nvSpPr>
            <p:spPr>
              <a:xfrm rot="-669420">
                <a:off x="1288905" y="4201454"/>
                <a:ext cx="147051" cy="114442"/>
              </a:xfrm>
              <a:custGeom>
                <a:avLst/>
                <a:gdLst/>
                <a:ahLst/>
                <a:cxnLst/>
                <a:rect l="l" t="t" r="r" b="b"/>
                <a:pathLst>
                  <a:path w="2859" h="2225" extrusionOk="0">
                    <a:moveTo>
                      <a:pt x="2320" y="0"/>
                    </a:moveTo>
                    <a:cubicBezTo>
                      <a:pt x="2305" y="0"/>
                      <a:pt x="2290" y="2"/>
                      <a:pt x="2275" y="5"/>
                    </a:cubicBezTo>
                    <a:lnTo>
                      <a:pt x="191" y="469"/>
                    </a:lnTo>
                    <a:cubicBezTo>
                      <a:pt x="72" y="505"/>
                      <a:pt x="1" y="612"/>
                      <a:pt x="25" y="731"/>
                    </a:cubicBezTo>
                    <a:lnTo>
                      <a:pt x="322" y="2053"/>
                    </a:lnTo>
                    <a:cubicBezTo>
                      <a:pt x="343" y="2157"/>
                      <a:pt x="436" y="2224"/>
                      <a:pt x="538" y="2224"/>
                    </a:cubicBezTo>
                    <a:cubicBezTo>
                      <a:pt x="553" y="2224"/>
                      <a:pt x="569" y="2223"/>
                      <a:pt x="584" y="2220"/>
                    </a:cubicBezTo>
                    <a:lnTo>
                      <a:pt x="2668" y="1755"/>
                    </a:lnTo>
                    <a:cubicBezTo>
                      <a:pt x="2787" y="1731"/>
                      <a:pt x="2858" y="1612"/>
                      <a:pt x="2823" y="1493"/>
                    </a:cubicBezTo>
                    <a:lnTo>
                      <a:pt x="2537" y="172"/>
                    </a:lnTo>
                    <a:cubicBezTo>
                      <a:pt x="2506" y="68"/>
                      <a:pt x="2420" y="0"/>
                      <a:pt x="232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45" name="Google Shape;1145;p8"/>
              <p:cNvSpPr/>
              <p:nvPr/>
            </p:nvSpPr>
            <p:spPr>
              <a:xfrm rot="-669420">
                <a:off x="1301653" y="4610910"/>
                <a:ext cx="147000" cy="114442"/>
              </a:xfrm>
              <a:custGeom>
                <a:avLst/>
                <a:gdLst/>
                <a:ahLst/>
                <a:cxnLst/>
                <a:rect l="l" t="t" r="r" b="b"/>
                <a:pathLst>
                  <a:path w="2858" h="2225" extrusionOk="0">
                    <a:moveTo>
                      <a:pt x="2320" y="1"/>
                    </a:moveTo>
                    <a:cubicBezTo>
                      <a:pt x="2305" y="1"/>
                      <a:pt x="2289" y="2"/>
                      <a:pt x="2274" y="5"/>
                    </a:cubicBezTo>
                    <a:lnTo>
                      <a:pt x="191" y="469"/>
                    </a:lnTo>
                    <a:cubicBezTo>
                      <a:pt x="71" y="493"/>
                      <a:pt x="0" y="612"/>
                      <a:pt x="24" y="731"/>
                    </a:cubicBezTo>
                    <a:lnTo>
                      <a:pt x="321" y="2053"/>
                    </a:lnTo>
                    <a:cubicBezTo>
                      <a:pt x="342" y="2157"/>
                      <a:pt x="435" y="2224"/>
                      <a:pt x="537" y="2224"/>
                    </a:cubicBezTo>
                    <a:cubicBezTo>
                      <a:pt x="553" y="2224"/>
                      <a:pt x="568" y="2223"/>
                      <a:pt x="583" y="2220"/>
                    </a:cubicBezTo>
                    <a:lnTo>
                      <a:pt x="2667" y="1755"/>
                    </a:lnTo>
                    <a:cubicBezTo>
                      <a:pt x="2786" y="1720"/>
                      <a:pt x="2858" y="1612"/>
                      <a:pt x="2822" y="1493"/>
                    </a:cubicBezTo>
                    <a:lnTo>
                      <a:pt x="2536" y="172"/>
                    </a:lnTo>
                    <a:cubicBezTo>
                      <a:pt x="2505" y="68"/>
                      <a:pt x="2420" y="1"/>
                      <a:pt x="2320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46" name="Google Shape;1146;p8"/>
              <p:cNvSpPr/>
              <p:nvPr/>
            </p:nvSpPr>
            <p:spPr>
              <a:xfrm rot="-669420">
                <a:off x="1352485" y="4726339"/>
                <a:ext cx="147051" cy="114648"/>
              </a:xfrm>
              <a:custGeom>
                <a:avLst/>
                <a:gdLst/>
                <a:ahLst/>
                <a:cxnLst/>
                <a:rect l="l" t="t" r="r" b="b"/>
                <a:pathLst>
                  <a:path w="2859" h="2229" extrusionOk="0">
                    <a:moveTo>
                      <a:pt x="2320" y="1"/>
                    </a:moveTo>
                    <a:cubicBezTo>
                      <a:pt x="2305" y="1"/>
                      <a:pt x="2290" y="2"/>
                      <a:pt x="2275" y="5"/>
                    </a:cubicBezTo>
                    <a:lnTo>
                      <a:pt x="191" y="482"/>
                    </a:lnTo>
                    <a:cubicBezTo>
                      <a:pt x="72" y="505"/>
                      <a:pt x="1" y="624"/>
                      <a:pt x="25" y="732"/>
                    </a:cubicBezTo>
                    <a:lnTo>
                      <a:pt x="322" y="2065"/>
                    </a:lnTo>
                    <a:cubicBezTo>
                      <a:pt x="342" y="2155"/>
                      <a:pt x="429" y="2228"/>
                      <a:pt x="527" y="2228"/>
                    </a:cubicBezTo>
                    <a:cubicBezTo>
                      <a:pt x="546" y="2228"/>
                      <a:pt x="565" y="2226"/>
                      <a:pt x="584" y="2220"/>
                    </a:cubicBezTo>
                    <a:lnTo>
                      <a:pt x="2668" y="1756"/>
                    </a:lnTo>
                    <a:cubicBezTo>
                      <a:pt x="2787" y="1732"/>
                      <a:pt x="2858" y="1613"/>
                      <a:pt x="2834" y="1494"/>
                    </a:cubicBezTo>
                    <a:lnTo>
                      <a:pt x="2537" y="172"/>
                    </a:lnTo>
                    <a:cubicBezTo>
                      <a:pt x="2506" y="68"/>
                      <a:pt x="2420" y="1"/>
                      <a:pt x="2320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47" name="Google Shape;1147;p8"/>
              <p:cNvSpPr/>
              <p:nvPr/>
            </p:nvSpPr>
            <p:spPr>
              <a:xfrm rot="-669420">
                <a:off x="1250671" y="4494879"/>
                <a:ext cx="147000" cy="114442"/>
              </a:xfrm>
              <a:custGeom>
                <a:avLst/>
                <a:gdLst/>
                <a:ahLst/>
                <a:cxnLst/>
                <a:rect l="l" t="t" r="r" b="b"/>
                <a:pathLst>
                  <a:path w="2858" h="2225" extrusionOk="0">
                    <a:moveTo>
                      <a:pt x="2316" y="1"/>
                    </a:moveTo>
                    <a:cubicBezTo>
                      <a:pt x="2302" y="1"/>
                      <a:pt x="2288" y="2"/>
                      <a:pt x="2274" y="5"/>
                    </a:cubicBezTo>
                    <a:lnTo>
                      <a:pt x="191" y="481"/>
                    </a:lnTo>
                    <a:cubicBezTo>
                      <a:pt x="72" y="505"/>
                      <a:pt x="0" y="624"/>
                      <a:pt x="24" y="731"/>
                    </a:cubicBezTo>
                    <a:lnTo>
                      <a:pt x="322" y="2053"/>
                    </a:lnTo>
                    <a:cubicBezTo>
                      <a:pt x="342" y="2157"/>
                      <a:pt x="435" y="2224"/>
                      <a:pt x="538" y="2224"/>
                    </a:cubicBezTo>
                    <a:cubicBezTo>
                      <a:pt x="553" y="2224"/>
                      <a:pt x="568" y="2223"/>
                      <a:pt x="584" y="2220"/>
                    </a:cubicBezTo>
                    <a:lnTo>
                      <a:pt x="2667" y="1755"/>
                    </a:lnTo>
                    <a:cubicBezTo>
                      <a:pt x="2774" y="1731"/>
                      <a:pt x="2858" y="1612"/>
                      <a:pt x="2822" y="1493"/>
                    </a:cubicBezTo>
                    <a:lnTo>
                      <a:pt x="2524" y="172"/>
                    </a:lnTo>
                    <a:cubicBezTo>
                      <a:pt x="2504" y="68"/>
                      <a:pt x="2411" y="1"/>
                      <a:pt x="2316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48" name="Google Shape;1148;p8"/>
              <p:cNvSpPr/>
              <p:nvPr/>
            </p:nvSpPr>
            <p:spPr>
              <a:xfrm rot="-669420">
                <a:off x="1199794" y="4379304"/>
                <a:ext cx="146434" cy="114648"/>
              </a:xfrm>
              <a:custGeom>
                <a:avLst/>
                <a:gdLst/>
                <a:ahLst/>
                <a:cxnLst/>
                <a:rect l="l" t="t" r="r" b="b"/>
                <a:pathLst>
                  <a:path w="2847" h="2229" extrusionOk="0">
                    <a:moveTo>
                      <a:pt x="2319" y="1"/>
                    </a:moveTo>
                    <a:cubicBezTo>
                      <a:pt x="2301" y="1"/>
                      <a:pt x="2282" y="3"/>
                      <a:pt x="2263" y="9"/>
                    </a:cubicBezTo>
                    <a:lnTo>
                      <a:pt x="191" y="473"/>
                    </a:lnTo>
                    <a:cubicBezTo>
                      <a:pt x="72" y="497"/>
                      <a:pt x="0" y="616"/>
                      <a:pt x="24" y="735"/>
                    </a:cubicBezTo>
                    <a:lnTo>
                      <a:pt x="322" y="2057"/>
                    </a:lnTo>
                    <a:cubicBezTo>
                      <a:pt x="343" y="2160"/>
                      <a:pt x="436" y="2228"/>
                      <a:pt x="530" y="2228"/>
                    </a:cubicBezTo>
                    <a:cubicBezTo>
                      <a:pt x="544" y="2228"/>
                      <a:pt x="558" y="2227"/>
                      <a:pt x="572" y="2223"/>
                    </a:cubicBezTo>
                    <a:lnTo>
                      <a:pt x="2656" y="1747"/>
                    </a:lnTo>
                    <a:cubicBezTo>
                      <a:pt x="2775" y="1723"/>
                      <a:pt x="2846" y="1604"/>
                      <a:pt x="2822" y="1497"/>
                    </a:cubicBezTo>
                    <a:lnTo>
                      <a:pt x="2525" y="164"/>
                    </a:lnTo>
                    <a:cubicBezTo>
                      <a:pt x="2505" y="74"/>
                      <a:pt x="2417" y="1"/>
                      <a:pt x="2319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49" name="Google Shape;1149;p8"/>
              <p:cNvSpPr/>
              <p:nvPr/>
            </p:nvSpPr>
            <p:spPr>
              <a:xfrm rot="-669420">
                <a:off x="1148216" y="4263537"/>
                <a:ext cx="147051" cy="114391"/>
              </a:xfrm>
              <a:custGeom>
                <a:avLst/>
                <a:gdLst/>
                <a:ahLst/>
                <a:cxnLst/>
                <a:rect l="l" t="t" r="r" b="b"/>
                <a:pathLst>
                  <a:path w="2859" h="2224" extrusionOk="0">
                    <a:moveTo>
                      <a:pt x="2321" y="0"/>
                    </a:moveTo>
                    <a:cubicBezTo>
                      <a:pt x="2306" y="0"/>
                      <a:pt x="2290" y="2"/>
                      <a:pt x="2275" y="5"/>
                    </a:cubicBezTo>
                    <a:lnTo>
                      <a:pt x="191" y="469"/>
                    </a:lnTo>
                    <a:cubicBezTo>
                      <a:pt x="84" y="505"/>
                      <a:pt x="1" y="612"/>
                      <a:pt x="36" y="731"/>
                    </a:cubicBezTo>
                    <a:lnTo>
                      <a:pt x="334" y="2053"/>
                    </a:lnTo>
                    <a:cubicBezTo>
                      <a:pt x="355" y="2156"/>
                      <a:pt x="439" y="2224"/>
                      <a:pt x="539" y="2224"/>
                    </a:cubicBezTo>
                    <a:cubicBezTo>
                      <a:pt x="554" y="2224"/>
                      <a:pt x="569" y="2223"/>
                      <a:pt x="584" y="2219"/>
                    </a:cubicBezTo>
                    <a:lnTo>
                      <a:pt x="2668" y="1755"/>
                    </a:lnTo>
                    <a:cubicBezTo>
                      <a:pt x="2787" y="1719"/>
                      <a:pt x="2858" y="1612"/>
                      <a:pt x="2834" y="1493"/>
                    </a:cubicBezTo>
                    <a:lnTo>
                      <a:pt x="2537" y="172"/>
                    </a:lnTo>
                    <a:cubicBezTo>
                      <a:pt x="2516" y="68"/>
                      <a:pt x="2423" y="0"/>
                      <a:pt x="232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0" name="Google Shape;1150;p8"/>
              <p:cNvSpPr/>
              <p:nvPr/>
            </p:nvSpPr>
            <p:spPr>
              <a:xfrm rot="-669420">
                <a:off x="1160898" y="4672794"/>
                <a:ext cx="147051" cy="114648"/>
              </a:xfrm>
              <a:custGeom>
                <a:avLst/>
                <a:gdLst/>
                <a:ahLst/>
                <a:cxnLst/>
                <a:rect l="l" t="t" r="r" b="b"/>
                <a:pathLst>
                  <a:path w="2859" h="2229" extrusionOk="0">
                    <a:moveTo>
                      <a:pt x="2332" y="1"/>
                    </a:moveTo>
                    <a:cubicBezTo>
                      <a:pt x="2313" y="1"/>
                      <a:pt x="2294" y="3"/>
                      <a:pt x="2275" y="9"/>
                    </a:cubicBezTo>
                    <a:lnTo>
                      <a:pt x="191" y="473"/>
                    </a:lnTo>
                    <a:cubicBezTo>
                      <a:pt x="84" y="497"/>
                      <a:pt x="1" y="616"/>
                      <a:pt x="37" y="735"/>
                    </a:cubicBezTo>
                    <a:lnTo>
                      <a:pt x="334" y="2057"/>
                    </a:lnTo>
                    <a:cubicBezTo>
                      <a:pt x="355" y="2161"/>
                      <a:pt x="439" y="2228"/>
                      <a:pt x="539" y="2228"/>
                    </a:cubicBezTo>
                    <a:cubicBezTo>
                      <a:pt x="554" y="2228"/>
                      <a:pt x="569" y="2227"/>
                      <a:pt x="584" y="2224"/>
                    </a:cubicBezTo>
                    <a:lnTo>
                      <a:pt x="2668" y="1747"/>
                    </a:lnTo>
                    <a:cubicBezTo>
                      <a:pt x="2787" y="1723"/>
                      <a:pt x="2858" y="1604"/>
                      <a:pt x="2835" y="1497"/>
                    </a:cubicBezTo>
                    <a:lnTo>
                      <a:pt x="2537" y="164"/>
                    </a:lnTo>
                    <a:cubicBezTo>
                      <a:pt x="2517" y="74"/>
                      <a:pt x="2430" y="1"/>
                      <a:pt x="2332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1" name="Google Shape;1151;p8"/>
              <p:cNvSpPr/>
              <p:nvPr/>
            </p:nvSpPr>
            <p:spPr>
              <a:xfrm rot="-669420">
                <a:off x="1212392" y="4788364"/>
                <a:ext cx="146434" cy="114442"/>
              </a:xfrm>
              <a:custGeom>
                <a:avLst/>
                <a:gdLst/>
                <a:ahLst/>
                <a:cxnLst/>
                <a:rect l="l" t="t" r="r" b="b"/>
                <a:pathLst>
                  <a:path w="2847" h="2225" extrusionOk="0">
                    <a:moveTo>
                      <a:pt x="2309" y="1"/>
                    </a:moveTo>
                    <a:cubicBezTo>
                      <a:pt x="2294" y="1"/>
                      <a:pt x="2278" y="2"/>
                      <a:pt x="2263" y="5"/>
                    </a:cubicBezTo>
                    <a:lnTo>
                      <a:pt x="191" y="481"/>
                    </a:lnTo>
                    <a:cubicBezTo>
                      <a:pt x="72" y="505"/>
                      <a:pt x="1" y="624"/>
                      <a:pt x="24" y="731"/>
                    </a:cubicBezTo>
                    <a:lnTo>
                      <a:pt x="322" y="2053"/>
                    </a:lnTo>
                    <a:cubicBezTo>
                      <a:pt x="343" y="2157"/>
                      <a:pt x="436" y="2224"/>
                      <a:pt x="530" y="2224"/>
                    </a:cubicBezTo>
                    <a:cubicBezTo>
                      <a:pt x="544" y="2224"/>
                      <a:pt x="558" y="2223"/>
                      <a:pt x="572" y="2220"/>
                    </a:cubicBezTo>
                    <a:lnTo>
                      <a:pt x="2656" y="1755"/>
                    </a:lnTo>
                    <a:cubicBezTo>
                      <a:pt x="2775" y="1732"/>
                      <a:pt x="2846" y="1612"/>
                      <a:pt x="2822" y="1493"/>
                    </a:cubicBezTo>
                    <a:lnTo>
                      <a:pt x="2525" y="172"/>
                    </a:lnTo>
                    <a:cubicBezTo>
                      <a:pt x="2504" y="68"/>
                      <a:pt x="2411" y="1"/>
                      <a:pt x="2309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2" name="Google Shape;1152;p8"/>
              <p:cNvSpPr/>
              <p:nvPr/>
            </p:nvSpPr>
            <p:spPr>
              <a:xfrm rot="-669420">
                <a:off x="1109987" y="4556962"/>
                <a:ext cx="147000" cy="114442"/>
              </a:xfrm>
              <a:custGeom>
                <a:avLst/>
                <a:gdLst/>
                <a:ahLst/>
                <a:cxnLst/>
                <a:rect l="l" t="t" r="r" b="b"/>
                <a:pathLst>
                  <a:path w="2858" h="2225" extrusionOk="0">
                    <a:moveTo>
                      <a:pt x="2320" y="0"/>
                    </a:moveTo>
                    <a:cubicBezTo>
                      <a:pt x="2305" y="0"/>
                      <a:pt x="2290" y="2"/>
                      <a:pt x="2274" y="5"/>
                    </a:cubicBezTo>
                    <a:lnTo>
                      <a:pt x="191" y="469"/>
                    </a:lnTo>
                    <a:cubicBezTo>
                      <a:pt x="72" y="505"/>
                      <a:pt x="0" y="612"/>
                      <a:pt x="24" y="731"/>
                    </a:cubicBezTo>
                    <a:lnTo>
                      <a:pt x="322" y="2053"/>
                    </a:lnTo>
                    <a:cubicBezTo>
                      <a:pt x="342" y="2156"/>
                      <a:pt x="435" y="2224"/>
                      <a:pt x="538" y="2224"/>
                    </a:cubicBezTo>
                    <a:cubicBezTo>
                      <a:pt x="553" y="2224"/>
                      <a:pt x="568" y="2223"/>
                      <a:pt x="584" y="2219"/>
                    </a:cubicBezTo>
                    <a:lnTo>
                      <a:pt x="2667" y="1755"/>
                    </a:lnTo>
                    <a:cubicBezTo>
                      <a:pt x="2786" y="1719"/>
                      <a:pt x="2858" y="1612"/>
                      <a:pt x="2834" y="1493"/>
                    </a:cubicBezTo>
                    <a:lnTo>
                      <a:pt x="2536" y="172"/>
                    </a:lnTo>
                    <a:cubicBezTo>
                      <a:pt x="2505" y="68"/>
                      <a:pt x="2420" y="0"/>
                      <a:pt x="232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3" name="Google Shape;1153;p8"/>
              <p:cNvSpPr/>
              <p:nvPr/>
            </p:nvSpPr>
            <p:spPr>
              <a:xfrm rot="-669420">
                <a:off x="1059055" y="4441286"/>
                <a:ext cx="147000" cy="114236"/>
              </a:xfrm>
              <a:custGeom>
                <a:avLst/>
                <a:gdLst/>
                <a:ahLst/>
                <a:cxnLst/>
                <a:rect l="l" t="t" r="r" b="b"/>
                <a:pathLst>
                  <a:path w="2858" h="2221" extrusionOk="0">
                    <a:moveTo>
                      <a:pt x="2336" y="1"/>
                    </a:moveTo>
                    <a:cubicBezTo>
                      <a:pt x="2316" y="1"/>
                      <a:pt x="2295" y="4"/>
                      <a:pt x="2275" y="10"/>
                    </a:cubicBezTo>
                    <a:lnTo>
                      <a:pt x="191" y="474"/>
                    </a:lnTo>
                    <a:cubicBezTo>
                      <a:pt x="72" y="498"/>
                      <a:pt x="0" y="617"/>
                      <a:pt x="24" y="736"/>
                    </a:cubicBezTo>
                    <a:lnTo>
                      <a:pt x="322" y="2058"/>
                    </a:lnTo>
                    <a:cubicBezTo>
                      <a:pt x="342" y="2148"/>
                      <a:pt x="429" y="2221"/>
                      <a:pt x="527" y="2221"/>
                    </a:cubicBezTo>
                    <a:cubicBezTo>
                      <a:pt x="546" y="2221"/>
                      <a:pt x="565" y="2218"/>
                      <a:pt x="584" y="2212"/>
                    </a:cubicBezTo>
                    <a:lnTo>
                      <a:pt x="2667" y="1748"/>
                    </a:lnTo>
                    <a:cubicBezTo>
                      <a:pt x="2786" y="1724"/>
                      <a:pt x="2858" y="1605"/>
                      <a:pt x="2834" y="1486"/>
                    </a:cubicBezTo>
                    <a:lnTo>
                      <a:pt x="2536" y="165"/>
                    </a:lnTo>
                    <a:cubicBezTo>
                      <a:pt x="2507" y="66"/>
                      <a:pt x="2429" y="1"/>
                      <a:pt x="2336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4" name="Google Shape;1154;p8"/>
              <p:cNvSpPr/>
              <p:nvPr/>
            </p:nvSpPr>
            <p:spPr>
              <a:xfrm rot="-669420">
                <a:off x="1008137" y="4325501"/>
                <a:ext cx="147051" cy="114391"/>
              </a:xfrm>
              <a:custGeom>
                <a:avLst/>
                <a:gdLst/>
                <a:ahLst/>
                <a:cxnLst/>
                <a:rect l="l" t="t" r="r" b="b"/>
                <a:pathLst>
                  <a:path w="2859" h="2224" extrusionOk="0">
                    <a:moveTo>
                      <a:pt x="2317" y="0"/>
                    </a:moveTo>
                    <a:cubicBezTo>
                      <a:pt x="2303" y="0"/>
                      <a:pt x="2289" y="2"/>
                      <a:pt x="2275" y="5"/>
                    </a:cubicBezTo>
                    <a:lnTo>
                      <a:pt x="191" y="469"/>
                    </a:lnTo>
                    <a:cubicBezTo>
                      <a:pt x="72" y="493"/>
                      <a:pt x="1" y="612"/>
                      <a:pt x="24" y="731"/>
                    </a:cubicBezTo>
                    <a:lnTo>
                      <a:pt x="322" y="2053"/>
                    </a:lnTo>
                    <a:cubicBezTo>
                      <a:pt x="343" y="2156"/>
                      <a:pt x="436" y="2224"/>
                      <a:pt x="538" y="2224"/>
                    </a:cubicBezTo>
                    <a:cubicBezTo>
                      <a:pt x="553" y="2224"/>
                      <a:pt x="569" y="2222"/>
                      <a:pt x="584" y="2219"/>
                    </a:cubicBezTo>
                    <a:lnTo>
                      <a:pt x="2668" y="1755"/>
                    </a:lnTo>
                    <a:cubicBezTo>
                      <a:pt x="2775" y="1719"/>
                      <a:pt x="2858" y="1612"/>
                      <a:pt x="2822" y="1493"/>
                    </a:cubicBezTo>
                    <a:lnTo>
                      <a:pt x="2525" y="171"/>
                    </a:lnTo>
                    <a:cubicBezTo>
                      <a:pt x="2504" y="68"/>
                      <a:pt x="2411" y="0"/>
                      <a:pt x="2317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5" name="Google Shape;1155;p8"/>
              <p:cNvSpPr/>
              <p:nvPr/>
            </p:nvSpPr>
            <p:spPr>
              <a:xfrm rot="-669420">
                <a:off x="1020770" y="4734711"/>
                <a:ext cx="147051" cy="114236"/>
              </a:xfrm>
              <a:custGeom>
                <a:avLst/>
                <a:gdLst/>
                <a:ahLst/>
                <a:cxnLst/>
                <a:rect l="l" t="t" r="r" b="b"/>
                <a:pathLst>
                  <a:path w="2859" h="2221" extrusionOk="0">
                    <a:moveTo>
                      <a:pt x="2332" y="1"/>
                    </a:moveTo>
                    <a:cubicBezTo>
                      <a:pt x="2313" y="1"/>
                      <a:pt x="2294" y="4"/>
                      <a:pt x="2275" y="10"/>
                    </a:cubicBezTo>
                    <a:lnTo>
                      <a:pt x="191" y="474"/>
                    </a:lnTo>
                    <a:cubicBezTo>
                      <a:pt x="72" y="498"/>
                      <a:pt x="1" y="617"/>
                      <a:pt x="25" y="736"/>
                    </a:cubicBezTo>
                    <a:lnTo>
                      <a:pt x="322" y="2058"/>
                    </a:lnTo>
                    <a:cubicBezTo>
                      <a:pt x="342" y="2148"/>
                      <a:pt x="429" y="2221"/>
                      <a:pt x="527" y="2221"/>
                    </a:cubicBezTo>
                    <a:cubicBezTo>
                      <a:pt x="546" y="2221"/>
                      <a:pt x="565" y="2218"/>
                      <a:pt x="584" y="2212"/>
                    </a:cubicBezTo>
                    <a:lnTo>
                      <a:pt x="2668" y="1748"/>
                    </a:lnTo>
                    <a:cubicBezTo>
                      <a:pt x="2775" y="1724"/>
                      <a:pt x="2858" y="1605"/>
                      <a:pt x="2823" y="1486"/>
                    </a:cubicBezTo>
                    <a:lnTo>
                      <a:pt x="2525" y="165"/>
                    </a:lnTo>
                    <a:cubicBezTo>
                      <a:pt x="2505" y="66"/>
                      <a:pt x="2421" y="1"/>
                      <a:pt x="2332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6" name="Google Shape;1156;p8"/>
              <p:cNvSpPr/>
              <p:nvPr/>
            </p:nvSpPr>
            <p:spPr>
              <a:xfrm rot="-669420">
                <a:off x="1071702" y="4850387"/>
                <a:ext cx="147051" cy="114442"/>
              </a:xfrm>
              <a:custGeom>
                <a:avLst/>
                <a:gdLst/>
                <a:ahLst/>
                <a:cxnLst/>
                <a:rect l="l" t="t" r="r" b="b"/>
                <a:pathLst>
                  <a:path w="2859" h="2225" extrusionOk="0">
                    <a:moveTo>
                      <a:pt x="2320" y="0"/>
                    </a:moveTo>
                    <a:cubicBezTo>
                      <a:pt x="2305" y="0"/>
                      <a:pt x="2290" y="2"/>
                      <a:pt x="2275" y="5"/>
                    </a:cubicBezTo>
                    <a:lnTo>
                      <a:pt x="191" y="469"/>
                    </a:lnTo>
                    <a:cubicBezTo>
                      <a:pt x="72" y="505"/>
                      <a:pt x="1" y="612"/>
                      <a:pt x="24" y="731"/>
                    </a:cubicBezTo>
                    <a:lnTo>
                      <a:pt x="322" y="2053"/>
                    </a:lnTo>
                    <a:cubicBezTo>
                      <a:pt x="343" y="2157"/>
                      <a:pt x="436" y="2224"/>
                      <a:pt x="538" y="2224"/>
                    </a:cubicBezTo>
                    <a:cubicBezTo>
                      <a:pt x="553" y="2224"/>
                      <a:pt x="569" y="2223"/>
                      <a:pt x="584" y="2220"/>
                    </a:cubicBezTo>
                    <a:lnTo>
                      <a:pt x="2668" y="1755"/>
                    </a:lnTo>
                    <a:cubicBezTo>
                      <a:pt x="2787" y="1731"/>
                      <a:pt x="2858" y="1612"/>
                      <a:pt x="2822" y="1493"/>
                    </a:cubicBezTo>
                    <a:lnTo>
                      <a:pt x="2537" y="172"/>
                    </a:lnTo>
                    <a:cubicBezTo>
                      <a:pt x="2506" y="68"/>
                      <a:pt x="2420" y="0"/>
                      <a:pt x="232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7" name="Google Shape;1157;p8"/>
              <p:cNvSpPr/>
              <p:nvPr/>
            </p:nvSpPr>
            <p:spPr>
              <a:xfrm rot="-669420">
                <a:off x="969909" y="4618986"/>
                <a:ext cx="146383" cy="114391"/>
              </a:xfrm>
              <a:custGeom>
                <a:avLst/>
                <a:gdLst/>
                <a:ahLst/>
                <a:cxnLst/>
                <a:rect l="l" t="t" r="r" b="b"/>
                <a:pathLst>
                  <a:path w="2846" h="2224" extrusionOk="0">
                    <a:moveTo>
                      <a:pt x="2308" y="0"/>
                    </a:moveTo>
                    <a:cubicBezTo>
                      <a:pt x="2293" y="0"/>
                      <a:pt x="2278" y="2"/>
                      <a:pt x="2262" y="5"/>
                    </a:cubicBezTo>
                    <a:lnTo>
                      <a:pt x="191" y="469"/>
                    </a:lnTo>
                    <a:cubicBezTo>
                      <a:pt x="72" y="493"/>
                      <a:pt x="0" y="612"/>
                      <a:pt x="24" y="731"/>
                    </a:cubicBezTo>
                    <a:lnTo>
                      <a:pt x="322" y="2053"/>
                    </a:lnTo>
                    <a:cubicBezTo>
                      <a:pt x="342" y="2156"/>
                      <a:pt x="435" y="2224"/>
                      <a:pt x="530" y="2224"/>
                    </a:cubicBezTo>
                    <a:cubicBezTo>
                      <a:pt x="544" y="2224"/>
                      <a:pt x="558" y="2222"/>
                      <a:pt x="572" y="2219"/>
                    </a:cubicBezTo>
                    <a:lnTo>
                      <a:pt x="2655" y="1755"/>
                    </a:lnTo>
                    <a:cubicBezTo>
                      <a:pt x="2774" y="1719"/>
                      <a:pt x="2846" y="1612"/>
                      <a:pt x="2822" y="1493"/>
                    </a:cubicBezTo>
                    <a:lnTo>
                      <a:pt x="2524" y="171"/>
                    </a:lnTo>
                    <a:cubicBezTo>
                      <a:pt x="2503" y="68"/>
                      <a:pt x="2410" y="0"/>
                      <a:pt x="2308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8" name="Google Shape;1158;p8"/>
              <p:cNvSpPr/>
              <p:nvPr/>
            </p:nvSpPr>
            <p:spPr>
              <a:xfrm rot="-669420">
                <a:off x="918316" y="4503014"/>
                <a:ext cx="147000" cy="114391"/>
              </a:xfrm>
              <a:custGeom>
                <a:avLst/>
                <a:gdLst/>
                <a:ahLst/>
                <a:cxnLst/>
                <a:rect l="l" t="t" r="r" b="b"/>
                <a:pathLst>
                  <a:path w="2858" h="2224" extrusionOk="0">
                    <a:moveTo>
                      <a:pt x="2320" y="0"/>
                    </a:moveTo>
                    <a:cubicBezTo>
                      <a:pt x="2305" y="0"/>
                      <a:pt x="2290" y="2"/>
                      <a:pt x="2274" y="5"/>
                    </a:cubicBezTo>
                    <a:lnTo>
                      <a:pt x="191" y="481"/>
                    </a:lnTo>
                    <a:cubicBezTo>
                      <a:pt x="84" y="505"/>
                      <a:pt x="0" y="624"/>
                      <a:pt x="36" y="731"/>
                    </a:cubicBezTo>
                    <a:lnTo>
                      <a:pt x="334" y="2053"/>
                    </a:lnTo>
                    <a:cubicBezTo>
                      <a:pt x="354" y="2156"/>
                      <a:pt x="438" y="2224"/>
                      <a:pt x="538" y="2224"/>
                    </a:cubicBezTo>
                    <a:cubicBezTo>
                      <a:pt x="553" y="2224"/>
                      <a:pt x="568" y="2222"/>
                      <a:pt x="584" y="2219"/>
                    </a:cubicBezTo>
                    <a:lnTo>
                      <a:pt x="2667" y="1755"/>
                    </a:lnTo>
                    <a:cubicBezTo>
                      <a:pt x="2786" y="1731"/>
                      <a:pt x="2858" y="1612"/>
                      <a:pt x="2834" y="1493"/>
                    </a:cubicBezTo>
                    <a:lnTo>
                      <a:pt x="2536" y="171"/>
                    </a:lnTo>
                    <a:cubicBezTo>
                      <a:pt x="2516" y="68"/>
                      <a:pt x="2423" y="0"/>
                      <a:pt x="232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9" name="Google Shape;1159;p8"/>
              <p:cNvSpPr/>
              <p:nvPr/>
            </p:nvSpPr>
            <p:spPr>
              <a:xfrm rot="-669420">
                <a:off x="867433" y="4387380"/>
                <a:ext cx="147051" cy="114596"/>
              </a:xfrm>
              <a:custGeom>
                <a:avLst/>
                <a:gdLst/>
                <a:ahLst/>
                <a:cxnLst/>
                <a:rect l="l" t="t" r="r" b="b"/>
                <a:pathLst>
                  <a:path w="2859" h="2228" extrusionOk="0">
                    <a:moveTo>
                      <a:pt x="2331" y="0"/>
                    </a:moveTo>
                    <a:cubicBezTo>
                      <a:pt x="2313" y="0"/>
                      <a:pt x="2294" y="3"/>
                      <a:pt x="2275" y="9"/>
                    </a:cubicBezTo>
                    <a:lnTo>
                      <a:pt x="191" y="473"/>
                    </a:lnTo>
                    <a:cubicBezTo>
                      <a:pt x="72" y="497"/>
                      <a:pt x="1" y="616"/>
                      <a:pt x="24" y="735"/>
                    </a:cubicBezTo>
                    <a:lnTo>
                      <a:pt x="322" y="2056"/>
                    </a:lnTo>
                    <a:cubicBezTo>
                      <a:pt x="353" y="2160"/>
                      <a:pt x="438" y="2228"/>
                      <a:pt x="539" y="2228"/>
                    </a:cubicBezTo>
                    <a:cubicBezTo>
                      <a:pt x="553" y="2228"/>
                      <a:pt x="569" y="2226"/>
                      <a:pt x="584" y="2223"/>
                    </a:cubicBezTo>
                    <a:lnTo>
                      <a:pt x="2668" y="1747"/>
                    </a:lnTo>
                    <a:cubicBezTo>
                      <a:pt x="2787" y="1723"/>
                      <a:pt x="2858" y="1604"/>
                      <a:pt x="2834" y="1497"/>
                    </a:cubicBezTo>
                    <a:lnTo>
                      <a:pt x="2537" y="163"/>
                    </a:lnTo>
                    <a:cubicBezTo>
                      <a:pt x="2507" y="73"/>
                      <a:pt x="2426" y="0"/>
                      <a:pt x="233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0" name="Google Shape;1160;p8"/>
              <p:cNvSpPr/>
              <p:nvPr/>
            </p:nvSpPr>
            <p:spPr>
              <a:xfrm rot="-669420">
                <a:off x="699602" y="3962045"/>
                <a:ext cx="99269" cy="97263"/>
              </a:xfrm>
              <a:custGeom>
                <a:avLst/>
                <a:gdLst/>
                <a:ahLst/>
                <a:cxnLst/>
                <a:rect l="l" t="t" r="r" b="b"/>
                <a:pathLst>
                  <a:path w="1930" h="1891" extrusionOk="0">
                    <a:moveTo>
                      <a:pt x="1427" y="1"/>
                    </a:moveTo>
                    <a:cubicBezTo>
                      <a:pt x="1413" y="1"/>
                      <a:pt x="1397" y="2"/>
                      <a:pt x="1382" y="5"/>
                    </a:cubicBezTo>
                    <a:lnTo>
                      <a:pt x="191" y="279"/>
                    </a:lnTo>
                    <a:cubicBezTo>
                      <a:pt x="72" y="303"/>
                      <a:pt x="1" y="422"/>
                      <a:pt x="25" y="541"/>
                    </a:cubicBezTo>
                    <a:lnTo>
                      <a:pt x="299" y="1720"/>
                    </a:lnTo>
                    <a:cubicBezTo>
                      <a:pt x="319" y="1823"/>
                      <a:pt x="412" y="1891"/>
                      <a:pt x="515" y="1891"/>
                    </a:cubicBezTo>
                    <a:cubicBezTo>
                      <a:pt x="530" y="1891"/>
                      <a:pt x="545" y="1889"/>
                      <a:pt x="560" y="1886"/>
                    </a:cubicBezTo>
                    <a:lnTo>
                      <a:pt x="1739" y="1624"/>
                    </a:lnTo>
                    <a:cubicBezTo>
                      <a:pt x="1858" y="1589"/>
                      <a:pt x="1930" y="1482"/>
                      <a:pt x="1906" y="1362"/>
                    </a:cubicBezTo>
                    <a:lnTo>
                      <a:pt x="1644" y="172"/>
                    </a:lnTo>
                    <a:cubicBezTo>
                      <a:pt x="1613" y="68"/>
                      <a:pt x="1528" y="1"/>
                      <a:pt x="142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1" name="Google Shape;1161;p8"/>
              <p:cNvSpPr/>
              <p:nvPr/>
            </p:nvSpPr>
            <p:spPr>
              <a:xfrm rot="-669420">
                <a:off x="790945" y="3922167"/>
                <a:ext cx="99269" cy="96903"/>
              </a:xfrm>
              <a:custGeom>
                <a:avLst/>
                <a:gdLst/>
                <a:ahLst/>
                <a:cxnLst/>
                <a:rect l="l" t="t" r="r" b="b"/>
                <a:pathLst>
                  <a:path w="1930" h="1884" extrusionOk="0">
                    <a:moveTo>
                      <a:pt x="1416" y="1"/>
                    </a:moveTo>
                    <a:cubicBezTo>
                      <a:pt x="1401" y="1"/>
                      <a:pt x="1386" y="2"/>
                      <a:pt x="1370" y="5"/>
                    </a:cubicBezTo>
                    <a:lnTo>
                      <a:pt x="191" y="267"/>
                    </a:lnTo>
                    <a:cubicBezTo>
                      <a:pt x="72" y="291"/>
                      <a:pt x="1" y="410"/>
                      <a:pt x="25" y="529"/>
                    </a:cubicBezTo>
                    <a:lnTo>
                      <a:pt x="287" y="1708"/>
                    </a:lnTo>
                    <a:cubicBezTo>
                      <a:pt x="307" y="1808"/>
                      <a:pt x="394" y="1883"/>
                      <a:pt x="492" y="1883"/>
                    </a:cubicBezTo>
                    <a:cubicBezTo>
                      <a:pt x="511" y="1883"/>
                      <a:pt x="530" y="1880"/>
                      <a:pt x="549" y="1875"/>
                    </a:cubicBezTo>
                    <a:lnTo>
                      <a:pt x="1727" y="1613"/>
                    </a:lnTo>
                    <a:cubicBezTo>
                      <a:pt x="1846" y="1589"/>
                      <a:pt x="1930" y="1470"/>
                      <a:pt x="1894" y="1351"/>
                    </a:cubicBezTo>
                    <a:lnTo>
                      <a:pt x="1632" y="172"/>
                    </a:lnTo>
                    <a:cubicBezTo>
                      <a:pt x="1611" y="68"/>
                      <a:pt x="1518" y="1"/>
                      <a:pt x="141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2" name="Google Shape;1162;p8"/>
              <p:cNvSpPr/>
              <p:nvPr/>
            </p:nvSpPr>
            <p:spPr>
              <a:xfrm rot="-669420">
                <a:off x="881694" y="3881841"/>
                <a:ext cx="99217" cy="97263"/>
              </a:xfrm>
              <a:custGeom>
                <a:avLst/>
                <a:gdLst/>
                <a:ahLst/>
                <a:cxnLst/>
                <a:rect l="l" t="t" r="r" b="b"/>
                <a:pathLst>
                  <a:path w="1929" h="1891" extrusionOk="0">
                    <a:moveTo>
                      <a:pt x="1421" y="0"/>
                    </a:moveTo>
                    <a:cubicBezTo>
                      <a:pt x="1404" y="0"/>
                      <a:pt x="1387" y="2"/>
                      <a:pt x="1369" y="5"/>
                    </a:cubicBezTo>
                    <a:lnTo>
                      <a:pt x="191" y="279"/>
                    </a:lnTo>
                    <a:cubicBezTo>
                      <a:pt x="72" y="302"/>
                      <a:pt x="0" y="422"/>
                      <a:pt x="24" y="541"/>
                    </a:cubicBezTo>
                    <a:lnTo>
                      <a:pt x="298" y="1719"/>
                    </a:lnTo>
                    <a:cubicBezTo>
                      <a:pt x="310" y="1779"/>
                      <a:pt x="345" y="1826"/>
                      <a:pt x="393" y="1862"/>
                    </a:cubicBezTo>
                    <a:cubicBezTo>
                      <a:pt x="428" y="1880"/>
                      <a:pt x="469" y="1891"/>
                      <a:pt x="512" y="1891"/>
                    </a:cubicBezTo>
                    <a:cubicBezTo>
                      <a:pt x="528" y="1891"/>
                      <a:pt x="544" y="1889"/>
                      <a:pt x="560" y="1886"/>
                    </a:cubicBezTo>
                    <a:lnTo>
                      <a:pt x="1738" y="1624"/>
                    </a:lnTo>
                    <a:cubicBezTo>
                      <a:pt x="1858" y="1588"/>
                      <a:pt x="1929" y="1469"/>
                      <a:pt x="1905" y="1362"/>
                    </a:cubicBezTo>
                    <a:lnTo>
                      <a:pt x="1643" y="171"/>
                    </a:lnTo>
                    <a:cubicBezTo>
                      <a:pt x="1631" y="124"/>
                      <a:pt x="1596" y="76"/>
                      <a:pt x="1548" y="41"/>
                    </a:cubicBezTo>
                    <a:cubicBezTo>
                      <a:pt x="1512" y="14"/>
                      <a:pt x="1470" y="0"/>
                      <a:pt x="1421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3" name="Google Shape;1163;p8"/>
              <p:cNvSpPr/>
              <p:nvPr/>
            </p:nvSpPr>
            <p:spPr>
              <a:xfrm rot="-669420">
                <a:off x="1103529" y="4167517"/>
                <a:ext cx="142731" cy="93971"/>
              </a:xfrm>
              <a:custGeom>
                <a:avLst/>
                <a:gdLst/>
                <a:ahLst/>
                <a:cxnLst/>
                <a:rect l="l" t="t" r="r" b="b"/>
                <a:pathLst>
                  <a:path w="2775" h="1827" extrusionOk="0">
                    <a:moveTo>
                      <a:pt x="2331" y="0"/>
                    </a:moveTo>
                    <a:cubicBezTo>
                      <a:pt x="2313" y="0"/>
                      <a:pt x="2294" y="3"/>
                      <a:pt x="2274" y="9"/>
                    </a:cubicBezTo>
                    <a:lnTo>
                      <a:pt x="191" y="473"/>
                    </a:lnTo>
                    <a:cubicBezTo>
                      <a:pt x="84" y="497"/>
                      <a:pt x="0" y="616"/>
                      <a:pt x="36" y="735"/>
                    </a:cubicBezTo>
                    <a:lnTo>
                      <a:pt x="238" y="1664"/>
                    </a:lnTo>
                    <a:cubicBezTo>
                      <a:pt x="268" y="1754"/>
                      <a:pt x="349" y="1827"/>
                      <a:pt x="444" y="1827"/>
                    </a:cubicBezTo>
                    <a:cubicBezTo>
                      <a:pt x="463" y="1827"/>
                      <a:pt x="481" y="1824"/>
                      <a:pt x="500" y="1818"/>
                    </a:cubicBezTo>
                    <a:lnTo>
                      <a:pt x="2584" y="1354"/>
                    </a:lnTo>
                    <a:cubicBezTo>
                      <a:pt x="2703" y="1330"/>
                      <a:pt x="2774" y="1211"/>
                      <a:pt x="2751" y="1092"/>
                    </a:cubicBezTo>
                    <a:lnTo>
                      <a:pt x="2536" y="163"/>
                    </a:lnTo>
                    <a:cubicBezTo>
                      <a:pt x="2516" y="73"/>
                      <a:pt x="2429" y="0"/>
                      <a:pt x="2331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4" name="Google Shape;1164;p8"/>
              <p:cNvSpPr/>
              <p:nvPr/>
            </p:nvSpPr>
            <p:spPr>
              <a:xfrm rot="-669420">
                <a:off x="963431" y="4229491"/>
                <a:ext cx="142114" cy="93817"/>
              </a:xfrm>
              <a:custGeom>
                <a:avLst/>
                <a:gdLst/>
                <a:ahLst/>
                <a:cxnLst/>
                <a:rect l="l" t="t" r="r" b="b"/>
                <a:pathLst>
                  <a:path w="2763" h="1824" extrusionOk="0">
                    <a:moveTo>
                      <a:pt x="2331" y="0"/>
                    </a:moveTo>
                    <a:cubicBezTo>
                      <a:pt x="2312" y="0"/>
                      <a:pt x="2293" y="3"/>
                      <a:pt x="2274" y="9"/>
                    </a:cubicBezTo>
                    <a:lnTo>
                      <a:pt x="191" y="474"/>
                    </a:lnTo>
                    <a:cubicBezTo>
                      <a:pt x="72" y="498"/>
                      <a:pt x="0" y="617"/>
                      <a:pt x="24" y="736"/>
                    </a:cubicBezTo>
                    <a:lnTo>
                      <a:pt x="238" y="1653"/>
                    </a:lnTo>
                    <a:cubicBezTo>
                      <a:pt x="259" y="1756"/>
                      <a:pt x="352" y="1824"/>
                      <a:pt x="446" y="1824"/>
                    </a:cubicBezTo>
                    <a:cubicBezTo>
                      <a:pt x="460" y="1824"/>
                      <a:pt x="475" y="1822"/>
                      <a:pt x="488" y="1819"/>
                    </a:cubicBezTo>
                    <a:lnTo>
                      <a:pt x="2572" y="1355"/>
                    </a:lnTo>
                    <a:cubicBezTo>
                      <a:pt x="2691" y="1331"/>
                      <a:pt x="2762" y="1212"/>
                      <a:pt x="2739" y="1093"/>
                    </a:cubicBezTo>
                    <a:lnTo>
                      <a:pt x="2536" y="164"/>
                    </a:lnTo>
                    <a:cubicBezTo>
                      <a:pt x="2507" y="66"/>
                      <a:pt x="2421" y="0"/>
                      <a:pt x="2331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5" name="Google Shape;1165;p8"/>
              <p:cNvSpPr/>
              <p:nvPr/>
            </p:nvSpPr>
            <p:spPr>
              <a:xfrm rot="-669420">
                <a:off x="822701" y="4291106"/>
                <a:ext cx="142731" cy="94228"/>
              </a:xfrm>
              <a:custGeom>
                <a:avLst/>
                <a:gdLst/>
                <a:ahLst/>
                <a:cxnLst/>
                <a:rect l="l" t="t" r="r" b="b"/>
                <a:pathLst>
                  <a:path w="2775" h="1832" extrusionOk="0">
                    <a:moveTo>
                      <a:pt x="2320" y="1"/>
                    </a:moveTo>
                    <a:cubicBezTo>
                      <a:pt x="2305" y="1"/>
                      <a:pt x="2290" y="2"/>
                      <a:pt x="2274" y="5"/>
                    </a:cubicBezTo>
                    <a:lnTo>
                      <a:pt x="191" y="482"/>
                    </a:lnTo>
                    <a:cubicBezTo>
                      <a:pt x="84" y="505"/>
                      <a:pt x="0" y="625"/>
                      <a:pt x="36" y="732"/>
                    </a:cubicBezTo>
                    <a:lnTo>
                      <a:pt x="238" y="1660"/>
                    </a:lnTo>
                    <a:cubicBezTo>
                      <a:pt x="259" y="1764"/>
                      <a:pt x="352" y="1832"/>
                      <a:pt x="454" y="1832"/>
                    </a:cubicBezTo>
                    <a:cubicBezTo>
                      <a:pt x="469" y="1832"/>
                      <a:pt x="485" y="1830"/>
                      <a:pt x="500" y="1827"/>
                    </a:cubicBezTo>
                    <a:lnTo>
                      <a:pt x="2584" y="1363"/>
                    </a:lnTo>
                    <a:cubicBezTo>
                      <a:pt x="2703" y="1339"/>
                      <a:pt x="2774" y="1220"/>
                      <a:pt x="2751" y="1101"/>
                    </a:cubicBezTo>
                    <a:lnTo>
                      <a:pt x="2536" y="172"/>
                    </a:lnTo>
                    <a:cubicBezTo>
                      <a:pt x="2515" y="68"/>
                      <a:pt x="2422" y="1"/>
                      <a:pt x="232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6" name="Google Shape;1166;p8"/>
              <p:cNvSpPr/>
              <p:nvPr/>
            </p:nvSpPr>
            <p:spPr>
              <a:xfrm rot="-669420">
                <a:off x="901916" y="3881924"/>
                <a:ext cx="79004" cy="95205"/>
              </a:xfrm>
              <a:custGeom>
                <a:avLst/>
                <a:gdLst/>
                <a:ahLst/>
                <a:cxnLst/>
                <a:rect l="l" t="t" r="r" b="b"/>
                <a:pathLst>
                  <a:path w="1536" h="1851" extrusionOk="0">
                    <a:moveTo>
                      <a:pt x="1155" y="1"/>
                    </a:moveTo>
                    <a:lnTo>
                      <a:pt x="0" y="1822"/>
                    </a:lnTo>
                    <a:cubicBezTo>
                      <a:pt x="35" y="1840"/>
                      <a:pt x="76" y="1851"/>
                      <a:pt x="119" y="1851"/>
                    </a:cubicBezTo>
                    <a:cubicBezTo>
                      <a:pt x="135" y="1851"/>
                      <a:pt x="151" y="1849"/>
                      <a:pt x="167" y="1846"/>
                    </a:cubicBezTo>
                    <a:lnTo>
                      <a:pt x="1345" y="1584"/>
                    </a:lnTo>
                    <a:cubicBezTo>
                      <a:pt x="1465" y="1548"/>
                      <a:pt x="1536" y="1429"/>
                      <a:pt x="1512" y="1322"/>
                    </a:cubicBezTo>
                    <a:lnTo>
                      <a:pt x="1250" y="131"/>
                    </a:lnTo>
                    <a:cubicBezTo>
                      <a:pt x="1238" y="84"/>
                      <a:pt x="1203" y="36"/>
                      <a:pt x="115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7" name="Google Shape;1167;p8"/>
              <p:cNvSpPr/>
              <p:nvPr/>
            </p:nvSpPr>
            <p:spPr>
              <a:xfrm rot="-669420">
                <a:off x="811163" y="3922301"/>
                <a:ext cx="79055" cy="94691"/>
              </a:xfrm>
              <a:custGeom>
                <a:avLst/>
                <a:gdLst/>
                <a:ahLst/>
                <a:cxnLst/>
                <a:rect l="l" t="t" r="r" b="b"/>
                <a:pathLst>
                  <a:path w="1537" h="1841" extrusionOk="0">
                    <a:moveTo>
                      <a:pt x="1156" y="0"/>
                    </a:moveTo>
                    <a:lnTo>
                      <a:pt x="1" y="1810"/>
                    </a:lnTo>
                    <a:cubicBezTo>
                      <a:pt x="31" y="1833"/>
                      <a:pt x="66" y="1841"/>
                      <a:pt x="100" y="1841"/>
                    </a:cubicBezTo>
                    <a:cubicBezTo>
                      <a:pt x="119" y="1841"/>
                      <a:pt x="138" y="1838"/>
                      <a:pt x="156" y="1834"/>
                    </a:cubicBezTo>
                    <a:lnTo>
                      <a:pt x="1334" y="1572"/>
                    </a:lnTo>
                    <a:cubicBezTo>
                      <a:pt x="1453" y="1548"/>
                      <a:pt x="1537" y="1429"/>
                      <a:pt x="1501" y="1310"/>
                    </a:cubicBezTo>
                    <a:lnTo>
                      <a:pt x="1239" y="131"/>
                    </a:lnTo>
                    <a:cubicBezTo>
                      <a:pt x="1227" y="72"/>
                      <a:pt x="1192" y="24"/>
                      <a:pt x="1156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8" name="Google Shape;1168;p8"/>
              <p:cNvSpPr/>
              <p:nvPr/>
            </p:nvSpPr>
            <p:spPr>
              <a:xfrm rot="-669420">
                <a:off x="720436" y="3962068"/>
                <a:ext cx="78438" cy="95205"/>
              </a:xfrm>
              <a:custGeom>
                <a:avLst/>
                <a:gdLst/>
                <a:ahLst/>
                <a:cxnLst/>
                <a:rect l="l" t="t" r="r" b="b"/>
                <a:pathLst>
                  <a:path w="1525" h="1851" extrusionOk="0">
                    <a:moveTo>
                      <a:pt x="1144" y="1"/>
                    </a:moveTo>
                    <a:lnTo>
                      <a:pt x="1" y="1823"/>
                    </a:lnTo>
                    <a:cubicBezTo>
                      <a:pt x="27" y="1840"/>
                      <a:pt x="66" y="1851"/>
                      <a:pt x="108" y="1851"/>
                    </a:cubicBezTo>
                    <a:cubicBezTo>
                      <a:pt x="124" y="1851"/>
                      <a:pt x="140" y="1850"/>
                      <a:pt x="155" y="1846"/>
                    </a:cubicBezTo>
                    <a:lnTo>
                      <a:pt x="1334" y="1572"/>
                    </a:lnTo>
                    <a:cubicBezTo>
                      <a:pt x="1453" y="1549"/>
                      <a:pt x="1525" y="1430"/>
                      <a:pt x="1501" y="1311"/>
                    </a:cubicBezTo>
                    <a:lnTo>
                      <a:pt x="1239" y="132"/>
                    </a:lnTo>
                    <a:cubicBezTo>
                      <a:pt x="1227" y="84"/>
                      <a:pt x="1191" y="37"/>
                      <a:pt x="114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9" name="Google Shape;1169;p8"/>
              <p:cNvSpPr/>
              <p:nvPr/>
            </p:nvSpPr>
            <p:spPr>
              <a:xfrm rot="-669420">
                <a:off x="978485" y="3936240"/>
                <a:ext cx="859832" cy="1041396"/>
              </a:xfrm>
              <a:custGeom>
                <a:avLst/>
                <a:gdLst/>
                <a:ahLst/>
                <a:cxnLst/>
                <a:rect l="l" t="t" r="r" b="b"/>
                <a:pathLst>
                  <a:path w="16717" h="20247" extrusionOk="0">
                    <a:moveTo>
                      <a:pt x="13133" y="1"/>
                    </a:moveTo>
                    <a:lnTo>
                      <a:pt x="12657" y="941"/>
                    </a:lnTo>
                    <a:cubicBezTo>
                      <a:pt x="12490" y="1263"/>
                      <a:pt x="12442" y="1644"/>
                      <a:pt x="12514" y="2001"/>
                    </a:cubicBezTo>
                    <a:lnTo>
                      <a:pt x="15431" y="15003"/>
                    </a:lnTo>
                    <a:cubicBezTo>
                      <a:pt x="15562" y="15562"/>
                      <a:pt x="15205" y="16122"/>
                      <a:pt x="14645" y="16253"/>
                    </a:cubicBezTo>
                    <a:lnTo>
                      <a:pt x="1822" y="19122"/>
                    </a:lnTo>
                    <a:cubicBezTo>
                      <a:pt x="1167" y="19277"/>
                      <a:pt x="572" y="19610"/>
                      <a:pt x="119" y="20111"/>
                    </a:cubicBezTo>
                    <a:lnTo>
                      <a:pt x="0" y="20230"/>
                    </a:lnTo>
                    <a:cubicBezTo>
                      <a:pt x="65" y="20240"/>
                      <a:pt x="129" y="20246"/>
                      <a:pt x="192" y="20246"/>
                    </a:cubicBezTo>
                    <a:cubicBezTo>
                      <a:pt x="269" y="20246"/>
                      <a:pt x="345" y="20237"/>
                      <a:pt x="417" y="20218"/>
                    </a:cubicBezTo>
                    <a:lnTo>
                      <a:pt x="15705" y="16789"/>
                    </a:lnTo>
                    <a:cubicBezTo>
                      <a:pt x="16324" y="16658"/>
                      <a:pt x="16717" y="16039"/>
                      <a:pt x="16586" y="15408"/>
                    </a:cubicBezTo>
                    <a:lnTo>
                      <a:pt x="13133" y="1"/>
                    </a:ln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0" name="Google Shape;1170;p8"/>
              <p:cNvSpPr/>
              <p:nvPr/>
            </p:nvSpPr>
            <p:spPr>
              <a:xfrm rot="-669420">
                <a:off x="1264494" y="4142765"/>
                <a:ext cx="94382" cy="52669"/>
              </a:xfrm>
              <a:custGeom>
                <a:avLst/>
                <a:gdLst/>
                <a:ahLst/>
                <a:cxnLst/>
                <a:rect l="l" t="t" r="r" b="b"/>
                <a:pathLst>
                  <a:path w="1835" h="1024" extrusionOk="0">
                    <a:moveTo>
                      <a:pt x="1076" y="1"/>
                    </a:moveTo>
                    <a:cubicBezTo>
                      <a:pt x="732" y="1"/>
                      <a:pt x="356" y="151"/>
                      <a:pt x="191" y="435"/>
                    </a:cubicBezTo>
                    <a:cubicBezTo>
                      <a:pt x="0" y="767"/>
                      <a:pt x="313" y="1024"/>
                      <a:pt x="746" y="1024"/>
                    </a:cubicBezTo>
                    <a:cubicBezTo>
                      <a:pt x="934" y="1024"/>
                      <a:pt x="1144" y="975"/>
                      <a:pt x="1346" y="864"/>
                    </a:cubicBezTo>
                    <a:cubicBezTo>
                      <a:pt x="1834" y="602"/>
                      <a:pt x="1751" y="161"/>
                      <a:pt x="1370" y="42"/>
                    </a:cubicBezTo>
                    <a:cubicBezTo>
                      <a:pt x="1279" y="14"/>
                      <a:pt x="1179" y="1"/>
                      <a:pt x="107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1" name="Google Shape;1171;p8"/>
              <p:cNvSpPr/>
              <p:nvPr/>
            </p:nvSpPr>
            <p:spPr>
              <a:xfrm rot="-669420">
                <a:off x="1437830" y="4065482"/>
                <a:ext cx="100812" cy="52566"/>
              </a:xfrm>
              <a:custGeom>
                <a:avLst/>
                <a:gdLst/>
                <a:ahLst/>
                <a:cxnLst/>
                <a:rect l="l" t="t" r="r" b="b"/>
                <a:pathLst>
                  <a:path w="1960" h="1022" extrusionOk="0">
                    <a:moveTo>
                      <a:pt x="1055" y="1"/>
                    </a:moveTo>
                    <a:cubicBezTo>
                      <a:pt x="776" y="1"/>
                      <a:pt x="482" y="111"/>
                      <a:pt x="298" y="280"/>
                    </a:cubicBezTo>
                    <a:cubicBezTo>
                      <a:pt x="0" y="554"/>
                      <a:pt x="119" y="983"/>
                      <a:pt x="667" y="1019"/>
                    </a:cubicBezTo>
                    <a:cubicBezTo>
                      <a:pt x="696" y="1020"/>
                      <a:pt x="724" y="1021"/>
                      <a:pt x="752" y="1021"/>
                    </a:cubicBezTo>
                    <a:cubicBezTo>
                      <a:pt x="1469" y="1021"/>
                      <a:pt x="1960" y="447"/>
                      <a:pt x="1524" y="138"/>
                    </a:cubicBezTo>
                    <a:cubicBezTo>
                      <a:pt x="1393" y="42"/>
                      <a:pt x="1227" y="1"/>
                      <a:pt x="105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2" name="Google Shape;1172;p8"/>
              <p:cNvSpPr/>
              <p:nvPr/>
            </p:nvSpPr>
            <p:spPr>
              <a:xfrm rot="-669420">
                <a:off x="730927" y="3859238"/>
                <a:ext cx="726925" cy="312002"/>
              </a:xfrm>
              <a:custGeom>
                <a:avLst/>
                <a:gdLst/>
                <a:ahLst/>
                <a:cxnLst/>
                <a:rect l="l" t="t" r="r" b="b"/>
                <a:pathLst>
                  <a:path w="14133" h="6066" extrusionOk="0">
                    <a:moveTo>
                      <a:pt x="13048" y="0"/>
                    </a:moveTo>
                    <a:cubicBezTo>
                      <a:pt x="13006" y="0"/>
                      <a:pt x="12963" y="6"/>
                      <a:pt x="12919" y="17"/>
                    </a:cubicBezTo>
                    <a:lnTo>
                      <a:pt x="488" y="2791"/>
                    </a:lnTo>
                    <a:cubicBezTo>
                      <a:pt x="191" y="2862"/>
                      <a:pt x="0" y="3160"/>
                      <a:pt x="60" y="3469"/>
                    </a:cubicBezTo>
                    <a:lnTo>
                      <a:pt x="548" y="5624"/>
                    </a:lnTo>
                    <a:cubicBezTo>
                      <a:pt x="560" y="5708"/>
                      <a:pt x="596" y="5779"/>
                      <a:pt x="643" y="5839"/>
                    </a:cubicBezTo>
                    <a:cubicBezTo>
                      <a:pt x="751" y="5976"/>
                      <a:pt x="916" y="6065"/>
                      <a:pt x="1098" y="6065"/>
                    </a:cubicBezTo>
                    <a:cubicBezTo>
                      <a:pt x="1136" y="6065"/>
                      <a:pt x="1175" y="6061"/>
                      <a:pt x="1215" y="6053"/>
                    </a:cubicBezTo>
                    <a:lnTo>
                      <a:pt x="13645" y="3267"/>
                    </a:lnTo>
                    <a:cubicBezTo>
                      <a:pt x="13942" y="3196"/>
                      <a:pt x="14133" y="2898"/>
                      <a:pt x="14062" y="2600"/>
                    </a:cubicBezTo>
                    <a:lnTo>
                      <a:pt x="13585" y="433"/>
                    </a:lnTo>
                    <a:cubicBezTo>
                      <a:pt x="13561" y="326"/>
                      <a:pt x="13502" y="231"/>
                      <a:pt x="13419" y="159"/>
                    </a:cubicBezTo>
                    <a:cubicBezTo>
                      <a:pt x="13318" y="59"/>
                      <a:pt x="13189" y="0"/>
                      <a:pt x="1304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3" name="Google Shape;1173;p8"/>
              <p:cNvSpPr/>
              <p:nvPr/>
            </p:nvSpPr>
            <p:spPr>
              <a:xfrm rot="-669420">
                <a:off x="1582416" y="4486864"/>
                <a:ext cx="147000" cy="114442"/>
              </a:xfrm>
              <a:custGeom>
                <a:avLst/>
                <a:gdLst/>
                <a:ahLst/>
                <a:cxnLst/>
                <a:rect l="l" t="t" r="r" b="b"/>
                <a:pathLst>
                  <a:path w="2858" h="2225" extrusionOk="0">
                    <a:moveTo>
                      <a:pt x="2320" y="1"/>
                    </a:moveTo>
                    <a:cubicBezTo>
                      <a:pt x="2305" y="1"/>
                      <a:pt x="2290" y="2"/>
                      <a:pt x="2274" y="5"/>
                    </a:cubicBezTo>
                    <a:lnTo>
                      <a:pt x="191" y="470"/>
                    </a:lnTo>
                    <a:cubicBezTo>
                      <a:pt x="72" y="506"/>
                      <a:pt x="0" y="613"/>
                      <a:pt x="24" y="732"/>
                    </a:cubicBezTo>
                    <a:lnTo>
                      <a:pt x="322" y="2053"/>
                    </a:lnTo>
                    <a:cubicBezTo>
                      <a:pt x="342" y="2157"/>
                      <a:pt x="435" y="2225"/>
                      <a:pt x="538" y="2225"/>
                    </a:cubicBezTo>
                    <a:cubicBezTo>
                      <a:pt x="553" y="2225"/>
                      <a:pt x="568" y="2223"/>
                      <a:pt x="584" y="2220"/>
                    </a:cubicBezTo>
                    <a:lnTo>
                      <a:pt x="2667" y="1756"/>
                    </a:lnTo>
                    <a:cubicBezTo>
                      <a:pt x="2786" y="1732"/>
                      <a:pt x="2858" y="1613"/>
                      <a:pt x="2834" y="1494"/>
                    </a:cubicBezTo>
                    <a:lnTo>
                      <a:pt x="2536" y="172"/>
                    </a:lnTo>
                    <a:cubicBezTo>
                      <a:pt x="2515" y="68"/>
                      <a:pt x="2422" y="1"/>
                      <a:pt x="232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4" name="Google Shape;1174;p8"/>
              <p:cNvSpPr/>
              <p:nvPr/>
            </p:nvSpPr>
            <p:spPr>
              <a:xfrm rot="-669420">
                <a:off x="1633347" y="4602900"/>
                <a:ext cx="147051" cy="114442"/>
              </a:xfrm>
              <a:custGeom>
                <a:avLst/>
                <a:gdLst/>
                <a:ahLst/>
                <a:cxnLst/>
                <a:rect l="l" t="t" r="r" b="b"/>
                <a:pathLst>
                  <a:path w="2859" h="2225" extrusionOk="0">
                    <a:moveTo>
                      <a:pt x="2321" y="1"/>
                    </a:moveTo>
                    <a:cubicBezTo>
                      <a:pt x="2306" y="1"/>
                      <a:pt x="2290" y="2"/>
                      <a:pt x="2275" y="6"/>
                    </a:cubicBezTo>
                    <a:lnTo>
                      <a:pt x="191" y="470"/>
                    </a:lnTo>
                    <a:cubicBezTo>
                      <a:pt x="72" y="494"/>
                      <a:pt x="1" y="613"/>
                      <a:pt x="37" y="732"/>
                    </a:cubicBezTo>
                    <a:lnTo>
                      <a:pt x="322" y="2053"/>
                    </a:lnTo>
                    <a:cubicBezTo>
                      <a:pt x="354" y="2157"/>
                      <a:pt x="439" y="2225"/>
                      <a:pt x="539" y="2225"/>
                    </a:cubicBezTo>
                    <a:cubicBezTo>
                      <a:pt x="554" y="2225"/>
                      <a:pt x="569" y="2223"/>
                      <a:pt x="584" y="2220"/>
                    </a:cubicBezTo>
                    <a:lnTo>
                      <a:pt x="2668" y="1744"/>
                    </a:lnTo>
                    <a:cubicBezTo>
                      <a:pt x="2787" y="1720"/>
                      <a:pt x="2858" y="1601"/>
                      <a:pt x="2835" y="1494"/>
                    </a:cubicBezTo>
                    <a:lnTo>
                      <a:pt x="2537" y="172"/>
                    </a:lnTo>
                    <a:cubicBezTo>
                      <a:pt x="2516" y="69"/>
                      <a:pt x="2423" y="1"/>
                      <a:pt x="232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5" name="Google Shape;1175;p8"/>
              <p:cNvSpPr/>
              <p:nvPr/>
            </p:nvSpPr>
            <p:spPr>
              <a:xfrm rot="-669420">
                <a:off x="1531499" y="4371238"/>
                <a:ext cx="147000" cy="114288"/>
              </a:xfrm>
              <a:custGeom>
                <a:avLst/>
                <a:gdLst/>
                <a:ahLst/>
                <a:cxnLst/>
                <a:rect l="l" t="t" r="r" b="b"/>
                <a:pathLst>
                  <a:path w="2858" h="2222" extrusionOk="0">
                    <a:moveTo>
                      <a:pt x="2336" y="0"/>
                    </a:moveTo>
                    <a:cubicBezTo>
                      <a:pt x="2316" y="0"/>
                      <a:pt x="2295" y="3"/>
                      <a:pt x="2274" y="9"/>
                    </a:cubicBezTo>
                    <a:lnTo>
                      <a:pt x="191" y="474"/>
                    </a:lnTo>
                    <a:cubicBezTo>
                      <a:pt x="72" y="497"/>
                      <a:pt x="0" y="617"/>
                      <a:pt x="24" y="736"/>
                    </a:cubicBezTo>
                    <a:lnTo>
                      <a:pt x="322" y="2057"/>
                    </a:lnTo>
                    <a:cubicBezTo>
                      <a:pt x="342" y="2155"/>
                      <a:pt x="426" y="2221"/>
                      <a:pt x="522" y="2221"/>
                    </a:cubicBezTo>
                    <a:cubicBezTo>
                      <a:pt x="542" y="2221"/>
                      <a:pt x="563" y="2218"/>
                      <a:pt x="584" y="2212"/>
                    </a:cubicBezTo>
                    <a:lnTo>
                      <a:pt x="2667" y="1748"/>
                    </a:lnTo>
                    <a:cubicBezTo>
                      <a:pt x="2786" y="1724"/>
                      <a:pt x="2858" y="1605"/>
                      <a:pt x="2822" y="1486"/>
                    </a:cubicBezTo>
                    <a:lnTo>
                      <a:pt x="2536" y="164"/>
                    </a:lnTo>
                    <a:cubicBezTo>
                      <a:pt x="2507" y="66"/>
                      <a:pt x="2429" y="0"/>
                      <a:pt x="233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6" name="Google Shape;1176;p8"/>
              <p:cNvSpPr/>
              <p:nvPr/>
            </p:nvSpPr>
            <p:spPr>
              <a:xfrm rot="-669420">
                <a:off x="1480571" y="4255402"/>
                <a:ext cx="147051" cy="114442"/>
              </a:xfrm>
              <a:custGeom>
                <a:avLst/>
                <a:gdLst/>
                <a:ahLst/>
                <a:cxnLst/>
                <a:rect l="l" t="t" r="r" b="b"/>
                <a:pathLst>
                  <a:path w="2859" h="2225" extrusionOk="0">
                    <a:moveTo>
                      <a:pt x="2317" y="1"/>
                    </a:moveTo>
                    <a:cubicBezTo>
                      <a:pt x="2303" y="1"/>
                      <a:pt x="2289" y="2"/>
                      <a:pt x="2275" y="5"/>
                    </a:cubicBezTo>
                    <a:lnTo>
                      <a:pt x="191" y="470"/>
                    </a:lnTo>
                    <a:cubicBezTo>
                      <a:pt x="72" y="505"/>
                      <a:pt x="1" y="612"/>
                      <a:pt x="24" y="732"/>
                    </a:cubicBezTo>
                    <a:lnTo>
                      <a:pt x="322" y="2053"/>
                    </a:lnTo>
                    <a:cubicBezTo>
                      <a:pt x="343" y="2157"/>
                      <a:pt x="436" y="2224"/>
                      <a:pt x="538" y="2224"/>
                    </a:cubicBezTo>
                    <a:cubicBezTo>
                      <a:pt x="553" y="2224"/>
                      <a:pt x="569" y="2223"/>
                      <a:pt x="584" y="2220"/>
                    </a:cubicBezTo>
                    <a:lnTo>
                      <a:pt x="2668" y="1755"/>
                    </a:lnTo>
                    <a:cubicBezTo>
                      <a:pt x="2775" y="1720"/>
                      <a:pt x="2858" y="1613"/>
                      <a:pt x="2822" y="1494"/>
                    </a:cubicBezTo>
                    <a:lnTo>
                      <a:pt x="2525" y="172"/>
                    </a:lnTo>
                    <a:cubicBezTo>
                      <a:pt x="2504" y="68"/>
                      <a:pt x="2411" y="1"/>
                      <a:pt x="2317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7" name="Google Shape;1177;p8"/>
              <p:cNvSpPr/>
              <p:nvPr/>
            </p:nvSpPr>
            <p:spPr>
              <a:xfrm rot="-669420">
                <a:off x="1454016" y="4545055"/>
                <a:ext cx="173952" cy="237782"/>
              </a:xfrm>
              <a:custGeom>
                <a:avLst/>
                <a:gdLst/>
                <a:ahLst/>
                <a:cxnLst/>
                <a:rect l="l" t="t" r="r" b="b"/>
                <a:pathLst>
                  <a:path w="3382" h="4623" extrusionOk="0">
                    <a:moveTo>
                      <a:pt x="2308" y="1"/>
                    </a:moveTo>
                    <a:cubicBezTo>
                      <a:pt x="2293" y="1"/>
                      <a:pt x="2278" y="2"/>
                      <a:pt x="2262" y="5"/>
                    </a:cubicBezTo>
                    <a:lnTo>
                      <a:pt x="179" y="470"/>
                    </a:lnTo>
                    <a:cubicBezTo>
                      <a:pt x="71" y="493"/>
                      <a:pt x="0" y="613"/>
                      <a:pt x="24" y="732"/>
                    </a:cubicBezTo>
                    <a:lnTo>
                      <a:pt x="857" y="4458"/>
                    </a:lnTo>
                    <a:cubicBezTo>
                      <a:pt x="877" y="4556"/>
                      <a:pt x="961" y="4622"/>
                      <a:pt x="1050" y="4622"/>
                    </a:cubicBezTo>
                    <a:cubicBezTo>
                      <a:pt x="1069" y="4622"/>
                      <a:pt x="1089" y="4619"/>
                      <a:pt x="1107" y="4613"/>
                    </a:cubicBezTo>
                    <a:lnTo>
                      <a:pt x="3191" y="4149"/>
                    </a:lnTo>
                    <a:cubicBezTo>
                      <a:pt x="3310" y="4125"/>
                      <a:pt x="3381" y="4006"/>
                      <a:pt x="3358" y="3887"/>
                    </a:cubicBezTo>
                    <a:lnTo>
                      <a:pt x="2524" y="172"/>
                    </a:lnTo>
                    <a:cubicBezTo>
                      <a:pt x="2503" y="68"/>
                      <a:pt x="2410" y="1"/>
                      <a:pt x="230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8" name="Google Shape;1178;p8"/>
              <p:cNvSpPr/>
              <p:nvPr/>
            </p:nvSpPr>
            <p:spPr>
              <a:xfrm rot="-669420">
                <a:off x="1390770" y="4432914"/>
                <a:ext cx="147000" cy="114648"/>
              </a:xfrm>
              <a:custGeom>
                <a:avLst/>
                <a:gdLst/>
                <a:ahLst/>
                <a:cxnLst/>
                <a:rect l="l" t="t" r="r" b="b"/>
                <a:pathLst>
                  <a:path w="2858" h="2229" extrusionOk="0">
                    <a:moveTo>
                      <a:pt x="2320" y="1"/>
                    </a:moveTo>
                    <a:cubicBezTo>
                      <a:pt x="2305" y="1"/>
                      <a:pt x="2290" y="2"/>
                      <a:pt x="2274" y="5"/>
                    </a:cubicBezTo>
                    <a:lnTo>
                      <a:pt x="191" y="481"/>
                    </a:lnTo>
                    <a:cubicBezTo>
                      <a:pt x="84" y="505"/>
                      <a:pt x="0" y="624"/>
                      <a:pt x="36" y="732"/>
                    </a:cubicBezTo>
                    <a:lnTo>
                      <a:pt x="334" y="2065"/>
                    </a:lnTo>
                    <a:cubicBezTo>
                      <a:pt x="354" y="2155"/>
                      <a:pt x="432" y="2228"/>
                      <a:pt x="528" y="2228"/>
                    </a:cubicBezTo>
                    <a:cubicBezTo>
                      <a:pt x="546" y="2228"/>
                      <a:pt x="565" y="2226"/>
                      <a:pt x="584" y="2220"/>
                    </a:cubicBezTo>
                    <a:lnTo>
                      <a:pt x="2667" y="1755"/>
                    </a:lnTo>
                    <a:cubicBezTo>
                      <a:pt x="2786" y="1732"/>
                      <a:pt x="2858" y="1613"/>
                      <a:pt x="2834" y="1494"/>
                    </a:cubicBezTo>
                    <a:lnTo>
                      <a:pt x="2536" y="172"/>
                    </a:lnTo>
                    <a:cubicBezTo>
                      <a:pt x="2516" y="68"/>
                      <a:pt x="2423" y="1"/>
                      <a:pt x="232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9" name="Google Shape;1179;p8"/>
              <p:cNvSpPr/>
              <p:nvPr/>
            </p:nvSpPr>
            <p:spPr>
              <a:xfrm rot="-669420">
                <a:off x="1339887" y="4317485"/>
                <a:ext cx="147051" cy="114442"/>
              </a:xfrm>
              <a:custGeom>
                <a:avLst/>
                <a:gdLst/>
                <a:ahLst/>
                <a:cxnLst/>
                <a:rect l="l" t="t" r="r" b="b"/>
                <a:pathLst>
                  <a:path w="2859" h="2225" extrusionOk="0">
                    <a:moveTo>
                      <a:pt x="2320" y="1"/>
                    </a:moveTo>
                    <a:cubicBezTo>
                      <a:pt x="2305" y="1"/>
                      <a:pt x="2290" y="2"/>
                      <a:pt x="2275" y="5"/>
                    </a:cubicBezTo>
                    <a:lnTo>
                      <a:pt x="191" y="469"/>
                    </a:lnTo>
                    <a:cubicBezTo>
                      <a:pt x="72" y="493"/>
                      <a:pt x="1" y="612"/>
                      <a:pt x="24" y="731"/>
                    </a:cubicBezTo>
                    <a:lnTo>
                      <a:pt x="322" y="2053"/>
                    </a:lnTo>
                    <a:cubicBezTo>
                      <a:pt x="343" y="2157"/>
                      <a:pt x="436" y="2224"/>
                      <a:pt x="538" y="2224"/>
                    </a:cubicBezTo>
                    <a:cubicBezTo>
                      <a:pt x="553" y="2224"/>
                      <a:pt x="569" y="2223"/>
                      <a:pt x="584" y="2220"/>
                    </a:cubicBezTo>
                    <a:lnTo>
                      <a:pt x="2668" y="1743"/>
                    </a:lnTo>
                    <a:cubicBezTo>
                      <a:pt x="2787" y="1720"/>
                      <a:pt x="2858" y="1601"/>
                      <a:pt x="2834" y="1493"/>
                    </a:cubicBezTo>
                    <a:lnTo>
                      <a:pt x="2537" y="172"/>
                    </a:lnTo>
                    <a:cubicBezTo>
                      <a:pt x="2506" y="68"/>
                      <a:pt x="2420" y="1"/>
                      <a:pt x="232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0" name="Google Shape;1180;p8"/>
              <p:cNvSpPr/>
              <p:nvPr/>
            </p:nvSpPr>
            <p:spPr>
              <a:xfrm rot="-669420">
                <a:off x="1331401" y="4074577"/>
                <a:ext cx="105441" cy="62596"/>
              </a:xfrm>
              <a:custGeom>
                <a:avLst/>
                <a:gdLst/>
                <a:ahLst/>
                <a:cxnLst/>
                <a:rect l="l" t="t" r="r" b="b"/>
                <a:pathLst>
                  <a:path w="2050" h="1217" extrusionOk="0">
                    <a:moveTo>
                      <a:pt x="1596" y="0"/>
                    </a:moveTo>
                    <a:cubicBezTo>
                      <a:pt x="1037" y="0"/>
                      <a:pt x="429" y="215"/>
                      <a:pt x="287" y="322"/>
                    </a:cubicBezTo>
                    <a:cubicBezTo>
                      <a:pt x="1" y="524"/>
                      <a:pt x="275" y="929"/>
                      <a:pt x="477" y="1072"/>
                    </a:cubicBezTo>
                    <a:cubicBezTo>
                      <a:pt x="615" y="1172"/>
                      <a:pt x="783" y="1216"/>
                      <a:pt x="955" y="1216"/>
                    </a:cubicBezTo>
                    <a:cubicBezTo>
                      <a:pt x="1482" y="1216"/>
                      <a:pt x="2049" y="795"/>
                      <a:pt x="1906" y="239"/>
                    </a:cubicBezTo>
                    <a:cubicBezTo>
                      <a:pt x="1870" y="96"/>
                      <a:pt x="1775" y="12"/>
                      <a:pt x="159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1" name="Google Shape;1181;p8"/>
              <p:cNvSpPr/>
              <p:nvPr/>
            </p:nvSpPr>
            <p:spPr>
              <a:xfrm rot="-669420">
                <a:off x="1003906" y="3746525"/>
                <a:ext cx="348469" cy="88930"/>
              </a:xfrm>
              <a:custGeom>
                <a:avLst/>
                <a:gdLst/>
                <a:ahLst/>
                <a:cxnLst/>
                <a:rect l="l" t="t" r="r" b="b"/>
                <a:pathLst>
                  <a:path w="6775" h="1729" extrusionOk="0">
                    <a:moveTo>
                      <a:pt x="6608" y="1"/>
                    </a:moveTo>
                    <a:cubicBezTo>
                      <a:pt x="6060" y="72"/>
                      <a:pt x="5501" y="168"/>
                      <a:pt x="4953" y="263"/>
                    </a:cubicBezTo>
                    <a:cubicBezTo>
                      <a:pt x="4405" y="370"/>
                      <a:pt x="3870" y="489"/>
                      <a:pt x="3322" y="608"/>
                    </a:cubicBezTo>
                    <a:cubicBezTo>
                      <a:pt x="2774" y="727"/>
                      <a:pt x="2238" y="858"/>
                      <a:pt x="1691" y="1001"/>
                    </a:cubicBezTo>
                    <a:cubicBezTo>
                      <a:pt x="1155" y="1144"/>
                      <a:pt x="619" y="1299"/>
                      <a:pt x="95" y="1477"/>
                    </a:cubicBezTo>
                    <a:cubicBezTo>
                      <a:pt x="36" y="1489"/>
                      <a:pt x="0" y="1549"/>
                      <a:pt x="0" y="1620"/>
                    </a:cubicBezTo>
                    <a:cubicBezTo>
                      <a:pt x="11" y="1674"/>
                      <a:pt x="61" y="1729"/>
                      <a:pt x="125" y="1729"/>
                    </a:cubicBezTo>
                    <a:cubicBezTo>
                      <a:pt x="131" y="1729"/>
                      <a:pt x="137" y="1728"/>
                      <a:pt x="143" y="1727"/>
                    </a:cubicBezTo>
                    <a:cubicBezTo>
                      <a:pt x="703" y="1668"/>
                      <a:pt x="1250" y="1572"/>
                      <a:pt x="1798" y="1465"/>
                    </a:cubicBezTo>
                    <a:cubicBezTo>
                      <a:pt x="2346" y="1370"/>
                      <a:pt x="2893" y="1251"/>
                      <a:pt x="3441" y="1132"/>
                    </a:cubicBezTo>
                    <a:cubicBezTo>
                      <a:pt x="3989" y="1013"/>
                      <a:pt x="4524" y="882"/>
                      <a:pt x="5060" y="739"/>
                    </a:cubicBezTo>
                    <a:cubicBezTo>
                      <a:pt x="5608" y="608"/>
                      <a:pt x="6144" y="453"/>
                      <a:pt x="6668" y="275"/>
                    </a:cubicBezTo>
                    <a:cubicBezTo>
                      <a:pt x="6727" y="251"/>
                      <a:pt x="6775" y="191"/>
                      <a:pt x="6763" y="132"/>
                    </a:cubicBezTo>
                    <a:cubicBezTo>
                      <a:pt x="6751" y="48"/>
                      <a:pt x="6691" y="1"/>
                      <a:pt x="660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2" name="Google Shape;1182;p8"/>
              <p:cNvSpPr/>
              <p:nvPr/>
            </p:nvSpPr>
            <p:spPr>
              <a:xfrm rot="-669420">
                <a:off x="716033" y="3748131"/>
                <a:ext cx="792504" cy="459157"/>
              </a:xfrm>
              <a:custGeom>
                <a:avLst/>
                <a:gdLst/>
                <a:ahLst/>
                <a:cxnLst/>
                <a:rect l="l" t="t" r="r" b="b"/>
                <a:pathLst>
                  <a:path w="15408" h="8927" extrusionOk="0">
                    <a:moveTo>
                      <a:pt x="14228" y="0"/>
                    </a:moveTo>
                    <a:cubicBezTo>
                      <a:pt x="13800" y="595"/>
                      <a:pt x="13645" y="1334"/>
                      <a:pt x="13585" y="2060"/>
                    </a:cubicBezTo>
                    <a:cubicBezTo>
                      <a:pt x="13585" y="2119"/>
                      <a:pt x="13574" y="2179"/>
                      <a:pt x="13574" y="2238"/>
                    </a:cubicBezTo>
                    <a:cubicBezTo>
                      <a:pt x="13657" y="2310"/>
                      <a:pt x="13716" y="2405"/>
                      <a:pt x="13740" y="2512"/>
                    </a:cubicBezTo>
                    <a:lnTo>
                      <a:pt x="14217" y="4667"/>
                    </a:lnTo>
                    <a:cubicBezTo>
                      <a:pt x="14288" y="4977"/>
                      <a:pt x="14097" y="5275"/>
                      <a:pt x="13800" y="5346"/>
                    </a:cubicBezTo>
                    <a:lnTo>
                      <a:pt x="1370" y="8132"/>
                    </a:lnTo>
                    <a:cubicBezTo>
                      <a:pt x="1331" y="8140"/>
                      <a:pt x="1292" y="8144"/>
                      <a:pt x="1254" y="8144"/>
                    </a:cubicBezTo>
                    <a:cubicBezTo>
                      <a:pt x="1072" y="8144"/>
                      <a:pt x="906" y="8054"/>
                      <a:pt x="798" y="7906"/>
                    </a:cubicBezTo>
                    <a:cubicBezTo>
                      <a:pt x="762" y="7930"/>
                      <a:pt x="727" y="7965"/>
                      <a:pt x="691" y="7989"/>
                    </a:cubicBezTo>
                    <a:cubicBezTo>
                      <a:pt x="429" y="8168"/>
                      <a:pt x="191" y="8406"/>
                      <a:pt x="0" y="8668"/>
                    </a:cubicBezTo>
                    <a:cubicBezTo>
                      <a:pt x="96" y="8775"/>
                      <a:pt x="215" y="8846"/>
                      <a:pt x="346" y="8882"/>
                    </a:cubicBezTo>
                    <a:cubicBezTo>
                      <a:pt x="432" y="8911"/>
                      <a:pt x="523" y="8927"/>
                      <a:pt x="618" y="8927"/>
                    </a:cubicBezTo>
                    <a:cubicBezTo>
                      <a:pt x="680" y="8927"/>
                      <a:pt x="744" y="8920"/>
                      <a:pt x="810" y="8906"/>
                    </a:cubicBezTo>
                    <a:lnTo>
                      <a:pt x="14645" y="5810"/>
                    </a:lnTo>
                    <a:cubicBezTo>
                      <a:pt x="15109" y="5703"/>
                      <a:pt x="15407" y="5239"/>
                      <a:pt x="15300" y="4763"/>
                    </a:cubicBezTo>
                    <a:cubicBezTo>
                      <a:pt x="15300" y="4763"/>
                      <a:pt x="14240" y="60"/>
                      <a:pt x="142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3" name="Google Shape;1183;p8"/>
              <p:cNvSpPr/>
              <p:nvPr/>
            </p:nvSpPr>
            <p:spPr>
              <a:xfrm rot="-669420">
                <a:off x="764478" y="3864140"/>
                <a:ext cx="693853" cy="303824"/>
              </a:xfrm>
              <a:custGeom>
                <a:avLst/>
                <a:gdLst/>
                <a:ahLst/>
                <a:cxnLst/>
                <a:rect l="l" t="t" r="r" b="b"/>
                <a:pathLst>
                  <a:path w="13490" h="5907" extrusionOk="0">
                    <a:moveTo>
                      <a:pt x="12776" y="0"/>
                    </a:moveTo>
                    <a:cubicBezTo>
                      <a:pt x="12752" y="1048"/>
                      <a:pt x="13109" y="2167"/>
                      <a:pt x="11895" y="2703"/>
                    </a:cubicBezTo>
                    <a:cubicBezTo>
                      <a:pt x="11442" y="2894"/>
                      <a:pt x="11895" y="2775"/>
                      <a:pt x="2572" y="4775"/>
                    </a:cubicBezTo>
                    <a:cubicBezTo>
                      <a:pt x="1679" y="4965"/>
                      <a:pt x="762" y="5168"/>
                      <a:pt x="0" y="5680"/>
                    </a:cubicBezTo>
                    <a:cubicBezTo>
                      <a:pt x="108" y="5817"/>
                      <a:pt x="273" y="5906"/>
                      <a:pt x="455" y="5906"/>
                    </a:cubicBezTo>
                    <a:cubicBezTo>
                      <a:pt x="493" y="5906"/>
                      <a:pt x="532" y="5902"/>
                      <a:pt x="572" y="5894"/>
                    </a:cubicBezTo>
                    <a:lnTo>
                      <a:pt x="13002" y="3108"/>
                    </a:lnTo>
                    <a:cubicBezTo>
                      <a:pt x="13299" y="3037"/>
                      <a:pt x="13490" y="2739"/>
                      <a:pt x="13419" y="2441"/>
                    </a:cubicBezTo>
                    <a:lnTo>
                      <a:pt x="12942" y="274"/>
                    </a:lnTo>
                    <a:cubicBezTo>
                      <a:pt x="12918" y="167"/>
                      <a:pt x="12859" y="72"/>
                      <a:pt x="12776" y="0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4" name="Google Shape;1184;p8"/>
              <p:cNvSpPr/>
              <p:nvPr/>
            </p:nvSpPr>
            <p:spPr>
              <a:xfrm rot="-669420">
                <a:off x="874586" y="4040805"/>
                <a:ext cx="77203" cy="108167"/>
              </a:xfrm>
              <a:custGeom>
                <a:avLst/>
                <a:gdLst/>
                <a:ahLst/>
                <a:cxnLst/>
                <a:rect l="l" t="t" r="r" b="b"/>
                <a:pathLst>
                  <a:path w="1501" h="2103" extrusionOk="0">
                    <a:moveTo>
                      <a:pt x="747" y="0"/>
                    </a:moveTo>
                    <a:cubicBezTo>
                      <a:pt x="412" y="0"/>
                      <a:pt x="28" y="196"/>
                      <a:pt x="12" y="531"/>
                    </a:cubicBezTo>
                    <a:cubicBezTo>
                      <a:pt x="0" y="615"/>
                      <a:pt x="36" y="722"/>
                      <a:pt x="60" y="793"/>
                    </a:cubicBezTo>
                    <a:lnTo>
                      <a:pt x="60" y="805"/>
                    </a:lnTo>
                    <a:cubicBezTo>
                      <a:pt x="72" y="793"/>
                      <a:pt x="381" y="734"/>
                      <a:pt x="441" y="710"/>
                    </a:cubicBezTo>
                    <a:cubicBezTo>
                      <a:pt x="456" y="594"/>
                      <a:pt x="591" y="474"/>
                      <a:pt x="703" y="474"/>
                    </a:cubicBezTo>
                    <a:cubicBezTo>
                      <a:pt x="765" y="474"/>
                      <a:pt x="820" y="510"/>
                      <a:pt x="845" y="603"/>
                    </a:cubicBezTo>
                    <a:cubicBezTo>
                      <a:pt x="917" y="841"/>
                      <a:pt x="607" y="805"/>
                      <a:pt x="488" y="889"/>
                    </a:cubicBezTo>
                    <a:cubicBezTo>
                      <a:pt x="524" y="996"/>
                      <a:pt x="524" y="1186"/>
                      <a:pt x="595" y="1281"/>
                    </a:cubicBezTo>
                    <a:cubicBezTo>
                      <a:pt x="651" y="1250"/>
                      <a:pt x="733" y="1229"/>
                      <a:pt x="810" y="1229"/>
                    </a:cubicBezTo>
                    <a:cubicBezTo>
                      <a:pt x="848" y="1229"/>
                      <a:pt x="885" y="1234"/>
                      <a:pt x="917" y="1246"/>
                    </a:cubicBezTo>
                    <a:cubicBezTo>
                      <a:pt x="1012" y="1281"/>
                      <a:pt x="1048" y="1400"/>
                      <a:pt x="1024" y="1484"/>
                    </a:cubicBezTo>
                    <a:cubicBezTo>
                      <a:pt x="989" y="1564"/>
                      <a:pt x="924" y="1596"/>
                      <a:pt x="855" y="1596"/>
                    </a:cubicBezTo>
                    <a:cubicBezTo>
                      <a:pt x="760" y="1596"/>
                      <a:pt x="656" y="1536"/>
                      <a:pt x="607" y="1460"/>
                    </a:cubicBezTo>
                    <a:cubicBezTo>
                      <a:pt x="464" y="1484"/>
                      <a:pt x="357" y="1555"/>
                      <a:pt x="238" y="1567"/>
                    </a:cubicBezTo>
                    <a:cubicBezTo>
                      <a:pt x="226" y="1567"/>
                      <a:pt x="226" y="1567"/>
                      <a:pt x="226" y="1579"/>
                    </a:cubicBezTo>
                    <a:cubicBezTo>
                      <a:pt x="274" y="1686"/>
                      <a:pt x="286" y="1781"/>
                      <a:pt x="322" y="1865"/>
                    </a:cubicBezTo>
                    <a:cubicBezTo>
                      <a:pt x="345" y="1936"/>
                      <a:pt x="393" y="2008"/>
                      <a:pt x="464" y="2055"/>
                    </a:cubicBezTo>
                    <a:cubicBezTo>
                      <a:pt x="476" y="2055"/>
                      <a:pt x="524" y="2091"/>
                      <a:pt x="619" y="2091"/>
                    </a:cubicBezTo>
                    <a:cubicBezTo>
                      <a:pt x="679" y="2091"/>
                      <a:pt x="726" y="2103"/>
                      <a:pt x="786" y="2103"/>
                    </a:cubicBezTo>
                    <a:cubicBezTo>
                      <a:pt x="929" y="2091"/>
                      <a:pt x="1119" y="2043"/>
                      <a:pt x="1250" y="1972"/>
                    </a:cubicBezTo>
                    <a:cubicBezTo>
                      <a:pt x="1381" y="1901"/>
                      <a:pt x="1453" y="1781"/>
                      <a:pt x="1476" y="1639"/>
                    </a:cubicBezTo>
                    <a:cubicBezTo>
                      <a:pt x="1500" y="1531"/>
                      <a:pt x="1465" y="1412"/>
                      <a:pt x="1453" y="1293"/>
                    </a:cubicBezTo>
                    <a:cubicBezTo>
                      <a:pt x="1393" y="984"/>
                      <a:pt x="1322" y="662"/>
                      <a:pt x="1238" y="341"/>
                    </a:cubicBezTo>
                    <a:cubicBezTo>
                      <a:pt x="1226" y="269"/>
                      <a:pt x="1203" y="198"/>
                      <a:pt x="1155" y="150"/>
                    </a:cubicBezTo>
                    <a:cubicBezTo>
                      <a:pt x="1065" y="48"/>
                      <a:pt x="912" y="0"/>
                      <a:pt x="747" y="0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5" name="Google Shape;1185;p8"/>
              <p:cNvSpPr/>
              <p:nvPr/>
            </p:nvSpPr>
            <p:spPr>
              <a:xfrm rot="-669420">
                <a:off x="954348" y="3999328"/>
                <a:ext cx="83118" cy="113670"/>
              </a:xfrm>
              <a:custGeom>
                <a:avLst/>
                <a:gdLst/>
                <a:ahLst/>
                <a:cxnLst/>
                <a:rect l="l" t="t" r="r" b="b"/>
                <a:pathLst>
                  <a:path w="1616" h="2210" extrusionOk="0">
                    <a:moveTo>
                      <a:pt x="1227" y="0"/>
                    </a:moveTo>
                    <a:cubicBezTo>
                      <a:pt x="1156" y="0"/>
                      <a:pt x="49" y="274"/>
                      <a:pt x="1" y="286"/>
                    </a:cubicBezTo>
                    <a:cubicBezTo>
                      <a:pt x="84" y="643"/>
                      <a:pt x="144" y="893"/>
                      <a:pt x="227" y="1274"/>
                    </a:cubicBezTo>
                    <a:cubicBezTo>
                      <a:pt x="227" y="1286"/>
                      <a:pt x="239" y="1286"/>
                      <a:pt x="239" y="1286"/>
                    </a:cubicBezTo>
                    <a:cubicBezTo>
                      <a:pt x="406" y="1262"/>
                      <a:pt x="656" y="1155"/>
                      <a:pt x="858" y="1143"/>
                    </a:cubicBezTo>
                    <a:cubicBezTo>
                      <a:pt x="1096" y="1155"/>
                      <a:pt x="1215" y="1596"/>
                      <a:pt x="965" y="1703"/>
                    </a:cubicBezTo>
                    <a:cubicBezTo>
                      <a:pt x="945" y="1711"/>
                      <a:pt x="925" y="1716"/>
                      <a:pt x="904" y="1716"/>
                    </a:cubicBezTo>
                    <a:cubicBezTo>
                      <a:pt x="839" y="1716"/>
                      <a:pt x="775" y="1671"/>
                      <a:pt x="739" y="1572"/>
                    </a:cubicBezTo>
                    <a:cubicBezTo>
                      <a:pt x="739" y="1572"/>
                      <a:pt x="739" y="1560"/>
                      <a:pt x="739" y="1560"/>
                    </a:cubicBezTo>
                    <a:lnTo>
                      <a:pt x="334" y="1667"/>
                    </a:lnTo>
                    <a:cubicBezTo>
                      <a:pt x="334" y="1739"/>
                      <a:pt x="346" y="1798"/>
                      <a:pt x="346" y="1846"/>
                    </a:cubicBezTo>
                    <a:cubicBezTo>
                      <a:pt x="403" y="2102"/>
                      <a:pt x="618" y="2209"/>
                      <a:pt x="854" y="2209"/>
                    </a:cubicBezTo>
                    <a:cubicBezTo>
                      <a:pt x="1210" y="2209"/>
                      <a:pt x="1615" y="1968"/>
                      <a:pt x="1608" y="1631"/>
                    </a:cubicBezTo>
                    <a:cubicBezTo>
                      <a:pt x="1574" y="1182"/>
                      <a:pt x="1372" y="665"/>
                      <a:pt x="927" y="665"/>
                    </a:cubicBezTo>
                    <a:cubicBezTo>
                      <a:pt x="912" y="665"/>
                      <a:pt x="897" y="666"/>
                      <a:pt x="882" y="667"/>
                    </a:cubicBezTo>
                    <a:cubicBezTo>
                      <a:pt x="787" y="667"/>
                      <a:pt x="680" y="691"/>
                      <a:pt x="584" y="738"/>
                    </a:cubicBezTo>
                    <a:lnTo>
                      <a:pt x="572" y="738"/>
                    </a:lnTo>
                    <a:lnTo>
                      <a:pt x="572" y="727"/>
                    </a:lnTo>
                    <a:cubicBezTo>
                      <a:pt x="561" y="715"/>
                      <a:pt x="549" y="667"/>
                      <a:pt x="537" y="631"/>
                    </a:cubicBezTo>
                    <a:lnTo>
                      <a:pt x="525" y="619"/>
                    </a:lnTo>
                    <a:lnTo>
                      <a:pt x="537" y="619"/>
                    </a:lnTo>
                    <a:cubicBezTo>
                      <a:pt x="608" y="608"/>
                      <a:pt x="1239" y="453"/>
                      <a:pt x="1311" y="429"/>
                    </a:cubicBezTo>
                    <a:cubicBezTo>
                      <a:pt x="1311" y="417"/>
                      <a:pt x="1239" y="0"/>
                      <a:pt x="1227" y="0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6" name="Google Shape;1186;p8"/>
              <p:cNvSpPr/>
              <p:nvPr/>
            </p:nvSpPr>
            <p:spPr>
              <a:xfrm rot="-669420">
                <a:off x="1062553" y="3963280"/>
                <a:ext cx="33741" cy="116654"/>
              </a:xfrm>
              <a:custGeom>
                <a:avLst/>
                <a:gdLst/>
                <a:ahLst/>
                <a:cxnLst/>
                <a:rect l="l" t="t" r="r" b="b"/>
                <a:pathLst>
                  <a:path w="656" h="2268" extrusionOk="0">
                    <a:moveTo>
                      <a:pt x="613" y="1"/>
                    </a:moveTo>
                    <a:cubicBezTo>
                      <a:pt x="508" y="1"/>
                      <a:pt x="368" y="65"/>
                      <a:pt x="274" y="65"/>
                    </a:cubicBezTo>
                    <a:cubicBezTo>
                      <a:pt x="263" y="291"/>
                      <a:pt x="239" y="529"/>
                      <a:pt x="227" y="541"/>
                    </a:cubicBezTo>
                    <a:cubicBezTo>
                      <a:pt x="215" y="672"/>
                      <a:pt x="215" y="779"/>
                      <a:pt x="191" y="910"/>
                    </a:cubicBezTo>
                    <a:cubicBezTo>
                      <a:pt x="108" y="1577"/>
                      <a:pt x="96" y="1660"/>
                      <a:pt x="96" y="1708"/>
                    </a:cubicBezTo>
                    <a:cubicBezTo>
                      <a:pt x="72" y="1803"/>
                      <a:pt x="60" y="1898"/>
                      <a:pt x="60" y="1982"/>
                    </a:cubicBezTo>
                    <a:cubicBezTo>
                      <a:pt x="60" y="2017"/>
                      <a:pt x="1" y="2267"/>
                      <a:pt x="36" y="2267"/>
                    </a:cubicBezTo>
                    <a:cubicBezTo>
                      <a:pt x="298" y="2196"/>
                      <a:pt x="358" y="2196"/>
                      <a:pt x="394" y="2172"/>
                    </a:cubicBezTo>
                    <a:cubicBezTo>
                      <a:pt x="405" y="2172"/>
                      <a:pt x="405" y="2172"/>
                      <a:pt x="405" y="2160"/>
                    </a:cubicBezTo>
                    <a:lnTo>
                      <a:pt x="477" y="1708"/>
                    </a:lnTo>
                    <a:cubicBezTo>
                      <a:pt x="489" y="1636"/>
                      <a:pt x="489" y="1577"/>
                      <a:pt x="501" y="1517"/>
                    </a:cubicBezTo>
                    <a:cubicBezTo>
                      <a:pt x="536" y="1291"/>
                      <a:pt x="548" y="1077"/>
                      <a:pt x="572" y="851"/>
                    </a:cubicBezTo>
                    <a:cubicBezTo>
                      <a:pt x="584" y="731"/>
                      <a:pt x="608" y="624"/>
                      <a:pt x="620" y="505"/>
                    </a:cubicBezTo>
                    <a:cubicBezTo>
                      <a:pt x="632" y="231"/>
                      <a:pt x="644" y="124"/>
                      <a:pt x="644" y="65"/>
                    </a:cubicBezTo>
                    <a:cubicBezTo>
                      <a:pt x="655" y="41"/>
                      <a:pt x="655" y="29"/>
                      <a:pt x="655" y="5"/>
                    </a:cubicBezTo>
                    <a:cubicBezTo>
                      <a:pt x="642" y="2"/>
                      <a:pt x="628" y="1"/>
                      <a:pt x="613" y="1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7" name="Google Shape;1187;p8"/>
              <p:cNvSpPr/>
              <p:nvPr/>
            </p:nvSpPr>
            <p:spPr>
              <a:xfrm rot="-669420">
                <a:off x="1118985" y="3927068"/>
                <a:ext cx="69231" cy="118300"/>
              </a:xfrm>
              <a:custGeom>
                <a:avLst/>
                <a:gdLst/>
                <a:ahLst/>
                <a:cxnLst/>
                <a:rect l="l" t="t" r="r" b="b"/>
                <a:pathLst>
                  <a:path w="1346" h="2300" extrusionOk="0">
                    <a:moveTo>
                      <a:pt x="1250" y="0"/>
                    </a:moveTo>
                    <a:cubicBezTo>
                      <a:pt x="857" y="48"/>
                      <a:pt x="393" y="179"/>
                      <a:pt x="0" y="274"/>
                    </a:cubicBezTo>
                    <a:lnTo>
                      <a:pt x="0" y="286"/>
                    </a:lnTo>
                    <a:cubicBezTo>
                      <a:pt x="12" y="393"/>
                      <a:pt x="60" y="548"/>
                      <a:pt x="72" y="679"/>
                    </a:cubicBezTo>
                    <a:lnTo>
                      <a:pt x="72" y="667"/>
                    </a:lnTo>
                    <a:cubicBezTo>
                      <a:pt x="262" y="620"/>
                      <a:pt x="584" y="572"/>
                      <a:pt x="810" y="536"/>
                    </a:cubicBezTo>
                    <a:lnTo>
                      <a:pt x="810" y="536"/>
                    </a:lnTo>
                    <a:cubicBezTo>
                      <a:pt x="703" y="1108"/>
                      <a:pt x="548" y="1679"/>
                      <a:pt x="417" y="2298"/>
                    </a:cubicBezTo>
                    <a:cubicBezTo>
                      <a:pt x="425" y="2299"/>
                      <a:pt x="433" y="2300"/>
                      <a:pt x="441" y="2300"/>
                    </a:cubicBezTo>
                    <a:cubicBezTo>
                      <a:pt x="562" y="2300"/>
                      <a:pt x="746" y="2225"/>
                      <a:pt x="857" y="2203"/>
                    </a:cubicBezTo>
                    <a:cubicBezTo>
                      <a:pt x="1000" y="1596"/>
                      <a:pt x="1226" y="989"/>
                      <a:pt x="1346" y="405"/>
                    </a:cubicBezTo>
                    <a:cubicBezTo>
                      <a:pt x="1310" y="262"/>
                      <a:pt x="1274" y="155"/>
                      <a:pt x="1250" y="12"/>
                    </a:cubicBezTo>
                    <a:lnTo>
                      <a:pt x="1250" y="0"/>
                    </a:ln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8" name="Google Shape;1188;p8"/>
              <p:cNvSpPr/>
              <p:nvPr/>
            </p:nvSpPr>
            <p:spPr>
              <a:xfrm rot="-669420">
                <a:off x="1214329" y="3925315"/>
                <a:ext cx="68048" cy="63779"/>
              </a:xfrm>
              <a:custGeom>
                <a:avLst/>
                <a:gdLst/>
                <a:ahLst/>
                <a:cxnLst/>
                <a:rect l="l" t="t" r="r" b="b"/>
                <a:pathLst>
                  <a:path w="1323" h="1240" extrusionOk="0">
                    <a:moveTo>
                      <a:pt x="1096" y="1"/>
                    </a:moveTo>
                    <a:lnTo>
                      <a:pt x="1" y="251"/>
                    </a:lnTo>
                    <a:cubicBezTo>
                      <a:pt x="13" y="275"/>
                      <a:pt x="60" y="572"/>
                      <a:pt x="84" y="644"/>
                    </a:cubicBezTo>
                    <a:cubicBezTo>
                      <a:pt x="144" y="632"/>
                      <a:pt x="1132" y="429"/>
                      <a:pt x="1192" y="418"/>
                    </a:cubicBezTo>
                    <a:cubicBezTo>
                      <a:pt x="1144" y="287"/>
                      <a:pt x="1120" y="144"/>
                      <a:pt x="1096" y="1"/>
                    </a:cubicBezTo>
                    <a:close/>
                    <a:moveTo>
                      <a:pt x="1227" y="596"/>
                    </a:moveTo>
                    <a:lnTo>
                      <a:pt x="132" y="846"/>
                    </a:lnTo>
                    <a:cubicBezTo>
                      <a:pt x="144" y="870"/>
                      <a:pt x="203" y="1168"/>
                      <a:pt x="215" y="1239"/>
                    </a:cubicBezTo>
                    <a:cubicBezTo>
                      <a:pt x="275" y="1227"/>
                      <a:pt x="1263" y="1025"/>
                      <a:pt x="1323" y="1013"/>
                    </a:cubicBezTo>
                    <a:cubicBezTo>
                      <a:pt x="1275" y="882"/>
                      <a:pt x="1263" y="739"/>
                      <a:pt x="1227" y="596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9" name="Google Shape;1189;p8"/>
              <p:cNvSpPr/>
              <p:nvPr/>
            </p:nvSpPr>
            <p:spPr>
              <a:xfrm rot="-669420">
                <a:off x="1282285" y="3854765"/>
                <a:ext cx="83067" cy="113670"/>
              </a:xfrm>
              <a:custGeom>
                <a:avLst/>
                <a:gdLst/>
                <a:ahLst/>
                <a:cxnLst/>
                <a:rect l="l" t="t" r="r" b="b"/>
                <a:pathLst>
                  <a:path w="1615" h="2210" extrusionOk="0">
                    <a:moveTo>
                      <a:pt x="1227" y="0"/>
                    </a:moveTo>
                    <a:cubicBezTo>
                      <a:pt x="1155" y="0"/>
                      <a:pt x="48" y="274"/>
                      <a:pt x="12" y="286"/>
                    </a:cubicBezTo>
                    <a:lnTo>
                      <a:pt x="0" y="286"/>
                    </a:lnTo>
                    <a:cubicBezTo>
                      <a:pt x="84" y="643"/>
                      <a:pt x="143" y="893"/>
                      <a:pt x="227" y="1274"/>
                    </a:cubicBezTo>
                    <a:cubicBezTo>
                      <a:pt x="227" y="1286"/>
                      <a:pt x="239" y="1286"/>
                      <a:pt x="239" y="1286"/>
                    </a:cubicBezTo>
                    <a:cubicBezTo>
                      <a:pt x="405" y="1262"/>
                      <a:pt x="655" y="1155"/>
                      <a:pt x="858" y="1143"/>
                    </a:cubicBezTo>
                    <a:cubicBezTo>
                      <a:pt x="1096" y="1155"/>
                      <a:pt x="1215" y="1596"/>
                      <a:pt x="965" y="1703"/>
                    </a:cubicBezTo>
                    <a:cubicBezTo>
                      <a:pt x="945" y="1711"/>
                      <a:pt x="924" y="1716"/>
                      <a:pt x="903" y="1716"/>
                    </a:cubicBezTo>
                    <a:cubicBezTo>
                      <a:pt x="838" y="1716"/>
                      <a:pt x="775" y="1671"/>
                      <a:pt x="739" y="1572"/>
                    </a:cubicBezTo>
                    <a:cubicBezTo>
                      <a:pt x="739" y="1572"/>
                      <a:pt x="739" y="1560"/>
                      <a:pt x="739" y="1560"/>
                    </a:cubicBezTo>
                    <a:lnTo>
                      <a:pt x="334" y="1667"/>
                    </a:lnTo>
                    <a:cubicBezTo>
                      <a:pt x="334" y="1739"/>
                      <a:pt x="346" y="1798"/>
                      <a:pt x="346" y="1846"/>
                    </a:cubicBezTo>
                    <a:cubicBezTo>
                      <a:pt x="403" y="2102"/>
                      <a:pt x="617" y="2209"/>
                      <a:pt x="854" y="2209"/>
                    </a:cubicBezTo>
                    <a:cubicBezTo>
                      <a:pt x="1210" y="2209"/>
                      <a:pt x="1615" y="1968"/>
                      <a:pt x="1608" y="1631"/>
                    </a:cubicBezTo>
                    <a:cubicBezTo>
                      <a:pt x="1573" y="1182"/>
                      <a:pt x="1371" y="665"/>
                      <a:pt x="926" y="665"/>
                    </a:cubicBezTo>
                    <a:cubicBezTo>
                      <a:pt x="912" y="665"/>
                      <a:pt x="897" y="666"/>
                      <a:pt x="881" y="667"/>
                    </a:cubicBezTo>
                    <a:cubicBezTo>
                      <a:pt x="786" y="667"/>
                      <a:pt x="691" y="691"/>
                      <a:pt x="584" y="738"/>
                    </a:cubicBezTo>
                    <a:lnTo>
                      <a:pt x="572" y="738"/>
                    </a:lnTo>
                    <a:lnTo>
                      <a:pt x="572" y="727"/>
                    </a:lnTo>
                    <a:cubicBezTo>
                      <a:pt x="560" y="715"/>
                      <a:pt x="548" y="667"/>
                      <a:pt x="536" y="631"/>
                    </a:cubicBezTo>
                    <a:lnTo>
                      <a:pt x="536" y="619"/>
                    </a:lnTo>
                    <a:cubicBezTo>
                      <a:pt x="608" y="608"/>
                      <a:pt x="1239" y="453"/>
                      <a:pt x="1310" y="429"/>
                    </a:cubicBezTo>
                    <a:cubicBezTo>
                      <a:pt x="1310" y="417"/>
                      <a:pt x="1239" y="0"/>
                      <a:pt x="1227" y="0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0" name="Google Shape;1190;p8"/>
              <p:cNvSpPr/>
              <p:nvPr/>
            </p:nvSpPr>
            <p:spPr>
              <a:xfrm rot="-669420">
                <a:off x="862631" y="4320819"/>
                <a:ext cx="34307" cy="45211"/>
              </a:xfrm>
              <a:custGeom>
                <a:avLst/>
                <a:gdLst/>
                <a:ahLst/>
                <a:cxnLst/>
                <a:rect l="l" t="t" r="r" b="b"/>
                <a:pathLst>
                  <a:path w="667" h="879" extrusionOk="0">
                    <a:moveTo>
                      <a:pt x="256" y="0"/>
                    </a:moveTo>
                    <a:cubicBezTo>
                      <a:pt x="206" y="0"/>
                      <a:pt x="154" y="14"/>
                      <a:pt x="107" y="43"/>
                    </a:cubicBezTo>
                    <a:cubicBezTo>
                      <a:pt x="84" y="55"/>
                      <a:pt x="60" y="67"/>
                      <a:pt x="48" y="79"/>
                    </a:cubicBezTo>
                    <a:cubicBezTo>
                      <a:pt x="24" y="114"/>
                      <a:pt x="12" y="150"/>
                      <a:pt x="12" y="198"/>
                    </a:cubicBezTo>
                    <a:cubicBezTo>
                      <a:pt x="0" y="222"/>
                      <a:pt x="0" y="245"/>
                      <a:pt x="12" y="281"/>
                    </a:cubicBezTo>
                    <a:cubicBezTo>
                      <a:pt x="60" y="531"/>
                      <a:pt x="95" y="650"/>
                      <a:pt x="119" y="757"/>
                    </a:cubicBezTo>
                    <a:cubicBezTo>
                      <a:pt x="151" y="844"/>
                      <a:pt x="223" y="878"/>
                      <a:pt x="300" y="878"/>
                    </a:cubicBezTo>
                    <a:cubicBezTo>
                      <a:pt x="339" y="878"/>
                      <a:pt x="380" y="869"/>
                      <a:pt x="417" y="853"/>
                    </a:cubicBezTo>
                    <a:cubicBezTo>
                      <a:pt x="595" y="817"/>
                      <a:pt x="667" y="615"/>
                      <a:pt x="572" y="460"/>
                    </a:cubicBezTo>
                    <a:cubicBezTo>
                      <a:pt x="524" y="460"/>
                      <a:pt x="465" y="484"/>
                      <a:pt x="417" y="495"/>
                    </a:cubicBezTo>
                    <a:cubicBezTo>
                      <a:pt x="417" y="531"/>
                      <a:pt x="441" y="567"/>
                      <a:pt x="429" y="615"/>
                    </a:cubicBezTo>
                    <a:cubicBezTo>
                      <a:pt x="417" y="650"/>
                      <a:pt x="393" y="662"/>
                      <a:pt x="357" y="674"/>
                    </a:cubicBezTo>
                    <a:cubicBezTo>
                      <a:pt x="310" y="674"/>
                      <a:pt x="274" y="626"/>
                      <a:pt x="262" y="579"/>
                    </a:cubicBezTo>
                    <a:cubicBezTo>
                      <a:pt x="226" y="472"/>
                      <a:pt x="191" y="257"/>
                      <a:pt x="191" y="245"/>
                    </a:cubicBezTo>
                    <a:cubicBezTo>
                      <a:pt x="191" y="245"/>
                      <a:pt x="191" y="234"/>
                      <a:pt x="203" y="234"/>
                    </a:cubicBezTo>
                    <a:cubicBezTo>
                      <a:pt x="203" y="210"/>
                      <a:pt x="226" y="210"/>
                      <a:pt x="250" y="198"/>
                    </a:cubicBezTo>
                    <a:cubicBezTo>
                      <a:pt x="258" y="195"/>
                      <a:pt x="266" y="194"/>
                      <a:pt x="273" y="194"/>
                    </a:cubicBezTo>
                    <a:cubicBezTo>
                      <a:pt x="336" y="194"/>
                      <a:pt x="348" y="287"/>
                      <a:pt x="369" y="341"/>
                    </a:cubicBezTo>
                    <a:cubicBezTo>
                      <a:pt x="429" y="329"/>
                      <a:pt x="488" y="329"/>
                      <a:pt x="536" y="305"/>
                    </a:cubicBezTo>
                    <a:cubicBezTo>
                      <a:pt x="554" y="126"/>
                      <a:pt x="410" y="0"/>
                      <a:pt x="256" y="0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1" name="Google Shape;1191;p8"/>
              <p:cNvSpPr/>
              <p:nvPr/>
            </p:nvSpPr>
            <p:spPr>
              <a:xfrm rot="-669420">
                <a:off x="891865" y="4306688"/>
                <a:ext cx="33741" cy="47268"/>
              </a:xfrm>
              <a:custGeom>
                <a:avLst/>
                <a:gdLst/>
                <a:ahLst/>
                <a:cxnLst/>
                <a:rect l="l" t="t" r="r" b="b"/>
                <a:pathLst>
                  <a:path w="656" h="919" extrusionOk="0">
                    <a:moveTo>
                      <a:pt x="473" y="0"/>
                    </a:moveTo>
                    <a:cubicBezTo>
                      <a:pt x="438" y="0"/>
                      <a:pt x="167" y="76"/>
                      <a:pt x="0" y="121"/>
                    </a:cubicBezTo>
                    <a:cubicBezTo>
                      <a:pt x="36" y="395"/>
                      <a:pt x="108" y="645"/>
                      <a:pt x="179" y="918"/>
                    </a:cubicBezTo>
                    <a:cubicBezTo>
                      <a:pt x="322" y="895"/>
                      <a:pt x="489" y="847"/>
                      <a:pt x="655" y="811"/>
                    </a:cubicBezTo>
                    <a:cubicBezTo>
                      <a:pt x="655" y="764"/>
                      <a:pt x="643" y="704"/>
                      <a:pt x="631" y="656"/>
                    </a:cubicBezTo>
                    <a:cubicBezTo>
                      <a:pt x="524" y="680"/>
                      <a:pt x="417" y="692"/>
                      <a:pt x="322" y="716"/>
                    </a:cubicBezTo>
                    <a:cubicBezTo>
                      <a:pt x="310" y="680"/>
                      <a:pt x="286" y="621"/>
                      <a:pt x="286" y="573"/>
                    </a:cubicBezTo>
                    <a:cubicBezTo>
                      <a:pt x="298" y="549"/>
                      <a:pt x="381" y="549"/>
                      <a:pt x="429" y="525"/>
                    </a:cubicBezTo>
                    <a:cubicBezTo>
                      <a:pt x="405" y="466"/>
                      <a:pt x="405" y="418"/>
                      <a:pt x="381" y="359"/>
                    </a:cubicBezTo>
                    <a:cubicBezTo>
                      <a:pt x="334" y="371"/>
                      <a:pt x="286" y="383"/>
                      <a:pt x="239" y="395"/>
                    </a:cubicBezTo>
                    <a:cubicBezTo>
                      <a:pt x="215" y="347"/>
                      <a:pt x="215" y="299"/>
                      <a:pt x="203" y="252"/>
                    </a:cubicBezTo>
                    <a:lnTo>
                      <a:pt x="215" y="252"/>
                    </a:lnTo>
                    <a:cubicBezTo>
                      <a:pt x="310" y="216"/>
                      <a:pt x="417" y="216"/>
                      <a:pt x="512" y="168"/>
                    </a:cubicBezTo>
                    <a:cubicBezTo>
                      <a:pt x="500" y="109"/>
                      <a:pt x="500" y="61"/>
                      <a:pt x="477" y="2"/>
                    </a:cubicBezTo>
                    <a:cubicBezTo>
                      <a:pt x="477" y="1"/>
                      <a:pt x="475" y="0"/>
                      <a:pt x="473" y="0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2" name="Google Shape;1192;p8"/>
              <p:cNvSpPr/>
              <p:nvPr/>
            </p:nvSpPr>
            <p:spPr>
              <a:xfrm rot="-669420">
                <a:off x="905507" y="4424449"/>
                <a:ext cx="38627" cy="51177"/>
              </a:xfrm>
              <a:custGeom>
                <a:avLst/>
                <a:gdLst/>
                <a:ahLst/>
                <a:cxnLst/>
                <a:rect l="l" t="t" r="r" b="b"/>
                <a:pathLst>
                  <a:path w="751" h="995" extrusionOk="0">
                    <a:moveTo>
                      <a:pt x="287" y="1"/>
                    </a:moveTo>
                    <a:cubicBezTo>
                      <a:pt x="227" y="1"/>
                      <a:pt x="165" y="17"/>
                      <a:pt x="108" y="53"/>
                    </a:cubicBezTo>
                    <a:cubicBezTo>
                      <a:pt x="84" y="65"/>
                      <a:pt x="72" y="77"/>
                      <a:pt x="49" y="89"/>
                    </a:cubicBezTo>
                    <a:cubicBezTo>
                      <a:pt x="25" y="136"/>
                      <a:pt x="13" y="172"/>
                      <a:pt x="1" y="220"/>
                    </a:cubicBezTo>
                    <a:cubicBezTo>
                      <a:pt x="1" y="255"/>
                      <a:pt x="1" y="291"/>
                      <a:pt x="13" y="315"/>
                    </a:cubicBezTo>
                    <a:cubicBezTo>
                      <a:pt x="72" y="601"/>
                      <a:pt x="96" y="744"/>
                      <a:pt x="132" y="863"/>
                    </a:cubicBezTo>
                    <a:cubicBezTo>
                      <a:pt x="164" y="958"/>
                      <a:pt x="254" y="995"/>
                      <a:pt x="345" y="995"/>
                    </a:cubicBezTo>
                    <a:cubicBezTo>
                      <a:pt x="391" y="995"/>
                      <a:pt x="437" y="986"/>
                      <a:pt x="477" y="970"/>
                    </a:cubicBezTo>
                    <a:cubicBezTo>
                      <a:pt x="668" y="922"/>
                      <a:pt x="751" y="696"/>
                      <a:pt x="644" y="529"/>
                    </a:cubicBezTo>
                    <a:cubicBezTo>
                      <a:pt x="596" y="529"/>
                      <a:pt x="525" y="553"/>
                      <a:pt x="465" y="565"/>
                    </a:cubicBezTo>
                    <a:cubicBezTo>
                      <a:pt x="465" y="613"/>
                      <a:pt x="489" y="648"/>
                      <a:pt x="477" y="696"/>
                    </a:cubicBezTo>
                    <a:cubicBezTo>
                      <a:pt x="465" y="732"/>
                      <a:pt x="430" y="755"/>
                      <a:pt x="394" y="767"/>
                    </a:cubicBezTo>
                    <a:cubicBezTo>
                      <a:pt x="346" y="755"/>
                      <a:pt x="310" y="708"/>
                      <a:pt x="299" y="660"/>
                    </a:cubicBezTo>
                    <a:cubicBezTo>
                      <a:pt x="251" y="541"/>
                      <a:pt x="215" y="291"/>
                      <a:pt x="215" y="279"/>
                    </a:cubicBezTo>
                    <a:cubicBezTo>
                      <a:pt x="215" y="279"/>
                      <a:pt x="215" y="267"/>
                      <a:pt x="215" y="267"/>
                    </a:cubicBezTo>
                    <a:cubicBezTo>
                      <a:pt x="227" y="244"/>
                      <a:pt x="263" y="232"/>
                      <a:pt x="275" y="232"/>
                    </a:cubicBezTo>
                    <a:cubicBezTo>
                      <a:pt x="288" y="227"/>
                      <a:pt x="300" y="225"/>
                      <a:pt x="310" y="225"/>
                    </a:cubicBezTo>
                    <a:cubicBezTo>
                      <a:pt x="382" y="225"/>
                      <a:pt x="386" y="324"/>
                      <a:pt x="418" y="386"/>
                    </a:cubicBezTo>
                    <a:cubicBezTo>
                      <a:pt x="477" y="374"/>
                      <a:pt x="549" y="374"/>
                      <a:pt x="608" y="339"/>
                    </a:cubicBezTo>
                    <a:cubicBezTo>
                      <a:pt x="626" y="143"/>
                      <a:pt x="464" y="1"/>
                      <a:pt x="287" y="1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3" name="Google Shape;1193;p8"/>
              <p:cNvSpPr/>
              <p:nvPr/>
            </p:nvSpPr>
            <p:spPr>
              <a:xfrm rot="-669420">
                <a:off x="937643" y="4409010"/>
                <a:ext cx="38627" cy="53338"/>
              </a:xfrm>
              <a:custGeom>
                <a:avLst/>
                <a:gdLst/>
                <a:ahLst/>
                <a:cxnLst/>
                <a:rect l="l" t="t" r="r" b="b"/>
                <a:pathLst>
                  <a:path w="751" h="1037" extrusionOk="0">
                    <a:moveTo>
                      <a:pt x="548" y="1"/>
                    </a:moveTo>
                    <a:cubicBezTo>
                      <a:pt x="489" y="13"/>
                      <a:pt x="382" y="48"/>
                      <a:pt x="358" y="48"/>
                    </a:cubicBezTo>
                    <a:cubicBezTo>
                      <a:pt x="335" y="95"/>
                      <a:pt x="334" y="263"/>
                      <a:pt x="323" y="263"/>
                    </a:cubicBezTo>
                    <a:cubicBezTo>
                      <a:pt x="323" y="263"/>
                      <a:pt x="322" y="263"/>
                      <a:pt x="322" y="263"/>
                    </a:cubicBezTo>
                    <a:cubicBezTo>
                      <a:pt x="322" y="267"/>
                      <a:pt x="322" y="268"/>
                      <a:pt x="322" y="268"/>
                    </a:cubicBezTo>
                    <a:cubicBezTo>
                      <a:pt x="321" y="268"/>
                      <a:pt x="318" y="263"/>
                      <a:pt x="310" y="263"/>
                    </a:cubicBezTo>
                    <a:cubicBezTo>
                      <a:pt x="274" y="227"/>
                      <a:pt x="227" y="120"/>
                      <a:pt x="179" y="84"/>
                    </a:cubicBezTo>
                    <a:cubicBezTo>
                      <a:pt x="120" y="108"/>
                      <a:pt x="48" y="108"/>
                      <a:pt x="1" y="132"/>
                    </a:cubicBezTo>
                    <a:cubicBezTo>
                      <a:pt x="155" y="858"/>
                      <a:pt x="191" y="1013"/>
                      <a:pt x="203" y="1037"/>
                    </a:cubicBezTo>
                    <a:lnTo>
                      <a:pt x="215" y="1037"/>
                    </a:lnTo>
                    <a:cubicBezTo>
                      <a:pt x="263" y="1025"/>
                      <a:pt x="346" y="1013"/>
                      <a:pt x="394" y="1001"/>
                    </a:cubicBezTo>
                    <a:cubicBezTo>
                      <a:pt x="346" y="834"/>
                      <a:pt x="298" y="668"/>
                      <a:pt x="274" y="501"/>
                    </a:cubicBezTo>
                    <a:cubicBezTo>
                      <a:pt x="275" y="500"/>
                      <a:pt x="275" y="500"/>
                      <a:pt x="276" y="500"/>
                    </a:cubicBezTo>
                    <a:cubicBezTo>
                      <a:pt x="291" y="500"/>
                      <a:pt x="366" y="656"/>
                      <a:pt x="402" y="656"/>
                    </a:cubicBezTo>
                    <a:cubicBezTo>
                      <a:pt x="403" y="656"/>
                      <a:pt x="404" y="656"/>
                      <a:pt x="405" y="656"/>
                    </a:cubicBezTo>
                    <a:cubicBezTo>
                      <a:pt x="417" y="656"/>
                      <a:pt x="429" y="489"/>
                      <a:pt x="441" y="453"/>
                    </a:cubicBezTo>
                    <a:cubicBezTo>
                      <a:pt x="489" y="596"/>
                      <a:pt x="536" y="810"/>
                      <a:pt x="572" y="965"/>
                    </a:cubicBezTo>
                    <a:cubicBezTo>
                      <a:pt x="620" y="953"/>
                      <a:pt x="703" y="929"/>
                      <a:pt x="751" y="918"/>
                    </a:cubicBezTo>
                    <a:lnTo>
                      <a:pt x="667" y="501"/>
                    </a:lnTo>
                    <a:cubicBezTo>
                      <a:pt x="632" y="322"/>
                      <a:pt x="584" y="167"/>
                      <a:pt x="548" y="1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4" name="Google Shape;1194;p8"/>
              <p:cNvSpPr/>
              <p:nvPr/>
            </p:nvSpPr>
            <p:spPr>
              <a:xfrm rot="-669420">
                <a:off x="1042801" y="4363245"/>
                <a:ext cx="43514" cy="52309"/>
              </a:xfrm>
              <a:custGeom>
                <a:avLst/>
                <a:gdLst/>
                <a:ahLst/>
                <a:cxnLst/>
                <a:rect l="l" t="t" r="r" b="b"/>
                <a:pathLst>
                  <a:path w="846" h="1017" extrusionOk="0">
                    <a:moveTo>
                      <a:pt x="363" y="197"/>
                    </a:moveTo>
                    <a:cubicBezTo>
                      <a:pt x="378" y="197"/>
                      <a:pt x="392" y="200"/>
                      <a:pt x="405" y="207"/>
                    </a:cubicBezTo>
                    <a:cubicBezTo>
                      <a:pt x="465" y="231"/>
                      <a:pt x="477" y="338"/>
                      <a:pt x="417" y="374"/>
                    </a:cubicBezTo>
                    <a:cubicBezTo>
                      <a:pt x="370" y="385"/>
                      <a:pt x="322" y="397"/>
                      <a:pt x="286" y="397"/>
                    </a:cubicBezTo>
                    <a:cubicBezTo>
                      <a:pt x="262" y="362"/>
                      <a:pt x="251" y="278"/>
                      <a:pt x="239" y="243"/>
                    </a:cubicBezTo>
                    <a:cubicBezTo>
                      <a:pt x="282" y="217"/>
                      <a:pt x="324" y="197"/>
                      <a:pt x="363" y="197"/>
                    </a:cubicBezTo>
                    <a:close/>
                    <a:moveTo>
                      <a:pt x="398" y="0"/>
                    </a:moveTo>
                    <a:cubicBezTo>
                      <a:pt x="381" y="0"/>
                      <a:pt x="363" y="2"/>
                      <a:pt x="346" y="4"/>
                    </a:cubicBezTo>
                    <a:cubicBezTo>
                      <a:pt x="215" y="16"/>
                      <a:pt x="96" y="64"/>
                      <a:pt x="0" y="100"/>
                    </a:cubicBezTo>
                    <a:cubicBezTo>
                      <a:pt x="36" y="183"/>
                      <a:pt x="227" y="1016"/>
                      <a:pt x="215" y="1016"/>
                    </a:cubicBezTo>
                    <a:cubicBezTo>
                      <a:pt x="239" y="1016"/>
                      <a:pt x="393" y="993"/>
                      <a:pt x="441" y="957"/>
                    </a:cubicBezTo>
                    <a:cubicBezTo>
                      <a:pt x="429" y="886"/>
                      <a:pt x="370" y="719"/>
                      <a:pt x="370" y="635"/>
                    </a:cubicBezTo>
                    <a:lnTo>
                      <a:pt x="370" y="635"/>
                    </a:lnTo>
                    <a:cubicBezTo>
                      <a:pt x="465" y="707"/>
                      <a:pt x="572" y="850"/>
                      <a:pt x="632" y="921"/>
                    </a:cubicBezTo>
                    <a:cubicBezTo>
                      <a:pt x="715" y="909"/>
                      <a:pt x="786" y="886"/>
                      <a:pt x="846" y="874"/>
                    </a:cubicBezTo>
                    <a:cubicBezTo>
                      <a:pt x="762" y="743"/>
                      <a:pt x="632" y="647"/>
                      <a:pt x="524" y="528"/>
                    </a:cubicBezTo>
                    <a:cubicBezTo>
                      <a:pt x="608" y="505"/>
                      <a:pt x="655" y="445"/>
                      <a:pt x="679" y="374"/>
                    </a:cubicBezTo>
                    <a:cubicBezTo>
                      <a:pt x="734" y="177"/>
                      <a:pt x="588" y="0"/>
                      <a:pt x="398" y="0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5" name="Google Shape;1195;p8"/>
              <p:cNvSpPr/>
              <p:nvPr/>
            </p:nvSpPr>
            <p:spPr>
              <a:xfrm rot="-669420">
                <a:off x="1079484" y="4346128"/>
                <a:ext cx="38627" cy="53903"/>
              </a:xfrm>
              <a:custGeom>
                <a:avLst/>
                <a:gdLst/>
                <a:ahLst/>
                <a:cxnLst/>
                <a:rect l="l" t="t" r="r" b="b"/>
                <a:pathLst>
                  <a:path w="751" h="1048" extrusionOk="0">
                    <a:moveTo>
                      <a:pt x="548" y="0"/>
                    </a:moveTo>
                    <a:cubicBezTo>
                      <a:pt x="489" y="12"/>
                      <a:pt x="381" y="48"/>
                      <a:pt x="358" y="48"/>
                    </a:cubicBezTo>
                    <a:cubicBezTo>
                      <a:pt x="334" y="95"/>
                      <a:pt x="334" y="274"/>
                      <a:pt x="322" y="274"/>
                    </a:cubicBezTo>
                    <a:lnTo>
                      <a:pt x="310" y="274"/>
                    </a:lnTo>
                    <a:cubicBezTo>
                      <a:pt x="274" y="238"/>
                      <a:pt x="227" y="119"/>
                      <a:pt x="179" y="95"/>
                    </a:cubicBezTo>
                    <a:cubicBezTo>
                      <a:pt x="120" y="107"/>
                      <a:pt x="48" y="119"/>
                      <a:pt x="0" y="143"/>
                    </a:cubicBezTo>
                    <a:cubicBezTo>
                      <a:pt x="155" y="857"/>
                      <a:pt x="191" y="1024"/>
                      <a:pt x="203" y="1048"/>
                    </a:cubicBezTo>
                    <a:lnTo>
                      <a:pt x="215" y="1048"/>
                    </a:lnTo>
                    <a:cubicBezTo>
                      <a:pt x="262" y="1036"/>
                      <a:pt x="334" y="1024"/>
                      <a:pt x="393" y="1000"/>
                    </a:cubicBezTo>
                    <a:cubicBezTo>
                      <a:pt x="346" y="845"/>
                      <a:pt x="298" y="667"/>
                      <a:pt x="274" y="500"/>
                    </a:cubicBezTo>
                    <a:lnTo>
                      <a:pt x="274" y="500"/>
                    </a:lnTo>
                    <a:cubicBezTo>
                      <a:pt x="274" y="500"/>
                      <a:pt x="370" y="667"/>
                      <a:pt x="405" y="667"/>
                    </a:cubicBezTo>
                    <a:cubicBezTo>
                      <a:pt x="417" y="667"/>
                      <a:pt x="429" y="500"/>
                      <a:pt x="441" y="452"/>
                    </a:cubicBezTo>
                    <a:cubicBezTo>
                      <a:pt x="489" y="595"/>
                      <a:pt x="536" y="822"/>
                      <a:pt x="572" y="964"/>
                    </a:cubicBezTo>
                    <a:cubicBezTo>
                      <a:pt x="620" y="953"/>
                      <a:pt x="703" y="941"/>
                      <a:pt x="751" y="929"/>
                    </a:cubicBezTo>
                    <a:lnTo>
                      <a:pt x="655" y="500"/>
                    </a:lnTo>
                    <a:cubicBezTo>
                      <a:pt x="632" y="333"/>
                      <a:pt x="584" y="179"/>
                      <a:pt x="548" y="0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6" name="Google Shape;1196;p8"/>
              <p:cNvSpPr/>
              <p:nvPr/>
            </p:nvSpPr>
            <p:spPr>
              <a:xfrm rot="-669420">
                <a:off x="1185794" y="4299527"/>
                <a:ext cx="38627" cy="53955"/>
              </a:xfrm>
              <a:custGeom>
                <a:avLst/>
                <a:gdLst/>
                <a:ahLst/>
                <a:cxnLst/>
                <a:rect l="l" t="t" r="r" b="b"/>
                <a:pathLst>
                  <a:path w="751" h="1049" extrusionOk="0">
                    <a:moveTo>
                      <a:pt x="548" y="1"/>
                    </a:moveTo>
                    <a:cubicBezTo>
                      <a:pt x="488" y="13"/>
                      <a:pt x="369" y="49"/>
                      <a:pt x="345" y="49"/>
                    </a:cubicBezTo>
                    <a:cubicBezTo>
                      <a:pt x="322" y="96"/>
                      <a:pt x="334" y="275"/>
                      <a:pt x="322" y="275"/>
                    </a:cubicBezTo>
                    <a:lnTo>
                      <a:pt x="310" y="275"/>
                    </a:lnTo>
                    <a:cubicBezTo>
                      <a:pt x="274" y="239"/>
                      <a:pt x="214" y="120"/>
                      <a:pt x="179" y="84"/>
                    </a:cubicBezTo>
                    <a:cubicBezTo>
                      <a:pt x="119" y="108"/>
                      <a:pt x="36" y="108"/>
                      <a:pt x="0" y="132"/>
                    </a:cubicBezTo>
                    <a:cubicBezTo>
                      <a:pt x="155" y="858"/>
                      <a:pt x="191" y="1025"/>
                      <a:pt x="203" y="1037"/>
                    </a:cubicBezTo>
                    <a:cubicBezTo>
                      <a:pt x="203" y="1049"/>
                      <a:pt x="203" y="1049"/>
                      <a:pt x="203" y="1049"/>
                    </a:cubicBezTo>
                    <a:cubicBezTo>
                      <a:pt x="262" y="1037"/>
                      <a:pt x="334" y="1025"/>
                      <a:pt x="393" y="1001"/>
                    </a:cubicBezTo>
                    <a:cubicBezTo>
                      <a:pt x="345" y="834"/>
                      <a:pt x="298" y="668"/>
                      <a:pt x="274" y="501"/>
                    </a:cubicBezTo>
                    <a:lnTo>
                      <a:pt x="274" y="501"/>
                    </a:lnTo>
                    <a:cubicBezTo>
                      <a:pt x="274" y="501"/>
                      <a:pt x="369" y="668"/>
                      <a:pt x="393" y="668"/>
                    </a:cubicBezTo>
                    <a:cubicBezTo>
                      <a:pt x="405" y="656"/>
                      <a:pt x="417" y="489"/>
                      <a:pt x="429" y="453"/>
                    </a:cubicBezTo>
                    <a:cubicBezTo>
                      <a:pt x="488" y="596"/>
                      <a:pt x="524" y="811"/>
                      <a:pt x="572" y="965"/>
                    </a:cubicBezTo>
                    <a:cubicBezTo>
                      <a:pt x="607" y="953"/>
                      <a:pt x="691" y="930"/>
                      <a:pt x="750" y="930"/>
                    </a:cubicBezTo>
                    <a:lnTo>
                      <a:pt x="655" y="501"/>
                    </a:lnTo>
                    <a:cubicBezTo>
                      <a:pt x="619" y="334"/>
                      <a:pt x="572" y="168"/>
                      <a:pt x="548" y="1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7" name="Google Shape;1197;p8"/>
              <p:cNvSpPr/>
              <p:nvPr/>
            </p:nvSpPr>
            <p:spPr>
              <a:xfrm rot="-669420">
                <a:off x="1222502" y="4308161"/>
                <a:ext cx="32507" cy="17179"/>
              </a:xfrm>
              <a:custGeom>
                <a:avLst/>
                <a:gdLst/>
                <a:ahLst/>
                <a:cxnLst/>
                <a:rect l="l" t="t" r="r" b="b"/>
                <a:pathLst>
                  <a:path w="632" h="334" extrusionOk="0">
                    <a:moveTo>
                      <a:pt x="584" y="1"/>
                    </a:moveTo>
                    <a:lnTo>
                      <a:pt x="0" y="132"/>
                    </a:lnTo>
                    <a:cubicBezTo>
                      <a:pt x="0" y="132"/>
                      <a:pt x="36" y="298"/>
                      <a:pt x="36" y="334"/>
                    </a:cubicBezTo>
                    <a:cubicBezTo>
                      <a:pt x="72" y="334"/>
                      <a:pt x="608" y="227"/>
                      <a:pt x="631" y="215"/>
                    </a:cubicBezTo>
                    <a:cubicBezTo>
                      <a:pt x="608" y="143"/>
                      <a:pt x="596" y="72"/>
                      <a:pt x="584" y="1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8" name="Google Shape;1198;p8"/>
              <p:cNvSpPr/>
              <p:nvPr/>
            </p:nvSpPr>
            <p:spPr>
              <a:xfrm rot="-669420">
                <a:off x="1328736" y="4236422"/>
                <a:ext cx="38627" cy="53903"/>
              </a:xfrm>
              <a:custGeom>
                <a:avLst/>
                <a:gdLst/>
                <a:ahLst/>
                <a:cxnLst/>
                <a:rect l="l" t="t" r="r" b="b"/>
                <a:pathLst>
                  <a:path w="751" h="1048" extrusionOk="0">
                    <a:moveTo>
                      <a:pt x="548" y="0"/>
                    </a:moveTo>
                    <a:cubicBezTo>
                      <a:pt x="489" y="12"/>
                      <a:pt x="370" y="48"/>
                      <a:pt x="346" y="48"/>
                    </a:cubicBezTo>
                    <a:cubicBezTo>
                      <a:pt x="322" y="95"/>
                      <a:pt x="334" y="274"/>
                      <a:pt x="322" y="274"/>
                    </a:cubicBezTo>
                    <a:lnTo>
                      <a:pt x="310" y="274"/>
                    </a:lnTo>
                    <a:cubicBezTo>
                      <a:pt x="275" y="238"/>
                      <a:pt x="215" y="119"/>
                      <a:pt x="179" y="95"/>
                    </a:cubicBezTo>
                    <a:cubicBezTo>
                      <a:pt x="120" y="107"/>
                      <a:pt x="37" y="119"/>
                      <a:pt x="1" y="143"/>
                    </a:cubicBezTo>
                    <a:cubicBezTo>
                      <a:pt x="156" y="857"/>
                      <a:pt x="191" y="1024"/>
                      <a:pt x="203" y="1048"/>
                    </a:cubicBezTo>
                    <a:cubicBezTo>
                      <a:pt x="263" y="1036"/>
                      <a:pt x="334" y="1024"/>
                      <a:pt x="394" y="1000"/>
                    </a:cubicBezTo>
                    <a:cubicBezTo>
                      <a:pt x="346" y="834"/>
                      <a:pt x="298" y="667"/>
                      <a:pt x="275" y="500"/>
                    </a:cubicBezTo>
                    <a:lnTo>
                      <a:pt x="275" y="500"/>
                    </a:lnTo>
                    <a:cubicBezTo>
                      <a:pt x="275" y="500"/>
                      <a:pt x="370" y="667"/>
                      <a:pt x="394" y="667"/>
                    </a:cubicBezTo>
                    <a:cubicBezTo>
                      <a:pt x="406" y="667"/>
                      <a:pt x="418" y="488"/>
                      <a:pt x="441" y="453"/>
                    </a:cubicBezTo>
                    <a:cubicBezTo>
                      <a:pt x="489" y="595"/>
                      <a:pt x="537" y="810"/>
                      <a:pt x="572" y="965"/>
                    </a:cubicBezTo>
                    <a:cubicBezTo>
                      <a:pt x="620" y="953"/>
                      <a:pt x="691" y="929"/>
                      <a:pt x="751" y="929"/>
                    </a:cubicBezTo>
                    <a:lnTo>
                      <a:pt x="656" y="500"/>
                    </a:lnTo>
                    <a:cubicBezTo>
                      <a:pt x="632" y="334"/>
                      <a:pt x="572" y="167"/>
                      <a:pt x="548" y="0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9" name="Google Shape;1199;p8"/>
              <p:cNvSpPr/>
              <p:nvPr/>
            </p:nvSpPr>
            <p:spPr>
              <a:xfrm rot="-669420">
                <a:off x="1363413" y="4237759"/>
                <a:ext cx="29421" cy="30038"/>
              </a:xfrm>
              <a:custGeom>
                <a:avLst/>
                <a:gdLst/>
                <a:ahLst/>
                <a:cxnLst/>
                <a:rect l="l" t="t" r="r" b="b"/>
                <a:pathLst>
                  <a:path w="572" h="584" extrusionOk="0">
                    <a:moveTo>
                      <a:pt x="334" y="0"/>
                    </a:moveTo>
                    <a:cubicBezTo>
                      <a:pt x="302" y="0"/>
                      <a:pt x="185" y="38"/>
                      <a:pt x="143" y="38"/>
                    </a:cubicBezTo>
                    <a:cubicBezTo>
                      <a:pt x="138" y="38"/>
                      <a:pt x="134" y="37"/>
                      <a:pt x="131" y="36"/>
                    </a:cubicBezTo>
                    <a:lnTo>
                      <a:pt x="131" y="36"/>
                    </a:lnTo>
                    <a:cubicBezTo>
                      <a:pt x="143" y="48"/>
                      <a:pt x="131" y="48"/>
                      <a:pt x="143" y="60"/>
                    </a:cubicBezTo>
                    <a:cubicBezTo>
                      <a:pt x="143" y="71"/>
                      <a:pt x="143" y="95"/>
                      <a:pt x="143" y="131"/>
                    </a:cubicBezTo>
                    <a:cubicBezTo>
                      <a:pt x="155" y="167"/>
                      <a:pt x="155" y="191"/>
                      <a:pt x="167" y="214"/>
                    </a:cubicBezTo>
                    <a:cubicBezTo>
                      <a:pt x="155" y="214"/>
                      <a:pt x="12" y="262"/>
                      <a:pt x="0" y="262"/>
                    </a:cubicBezTo>
                    <a:cubicBezTo>
                      <a:pt x="0" y="274"/>
                      <a:pt x="36" y="393"/>
                      <a:pt x="48" y="429"/>
                    </a:cubicBezTo>
                    <a:cubicBezTo>
                      <a:pt x="48" y="441"/>
                      <a:pt x="48" y="441"/>
                      <a:pt x="48" y="441"/>
                    </a:cubicBezTo>
                    <a:cubicBezTo>
                      <a:pt x="60" y="441"/>
                      <a:pt x="179" y="417"/>
                      <a:pt x="191" y="417"/>
                    </a:cubicBezTo>
                    <a:lnTo>
                      <a:pt x="203" y="417"/>
                    </a:lnTo>
                    <a:cubicBezTo>
                      <a:pt x="203" y="417"/>
                      <a:pt x="203" y="429"/>
                      <a:pt x="203" y="441"/>
                    </a:cubicBezTo>
                    <a:cubicBezTo>
                      <a:pt x="226" y="500"/>
                      <a:pt x="215" y="524"/>
                      <a:pt x="238" y="572"/>
                    </a:cubicBezTo>
                    <a:cubicBezTo>
                      <a:pt x="238" y="583"/>
                      <a:pt x="238" y="583"/>
                      <a:pt x="238" y="583"/>
                    </a:cubicBezTo>
                    <a:cubicBezTo>
                      <a:pt x="250" y="572"/>
                      <a:pt x="441" y="548"/>
                      <a:pt x="441" y="536"/>
                    </a:cubicBezTo>
                    <a:cubicBezTo>
                      <a:pt x="429" y="500"/>
                      <a:pt x="429" y="393"/>
                      <a:pt x="417" y="369"/>
                    </a:cubicBezTo>
                    <a:cubicBezTo>
                      <a:pt x="429" y="357"/>
                      <a:pt x="560" y="333"/>
                      <a:pt x="572" y="322"/>
                    </a:cubicBezTo>
                    <a:cubicBezTo>
                      <a:pt x="560" y="262"/>
                      <a:pt x="548" y="202"/>
                      <a:pt x="536" y="131"/>
                    </a:cubicBezTo>
                    <a:cubicBezTo>
                      <a:pt x="488" y="131"/>
                      <a:pt x="417" y="155"/>
                      <a:pt x="369" y="167"/>
                    </a:cubicBezTo>
                    <a:cubicBezTo>
                      <a:pt x="357" y="143"/>
                      <a:pt x="334" y="36"/>
                      <a:pt x="334" y="0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0" name="Google Shape;1200;p8"/>
              <p:cNvSpPr/>
              <p:nvPr/>
            </p:nvSpPr>
            <p:spPr>
              <a:xfrm rot="-669420">
                <a:off x="1482675" y="4169920"/>
                <a:ext cx="38627" cy="51486"/>
              </a:xfrm>
              <a:custGeom>
                <a:avLst/>
                <a:gdLst/>
                <a:ahLst/>
                <a:cxnLst/>
                <a:rect l="l" t="t" r="r" b="b"/>
                <a:pathLst>
                  <a:path w="751" h="1001" extrusionOk="0">
                    <a:moveTo>
                      <a:pt x="284" y="1"/>
                    </a:moveTo>
                    <a:cubicBezTo>
                      <a:pt x="228" y="1"/>
                      <a:pt x="171" y="15"/>
                      <a:pt x="120" y="46"/>
                    </a:cubicBezTo>
                    <a:cubicBezTo>
                      <a:pt x="96" y="58"/>
                      <a:pt x="72" y="70"/>
                      <a:pt x="48" y="94"/>
                    </a:cubicBezTo>
                    <a:cubicBezTo>
                      <a:pt x="24" y="130"/>
                      <a:pt x="13" y="177"/>
                      <a:pt x="1" y="225"/>
                    </a:cubicBezTo>
                    <a:cubicBezTo>
                      <a:pt x="1" y="261"/>
                      <a:pt x="1" y="284"/>
                      <a:pt x="13" y="320"/>
                    </a:cubicBezTo>
                    <a:cubicBezTo>
                      <a:pt x="72" y="606"/>
                      <a:pt x="108" y="737"/>
                      <a:pt x="144" y="868"/>
                    </a:cubicBezTo>
                    <a:cubicBezTo>
                      <a:pt x="175" y="963"/>
                      <a:pt x="260" y="1000"/>
                      <a:pt x="348" y="1000"/>
                    </a:cubicBezTo>
                    <a:cubicBezTo>
                      <a:pt x="392" y="1000"/>
                      <a:pt x="437" y="991"/>
                      <a:pt x="477" y="975"/>
                    </a:cubicBezTo>
                    <a:cubicBezTo>
                      <a:pt x="667" y="927"/>
                      <a:pt x="751" y="701"/>
                      <a:pt x="644" y="534"/>
                    </a:cubicBezTo>
                    <a:cubicBezTo>
                      <a:pt x="637" y="533"/>
                      <a:pt x="630" y="532"/>
                      <a:pt x="622" y="532"/>
                    </a:cubicBezTo>
                    <a:cubicBezTo>
                      <a:pt x="576" y="532"/>
                      <a:pt x="516" y="558"/>
                      <a:pt x="465" y="558"/>
                    </a:cubicBezTo>
                    <a:cubicBezTo>
                      <a:pt x="465" y="606"/>
                      <a:pt x="489" y="653"/>
                      <a:pt x="477" y="701"/>
                    </a:cubicBezTo>
                    <a:cubicBezTo>
                      <a:pt x="477" y="737"/>
                      <a:pt x="441" y="761"/>
                      <a:pt x="394" y="761"/>
                    </a:cubicBezTo>
                    <a:cubicBezTo>
                      <a:pt x="346" y="761"/>
                      <a:pt x="310" y="713"/>
                      <a:pt x="298" y="665"/>
                    </a:cubicBezTo>
                    <a:cubicBezTo>
                      <a:pt x="263" y="546"/>
                      <a:pt x="215" y="296"/>
                      <a:pt x="215" y="284"/>
                    </a:cubicBezTo>
                    <a:cubicBezTo>
                      <a:pt x="215" y="284"/>
                      <a:pt x="215" y="272"/>
                      <a:pt x="227" y="261"/>
                    </a:cubicBezTo>
                    <a:cubicBezTo>
                      <a:pt x="227" y="249"/>
                      <a:pt x="263" y="237"/>
                      <a:pt x="286" y="225"/>
                    </a:cubicBezTo>
                    <a:cubicBezTo>
                      <a:pt x="296" y="223"/>
                      <a:pt x="304" y="221"/>
                      <a:pt x="312" y="221"/>
                    </a:cubicBezTo>
                    <a:cubicBezTo>
                      <a:pt x="384" y="221"/>
                      <a:pt x="396" y="315"/>
                      <a:pt x="417" y="380"/>
                    </a:cubicBezTo>
                    <a:cubicBezTo>
                      <a:pt x="489" y="380"/>
                      <a:pt x="548" y="380"/>
                      <a:pt x="608" y="344"/>
                    </a:cubicBezTo>
                    <a:cubicBezTo>
                      <a:pt x="635" y="145"/>
                      <a:pt x="463" y="1"/>
                      <a:pt x="284" y="1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1" name="Google Shape;1201;p8"/>
              <p:cNvSpPr/>
              <p:nvPr/>
            </p:nvSpPr>
            <p:spPr>
              <a:xfrm rot="-669420">
                <a:off x="971876" y="4531537"/>
                <a:ext cx="31889" cy="54572"/>
              </a:xfrm>
              <a:custGeom>
                <a:avLst/>
                <a:gdLst/>
                <a:ahLst/>
                <a:cxnLst/>
                <a:rect l="l" t="t" r="r" b="b"/>
                <a:pathLst>
                  <a:path w="620" h="1061" extrusionOk="0">
                    <a:moveTo>
                      <a:pt x="572" y="0"/>
                    </a:moveTo>
                    <a:cubicBezTo>
                      <a:pt x="405" y="24"/>
                      <a:pt x="179" y="84"/>
                      <a:pt x="0" y="131"/>
                    </a:cubicBezTo>
                    <a:cubicBezTo>
                      <a:pt x="12" y="191"/>
                      <a:pt x="24" y="251"/>
                      <a:pt x="36" y="310"/>
                    </a:cubicBezTo>
                    <a:cubicBezTo>
                      <a:pt x="131" y="286"/>
                      <a:pt x="274" y="262"/>
                      <a:pt x="381" y="251"/>
                    </a:cubicBezTo>
                    <a:lnTo>
                      <a:pt x="381" y="251"/>
                    </a:lnTo>
                    <a:cubicBezTo>
                      <a:pt x="322" y="512"/>
                      <a:pt x="262" y="774"/>
                      <a:pt x="191" y="1060"/>
                    </a:cubicBezTo>
                    <a:cubicBezTo>
                      <a:pt x="250" y="1060"/>
                      <a:pt x="345" y="1024"/>
                      <a:pt x="393" y="1013"/>
                    </a:cubicBezTo>
                    <a:cubicBezTo>
                      <a:pt x="464" y="739"/>
                      <a:pt x="572" y="453"/>
                      <a:pt x="619" y="191"/>
                    </a:cubicBezTo>
                    <a:cubicBezTo>
                      <a:pt x="607" y="120"/>
                      <a:pt x="584" y="72"/>
                      <a:pt x="572" y="0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2" name="Google Shape;1202;p8"/>
              <p:cNvSpPr/>
              <p:nvPr/>
            </p:nvSpPr>
            <p:spPr>
              <a:xfrm rot="-669420">
                <a:off x="1112585" y="4471151"/>
                <a:ext cx="39245" cy="50714"/>
              </a:xfrm>
              <a:custGeom>
                <a:avLst/>
                <a:gdLst/>
                <a:ahLst/>
                <a:cxnLst/>
                <a:rect l="l" t="t" r="r" b="b"/>
                <a:pathLst>
                  <a:path w="763" h="986" extrusionOk="0">
                    <a:moveTo>
                      <a:pt x="348" y="254"/>
                    </a:moveTo>
                    <a:cubicBezTo>
                      <a:pt x="421" y="254"/>
                      <a:pt x="430" y="372"/>
                      <a:pt x="357" y="382"/>
                    </a:cubicBezTo>
                    <a:cubicBezTo>
                      <a:pt x="310" y="382"/>
                      <a:pt x="274" y="347"/>
                      <a:pt x="274" y="311"/>
                    </a:cubicBezTo>
                    <a:lnTo>
                      <a:pt x="274" y="299"/>
                    </a:lnTo>
                    <a:cubicBezTo>
                      <a:pt x="274" y="299"/>
                      <a:pt x="286" y="287"/>
                      <a:pt x="286" y="287"/>
                    </a:cubicBezTo>
                    <a:cubicBezTo>
                      <a:pt x="286" y="275"/>
                      <a:pt x="286" y="275"/>
                      <a:pt x="298" y="275"/>
                    </a:cubicBezTo>
                    <a:cubicBezTo>
                      <a:pt x="298" y="263"/>
                      <a:pt x="298" y="263"/>
                      <a:pt x="310" y="263"/>
                    </a:cubicBezTo>
                    <a:cubicBezTo>
                      <a:pt x="324" y="257"/>
                      <a:pt x="337" y="254"/>
                      <a:pt x="348" y="254"/>
                    </a:cubicBezTo>
                    <a:close/>
                    <a:moveTo>
                      <a:pt x="415" y="589"/>
                    </a:moveTo>
                    <a:cubicBezTo>
                      <a:pt x="433" y="589"/>
                      <a:pt x="451" y="595"/>
                      <a:pt x="465" y="608"/>
                    </a:cubicBezTo>
                    <a:cubicBezTo>
                      <a:pt x="476" y="608"/>
                      <a:pt x="488" y="620"/>
                      <a:pt x="500" y="632"/>
                    </a:cubicBezTo>
                    <a:cubicBezTo>
                      <a:pt x="500" y="644"/>
                      <a:pt x="500" y="644"/>
                      <a:pt x="500" y="656"/>
                    </a:cubicBezTo>
                    <a:cubicBezTo>
                      <a:pt x="500" y="668"/>
                      <a:pt x="500" y="668"/>
                      <a:pt x="500" y="680"/>
                    </a:cubicBezTo>
                    <a:cubicBezTo>
                      <a:pt x="500" y="692"/>
                      <a:pt x="500" y="704"/>
                      <a:pt x="488" y="704"/>
                    </a:cubicBezTo>
                    <a:cubicBezTo>
                      <a:pt x="488" y="716"/>
                      <a:pt x="476" y="716"/>
                      <a:pt x="476" y="716"/>
                    </a:cubicBezTo>
                    <a:cubicBezTo>
                      <a:pt x="460" y="724"/>
                      <a:pt x="437" y="732"/>
                      <a:pt x="416" y="732"/>
                    </a:cubicBezTo>
                    <a:cubicBezTo>
                      <a:pt x="408" y="732"/>
                      <a:pt x="400" y="731"/>
                      <a:pt x="393" y="728"/>
                    </a:cubicBezTo>
                    <a:cubicBezTo>
                      <a:pt x="334" y="728"/>
                      <a:pt x="334" y="632"/>
                      <a:pt x="381" y="597"/>
                    </a:cubicBezTo>
                    <a:cubicBezTo>
                      <a:pt x="391" y="592"/>
                      <a:pt x="403" y="589"/>
                      <a:pt x="415" y="589"/>
                    </a:cubicBezTo>
                    <a:close/>
                    <a:moveTo>
                      <a:pt x="399" y="1"/>
                    </a:moveTo>
                    <a:cubicBezTo>
                      <a:pt x="355" y="1"/>
                      <a:pt x="303" y="14"/>
                      <a:pt x="226" y="37"/>
                    </a:cubicBezTo>
                    <a:cubicBezTo>
                      <a:pt x="0" y="97"/>
                      <a:pt x="12" y="430"/>
                      <a:pt x="179" y="537"/>
                    </a:cubicBezTo>
                    <a:cubicBezTo>
                      <a:pt x="95" y="668"/>
                      <a:pt x="131" y="847"/>
                      <a:pt x="238" y="930"/>
                    </a:cubicBezTo>
                    <a:cubicBezTo>
                      <a:pt x="281" y="968"/>
                      <a:pt x="342" y="985"/>
                      <a:pt x="406" y="985"/>
                    </a:cubicBezTo>
                    <a:cubicBezTo>
                      <a:pt x="521" y="985"/>
                      <a:pt x="645" y="931"/>
                      <a:pt x="691" y="847"/>
                    </a:cubicBezTo>
                    <a:cubicBezTo>
                      <a:pt x="762" y="728"/>
                      <a:pt x="726" y="525"/>
                      <a:pt x="572" y="466"/>
                    </a:cubicBezTo>
                    <a:lnTo>
                      <a:pt x="572" y="454"/>
                    </a:lnTo>
                    <a:cubicBezTo>
                      <a:pt x="619" y="394"/>
                      <a:pt x="631" y="347"/>
                      <a:pt x="631" y="275"/>
                    </a:cubicBezTo>
                    <a:cubicBezTo>
                      <a:pt x="631" y="275"/>
                      <a:pt x="631" y="251"/>
                      <a:pt x="631" y="239"/>
                    </a:cubicBezTo>
                    <a:lnTo>
                      <a:pt x="631" y="216"/>
                    </a:lnTo>
                    <a:lnTo>
                      <a:pt x="619" y="204"/>
                    </a:lnTo>
                    <a:cubicBezTo>
                      <a:pt x="619" y="192"/>
                      <a:pt x="619" y="180"/>
                      <a:pt x="619" y="180"/>
                    </a:cubicBezTo>
                    <a:cubicBezTo>
                      <a:pt x="607" y="156"/>
                      <a:pt x="595" y="144"/>
                      <a:pt x="584" y="108"/>
                    </a:cubicBezTo>
                    <a:cubicBezTo>
                      <a:pt x="584" y="97"/>
                      <a:pt x="560" y="73"/>
                      <a:pt x="560" y="73"/>
                    </a:cubicBezTo>
                    <a:cubicBezTo>
                      <a:pt x="512" y="25"/>
                      <a:pt x="500" y="25"/>
                      <a:pt x="465" y="13"/>
                    </a:cubicBezTo>
                    <a:cubicBezTo>
                      <a:pt x="443" y="5"/>
                      <a:pt x="422" y="1"/>
                      <a:pt x="399" y="1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3" name="Google Shape;1203;p8"/>
              <p:cNvSpPr/>
              <p:nvPr/>
            </p:nvSpPr>
            <p:spPr>
              <a:xfrm rot="-669420">
                <a:off x="1253223" y="4409262"/>
                <a:ext cx="36776" cy="50097"/>
              </a:xfrm>
              <a:custGeom>
                <a:avLst/>
                <a:gdLst/>
                <a:ahLst/>
                <a:cxnLst/>
                <a:rect l="l" t="t" r="r" b="b"/>
                <a:pathLst>
                  <a:path w="715" h="974" extrusionOk="0">
                    <a:moveTo>
                      <a:pt x="338" y="235"/>
                    </a:moveTo>
                    <a:cubicBezTo>
                      <a:pt x="375" y="235"/>
                      <a:pt x="409" y="256"/>
                      <a:pt x="417" y="288"/>
                    </a:cubicBezTo>
                    <a:cubicBezTo>
                      <a:pt x="417" y="300"/>
                      <a:pt x="417" y="300"/>
                      <a:pt x="417" y="312"/>
                    </a:cubicBezTo>
                    <a:cubicBezTo>
                      <a:pt x="417" y="312"/>
                      <a:pt x="417" y="312"/>
                      <a:pt x="417" y="324"/>
                    </a:cubicBezTo>
                    <a:cubicBezTo>
                      <a:pt x="417" y="336"/>
                      <a:pt x="417" y="336"/>
                      <a:pt x="417" y="348"/>
                    </a:cubicBezTo>
                    <a:cubicBezTo>
                      <a:pt x="404" y="374"/>
                      <a:pt x="371" y="390"/>
                      <a:pt x="339" y="390"/>
                    </a:cubicBezTo>
                    <a:cubicBezTo>
                      <a:pt x="315" y="390"/>
                      <a:pt x="290" y="381"/>
                      <a:pt x="274" y="360"/>
                    </a:cubicBezTo>
                    <a:cubicBezTo>
                      <a:pt x="262" y="348"/>
                      <a:pt x="262" y="324"/>
                      <a:pt x="250" y="312"/>
                    </a:cubicBezTo>
                    <a:cubicBezTo>
                      <a:pt x="250" y="288"/>
                      <a:pt x="262" y="264"/>
                      <a:pt x="286" y="252"/>
                    </a:cubicBezTo>
                    <a:cubicBezTo>
                      <a:pt x="302" y="241"/>
                      <a:pt x="320" y="235"/>
                      <a:pt x="338" y="235"/>
                    </a:cubicBezTo>
                    <a:close/>
                    <a:moveTo>
                      <a:pt x="411" y="1"/>
                    </a:moveTo>
                    <a:cubicBezTo>
                      <a:pt x="364" y="1"/>
                      <a:pt x="313" y="14"/>
                      <a:pt x="262" y="26"/>
                    </a:cubicBezTo>
                    <a:cubicBezTo>
                      <a:pt x="167" y="50"/>
                      <a:pt x="84" y="98"/>
                      <a:pt x="36" y="181"/>
                    </a:cubicBezTo>
                    <a:cubicBezTo>
                      <a:pt x="24" y="205"/>
                      <a:pt x="24" y="217"/>
                      <a:pt x="24" y="229"/>
                    </a:cubicBezTo>
                    <a:cubicBezTo>
                      <a:pt x="0" y="324"/>
                      <a:pt x="36" y="455"/>
                      <a:pt x="107" y="526"/>
                    </a:cubicBezTo>
                    <a:cubicBezTo>
                      <a:pt x="155" y="574"/>
                      <a:pt x="226" y="602"/>
                      <a:pt x="297" y="602"/>
                    </a:cubicBezTo>
                    <a:cubicBezTo>
                      <a:pt x="352" y="602"/>
                      <a:pt x="407" y="586"/>
                      <a:pt x="453" y="550"/>
                    </a:cubicBezTo>
                    <a:lnTo>
                      <a:pt x="453" y="550"/>
                    </a:lnTo>
                    <a:cubicBezTo>
                      <a:pt x="465" y="622"/>
                      <a:pt x="476" y="705"/>
                      <a:pt x="417" y="729"/>
                    </a:cubicBezTo>
                    <a:cubicBezTo>
                      <a:pt x="405" y="732"/>
                      <a:pt x="394" y="733"/>
                      <a:pt x="384" y="733"/>
                    </a:cubicBezTo>
                    <a:cubicBezTo>
                      <a:pt x="353" y="733"/>
                      <a:pt x="331" y="720"/>
                      <a:pt x="322" y="693"/>
                    </a:cubicBezTo>
                    <a:cubicBezTo>
                      <a:pt x="250" y="693"/>
                      <a:pt x="179" y="729"/>
                      <a:pt x="107" y="741"/>
                    </a:cubicBezTo>
                    <a:cubicBezTo>
                      <a:pt x="119" y="812"/>
                      <a:pt x="143" y="872"/>
                      <a:pt x="179" y="907"/>
                    </a:cubicBezTo>
                    <a:cubicBezTo>
                      <a:pt x="228" y="951"/>
                      <a:pt x="308" y="973"/>
                      <a:pt x="392" y="973"/>
                    </a:cubicBezTo>
                    <a:cubicBezTo>
                      <a:pt x="513" y="973"/>
                      <a:pt x="642" y="927"/>
                      <a:pt x="691" y="836"/>
                    </a:cubicBezTo>
                    <a:cubicBezTo>
                      <a:pt x="715" y="776"/>
                      <a:pt x="715" y="717"/>
                      <a:pt x="715" y="645"/>
                    </a:cubicBezTo>
                    <a:cubicBezTo>
                      <a:pt x="703" y="586"/>
                      <a:pt x="691" y="526"/>
                      <a:pt x="667" y="467"/>
                    </a:cubicBezTo>
                    <a:lnTo>
                      <a:pt x="631" y="276"/>
                    </a:lnTo>
                    <a:cubicBezTo>
                      <a:pt x="607" y="181"/>
                      <a:pt x="584" y="98"/>
                      <a:pt x="524" y="38"/>
                    </a:cubicBezTo>
                    <a:cubicBezTo>
                      <a:pt x="491" y="10"/>
                      <a:pt x="452" y="1"/>
                      <a:pt x="411" y="1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4" name="Google Shape;1204;p8"/>
              <p:cNvSpPr/>
              <p:nvPr/>
            </p:nvSpPr>
            <p:spPr>
              <a:xfrm rot="-669420">
                <a:off x="1370586" y="4336108"/>
                <a:ext cx="77203" cy="72626"/>
              </a:xfrm>
              <a:custGeom>
                <a:avLst/>
                <a:gdLst/>
                <a:ahLst/>
                <a:cxnLst/>
                <a:rect l="l" t="t" r="r" b="b"/>
                <a:pathLst>
                  <a:path w="1501" h="1412" extrusionOk="0">
                    <a:moveTo>
                      <a:pt x="1405" y="0"/>
                    </a:moveTo>
                    <a:cubicBezTo>
                      <a:pt x="1398" y="0"/>
                      <a:pt x="1390" y="1"/>
                      <a:pt x="1382" y="3"/>
                    </a:cubicBezTo>
                    <a:lnTo>
                      <a:pt x="822" y="122"/>
                    </a:lnTo>
                    <a:cubicBezTo>
                      <a:pt x="799" y="134"/>
                      <a:pt x="763" y="158"/>
                      <a:pt x="763" y="194"/>
                    </a:cubicBezTo>
                    <a:lnTo>
                      <a:pt x="691" y="1015"/>
                    </a:lnTo>
                    <a:lnTo>
                      <a:pt x="429" y="622"/>
                    </a:lnTo>
                    <a:cubicBezTo>
                      <a:pt x="420" y="596"/>
                      <a:pt x="398" y="582"/>
                      <a:pt x="372" y="582"/>
                    </a:cubicBezTo>
                    <a:cubicBezTo>
                      <a:pt x="364" y="582"/>
                      <a:pt x="355" y="584"/>
                      <a:pt x="346" y="587"/>
                    </a:cubicBezTo>
                    <a:lnTo>
                      <a:pt x="60" y="646"/>
                    </a:lnTo>
                    <a:cubicBezTo>
                      <a:pt x="25" y="658"/>
                      <a:pt x="1" y="706"/>
                      <a:pt x="1" y="742"/>
                    </a:cubicBezTo>
                    <a:lnTo>
                      <a:pt x="13" y="789"/>
                    </a:lnTo>
                    <a:cubicBezTo>
                      <a:pt x="23" y="829"/>
                      <a:pt x="57" y="852"/>
                      <a:pt x="89" y="852"/>
                    </a:cubicBezTo>
                    <a:cubicBezTo>
                      <a:pt x="95" y="852"/>
                      <a:pt x="102" y="851"/>
                      <a:pt x="108" y="849"/>
                    </a:cubicBezTo>
                    <a:lnTo>
                      <a:pt x="287" y="813"/>
                    </a:lnTo>
                    <a:cubicBezTo>
                      <a:pt x="298" y="813"/>
                      <a:pt x="310" y="813"/>
                      <a:pt x="322" y="825"/>
                    </a:cubicBezTo>
                    <a:lnTo>
                      <a:pt x="679" y="1361"/>
                    </a:lnTo>
                    <a:cubicBezTo>
                      <a:pt x="709" y="1390"/>
                      <a:pt x="738" y="1411"/>
                      <a:pt x="774" y="1411"/>
                    </a:cubicBezTo>
                    <a:cubicBezTo>
                      <a:pt x="782" y="1411"/>
                      <a:pt x="790" y="1410"/>
                      <a:pt x="799" y="1408"/>
                    </a:cubicBezTo>
                    <a:lnTo>
                      <a:pt x="810" y="1408"/>
                    </a:lnTo>
                    <a:cubicBezTo>
                      <a:pt x="846" y="1396"/>
                      <a:pt x="882" y="1349"/>
                      <a:pt x="882" y="1301"/>
                    </a:cubicBezTo>
                    <a:lnTo>
                      <a:pt x="965" y="325"/>
                    </a:lnTo>
                    <a:cubicBezTo>
                      <a:pt x="965" y="313"/>
                      <a:pt x="977" y="301"/>
                      <a:pt x="989" y="301"/>
                    </a:cubicBezTo>
                    <a:lnTo>
                      <a:pt x="1430" y="206"/>
                    </a:lnTo>
                    <a:cubicBezTo>
                      <a:pt x="1465" y="194"/>
                      <a:pt x="1501" y="146"/>
                      <a:pt x="1489" y="111"/>
                    </a:cubicBezTo>
                    <a:lnTo>
                      <a:pt x="1477" y="63"/>
                    </a:lnTo>
                    <a:cubicBezTo>
                      <a:pt x="1467" y="23"/>
                      <a:pt x="1441" y="0"/>
                      <a:pt x="1405" y="0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5" name="Google Shape;1205;p8"/>
              <p:cNvSpPr/>
              <p:nvPr/>
            </p:nvSpPr>
            <p:spPr>
              <a:xfrm rot="-669420">
                <a:off x="1510213" y="4311145"/>
                <a:ext cx="29421" cy="30089"/>
              </a:xfrm>
              <a:custGeom>
                <a:avLst/>
                <a:gdLst/>
                <a:ahLst/>
                <a:cxnLst/>
                <a:rect l="l" t="t" r="r" b="b"/>
                <a:pathLst>
                  <a:path w="572" h="585" extrusionOk="0">
                    <a:moveTo>
                      <a:pt x="334" y="1"/>
                    </a:moveTo>
                    <a:cubicBezTo>
                      <a:pt x="313" y="1"/>
                      <a:pt x="197" y="38"/>
                      <a:pt x="155" y="38"/>
                    </a:cubicBezTo>
                    <a:cubicBezTo>
                      <a:pt x="150" y="38"/>
                      <a:pt x="146" y="38"/>
                      <a:pt x="143" y="36"/>
                    </a:cubicBezTo>
                    <a:cubicBezTo>
                      <a:pt x="143" y="48"/>
                      <a:pt x="143" y="48"/>
                      <a:pt x="143" y="60"/>
                    </a:cubicBezTo>
                    <a:cubicBezTo>
                      <a:pt x="143" y="84"/>
                      <a:pt x="143" y="108"/>
                      <a:pt x="155" y="132"/>
                    </a:cubicBezTo>
                    <a:cubicBezTo>
                      <a:pt x="155" y="167"/>
                      <a:pt x="167" y="191"/>
                      <a:pt x="167" y="215"/>
                    </a:cubicBezTo>
                    <a:cubicBezTo>
                      <a:pt x="155" y="215"/>
                      <a:pt x="12" y="263"/>
                      <a:pt x="0" y="263"/>
                    </a:cubicBezTo>
                    <a:cubicBezTo>
                      <a:pt x="0" y="274"/>
                      <a:pt x="48" y="394"/>
                      <a:pt x="48" y="441"/>
                    </a:cubicBezTo>
                    <a:cubicBezTo>
                      <a:pt x="72" y="441"/>
                      <a:pt x="179" y="429"/>
                      <a:pt x="203" y="417"/>
                    </a:cubicBezTo>
                    <a:cubicBezTo>
                      <a:pt x="203" y="417"/>
                      <a:pt x="215" y="429"/>
                      <a:pt x="215" y="441"/>
                    </a:cubicBezTo>
                    <a:cubicBezTo>
                      <a:pt x="227" y="501"/>
                      <a:pt x="227" y="525"/>
                      <a:pt x="250" y="584"/>
                    </a:cubicBezTo>
                    <a:cubicBezTo>
                      <a:pt x="250" y="584"/>
                      <a:pt x="453" y="548"/>
                      <a:pt x="441" y="536"/>
                    </a:cubicBezTo>
                    <a:cubicBezTo>
                      <a:pt x="441" y="513"/>
                      <a:pt x="429" y="405"/>
                      <a:pt x="417" y="370"/>
                    </a:cubicBezTo>
                    <a:cubicBezTo>
                      <a:pt x="429" y="358"/>
                      <a:pt x="560" y="334"/>
                      <a:pt x="572" y="322"/>
                    </a:cubicBezTo>
                    <a:cubicBezTo>
                      <a:pt x="572" y="263"/>
                      <a:pt x="548" y="203"/>
                      <a:pt x="536" y="132"/>
                    </a:cubicBezTo>
                    <a:cubicBezTo>
                      <a:pt x="500" y="132"/>
                      <a:pt x="417" y="155"/>
                      <a:pt x="381" y="167"/>
                    </a:cubicBezTo>
                    <a:cubicBezTo>
                      <a:pt x="369" y="155"/>
                      <a:pt x="346" y="36"/>
                      <a:pt x="334" y="1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6" name="Google Shape;1206;p8"/>
              <p:cNvSpPr/>
              <p:nvPr/>
            </p:nvSpPr>
            <p:spPr>
              <a:xfrm rot="-669420">
                <a:off x="1542880" y="4284986"/>
                <a:ext cx="15328" cy="54058"/>
              </a:xfrm>
              <a:custGeom>
                <a:avLst/>
                <a:gdLst/>
                <a:ahLst/>
                <a:cxnLst/>
                <a:rect l="l" t="t" r="r" b="b"/>
                <a:pathLst>
                  <a:path w="298" h="1051" extrusionOk="0">
                    <a:moveTo>
                      <a:pt x="281" y="1"/>
                    </a:moveTo>
                    <a:cubicBezTo>
                      <a:pt x="234" y="1"/>
                      <a:pt x="172" y="39"/>
                      <a:pt x="119" y="39"/>
                    </a:cubicBezTo>
                    <a:cubicBezTo>
                      <a:pt x="119" y="146"/>
                      <a:pt x="107" y="253"/>
                      <a:pt x="107" y="253"/>
                    </a:cubicBezTo>
                    <a:cubicBezTo>
                      <a:pt x="95" y="312"/>
                      <a:pt x="95" y="360"/>
                      <a:pt x="83" y="420"/>
                    </a:cubicBezTo>
                    <a:cubicBezTo>
                      <a:pt x="48" y="729"/>
                      <a:pt x="36" y="765"/>
                      <a:pt x="36" y="789"/>
                    </a:cubicBezTo>
                    <a:cubicBezTo>
                      <a:pt x="36" y="836"/>
                      <a:pt x="24" y="872"/>
                      <a:pt x="24" y="920"/>
                    </a:cubicBezTo>
                    <a:cubicBezTo>
                      <a:pt x="24" y="932"/>
                      <a:pt x="0" y="1051"/>
                      <a:pt x="12" y="1051"/>
                    </a:cubicBezTo>
                    <a:cubicBezTo>
                      <a:pt x="131" y="1015"/>
                      <a:pt x="155" y="1015"/>
                      <a:pt x="179" y="1003"/>
                    </a:cubicBezTo>
                    <a:lnTo>
                      <a:pt x="214" y="789"/>
                    </a:lnTo>
                    <a:cubicBezTo>
                      <a:pt x="226" y="765"/>
                      <a:pt x="226" y="729"/>
                      <a:pt x="226" y="705"/>
                    </a:cubicBezTo>
                    <a:cubicBezTo>
                      <a:pt x="238" y="598"/>
                      <a:pt x="250" y="503"/>
                      <a:pt x="262" y="396"/>
                    </a:cubicBezTo>
                    <a:cubicBezTo>
                      <a:pt x="274" y="348"/>
                      <a:pt x="274" y="289"/>
                      <a:pt x="286" y="241"/>
                    </a:cubicBezTo>
                    <a:cubicBezTo>
                      <a:pt x="286" y="110"/>
                      <a:pt x="298" y="62"/>
                      <a:pt x="298" y="27"/>
                    </a:cubicBezTo>
                    <a:cubicBezTo>
                      <a:pt x="298" y="15"/>
                      <a:pt x="298" y="15"/>
                      <a:pt x="298" y="3"/>
                    </a:cubicBezTo>
                    <a:cubicBezTo>
                      <a:pt x="292" y="2"/>
                      <a:pt x="287" y="1"/>
                      <a:pt x="281" y="1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7" name="Google Shape;1207;p8"/>
              <p:cNvSpPr/>
              <p:nvPr/>
            </p:nvSpPr>
            <p:spPr>
              <a:xfrm rot="-669420">
                <a:off x="1565118" y="4294854"/>
                <a:ext cx="33124" cy="17796"/>
              </a:xfrm>
              <a:custGeom>
                <a:avLst/>
                <a:gdLst/>
                <a:ahLst/>
                <a:cxnLst/>
                <a:rect l="l" t="t" r="r" b="b"/>
                <a:pathLst>
                  <a:path w="644" h="346" extrusionOk="0">
                    <a:moveTo>
                      <a:pt x="584" y="0"/>
                    </a:moveTo>
                    <a:lnTo>
                      <a:pt x="0" y="131"/>
                    </a:lnTo>
                    <a:cubicBezTo>
                      <a:pt x="0" y="143"/>
                      <a:pt x="36" y="310"/>
                      <a:pt x="48" y="346"/>
                    </a:cubicBezTo>
                    <a:cubicBezTo>
                      <a:pt x="72" y="346"/>
                      <a:pt x="608" y="227"/>
                      <a:pt x="643" y="227"/>
                    </a:cubicBezTo>
                    <a:cubicBezTo>
                      <a:pt x="608" y="155"/>
                      <a:pt x="608" y="72"/>
                      <a:pt x="584" y="0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8" name="Google Shape;1208;p8"/>
              <p:cNvSpPr/>
              <p:nvPr/>
            </p:nvSpPr>
            <p:spPr>
              <a:xfrm rot="-669420">
                <a:off x="1026927" y="4647989"/>
                <a:ext cx="31889" cy="50869"/>
              </a:xfrm>
              <a:custGeom>
                <a:avLst/>
                <a:gdLst/>
                <a:ahLst/>
                <a:cxnLst/>
                <a:rect l="l" t="t" r="r" b="b"/>
                <a:pathLst>
                  <a:path w="620" h="989" extrusionOk="0">
                    <a:moveTo>
                      <a:pt x="284" y="249"/>
                    </a:moveTo>
                    <a:cubicBezTo>
                      <a:pt x="285" y="249"/>
                      <a:pt x="286" y="250"/>
                      <a:pt x="286" y="250"/>
                    </a:cubicBezTo>
                    <a:lnTo>
                      <a:pt x="346" y="536"/>
                    </a:lnTo>
                    <a:cubicBezTo>
                      <a:pt x="310" y="548"/>
                      <a:pt x="167" y="572"/>
                      <a:pt x="167" y="572"/>
                    </a:cubicBezTo>
                    <a:cubicBezTo>
                      <a:pt x="167" y="560"/>
                      <a:pt x="267" y="249"/>
                      <a:pt x="284" y="249"/>
                    </a:cubicBezTo>
                    <a:close/>
                    <a:moveTo>
                      <a:pt x="393" y="0"/>
                    </a:moveTo>
                    <a:cubicBezTo>
                      <a:pt x="369" y="0"/>
                      <a:pt x="203" y="48"/>
                      <a:pt x="191" y="48"/>
                    </a:cubicBezTo>
                    <a:cubicBezTo>
                      <a:pt x="48" y="393"/>
                      <a:pt x="24" y="536"/>
                      <a:pt x="0" y="596"/>
                    </a:cubicBezTo>
                    <a:cubicBezTo>
                      <a:pt x="24" y="703"/>
                      <a:pt x="60" y="774"/>
                      <a:pt x="60" y="786"/>
                    </a:cubicBezTo>
                    <a:cubicBezTo>
                      <a:pt x="72" y="786"/>
                      <a:pt x="322" y="727"/>
                      <a:pt x="346" y="727"/>
                    </a:cubicBezTo>
                    <a:cubicBezTo>
                      <a:pt x="346" y="739"/>
                      <a:pt x="381" y="989"/>
                      <a:pt x="393" y="989"/>
                    </a:cubicBezTo>
                    <a:cubicBezTo>
                      <a:pt x="512" y="953"/>
                      <a:pt x="572" y="953"/>
                      <a:pt x="584" y="929"/>
                    </a:cubicBezTo>
                    <a:cubicBezTo>
                      <a:pt x="584" y="918"/>
                      <a:pt x="551" y="712"/>
                      <a:pt x="548" y="703"/>
                    </a:cubicBezTo>
                    <a:lnTo>
                      <a:pt x="548" y="703"/>
                    </a:lnTo>
                    <a:cubicBezTo>
                      <a:pt x="572" y="691"/>
                      <a:pt x="596" y="691"/>
                      <a:pt x="619" y="679"/>
                    </a:cubicBezTo>
                    <a:lnTo>
                      <a:pt x="584" y="477"/>
                    </a:lnTo>
                    <a:cubicBezTo>
                      <a:pt x="572" y="489"/>
                      <a:pt x="524" y="489"/>
                      <a:pt x="512" y="500"/>
                    </a:cubicBezTo>
                    <a:lnTo>
                      <a:pt x="500" y="500"/>
                    </a:lnTo>
                    <a:cubicBezTo>
                      <a:pt x="488" y="465"/>
                      <a:pt x="405" y="12"/>
                      <a:pt x="393" y="0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9" name="Google Shape;1209;p8"/>
              <p:cNvSpPr/>
              <p:nvPr/>
            </p:nvSpPr>
            <p:spPr>
              <a:xfrm rot="-669420">
                <a:off x="1162214" y="4585755"/>
                <a:ext cx="38010" cy="52720"/>
              </a:xfrm>
              <a:custGeom>
                <a:avLst/>
                <a:gdLst/>
                <a:ahLst/>
                <a:cxnLst/>
                <a:rect l="l" t="t" r="r" b="b"/>
                <a:pathLst>
                  <a:path w="739" h="1025" extrusionOk="0">
                    <a:moveTo>
                      <a:pt x="560" y="1"/>
                    </a:moveTo>
                    <a:cubicBezTo>
                      <a:pt x="524" y="1"/>
                      <a:pt x="24" y="132"/>
                      <a:pt x="0" y="143"/>
                    </a:cubicBezTo>
                    <a:cubicBezTo>
                      <a:pt x="36" y="298"/>
                      <a:pt x="60" y="417"/>
                      <a:pt x="107" y="596"/>
                    </a:cubicBezTo>
                    <a:cubicBezTo>
                      <a:pt x="191" y="584"/>
                      <a:pt x="298" y="536"/>
                      <a:pt x="393" y="524"/>
                    </a:cubicBezTo>
                    <a:cubicBezTo>
                      <a:pt x="500" y="536"/>
                      <a:pt x="560" y="739"/>
                      <a:pt x="441" y="786"/>
                    </a:cubicBezTo>
                    <a:cubicBezTo>
                      <a:pt x="431" y="793"/>
                      <a:pt x="421" y="796"/>
                      <a:pt x="411" y="796"/>
                    </a:cubicBezTo>
                    <a:cubicBezTo>
                      <a:pt x="383" y="796"/>
                      <a:pt x="354" y="771"/>
                      <a:pt x="345" y="727"/>
                    </a:cubicBezTo>
                    <a:lnTo>
                      <a:pt x="334" y="727"/>
                    </a:lnTo>
                    <a:lnTo>
                      <a:pt x="155" y="775"/>
                    </a:lnTo>
                    <a:cubicBezTo>
                      <a:pt x="155" y="798"/>
                      <a:pt x="155" y="834"/>
                      <a:pt x="167" y="858"/>
                    </a:cubicBezTo>
                    <a:cubicBezTo>
                      <a:pt x="190" y="975"/>
                      <a:pt x="284" y="1024"/>
                      <a:pt x="389" y="1024"/>
                    </a:cubicBezTo>
                    <a:cubicBezTo>
                      <a:pt x="551" y="1024"/>
                      <a:pt x="738" y="909"/>
                      <a:pt x="738" y="751"/>
                    </a:cubicBezTo>
                    <a:cubicBezTo>
                      <a:pt x="727" y="542"/>
                      <a:pt x="636" y="310"/>
                      <a:pt x="421" y="310"/>
                    </a:cubicBezTo>
                    <a:cubicBezTo>
                      <a:pt x="416" y="310"/>
                      <a:pt x="410" y="310"/>
                      <a:pt x="405" y="310"/>
                    </a:cubicBezTo>
                    <a:cubicBezTo>
                      <a:pt x="357" y="310"/>
                      <a:pt x="310" y="322"/>
                      <a:pt x="262" y="346"/>
                    </a:cubicBezTo>
                    <a:cubicBezTo>
                      <a:pt x="250" y="334"/>
                      <a:pt x="250" y="310"/>
                      <a:pt x="250" y="298"/>
                    </a:cubicBezTo>
                    <a:lnTo>
                      <a:pt x="238" y="298"/>
                    </a:lnTo>
                    <a:lnTo>
                      <a:pt x="238" y="286"/>
                    </a:lnTo>
                    <a:lnTo>
                      <a:pt x="250" y="286"/>
                    </a:lnTo>
                    <a:cubicBezTo>
                      <a:pt x="274" y="286"/>
                      <a:pt x="572" y="215"/>
                      <a:pt x="607" y="203"/>
                    </a:cubicBezTo>
                    <a:cubicBezTo>
                      <a:pt x="607" y="191"/>
                      <a:pt x="572" y="13"/>
                      <a:pt x="560" y="1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0" name="Google Shape;1210;p8"/>
              <p:cNvSpPr/>
              <p:nvPr/>
            </p:nvSpPr>
            <p:spPr>
              <a:xfrm rot="-669420">
                <a:off x="1305412" y="4525231"/>
                <a:ext cx="39245" cy="49994"/>
              </a:xfrm>
              <a:custGeom>
                <a:avLst/>
                <a:gdLst/>
                <a:ahLst/>
                <a:cxnLst/>
                <a:rect l="l" t="t" r="r" b="b"/>
                <a:pathLst>
                  <a:path w="763" h="972" extrusionOk="0">
                    <a:moveTo>
                      <a:pt x="477" y="602"/>
                    </a:moveTo>
                    <a:cubicBezTo>
                      <a:pt x="501" y="602"/>
                      <a:pt x="513" y="614"/>
                      <a:pt x="525" y="637"/>
                    </a:cubicBezTo>
                    <a:cubicBezTo>
                      <a:pt x="525" y="637"/>
                      <a:pt x="525" y="649"/>
                      <a:pt x="537" y="649"/>
                    </a:cubicBezTo>
                    <a:lnTo>
                      <a:pt x="537" y="661"/>
                    </a:lnTo>
                    <a:lnTo>
                      <a:pt x="537" y="673"/>
                    </a:lnTo>
                    <a:cubicBezTo>
                      <a:pt x="537" y="685"/>
                      <a:pt x="525" y="709"/>
                      <a:pt x="513" y="721"/>
                    </a:cubicBezTo>
                    <a:cubicBezTo>
                      <a:pt x="489" y="745"/>
                      <a:pt x="453" y="745"/>
                      <a:pt x="429" y="745"/>
                    </a:cubicBezTo>
                    <a:cubicBezTo>
                      <a:pt x="394" y="733"/>
                      <a:pt x="370" y="697"/>
                      <a:pt x="382" y="661"/>
                    </a:cubicBezTo>
                    <a:cubicBezTo>
                      <a:pt x="406" y="626"/>
                      <a:pt x="441" y="602"/>
                      <a:pt x="477" y="602"/>
                    </a:cubicBezTo>
                    <a:close/>
                    <a:moveTo>
                      <a:pt x="342" y="0"/>
                    </a:moveTo>
                    <a:cubicBezTo>
                      <a:pt x="324" y="0"/>
                      <a:pt x="305" y="2"/>
                      <a:pt x="287" y="6"/>
                    </a:cubicBezTo>
                    <a:cubicBezTo>
                      <a:pt x="156" y="30"/>
                      <a:pt x="25" y="125"/>
                      <a:pt x="13" y="245"/>
                    </a:cubicBezTo>
                    <a:cubicBezTo>
                      <a:pt x="1" y="245"/>
                      <a:pt x="1" y="256"/>
                      <a:pt x="1" y="256"/>
                    </a:cubicBezTo>
                    <a:cubicBezTo>
                      <a:pt x="1" y="292"/>
                      <a:pt x="13" y="328"/>
                      <a:pt x="13" y="375"/>
                    </a:cubicBezTo>
                    <a:cubicBezTo>
                      <a:pt x="60" y="633"/>
                      <a:pt x="129" y="971"/>
                      <a:pt x="358" y="971"/>
                    </a:cubicBezTo>
                    <a:cubicBezTo>
                      <a:pt x="362" y="971"/>
                      <a:pt x="366" y="971"/>
                      <a:pt x="370" y="971"/>
                    </a:cubicBezTo>
                    <a:cubicBezTo>
                      <a:pt x="572" y="947"/>
                      <a:pt x="763" y="828"/>
                      <a:pt x="691" y="614"/>
                    </a:cubicBezTo>
                    <a:lnTo>
                      <a:pt x="679" y="590"/>
                    </a:lnTo>
                    <a:cubicBezTo>
                      <a:pt x="668" y="542"/>
                      <a:pt x="644" y="506"/>
                      <a:pt x="608" y="483"/>
                    </a:cubicBezTo>
                    <a:cubicBezTo>
                      <a:pt x="584" y="471"/>
                      <a:pt x="548" y="447"/>
                      <a:pt x="501" y="447"/>
                    </a:cubicBezTo>
                    <a:cubicBezTo>
                      <a:pt x="453" y="447"/>
                      <a:pt x="394" y="471"/>
                      <a:pt x="346" y="495"/>
                    </a:cubicBezTo>
                    <a:cubicBezTo>
                      <a:pt x="322" y="506"/>
                      <a:pt x="298" y="518"/>
                      <a:pt x="287" y="542"/>
                    </a:cubicBezTo>
                    <a:lnTo>
                      <a:pt x="287" y="530"/>
                    </a:lnTo>
                    <a:cubicBezTo>
                      <a:pt x="263" y="435"/>
                      <a:pt x="203" y="304"/>
                      <a:pt x="251" y="233"/>
                    </a:cubicBezTo>
                    <a:cubicBezTo>
                      <a:pt x="268" y="215"/>
                      <a:pt x="298" y="204"/>
                      <a:pt x="327" y="204"/>
                    </a:cubicBezTo>
                    <a:cubicBezTo>
                      <a:pt x="338" y="204"/>
                      <a:pt x="348" y="206"/>
                      <a:pt x="358" y="209"/>
                    </a:cubicBezTo>
                    <a:cubicBezTo>
                      <a:pt x="382" y="233"/>
                      <a:pt x="394" y="268"/>
                      <a:pt x="406" y="304"/>
                    </a:cubicBezTo>
                    <a:cubicBezTo>
                      <a:pt x="465" y="280"/>
                      <a:pt x="525" y="268"/>
                      <a:pt x="584" y="245"/>
                    </a:cubicBezTo>
                    <a:cubicBezTo>
                      <a:pt x="584" y="118"/>
                      <a:pt x="481" y="0"/>
                      <a:pt x="342" y="0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1" name="Google Shape;1211;p8"/>
              <p:cNvSpPr/>
              <p:nvPr/>
            </p:nvSpPr>
            <p:spPr>
              <a:xfrm rot="-669420">
                <a:off x="1441539" y="4464458"/>
                <a:ext cx="44748" cy="51126"/>
              </a:xfrm>
              <a:custGeom>
                <a:avLst/>
                <a:gdLst/>
                <a:ahLst/>
                <a:cxnLst/>
                <a:rect l="l" t="t" r="r" b="b"/>
                <a:pathLst>
                  <a:path w="870" h="994" extrusionOk="0">
                    <a:moveTo>
                      <a:pt x="691" y="0"/>
                    </a:moveTo>
                    <a:cubicBezTo>
                      <a:pt x="608" y="24"/>
                      <a:pt x="465" y="60"/>
                      <a:pt x="429" y="72"/>
                    </a:cubicBezTo>
                    <a:cubicBezTo>
                      <a:pt x="417" y="143"/>
                      <a:pt x="429" y="310"/>
                      <a:pt x="405" y="381"/>
                    </a:cubicBezTo>
                    <a:cubicBezTo>
                      <a:pt x="382" y="322"/>
                      <a:pt x="298" y="167"/>
                      <a:pt x="263" y="108"/>
                    </a:cubicBezTo>
                    <a:cubicBezTo>
                      <a:pt x="263" y="108"/>
                      <a:pt x="167" y="120"/>
                      <a:pt x="120" y="131"/>
                    </a:cubicBezTo>
                    <a:cubicBezTo>
                      <a:pt x="96" y="143"/>
                      <a:pt x="60" y="155"/>
                      <a:pt x="1" y="167"/>
                    </a:cubicBezTo>
                    <a:cubicBezTo>
                      <a:pt x="84" y="286"/>
                      <a:pt x="179" y="417"/>
                      <a:pt x="239" y="560"/>
                    </a:cubicBezTo>
                    <a:cubicBezTo>
                      <a:pt x="239" y="691"/>
                      <a:pt x="215" y="870"/>
                      <a:pt x="203" y="989"/>
                    </a:cubicBezTo>
                    <a:cubicBezTo>
                      <a:pt x="213" y="992"/>
                      <a:pt x="225" y="994"/>
                      <a:pt x="237" y="994"/>
                    </a:cubicBezTo>
                    <a:cubicBezTo>
                      <a:pt x="266" y="994"/>
                      <a:pt x="297" y="985"/>
                      <a:pt x="322" y="977"/>
                    </a:cubicBezTo>
                    <a:cubicBezTo>
                      <a:pt x="346" y="977"/>
                      <a:pt x="429" y="953"/>
                      <a:pt x="453" y="941"/>
                    </a:cubicBezTo>
                    <a:cubicBezTo>
                      <a:pt x="465" y="858"/>
                      <a:pt x="453" y="751"/>
                      <a:pt x="477" y="655"/>
                    </a:cubicBezTo>
                    <a:cubicBezTo>
                      <a:pt x="524" y="715"/>
                      <a:pt x="560" y="834"/>
                      <a:pt x="620" y="905"/>
                    </a:cubicBezTo>
                    <a:cubicBezTo>
                      <a:pt x="632" y="905"/>
                      <a:pt x="739" y="882"/>
                      <a:pt x="751" y="882"/>
                    </a:cubicBezTo>
                    <a:cubicBezTo>
                      <a:pt x="774" y="870"/>
                      <a:pt x="810" y="858"/>
                      <a:pt x="834" y="858"/>
                    </a:cubicBezTo>
                    <a:cubicBezTo>
                      <a:pt x="846" y="858"/>
                      <a:pt x="858" y="858"/>
                      <a:pt x="870" y="846"/>
                    </a:cubicBezTo>
                    <a:cubicBezTo>
                      <a:pt x="798" y="727"/>
                      <a:pt x="703" y="596"/>
                      <a:pt x="655" y="465"/>
                    </a:cubicBezTo>
                    <a:cubicBezTo>
                      <a:pt x="644" y="310"/>
                      <a:pt x="679" y="155"/>
                      <a:pt x="691" y="12"/>
                    </a:cubicBezTo>
                    <a:cubicBezTo>
                      <a:pt x="691" y="12"/>
                      <a:pt x="691" y="12"/>
                      <a:pt x="691" y="0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2" name="Google Shape;1212;p8"/>
              <p:cNvSpPr/>
              <p:nvPr/>
            </p:nvSpPr>
            <p:spPr>
              <a:xfrm rot="-669420">
                <a:off x="1579893" y="4401582"/>
                <a:ext cx="50303" cy="54058"/>
              </a:xfrm>
              <a:custGeom>
                <a:avLst/>
                <a:gdLst/>
                <a:ahLst/>
                <a:cxnLst/>
                <a:rect l="l" t="t" r="r" b="b"/>
                <a:pathLst>
                  <a:path w="978" h="1051" extrusionOk="0">
                    <a:moveTo>
                      <a:pt x="480" y="0"/>
                    </a:moveTo>
                    <a:cubicBezTo>
                      <a:pt x="420" y="0"/>
                      <a:pt x="279" y="31"/>
                      <a:pt x="227" y="62"/>
                    </a:cubicBezTo>
                    <a:cubicBezTo>
                      <a:pt x="239" y="110"/>
                      <a:pt x="263" y="253"/>
                      <a:pt x="287" y="324"/>
                    </a:cubicBezTo>
                    <a:lnTo>
                      <a:pt x="299" y="324"/>
                    </a:lnTo>
                    <a:lnTo>
                      <a:pt x="549" y="265"/>
                    </a:lnTo>
                    <a:cubicBezTo>
                      <a:pt x="537" y="217"/>
                      <a:pt x="501" y="3"/>
                      <a:pt x="501" y="3"/>
                    </a:cubicBezTo>
                    <a:cubicBezTo>
                      <a:pt x="496" y="1"/>
                      <a:pt x="489" y="0"/>
                      <a:pt x="480" y="0"/>
                    </a:cubicBezTo>
                    <a:close/>
                    <a:moveTo>
                      <a:pt x="918" y="300"/>
                    </a:moveTo>
                    <a:lnTo>
                      <a:pt x="1" y="503"/>
                    </a:lnTo>
                    <a:cubicBezTo>
                      <a:pt x="1" y="515"/>
                      <a:pt x="37" y="705"/>
                      <a:pt x="61" y="753"/>
                    </a:cubicBezTo>
                    <a:cubicBezTo>
                      <a:pt x="84" y="753"/>
                      <a:pt x="942" y="562"/>
                      <a:pt x="977" y="562"/>
                    </a:cubicBezTo>
                    <a:cubicBezTo>
                      <a:pt x="953" y="479"/>
                      <a:pt x="942" y="384"/>
                      <a:pt x="918" y="300"/>
                    </a:cubicBezTo>
                    <a:close/>
                    <a:moveTo>
                      <a:pt x="646" y="739"/>
                    </a:moveTo>
                    <a:cubicBezTo>
                      <a:pt x="586" y="739"/>
                      <a:pt x="445" y="769"/>
                      <a:pt x="394" y="800"/>
                    </a:cubicBezTo>
                    <a:cubicBezTo>
                      <a:pt x="406" y="848"/>
                      <a:pt x="430" y="991"/>
                      <a:pt x="453" y="1050"/>
                    </a:cubicBezTo>
                    <a:lnTo>
                      <a:pt x="465" y="1050"/>
                    </a:lnTo>
                    <a:lnTo>
                      <a:pt x="703" y="1003"/>
                    </a:lnTo>
                    <a:lnTo>
                      <a:pt x="715" y="1003"/>
                    </a:lnTo>
                    <a:lnTo>
                      <a:pt x="715" y="991"/>
                    </a:lnTo>
                    <a:cubicBezTo>
                      <a:pt x="703" y="955"/>
                      <a:pt x="668" y="741"/>
                      <a:pt x="668" y="741"/>
                    </a:cubicBezTo>
                    <a:cubicBezTo>
                      <a:pt x="663" y="739"/>
                      <a:pt x="656" y="739"/>
                      <a:pt x="646" y="739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3" name="Google Shape;1213;p8"/>
              <p:cNvSpPr/>
              <p:nvPr/>
            </p:nvSpPr>
            <p:spPr>
              <a:xfrm rot="-669420">
                <a:off x="1078919" y="4763485"/>
                <a:ext cx="28855" cy="50252"/>
              </a:xfrm>
              <a:custGeom>
                <a:avLst/>
                <a:gdLst/>
                <a:ahLst/>
                <a:cxnLst/>
                <a:rect l="l" t="t" r="r" b="b"/>
                <a:pathLst>
                  <a:path w="561" h="977" extrusionOk="0">
                    <a:moveTo>
                      <a:pt x="358" y="1"/>
                    </a:moveTo>
                    <a:cubicBezTo>
                      <a:pt x="310" y="12"/>
                      <a:pt x="263" y="12"/>
                      <a:pt x="215" y="24"/>
                    </a:cubicBezTo>
                    <a:cubicBezTo>
                      <a:pt x="179" y="36"/>
                      <a:pt x="144" y="48"/>
                      <a:pt x="96" y="60"/>
                    </a:cubicBezTo>
                    <a:cubicBezTo>
                      <a:pt x="96" y="72"/>
                      <a:pt x="1" y="322"/>
                      <a:pt x="1" y="393"/>
                    </a:cubicBezTo>
                    <a:cubicBezTo>
                      <a:pt x="13" y="405"/>
                      <a:pt x="156" y="405"/>
                      <a:pt x="179" y="405"/>
                    </a:cubicBezTo>
                    <a:cubicBezTo>
                      <a:pt x="203" y="393"/>
                      <a:pt x="203" y="310"/>
                      <a:pt x="215" y="310"/>
                    </a:cubicBezTo>
                    <a:cubicBezTo>
                      <a:pt x="215" y="322"/>
                      <a:pt x="227" y="334"/>
                      <a:pt x="227" y="334"/>
                    </a:cubicBezTo>
                    <a:cubicBezTo>
                      <a:pt x="263" y="512"/>
                      <a:pt x="287" y="679"/>
                      <a:pt x="322" y="858"/>
                    </a:cubicBezTo>
                    <a:lnTo>
                      <a:pt x="346" y="977"/>
                    </a:lnTo>
                    <a:cubicBezTo>
                      <a:pt x="382" y="977"/>
                      <a:pt x="441" y="977"/>
                      <a:pt x="477" y="965"/>
                    </a:cubicBezTo>
                    <a:cubicBezTo>
                      <a:pt x="513" y="953"/>
                      <a:pt x="560" y="941"/>
                      <a:pt x="560" y="917"/>
                    </a:cubicBezTo>
                    <a:cubicBezTo>
                      <a:pt x="549" y="893"/>
                      <a:pt x="549" y="858"/>
                      <a:pt x="537" y="822"/>
                    </a:cubicBezTo>
                    <a:cubicBezTo>
                      <a:pt x="489" y="620"/>
                      <a:pt x="465" y="429"/>
                      <a:pt x="418" y="227"/>
                    </a:cubicBezTo>
                    <a:cubicBezTo>
                      <a:pt x="406" y="143"/>
                      <a:pt x="382" y="72"/>
                      <a:pt x="358" y="1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4" name="Google Shape;1214;p8"/>
              <p:cNvSpPr/>
              <p:nvPr/>
            </p:nvSpPr>
            <p:spPr>
              <a:xfrm rot="-669420">
                <a:off x="1215836" y="4702836"/>
                <a:ext cx="38010" cy="52412"/>
              </a:xfrm>
              <a:custGeom>
                <a:avLst/>
                <a:gdLst/>
                <a:ahLst/>
                <a:cxnLst/>
                <a:rect l="l" t="t" r="r" b="b"/>
                <a:pathLst>
                  <a:path w="739" h="1019" extrusionOk="0">
                    <a:moveTo>
                      <a:pt x="355" y="0"/>
                    </a:moveTo>
                    <a:cubicBezTo>
                      <a:pt x="242" y="0"/>
                      <a:pt x="88" y="48"/>
                      <a:pt x="48" y="137"/>
                    </a:cubicBezTo>
                    <a:cubicBezTo>
                      <a:pt x="1" y="233"/>
                      <a:pt x="1" y="340"/>
                      <a:pt x="48" y="459"/>
                    </a:cubicBezTo>
                    <a:lnTo>
                      <a:pt x="48" y="471"/>
                    </a:lnTo>
                    <a:cubicBezTo>
                      <a:pt x="120" y="459"/>
                      <a:pt x="167" y="447"/>
                      <a:pt x="251" y="411"/>
                    </a:cubicBezTo>
                    <a:cubicBezTo>
                      <a:pt x="239" y="352"/>
                      <a:pt x="227" y="245"/>
                      <a:pt x="310" y="233"/>
                    </a:cubicBezTo>
                    <a:cubicBezTo>
                      <a:pt x="314" y="232"/>
                      <a:pt x="317" y="232"/>
                      <a:pt x="321" y="232"/>
                    </a:cubicBezTo>
                    <a:cubicBezTo>
                      <a:pt x="397" y="232"/>
                      <a:pt x="439" y="354"/>
                      <a:pt x="382" y="411"/>
                    </a:cubicBezTo>
                    <a:cubicBezTo>
                      <a:pt x="298" y="506"/>
                      <a:pt x="203" y="566"/>
                      <a:pt x="143" y="685"/>
                    </a:cubicBezTo>
                    <a:cubicBezTo>
                      <a:pt x="108" y="780"/>
                      <a:pt x="155" y="899"/>
                      <a:pt x="167" y="1018"/>
                    </a:cubicBezTo>
                    <a:lnTo>
                      <a:pt x="227" y="1007"/>
                    </a:lnTo>
                    <a:lnTo>
                      <a:pt x="727" y="887"/>
                    </a:lnTo>
                    <a:lnTo>
                      <a:pt x="739" y="887"/>
                    </a:lnTo>
                    <a:cubicBezTo>
                      <a:pt x="727" y="864"/>
                      <a:pt x="727" y="852"/>
                      <a:pt x="715" y="828"/>
                    </a:cubicBezTo>
                    <a:cubicBezTo>
                      <a:pt x="715" y="780"/>
                      <a:pt x="703" y="733"/>
                      <a:pt x="679" y="709"/>
                    </a:cubicBezTo>
                    <a:cubicBezTo>
                      <a:pt x="572" y="733"/>
                      <a:pt x="477" y="756"/>
                      <a:pt x="358" y="780"/>
                    </a:cubicBezTo>
                    <a:cubicBezTo>
                      <a:pt x="334" y="780"/>
                      <a:pt x="346" y="721"/>
                      <a:pt x="358" y="697"/>
                    </a:cubicBezTo>
                    <a:cubicBezTo>
                      <a:pt x="417" y="566"/>
                      <a:pt x="655" y="518"/>
                      <a:pt x="620" y="316"/>
                    </a:cubicBezTo>
                    <a:cubicBezTo>
                      <a:pt x="620" y="280"/>
                      <a:pt x="608" y="233"/>
                      <a:pt x="596" y="197"/>
                    </a:cubicBezTo>
                    <a:cubicBezTo>
                      <a:pt x="560" y="102"/>
                      <a:pt x="501" y="30"/>
                      <a:pt x="417" y="6"/>
                    </a:cubicBezTo>
                    <a:cubicBezTo>
                      <a:pt x="399" y="2"/>
                      <a:pt x="378" y="0"/>
                      <a:pt x="355" y="0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5" name="Google Shape;1215;p8"/>
              <p:cNvSpPr/>
              <p:nvPr/>
            </p:nvSpPr>
            <p:spPr>
              <a:xfrm rot="-669420">
                <a:off x="1356384" y="4641517"/>
                <a:ext cx="35593" cy="49737"/>
              </a:xfrm>
              <a:custGeom>
                <a:avLst/>
                <a:gdLst/>
                <a:ahLst/>
                <a:cxnLst/>
                <a:rect l="l" t="t" r="r" b="b"/>
                <a:pathLst>
                  <a:path w="692" h="967" extrusionOk="0">
                    <a:moveTo>
                      <a:pt x="345" y="0"/>
                    </a:moveTo>
                    <a:cubicBezTo>
                      <a:pt x="191" y="0"/>
                      <a:pt x="9" y="94"/>
                      <a:pt x="1" y="247"/>
                    </a:cubicBezTo>
                    <a:cubicBezTo>
                      <a:pt x="1" y="282"/>
                      <a:pt x="12" y="330"/>
                      <a:pt x="24" y="366"/>
                    </a:cubicBezTo>
                    <a:cubicBezTo>
                      <a:pt x="24" y="366"/>
                      <a:pt x="167" y="342"/>
                      <a:pt x="203" y="330"/>
                    </a:cubicBezTo>
                    <a:cubicBezTo>
                      <a:pt x="211" y="276"/>
                      <a:pt x="272" y="223"/>
                      <a:pt x="322" y="223"/>
                    </a:cubicBezTo>
                    <a:cubicBezTo>
                      <a:pt x="349" y="223"/>
                      <a:pt x="373" y="240"/>
                      <a:pt x="382" y="282"/>
                    </a:cubicBezTo>
                    <a:cubicBezTo>
                      <a:pt x="417" y="389"/>
                      <a:pt x="274" y="378"/>
                      <a:pt x="227" y="401"/>
                    </a:cubicBezTo>
                    <a:lnTo>
                      <a:pt x="227" y="413"/>
                    </a:lnTo>
                    <a:cubicBezTo>
                      <a:pt x="239" y="461"/>
                      <a:pt x="239" y="544"/>
                      <a:pt x="274" y="592"/>
                    </a:cubicBezTo>
                    <a:cubicBezTo>
                      <a:pt x="296" y="577"/>
                      <a:pt x="328" y="567"/>
                      <a:pt x="360" y="567"/>
                    </a:cubicBezTo>
                    <a:cubicBezTo>
                      <a:pt x="379" y="567"/>
                      <a:pt x="399" y="571"/>
                      <a:pt x="417" y="580"/>
                    </a:cubicBezTo>
                    <a:cubicBezTo>
                      <a:pt x="465" y="592"/>
                      <a:pt x="477" y="639"/>
                      <a:pt x="465" y="687"/>
                    </a:cubicBezTo>
                    <a:cubicBezTo>
                      <a:pt x="450" y="722"/>
                      <a:pt x="420" y="736"/>
                      <a:pt x="388" y="736"/>
                    </a:cubicBezTo>
                    <a:cubicBezTo>
                      <a:pt x="344" y="736"/>
                      <a:pt x="295" y="710"/>
                      <a:pt x="274" y="675"/>
                    </a:cubicBezTo>
                    <a:cubicBezTo>
                      <a:pt x="215" y="687"/>
                      <a:pt x="155" y="711"/>
                      <a:pt x="108" y="723"/>
                    </a:cubicBezTo>
                    <a:cubicBezTo>
                      <a:pt x="120" y="782"/>
                      <a:pt x="132" y="818"/>
                      <a:pt x="143" y="854"/>
                    </a:cubicBezTo>
                    <a:cubicBezTo>
                      <a:pt x="155" y="890"/>
                      <a:pt x="179" y="925"/>
                      <a:pt x="215" y="949"/>
                    </a:cubicBezTo>
                    <a:cubicBezTo>
                      <a:pt x="215" y="949"/>
                      <a:pt x="239" y="961"/>
                      <a:pt x="274" y="961"/>
                    </a:cubicBezTo>
                    <a:cubicBezTo>
                      <a:pt x="298" y="961"/>
                      <a:pt x="317" y="966"/>
                      <a:pt x="334" y="966"/>
                    </a:cubicBezTo>
                    <a:cubicBezTo>
                      <a:pt x="342" y="966"/>
                      <a:pt x="350" y="965"/>
                      <a:pt x="358" y="961"/>
                    </a:cubicBezTo>
                    <a:cubicBezTo>
                      <a:pt x="429" y="961"/>
                      <a:pt x="513" y="937"/>
                      <a:pt x="572" y="913"/>
                    </a:cubicBezTo>
                    <a:cubicBezTo>
                      <a:pt x="632" y="878"/>
                      <a:pt x="667" y="818"/>
                      <a:pt x="679" y="759"/>
                    </a:cubicBezTo>
                    <a:cubicBezTo>
                      <a:pt x="691" y="699"/>
                      <a:pt x="667" y="651"/>
                      <a:pt x="667" y="592"/>
                    </a:cubicBezTo>
                    <a:cubicBezTo>
                      <a:pt x="644" y="449"/>
                      <a:pt x="608" y="306"/>
                      <a:pt x="572" y="163"/>
                    </a:cubicBezTo>
                    <a:cubicBezTo>
                      <a:pt x="560" y="128"/>
                      <a:pt x="548" y="92"/>
                      <a:pt x="524" y="68"/>
                    </a:cubicBezTo>
                    <a:cubicBezTo>
                      <a:pt x="486" y="22"/>
                      <a:pt x="419" y="0"/>
                      <a:pt x="345" y="0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6" name="Google Shape;1216;p8"/>
              <p:cNvSpPr/>
              <p:nvPr/>
            </p:nvSpPr>
            <p:spPr>
              <a:xfrm rot="-669420">
                <a:off x="1509148" y="4631734"/>
                <a:ext cx="63110" cy="64962"/>
              </a:xfrm>
              <a:custGeom>
                <a:avLst/>
                <a:gdLst/>
                <a:ahLst/>
                <a:cxnLst/>
                <a:rect l="l" t="t" r="r" b="b"/>
                <a:pathLst>
                  <a:path w="1227" h="1263" extrusionOk="0">
                    <a:moveTo>
                      <a:pt x="715" y="0"/>
                    </a:moveTo>
                    <a:cubicBezTo>
                      <a:pt x="662" y="11"/>
                      <a:pt x="421" y="87"/>
                      <a:pt x="326" y="87"/>
                    </a:cubicBezTo>
                    <a:cubicBezTo>
                      <a:pt x="314" y="87"/>
                      <a:pt x="305" y="86"/>
                      <a:pt x="298" y="83"/>
                    </a:cubicBezTo>
                    <a:lnTo>
                      <a:pt x="298" y="83"/>
                    </a:lnTo>
                    <a:cubicBezTo>
                      <a:pt x="298" y="107"/>
                      <a:pt x="298" y="119"/>
                      <a:pt x="310" y="143"/>
                    </a:cubicBezTo>
                    <a:cubicBezTo>
                      <a:pt x="310" y="179"/>
                      <a:pt x="310" y="226"/>
                      <a:pt x="322" y="274"/>
                    </a:cubicBezTo>
                    <a:cubicBezTo>
                      <a:pt x="334" y="357"/>
                      <a:pt x="346" y="417"/>
                      <a:pt x="358" y="464"/>
                    </a:cubicBezTo>
                    <a:cubicBezTo>
                      <a:pt x="334" y="464"/>
                      <a:pt x="24" y="572"/>
                      <a:pt x="1" y="572"/>
                    </a:cubicBezTo>
                    <a:cubicBezTo>
                      <a:pt x="13" y="595"/>
                      <a:pt x="96" y="857"/>
                      <a:pt x="96" y="941"/>
                    </a:cubicBezTo>
                    <a:cubicBezTo>
                      <a:pt x="108" y="941"/>
                      <a:pt x="108" y="941"/>
                      <a:pt x="108" y="953"/>
                    </a:cubicBezTo>
                    <a:cubicBezTo>
                      <a:pt x="112" y="954"/>
                      <a:pt x="118" y="954"/>
                      <a:pt x="126" y="954"/>
                    </a:cubicBezTo>
                    <a:cubicBezTo>
                      <a:pt x="193" y="954"/>
                      <a:pt x="387" y="916"/>
                      <a:pt x="429" y="905"/>
                    </a:cubicBezTo>
                    <a:cubicBezTo>
                      <a:pt x="441" y="905"/>
                      <a:pt x="441" y="929"/>
                      <a:pt x="453" y="964"/>
                    </a:cubicBezTo>
                    <a:cubicBezTo>
                      <a:pt x="489" y="1095"/>
                      <a:pt x="477" y="1131"/>
                      <a:pt x="524" y="1250"/>
                    </a:cubicBezTo>
                    <a:cubicBezTo>
                      <a:pt x="524" y="1256"/>
                      <a:pt x="524" y="1256"/>
                      <a:pt x="524" y="1256"/>
                    </a:cubicBezTo>
                    <a:cubicBezTo>
                      <a:pt x="524" y="1256"/>
                      <a:pt x="524" y="1256"/>
                      <a:pt x="524" y="1262"/>
                    </a:cubicBezTo>
                    <a:cubicBezTo>
                      <a:pt x="536" y="1250"/>
                      <a:pt x="965" y="1179"/>
                      <a:pt x="953" y="1155"/>
                    </a:cubicBezTo>
                    <a:cubicBezTo>
                      <a:pt x="941" y="1095"/>
                      <a:pt x="917" y="857"/>
                      <a:pt x="894" y="798"/>
                    </a:cubicBezTo>
                    <a:cubicBezTo>
                      <a:pt x="929" y="762"/>
                      <a:pt x="1203" y="726"/>
                      <a:pt x="1227" y="703"/>
                    </a:cubicBezTo>
                    <a:cubicBezTo>
                      <a:pt x="1215" y="560"/>
                      <a:pt x="1179" y="453"/>
                      <a:pt x="1144" y="286"/>
                    </a:cubicBezTo>
                    <a:cubicBezTo>
                      <a:pt x="1060" y="298"/>
                      <a:pt x="894" y="345"/>
                      <a:pt x="798" y="357"/>
                    </a:cubicBezTo>
                    <a:cubicBezTo>
                      <a:pt x="786" y="322"/>
                      <a:pt x="739" y="83"/>
                      <a:pt x="715" y="0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7" name="Google Shape;1217;p8"/>
              <p:cNvSpPr/>
              <p:nvPr/>
            </p:nvSpPr>
            <p:spPr>
              <a:xfrm rot="-669420">
                <a:off x="1630700" y="4531154"/>
                <a:ext cx="50869" cy="25152"/>
              </a:xfrm>
              <a:custGeom>
                <a:avLst/>
                <a:gdLst/>
                <a:ahLst/>
                <a:cxnLst/>
                <a:rect l="l" t="t" r="r" b="b"/>
                <a:pathLst>
                  <a:path w="989" h="489" extrusionOk="0">
                    <a:moveTo>
                      <a:pt x="906" y="1"/>
                    </a:moveTo>
                    <a:lnTo>
                      <a:pt x="1" y="203"/>
                    </a:lnTo>
                    <a:cubicBezTo>
                      <a:pt x="1" y="215"/>
                      <a:pt x="48" y="441"/>
                      <a:pt x="60" y="489"/>
                    </a:cubicBezTo>
                    <a:cubicBezTo>
                      <a:pt x="108" y="489"/>
                      <a:pt x="941" y="310"/>
                      <a:pt x="989" y="298"/>
                    </a:cubicBezTo>
                    <a:cubicBezTo>
                      <a:pt x="941" y="203"/>
                      <a:pt x="941" y="96"/>
                      <a:pt x="906" y="1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8" name="Google Shape;1218;p8"/>
              <p:cNvSpPr/>
              <p:nvPr/>
            </p:nvSpPr>
            <p:spPr>
              <a:xfrm rot="-669420">
                <a:off x="1125882" y="4881455"/>
                <a:ext cx="36776" cy="48966"/>
              </a:xfrm>
              <a:custGeom>
                <a:avLst/>
                <a:gdLst/>
                <a:ahLst/>
                <a:cxnLst/>
                <a:rect l="l" t="t" r="r" b="b"/>
                <a:pathLst>
                  <a:path w="715" h="952" extrusionOk="0">
                    <a:moveTo>
                      <a:pt x="302" y="212"/>
                    </a:moveTo>
                    <a:cubicBezTo>
                      <a:pt x="318" y="212"/>
                      <a:pt x="332" y="219"/>
                      <a:pt x="346" y="226"/>
                    </a:cubicBezTo>
                    <a:cubicBezTo>
                      <a:pt x="405" y="285"/>
                      <a:pt x="441" y="416"/>
                      <a:pt x="453" y="511"/>
                    </a:cubicBezTo>
                    <a:cubicBezTo>
                      <a:pt x="465" y="559"/>
                      <a:pt x="477" y="595"/>
                      <a:pt x="465" y="642"/>
                    </a:cubicBezTo>
                    <a:cubicBezTo>
                      <a:pt x="465" y="678"/>
                      <a:pt x="465" y="702"/>
                      <a:pt x="429" y="726"/>
                    </a:cubicBezTo>
                    <a:lnTo>
                      <a:pt x="381" y="726"/>
                    </a:lnTo>
                    <a:cubicBezTo>
                      <a:pt x="334" y="726"/>
                      <a:pt x="322" y="690"/>
                      <a:pt x="310" y="654"/>
                    </a:cubicBezTo>
                    <a:cubicBezTo>
                      <a:pt x="262" y="571"/>
                      <a:pt x="250" y="487"/>
                      <a:pt x="227" y="368"/>
                    </a:cubicBezTo>
                    <a:cubicBezTo>
                      <a:pt x="227" y="333"/>
                      <a:pt x="227" y="285"/>
                      <a:pt x="227" y="273"/>
                    </a:cubicBezTo>
                    <a:cubicBezTo>
                      <a:pt x="238" y="249"/>
                      <a:pt x="250" y="237"/>
                      <a:pt x="262" y="226"/>
                    </a:cubicBezTo>
                    <a:cubicBezTo>
                      <a:pt x="277" y="215"/>
                      <a:pt x="290" y="212"/>
                      <a:pt x="302" y="212"/>
                    </a:cubicBezTo>
                    <a:close/>
                    <a:moveTo>
                      <a:pt x="317" y="1"/>
                    </a:moveTo>
                    <a:cubicBezTo>
                      <a:pt x="292" y="1"/>
                      <a:pt x="266" y="4"/>
                      <a:pt x="238" y="11"/>
                    </a:cubicBezTo>
                    <a:cubicBezTo>
                      <a:pt x="143" y="35"/>
                      <a:pt x="96" y="83"/>
                      <a:pt x="60" y="154"/>
                    </a:cubicBezTo>
                    <a:cubicBezTo>
                      <a:pt x="48" y="166"/>
                      <a:pt x="48" y="166"/>
                      <a:pt x="48" y="178"/>
                    </a:cubicBezTo>
                    <a:cubicBezTo>
                      <a:pt x="0" y="321"/>
                      <a:pt x="36" y="464"/>
                      <a:pt x="72" y="595"/>
                    </a:cubicBezTo>
                    <a:cubicBezTo>
                      <a:pt x="107" y="749"/>
                      <a:pt x="155" y="928"/>
                      <a:pt x="346" y="952"/>
                    </a:cubicBezTo>
                    <a:lnTo>
                      <a:pt x="441" y="952"/>
                    </a:lnTo>
                    <a:cubicBezTo>
                      <a:pt x="691" y="904"/>
                      <a:pt x="715" y="583"/>
                      <a:pt x="655" y="380"/>
                    </a:cubicBezTo>
                    <a:cubicBezTo>
                      <a:pt x="643" y="333"/>
                      <a:pt x="631" y="285"/>
                      <a:pt x="608" y="226"/>
                    </a:cubicBezTo>
                    <a:cubicBezTo>
                      <a:pt x="557" y="104"/>
                      <a:pt x="455" y="1"/>
                      <a:pt x="317" y="1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9" name="Google Shape;1219;p8"/>
              <p:cNvSpPr/>
              <p:nvPr/>
            </p:nvSpPr>
            <p:spPr>
              <a:xfrm rot="-669420">
                <a:off x="1274941" y="4835124"/>
                <a:ext cx="20831" cy="21551"/>
              </a:xfrm>
              <a:custGeom>
                <a:avLst/>
                <a:gdLst/>
                <a:ahLst/>
                <a:cxnLst/>
                <a:rect l="l" t="t" r="r" b="b"/>
                <a:pathLst>
                  <a:path w="405" h="419" extrusionOk="0">
                    <a:moveTo>
                      <a:pt x="333" y="0"/>
                    </a:moveTo>
                    <a:cubicBezTo>
                      <a:pt x="252" y="0"/>
                      <a:pt x="64" y="43"/>
                      <a:pt x="0" y="85"/>
                    </a:cubicBezTo>
                    <a:cubicBezTo>
                      <a:pt x="12" y="145"/>
                      <a:pt x="36" y="335"/>
                      <a:pt x="72" y="419"/>
                    </a:cubicBezTo>
                    <a:lnTo>
                      <a:pt x="83" y="419"/>
                    </a:lnTo>
                    <a:lnTo>
                      <a:pt x="405" y="347"/>
                    </a:lnTo>
                    <a:cubicBezTo>
                      <a:pt x="393" y="288"/>
                      <a:pt x="357" y="14"/>
                      <a:pt x="357" y="2"/>
                    </a:cubicBezTo>
                    <a:cubicBezTo>
                      <a:pt x="351" y="1"/>
                      <a:pt x="343" y="0"/>
                      <a:pt x="333" y="0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20" name="Google Shape;1220;p8"/>
              <p:cNvSpPr/>
              <p:nvPr/>
            </p:nvSpPr>
            <p:spPr>
              <a:xfrm rot="-669420">
                <a:off x="1403438" y="4757030"/>
                <a:ext cx="45931" cy="54058"/>
              </a:xfrm>
              <a:custGeom>
                <a:avLst/>
                <a:gdLst/>
                <a:ahLst/>
                <a:cxnLst/>
                <a:rect l="l" t="t" r="r" b="b"/>
                <a:pathLst>
                  <a:path w="893" h="1051" extrusionOk="0">
                    <a:moveTo>
                      <a:pt x="147" y="232"/>
                    </a:moveTo>
                    <a:cubicBezTo>
                      <a:pt x="155" y="232"/>
                      <a:pt x="161" y="235"/>
                      <a:pt x="167" y="241"/>
                    </a:cubicBezTo>
                    <a:cubicBezTo>
                      <a:pt x="167" y="241"/>
                      <a:pt x="167" y="241"/>
                      <a:pt x="167" y="253"/>
                    </a:cubicBezTo>
                    <a:cubicBezTo>
                      <a:pt x="202" y="300"/>
                      <a:pt x="214" y="348"/>
                      <a:pt x="214" y="407"/>
                    </a:cubicBezTo>
                    <a:cubicBezTo>
                      <a:pt x="214" y="407"/>
                      <a:pt x="214" y="407"/>
                      <a:pt x="214" y="419"/>
                    </a:cubicBezTo>
                    <a:cubicBezTo>
                      <a:pt x="226" y="443"/>
                      <a:pt x="226" y="467"/>
                      <a:pt x="202" y="479"/>
                    </a:cubicBezTo>
                    <a:cubicBezTo>
                      <a:pt x="195" y="482"/>
                      <a:pt x="188" y="484"/>
                      <a:pt x="182" y="484"/>
                    </a:cubicBezTo>
                    <a:cubicBezTo>
                      <a:pt x="167" y="484"/>
                      <a:pt x="155" y="475"/>
                      <a:pt x="155" y="467"/>
                    </a:cubicBezTo>
                    <a:cubicBezTo>
                      <a:pt x="143" y="443"/>
                      <a:pt x="143" y="431"/>
                      <a:pt x="143" y="407"/>
                    </a:cubicBezTo>
                    <a:lnTo>
                      <a:pt x="107" y="312"/>
                    </a:lnTo>
                    <a:cubicBezTo>
                      <a:pt x="107" y="300"/>
                      <a:pt x="95" y="276"/>
                      <a:pt x="107" y="265"/>
                    </a:cubicBezTo>
                    <a:cubicBezTo>
                      <a:pt x="107" y="253"/>
                      <a:pt x="119" y="241"/>
                      <a:pt x="119" y="241"/>
                    </a:cubicBezTo>
                    <a:cubicBezTo>
                      <a:pt x="131" y="235"/>
                      <a:pt x="140" y="232"/>
                      <a:pt x="147" y="232"/>
                    </a:cubicBezTo>
                    <a:close/>
                    <a:moveTo>
                      <a:pt x="148" y="128"/>
                    </a:moveTo>
                    <a:cubicBezTo>
                      <a:pt x="135" y="128"/>
                      <a:pt x="122" y="130"/>
                      <a:pt x="107" y="134"/>
                    </a:cubicBezTo>
                    <a:cubicBezTo>
                      <a:pt x="71" y="145"/>
                      <a:pt x="48" y="169"/>
                      <a:pt x="24" y="205"/>
                    </a:cubicBezTo>
                    <a:cubicBezTo>
                      <a:pt x="0" y="253"/>
                      <a:pt x="12" y="312"/>
                      <a:pt x="12" y="360"/>
                    </a:cubicBezTo>
                    <a:lnTo>
                      <a:pt x="24" y="396"/>
                    </a:lnTo>
                    <a:lnTo>
                      <a:pt x="24" y="431"/>
                    </a:lnTo>
                    <a:cubicBezTo>
                      <a:pt x="36" y="455"/>
                      <a:pt x="48" y="479"/>
                      <a:pt x="60" y="503"/>
                    </a:cubicBezTo>
                    <a:cubicBezTo>
                      <a:pt x="71" y="538"/>
                      <a:pt x="95" y="562"/>
                      <a:pt x="143" y="586"/>
                    </a:cubicBezTo>
                    <a:cubicBezTo>
                      <a:pt x="159" y="586"/>
                      <a:pt x="175" y="591"/>
                      <a:pt x="191" y="591"/>
                    </a:cubicBezTo>
                    <a:cubicBezTo>
                      <a:pt x="198" y="591"/>
                      <a:pt x="206" y="590"/>
                      <a:pt x="214" y="586"/>
                    </a:cubicBezTo>
                    <a:cubicBezTo>
                      <a:pt x="333" y="562"/>
                      <a:pt x="345" y="419"/>
                      <a:pt x="310" y="312"/>
                    </a:cubicBezTo>
                    <a:cubicBezTo>
                      <a:pt x="310" y="288"/>
                      <a:pt x="298" y="265"/>
                      <a:pt x="286" y="241"/>
                    </a:cubicBezTo>
                    <a:cubicBezTo>
                      <a:pt x="266" y="180"/>
                      <a:pt x="220" y="128"/>
                      <a:pt x="148" y="128"/>
                    </a:cubicBezTo>
                    <a:close/>
                    <a:moveTo>
                      <a:pt x="695" y="553"/>
                    </a:moveTo>
                    <a:cubicBezTo>
                      <a:pt x="702" y="553"/>
                      <a:pt x="708" y="556"/>
                      <a:pt x="714" y="562"/>
                    </a:cubicBezTo>
                    <a:cubicBezTo>
                      <a:pt x="750" y="610"/>
                      <a:pt x="762" y="669"/>
                      <a:pt x="762" y="717"/>
                    </a:cubicBezTo>
                    <a:cubicBezTo>
                      <a:pt x="762" y="729"/>
                      <a:pt x="762" y="729"/>
                      <a:pt x="762" y="741"/>
                    </a:cubicBezTo>
                    <a:cubicBezTo>
                      <a:pt x="774" y="753"/>
                      <a:pt x="774" y="777"/>
                      <a:pt x="750" y="800"/>
                    </a:cubicBezTo>
                    <a:cubicBezTo>
                      <a:pt x="744" y="804"/>
                      <a:pt x="737" y="805"/>
                      <a:pt x="731" y="805"/>
                    </a:cubicBezTo>
                    <a:cubicBezTo>
                      <a:pt x="715" y="805"/>
                      <a:pt x="702" y="794"/>
                      <a:pt x="702" y="777"/>
                    </a:cubicBezTo>
                    <a:lnTo>
                      <a:pt x="691" y="729"/>
                    </a:lnTo>
                    <a:lnTo>
                      <a:pt x="655" y="634"/>
                    </a:lnTo>
                    <a:cubicBezTo>
                      <a:pt x="655" y="622"/>
                      <a:pt x="643" y="598"/>
                      <a:pt x="655" y="586"/>
                    </a:cubicBezTo>
                    <a:cubicBezTo>
                      <a:pt x="655" y="574"/>
                      <a:pt x="667" y="562"/>
                      <a:pt x="667" y="562"/>
                    </a:cubicBezTo>
                    <a:cubicBezTo>
                      <a:pt x="679" y="556"/>
                      <a:pt x="688" y="553"/>
                      <a:pt x="695" y="553"/>
                    </a:cubicBezTo>
                    <a:close/>
                    <a:moveTo>
                      <a:pt x="697" y="450"/>
                    </a:moveTo>
                    <a:cubicBezTo>
                      <a:pt x="684" y="450"/>
                      <a:pt x="670" y="451"/>
                      <a:pt x="655" y="455"/>
                    </a:cubicBezTo>
                    <a:cubicBezTo>
                      <a:pt x="619" y="467"/>
                      <a:pt x="595" y="491"/>
                      <a:pt x="572" y="526"/>
                    </a:cubicBezTo>
                    <a:cubicBezTo>
                      <a:pt x="548" y="574"/>
                      <a:pt x="560" y="622"/>
                      <a:pt x="560" y="681"/>
                    </a:cubicBezTo>
                    <a:lnTo>
                      <a:pt x="572" y="705"/>
                    </a:lnTo>
                    <a:lnTo>
                      <a:pt x="572" y="741"/>
                    </a:lnTo>
                    <a:cubicBezTo>
                      <a:pt x="583" y="765"/>
                      <a:pt x="595" y="788"/>
                      <a:pt x="607" y="824"/>
                    </a:cubicBezTo>
                    <a:cubicBezTo>
                      <a:pt x="619" y="860"/>
                      <a:pt x="643" y="884"/>
                      <a:pt x="691" y="896"/>
                    </a:cubicBezTo>
                    <a:cubicBezTo>
                      <a:pt x="714" y="907"/>
                      <a:pt x="738" y="907"/>
                      <a:pt x="762" y="907"/>
                    </a:cubicBezTo>
                    <a:cubicBezTo>
                      <a:pt x="881" y="884"/>
                      <a:pt x="893" y="729"/>
                      <a:pt x="857" y="634"/>
                    </a:cubicBezTo>
                    <a:cubicBezTo>
                      <a:pt x="857" y="610"/>
                      <a:pt x="845" y="586"/>
                      <a:pt x="833" y="550"/>
                    </a:cubicBezTo>
                    <a:cubicBezTo>
                      <a:pt x="813" y="500"/>
                      <a:pt x="768" y="450"/>
                      <a:pt x="697" y="450"/>
                    </a:cubicBezTo>
                    <a:close/>
                    <a:moveTo>
                      <a:pt x="555" y="1"/>
                    </a:moveTo>
                    <a:cubicBezTo>
                      <a:pt x="508" y="1"/>
                      <a:pt x="446" y="38"/>
                      <a:pt x="393" y="38"/>
                    </a:cubicBezTo>
                    <a:cubicBezTo>
                      <a:pt x="393" y="134"/>
                      <a:pt x="381" y="241"/>
                      <a:pt x="381" y="253"/>
                    </a:cubicBezTo>
                    <a:cubicBezTo>
                      <a:pt x="369" y="312"/>
                      <a:pt x="369" y="360"/>
                      <a:pt x="357" y="419"/>
                    </a:cubicBezTo>
                    <a:cubicBezTo>
                      <a:pt x="321" y="729"/>
                      <a:pt x="321" y="765"/>
                      <a:pt x="310" y="788"/>
                    </a:cubicBezTo>
                    <a:cubicBezTo>
                      <a:pt x="310" y="836"/>
                      <a:pt x="298" y="872"/>
                      <a:pt x="298" y="919"/>
                    </a:cubicBezTo>
                    <a:cubicBezTo>
                      <a:pt x="298" y="931"/>
                      <a:pt x="274" y="1050"/>
                      <a:pt x="286" y="1050"/>
                    </a:cubicBezTo>
                    <a:lnTo>
                      <a:pt x="298" y="1050"/>
                    </a:lnTo>
                    <a:cubicBezTo>
                      <a:pt x="417" y="1015"/>
                      <a:pt x="441" y="1015"/>
                      <a:pt x="452" y="1003"/>
                    </a:cubicBezTo>
                    <a:lnTo>
                      <a:pt x="464" y="1003"/>
                    </a:lnTo>
                    <a:lnTo>
                      <a:pt x="488" y="788"/>
                    </a:lnTo>
                    <a:cubicBezTo>
                      <a:pt x="500" y="765"/>
                      <a:pt x="500" y="729"/>
                      <a:pt x="500" y="705"/>
                    </a:cubicBezTo>
                    <a:cubicBezTo>
                      <a:pt x="524" y="598"/>
                      <a:pt x="524" y="503"/>
                      <a:pt x="536" y="396"/>
                    </a:cubicBezTo>
                    <a:cubicBezTo>
                      <a:pt x="548" y="336"/>
                      <a:pt x="548" y="288"/>
                      <a:pt x="560" y="241"/>
                    </a:cubicBezTo>
                    <a:cubicBezTo>
                      <a:pt x="572" y="110"/>
                      <a:pt x="572" y="62"/>
                      <a:pt x="572" y="26"/>
                    </a:cubicBezTo>
                    <a:cubicBezTo>
                      <a:pt x="572" y="15"/>
                      <a:pt x="572" y="15"/>
                      <a:pt x="572" y="3"/>
                    </a:cubicBezTo>
                    <a:cubicBezTo>
                      <a:pt x="566" y="1"/>
                      <a:pt x="561" y="1"/>
                      <a:pt x="555" y="1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21" name="Google Shape;1221;p8"/>
              <p:cNvSpPr/>
              <p:nvPr/>
            </p:nvSpPr>
            <p:spPr>
              <a:xfrm rot="-669420">
                <a:off x="1680382" y="4639159"/>
                <a:ext cx="53955" cy="40479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787" extrusionOk="0">
                    <a:moveTo>
                      <a:pt x="906" y="1"/>
                    </a:moveTo>
                    <a:lnTo>
                      <a:pt x="1" y="215"/>
                    </a:lnTo>
                    <a:cubicBezTo>
                      <a:pt x="1" y="227"/>
                      <a:pt x="25" y="394"/>
                      <a:pt x="36" y="442"/>
                    </a:cubicBezTo>
                    <a:cubicBezTo>
                      <a:pt x="84" y="430"/>
                      <a:pt x="918" y="251"/>
                      <a:pt x="965" y="251"/>
                    </a:cubicBezTo>
                    <a:cubicBezTo>
                      <a:pt x="929" y="180"/>
                      <a:pt x="929" y="84"/>
                      <a:pt x="906" y="1"/>
                    </a:cubicBezTo>
                    <a:close/>
                    <a:moveTo>
                      <a:pt x="977" y="358"/>
                    </a:moveTo>
                    <a:lnTo>
                      <a:pt x="72" y="561"/>
                    </a:lnTo>
                    <a:cubicBezTo>
                      <a:pt x="72" y="572"/>
                      <a:pt x="108" y="739"/>
                      <a:pt x="120" y="787"/>
                    </a:cubicBezTo>
                    <a:cubicBezTo>
                      <a:pt x="167" y="775"/>
                      <a:pt x="989" y="608"/>
                      <a:pt x="1037" y="596"/>
                    </a:cubicBezTo>
                    <a:lnTo>
                      <a:pt x="1048" y="596"/>
                    </a:lnTo>
                    <a:cubicBezTo>
                      <a:pt x="1013" y="525"/>
                      <a:pt x="1001" y="430"/>
                      <a:pt x="977" y="358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22" name="Google Shape;1222;p8"/>
              <p:cNvSpPr/>
              <p:nvPr/>
            </p:nvSpPr>
            <p:spPr>
              <a:xfrm rot="-669420">
                <a:off x="1005146" y="4259462"/>
                <a:ext cx="30089" cy="44131"/>
              </a:xfrm>
              <a:custGeom>
                <a:avLst/>
                <a:gdLst/>
                <a:ahLst/>
                <a:cxnLst/>
                <a:rect l="l" t="t" r="r" b="b"/>
                <a:pathLst>
                  <a:path w="585" h="858" extrusionOk="0">
                    <a:moveTo>
                      <a:pt x="267" y="170"/>
                    </a:moveTo>
                    <a:cubicBezTo>
                      <a:pt x="274" y="170"/>
                      <a:pt x="280" y="171"/>
                      <a:pt x="287" y="173"/>
                    </a:cubicBezTo>
                    <a:cubicBezTo>
                      <a:pt x="322" y="173"/>
                      <a:pt x="358" y="209"/>
                      <a:pt x="370" y="256"/>
                    </a:cubicBezTo>
                    <a:cubicBezTo>
                      <a:pt x="370" y="280"/>
                      <a:pt x="382" y="316"/>
                      <a:pt x="382" y="316"/>
                    </a:cubicBezTo>
                    <a:lnTo>
                      <a:pt x="406" y="399"/>
                    </a:lnTo>
                    <a:lnTo>
                      <a:pt x="418" y="459"/>
                    </a:lnTo>
                    <a:cubicBezTo>
                      <a:pt x="418" y="459"/>
                      <a:pt x="418" y="483"/>
                      <a:pt x="430" y="518"/>
                    </a:cubicBezTo>
                    <a:cubicBezTo>
                      <a:pt x="441" y="590"/>
                      <a:pt x="453" y="590"/>
                      <a:pt x="430" y="625"/>
                    </a:cubicBezTo>
                    <a:cubicBezTo>
                      <a:pt x="409" y="666"/>
                      <a:pt x="370" y="687"/>
                      <a:pt x="331" y="687"/>
                    </a:cubicBezTo>
                    <a:cubicBezTo>
                      <a:pt x="301" y="687"/>
                      <a:pt x="272" y="675"/>
                      <a:pt x="251" y="649"/>
                    </a:cubicBezTo>
                    <a:cubicBezTo>
                      <a:pt x="227" y="602"/>
                      <a:pt x="215" y="542"/>
                      <a:pt x="191" y="495"/>
                    </a:cubicBezTo>
                    <a:cubicBezTo>
                      <a:pt x="168" y="423"/>
                      <a:pt x="156" y="364"/>
                      <a:pt x="156" y="304"/>
                    </a:cubicBezTo>
                    <a:cubicBezTo>
                      <a:pt x="156" y="268"/>
                      <a:pt x="168" y="233"/>
                      <a:pt x="191" y="209"/>
                    </a:cubicBezTo>
                    <a:cubicBezTo>
                      <a:pt x="211" y="189"/>
                      <a:pt x="238" y="170"/>
                      <a:pt x="267" y="170"/>
                    </a:cubicBezTo>
                    <a:close/>
                    <a:moveTo>
                      <a:pt x="283" y="0"/>
                    </a:moveTo>
                    <a:cubicBezTo>
                      <a:pt x="204" y="0"/>
                      <a:pt x="122" y="31"/>
                      <a:pt x="60" y="78"/>
                    </a:cubicBezTo>
                    <a:cubicBezTo>
                      <a:pt x="49" y="90"/>
                      <a:pt x="49" y="90"/>
                      <a:pt x="37" y="102"/>
                    </a:cubicBezTo>
                    <a:cubicBezTo>
                      <a:pt x="1" y="173"/>
                      <a:pt x="1" y="244"/>
                      <a:pt x="25" y="316"/>
                    </a:cubicBezTo>
                    <a:cubicBezTo>
                      <a:pt x="37" y="447"/>
                      <a:pt x="72" y="566"/>
                      <a:pt x="108" y="685"/>
                    </a:cubicBezTo>
                    <a:cubicBezTo>
                      <a:pt x="120" y="733"/>
                      <a:pt x="132" y="768"/>
                      <a:pt x="168" y="804"/>
                    </a:cubicBezTo>
                    <a:cubicBezTo>
                      <a:pt x="192" y="845"/>
                      <a:pt x="234" y="858"/>
                      <a:pt x="277" y="858"/>
                    </a:cubicBezTo>
                    <a:cubicBezTo>
                      <a:pt x="296" y="858"/>
                      <a:pt x="316" y="855"/>
                      <a:pt x="334" y="852"/>
                    </a:cubicBezTo>
                    <a:cubicBezTo>
                      <a:pt x="382" y="852"/>
                      <a:pt x="430" y="840"/>
                      <a:pt x="465" y="816"/>
                    </a:cubicBezTo>
                    <a:cubicBezTo>
                      <a:pt x="513" y="792"/>
                      <a:pt x="561" y="756"/>
                      <a:pt x="572" y="721"/>
                    </a:cubicBezTo>
                    <a:cubicBezTo>
                      <a:pt x="584" y="661"/>
                      <a:pt x="584" y="602"/>
                      <a:pt x="584" y="554"/>
                    </a:cubicBezTo>
                    <a:lnTo>
                      <a:pt x="572" y="506"/>
                    </a:lnTo>
                    <a:cubicBezTo>
                      <a:pt x="561" y="423"/>
                      <a:pt x="549" y="352"/>
                      <a:pt x="525" y="268"/>
                    </a:cubicBezTo>
                    <a:cubicBezTo>
                      <a:pt x="525" y="233"/>
                      <a:pt x="513" y="197"/>
                      <a:pt x="501" y="161"/>
                    </a:cubicBezTo>
                    <a:cubicBezTo>
                      <a:pt x="489" y="137"/>
                      <a:pt x="477" y="114"/>
                      <a:pt x="465" y="78"/>
                    </a:cubicBezTo>
                    <a:cubicBezTo>
                      <a:pt x="453" y="66"/>
                      <a:pt x="430" y="42"/>
                      <a:pt x="406" y="30"/>
                    </a:cubicBezTo>
                    <a:cubicBezTo>
                      <a:pt x="368" y="9"/>
                      <a:pt x="326" y="0"/>
                      <a:pt x="283" y="0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23" name="Google Shape;1223;p8"/>
              <p:cNvSpPr/>
              <p:nvPr/>
            </p:nvSpPr>
            <p:spPr>
              <a:xfrm rot="-669420">
                <a:off x="1030791" y="4244949"/>
                <a:ext cx="34358" cy="47834"/>
              </a:xfrm>
              <a:custGeom>
                <a:avLst/>
                <a:gdLst/>
                <a:ahLst/>
                <a:cxnLst/>
                <a:rect l="l" t="t" r="r" b="b"/>
                <a:pathLst>
                  <a:path w="668" h="930" extrusionOk="0">
                    <a:moveTo>
                      <a:pt x="477" y="1"/>
                    </a:moveTo>
                    <a:cubicBezTo>
                      <a:pt x="453" y="1"/>
                      <a:pt x="429" y="1"/>
                      <a:pt x="394" y="13"/>
                    </a:cubicBezTo>
                    <a:cubicBezTo>
                      <a:pt x="370" y="13"/>
                      <a:pt x="346" y="25"/>
                      <a:pt x="310" y="36"/>
                    </a:cubicBezTo>
                    <a:cubicBezTo>
                      <a:pt x="322" y="72"/>
                      <a:pt x="334" y="108"/>
                      <a:pt x="334" y="144"/>
                    </a:cubicBezTo>
                    <a:cubicBezTo>
                      <a:pt x="346" y="191"/>
                      <a:pt x="370" y="251"/>
                      <a:pt x="382" y="310"/>
                    </a:cubicBezTo>
                    <a:cubicBezTo>
                      <a:pt x="382" y="334"/>
                      <a:pt x="382" y="370"/>
                      <a:pt x="382" y="370"/>
                    </a:cubicBezTo>
                    <a:cubicBezTo>
                      <a:pt x="382" y="370"/>
                      <a:pt x="251" y="215"/>
                      <a:pt x="239" y="203"/>
                    </a:cubicBezTo>
                    <a:cubicBezTo>
                      <a:pt x="203" y="144"/>
                      <a:pt x="191" y="132"/>
                      <a:pt x="155" y="84"/>
                    </a:cubicBezTo>
                    <a:cubicBezTo>
                      <a:pt x="155" y="84"/>
                      <a:pt x="72" y="96"/>
                      <a:pt x="48" y="96"/>
                    </a:cubicBezTo>
                    <a:cubicBezTo>
                      <a:pt x="36" y="96"/>
                      <a:pt x="13" y="108"/>
                      <a:pt x="1" y="108"/>
                    </a:cubicBezTo>
                    <a:cubicBezTo>
                      <a:pt x="13" y="215"/>
                      <a:pt x="36" y="322"/>
                      <a:pt x="60" y="429"/>
                    </a:cubicBezTo>
                    <a:cubicBezTo>
                      <a:pt x="96" y="572"/>
                      <a:pt x="132" y="703"/>
                      <a:pt x="155" y="846"/>
                    </a:cubicBezTo>
                    <a:lnTo>
                      <a:pt x="179" y="929"/>
                    </a:lnTo>
                    <a:cubicBezTo>
                      <a:pt x="215" y="918"/>
                      <a:pt x="251" y="918"/>
                      <a:pt x="286" y="906"/>
                    </a:cubicBezTo>
                    <a:cubicBezTo>
                      <a:pt x="310" y="906"/>
                      <a:pt x="322" y="906"/>
                      <a:pt x="346" y="894"/>
                    </a:cubicBezTo>
                    <a:cubicBezTo>
                      <a:pt x="334" y="870"/>
                      <a:pt x="322" y="834"/>
                      <a:pt x="322" y="798"/>
                    </a:cubicBezTo>
                    <a:cubicBezTo>
                      <a:pt x="286" y="668"/>
                      <a:pt x="251" y="501"/>
                      <a:pt x="263" y="501"/>
                    </a:cubicBezTo>
                    <a:lnTo>
                      <a:pt x="263" y="501"/>
                    </a:lnTo>
                    <a:cubicBezTo>
                      <a:pt x="263" y="501"/>
                      <a:pt x="275" y="513"/>
                      <a:pt x="286" y="525"/>
                    </a:cubicBezTo>
                    <a:lnTo>
                      <a:pt x="298" y="560"/>
                    </a:lnTo>
                    <a:cubicBezTo>
                      <a:pt x="358" y="656"/>
                      <a:pt x="441" y="751"/>
                      <a:pt x="513" y="858"/>
                    </a:cubicBezTo>
                    <a:cubicBezTo>
                      <a:pt x="548" y="846"/>
                      <a:pt x="596" y="846"/>
                      <a:pt x="620" y="834"/>
                    </a:cubicBezTo>
                    <a:cubicBezTo>
                      <a:pt x="656" y="834"/>
                      <a:pt x="656" y="822"/>
                      <a:pt x="667" y="822"/>
                    </a:cubicBezTo>
                    <a:lnTo>
                      <a:pt x="656" y="798"/>
                    </a:lnTo>
                    <a:cubicBezTo>
                      <a:pt x="644" y="763"/>
                      <a:pt x="644" y="739"/>
                      <a:pt x="632" y="703"/>
                    </a:cubicBezTo>
                    <a:cubicBezTo>
                      <a:pt x="620" y="656"/>
                      <a:pt x="620" y="620"/>
                      <a:pt x="608" y="572"/>
                    </a:cubicBezTo>
                    <a:cubicBezTo>
                      <a:pt x="596" y="513"/>
                      <a:pt x="572" y="441"/>
                      <a:pt x="560" y="370"/>
                    </a:cubicBezTo>
                    <a:lnTo>
                      <a:pt x="477" y="1"/>
                    </a:ln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24" name="Google Shape;1224;p8"/>
              <p:cNvSpPr/>
              <p:nvPr/>
            </p:nvSpPr>
            <p:spPr>
              <a:xfrm rot="-669420">
                <a:off x="1132146" y="4203650"/>
                <a:ext cx="30038" cy="44337"/>
              </a:xfrm>
              <a:custGeom>
                <a:avLst/>
                <a:gdLst/>
                <a:ahLst/>
                <a:cxnLst/>
                <a:rect l="l" t="t" r="r" b="b"/>
                <a:pathLst>
                  <a:path w="584" h="862" extrusionOk="0">
                    <a:moveTo>
                      <a:pt x="274" y="165"/>
                    </a:moveTo>
                    <a:cubicBezTo>
                      <a:pt x="310" y="177"/>
                      <a:pt x="345" y="212"/>
                      <a:pt x="357" y="260"/>
                    </a:cubicBezTo>
                    <a:cubicBezTo>
                      <a:pt x="369" y="284"/>
                      <a:pt x="381" y="320"/>
                      <a:pt x="381" y="320"/>
                    </a:cubicBezTo>
                    <a:lnTo>
                      <a:pt x="393" y="403"/>
                    </a:lnTo>
                    <a:lnTo>
                      <a:pt x="405" y="450"/>
                    </a:lnTo>
                    <a:cubicBezTo>
                      <a:pt x="405" y="462"/>
                      <a:pt x="417" y="486"/>
                      <a:pt x="417" y="522"/>
                    </a:cubicBezTo>
                    <a:cubicBezTo>
                      <a:pt x="429" y="581"/>
                      <a:pt x="441" y="581"/>
                      <a:pt x="417" y="629"/>
                    </a:cubicBezTo>
                    <a:cubicBezTo>
                      <a:pt x="396" y="665"/>
                      <a:pt x="353" y="687"/>
                      <a:pt x="312" y="687"/>
                    </a:cubicBezTo>
                    <a:cubicBezTo>
                      <a:pt x="285" y="687"/>
                      <a:pt x="258" y="677"/>
                      <a:pt x="238" y="653"/>
                    </a:cubicBezTo>
                    <a:cubicBezTo>
                      <a:pt x="215" y="605"/>
                      <a:pt x="203" y="546"/>
                      <a:pt x="179" y="486"/>
                    </a:cubicBezTo>
                    <a:cubicBezTo>
                      <a:pt x="167" y="427"/>
                      <a:pt x="155" y="355"/>
                      <a:pt x="155" y="296"/>
                    </a:cubicBezTo>
                    <a:cubicBezTo>
                      <a:pt x="155" y="260"/>
                      <a:pt x="167" y="236"/>
                      <a:pt x="191" y="200"/>
                    </a:cubicBezTo>
                    <a:cubicBezTo>
                      <a:pt x="203" y="177"/>
                      <a:pt x="238" y="165"/>
                      <a:pt x="274" y="165"/>
                    </a:cubicBezTo>
                    <a:close/>
                    <a:moveTo>
                      <a:pt x="284" y="0"/>
                    </a:moveTo>
                    <a:cubicBezTo>
                      <a:pt x="201" y="0"/>
                      <a:pt x="113" y="32"/>
                      <a:pt x="48" y="81"/>
                    </a:cubicBezTo>
                    <a:cubicBezTo>
                      <a:pt x="36" y="81"/>
                      <a:pt x="36" y="93"/>
                      <a:pt x="24" y="105"/>
                    </a:cubicBezTo>
                    <a:cubicBezTo>
                      <a:pt x="0" y="165"/>
                      <a:pt x="0" y="248"/>
                      <a:pt x="12" y="320"/>
                    </a:cubicBezTo>
                    <a:cubicBezTo>
                      <a:pt x="36" y="439"/>
                      <a:pt x="72" y="558"/>
                      <a:pt x="95" y="677"/>
                    </a:cubicBezTo>
                    <a:cubicBezTo>
                      <a:pt x="107" y="724"/>
                      <a:pt x="119" y="772"/>
                      <a:pt x="155" y="808"/>
                    </a:cubicBezTo>
                    <a:cubicBezTo>
                      <a:pt x="188" y="849"/>
                      <a:pt x="226" y="862"/>
                      <a:pt x="271" y="862"/>
                    </a:cubicBezTo>
                    <a:cubicBezTo>
                      <a:pt x="291" y="862"/>
                      <a:pt x="311" y="859"/>
                      <a:pt x="334" y="855"/>
                    </a:cubicBezTo>
                    <a:cubicBezTo>
                      <a:pt x="381" y="843"/>
                      <a:pt x="417" y="831"/>
                      <a:pt x="465" y="808"/>
                    </a:cubicBezTo>
                    <a:cubicBezTo>
                      <a:pt x="500" y="784"/>
                      <a:pt x="548" y="760"/>
                      <a:pt x="560" y="712"/>
                    </a:cubicBezTo>
                    <a:cubicBezTo>
                      <a:pt x="584" y="665"/>
                      <a:pt x="584" y="605"/>
                      <a:pt x="572" y="546"/>
                    </a:cubicBezTo>
                    <a:lnTo>
                      <a:pt x="572" y="510"/>
                    </a:lnTo>
                    <a:cubicBezTo>
                      <a:pt x="560" y="427"/>
                      <a:pt x="536" y="355"/>
                      <a:pt x="524" y="272"/>
                    </a:cubicBezTo>
                    <a:cubicBezTo>
                      <a:pt x="512" y="236"/>
                      <a:pt x="500" y="189"/>
                      <a:pt x="488" y="153"/>
                    </a:cubicBezTo>
                    <a:cubicBezTo>
                      <a:pt x="488" y="129"/>
                      <a:pt x="476" y="105"/>
                      <a:pt x="453" y="81"/>
                    </a:cubicBezTo>
                    <a:cubicBezTo>
                      <a:pt x="441" y="58"/>
                      <a:pt x="417" y="34"/>
                      <a:pt x="393" y="22"/>
                    </a:cubicBezTo>
                    <a:cubicBezTo>
                      <a:pt x="359" y="7"/>
                      <a:pt x="322" y="0"/>
                      <a:pt x="284" y="0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25" name="Google Shape;1225;p8"/>
              <p:cNvSpPr/>
              <p:nvPr/>
            </p:nvSpPr>
            <p:spPr>
              <a:xfrm rot="-669420">
                <a:off x="1157267" y="4190609"/>
                <a:ext cx="28803" cy="46703"/>
              </a:xfrm>
              <a:custGeom>
                <a:avLst/>
                <a:gdLst/>
                <a:ahLst/>
                <a:cxnLst/>
                <a:rect l="l" t="t" r="r" b="b"/>
                <a:pathLst>
                  <a:path w="560" h="908" extrusionOk="0">
                    <a:moveTo>
                      <a:pt x="524" y="0"/>
                    </a:moveTo>
                    <a:cubicBezTo>
                      <a:pt x="381" y="0"/>
                      <a:pt x="83" y="84"/>
                      <a:pt x="0" y="119"/>
                    </a:cubicBezTo>
                    <a:cubicBezTo>
                      <a:pt x="83" y="477"/>
                      <a:pt x="119" y="631"/>
                      <a:pt x="179" y="905"/>
                    </a:cubicBezTo>
                    <a:cubicBezTo>
                      <a:pt x="180" y="907"/>
                      <a:pt x="184" y="908"/>
                      <a:pt x="190" y="908"/>
                    </a:cubicBezTo>
                    <a:cubicBezTo>
                      <a:pt x="226" y="908"/>
                      <a:pt x="330" y="880"/>
                      <a:pt x="381" y="869"/>
                    </a:cubicBezTo>
                    <a:cubicBezTo>
                      <a:pt x="357" y="774"/>
                      <a:pt x="333" y="679"/>
                      <a:pt x="322" y="584"/>
                    </a:cubicBezTo>
                    <a:cubicBezTo>
                      <a:pt x="369" y="560"/>
                      <a:pt x="429" y="548"/>
                      <a:pt x="476" y="524"/>
                    </a:cubicBezTo>
                    <a:cubicBezTo>
                      <a:pt x="464" y="465"/>
                      <a:pt x="441" y="357"/>
                      <a:pt x="429" y="334"/>
                    </a:cubicBezTo>
                    <a:cubicBezTo>
                      <a:pt x="393" y="346"/>
                      <a:pt x="333" y="357"/>
                      <a:pt x="286" y="369"/>
                    </a:cubicBezTo>
                    <a:cubicBezTo>
                      <a:pt x="262" y="346"/>
                      <a:pt x="250" y="310"/>
                      <a:pt x="250" y="262"/>
                    </a:cubicBezTo>
                    <a:cubicBezTo>
                      <a:pt x="345" y="226"/>
                      <a:pt x="476" y="203"/>
                      <a:pt x="560" y="179"/>
                    </a:cubicBezTo>
                    <a:cubicBezTo>
                      <a:pt x="560" y="131"/>
                      <a:pt x="536" y="36"/>
                      <a:pt x="524" y="0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26" name="Google Shape;1226;p8"/>
              <p:cNvSpPr/>
              <p:nvPr/>
            </p:nvSpPr>
            <p:spPr>
              <a:xfrm rot="-669420">
                <a:off x="1184827" y="4178306"/>
                <a:ext cx="28855" cy="47217"/>
              </a:xfrm>
              <a:custGeom>
                <a:avLst/>
                <a:gdLst/>
                <a:ahLst/>
                <a:cxnLst/>
                <a:rect l="l" t="t" r="r" b="b"/>
                <a:pathLst>
                  <a:path w="561" h="918" extrusionOk="0">
                    <a:moveTo>
                      <a:pt x="524" y="0"/>
                    </a:moveTo>
                    <a:cubicBezTo>
                      <a:pt x="382" y="0"/>
                      <a:pt x="72" y="96"/>
                      <a:pt x="1" y="119"/>
                    </a:cubicBezTo>
                    <a:cubicBezTo>
                      <a:pt x="84" y="488"/>
                      <a:pt x="108" y="631"/>
                      <a:pt x="179" y="917"/>
                    </a:cubicBezTo>
                    <a:cubicBezTo>
                      <a:pt x="191" y="917"/>
                      <a:pt x="322" y="893"/>
                      <a:pt x="382" y="869"/>
                    </a:cubicBezTo>
                    <a:cubicBezTo>
                      <a:pt x="358" y="786"/>
                      <a:pt x="334" y="679"/>
                      <a:pt x="322" y="584"/>
                    </a:cubicBezTo>
                    <a:cubicBezTo>
                      <a:pt x="370" y="560"/>
                      <a:pt x="429" y="548"/>
                      <a:pt x="477" y="524"/>
                    </a:cubicBezTo>
                    <a:cubicBezTo>
                      <a:pt x="453" y="477"/>
                      <a:pt x="441" y="357"/>
                      <a:pt x="429" y="334"/>
                    </a:cubicBezTo>
                    <a:cubicBezTo>
                      <a:pt x="393" y="346"/>
                      <a:pt x="322" y="369"/>
                      <a:pt x="286" y="369"/>
                    </a:cubicBezTo>
                    <a:lnTo>
                      <a:pt x="274" y="369"/>
                    </a:lnTo>
                    <a:cubicBezTo>
                      <a:pt x="263" y="346"/>
                      <a:pt x="239" y="310"/>
                      <a:pt x="251" y="262"/>
                    </a:cubicBezTo>
                    <a:cubicBezTo>
                      <a:pt x="346" y="238"/>
                      <a:pt x="477" y="203"/>
                      <a:pt x="560" y="179"/>
                    </a:cubicBezTo>
                    <a:cubicBezTo>
                      <a:pt x="548" y="143"/>
                      <a:pt x="524" y="48"/>
                      <a:pt x="524" y="0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27" name="Google Shape;1227;p8"/>
              <p:cNvSpPr/>
              <p:nvPr/>
            </p:nvSpPr>
            <p:spPr>
              <a:xfrm rot="-669420">
                <a:off x="1269810" y="4093851"/>
                <a:ext cx="56784" cy="43256"/>
              </a:xfrm>
              <a:custGeom>
                <a:avLst/>
                <a:gdLst/>
                <a:ahLst/>
                <a:cxnLst/>
                <a:rect l="l" t="t" r="r" b="b"/>
                <a:pathLst>
                  <a:path w="1104" h="841" extrusionOk="0">
                    <a:moveTo>
                      <a:pt x="523" y="0"/>
                    </a:moveTo>
                    <a:cubicBezTo>
                      <a:pt x="453" y="0"/>
                      <a:pt x="384" y="16"/>
                      <a:pt x="322" y="48"/>
                    </a:cubicBezTo>
                    <a:cubicBezTo>
                      <a:pt x="0" y="202"/>
                      <a:pt x="36" y="667"/>
                      <a:pt x="346" y="798"/>
                    </a:cubicBezTo>
                    <a:cubicBezTo>
                      <a:pt x="410" y="827"/>
                      <a:pt x="476" y="840"/>
                      <a:pt x="538" y="840"/>
                    </a:cubicBezTo>
                    <a:cubicBezTo>
                      <a:pt x="855" y="840"/>
                      <a:pt x="1104" y="501"/>
                      <a:pt x="905" y="202"/>
                    </a:cubicBezTo>
                    <a:cubicBezTo>
                      <a:pt x="809" y="67"/>
                      <a:pt x="665" y="0"/>
                      <a:pt x="523" y="0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28" name="Google Shape;1228;p8"/>
              <p:cNvSpPr/>
              <p:nvPr/>
            </p:nvSpPr>
            <p:spPr>
              <a:xfrm rot="-669420">
                <a:off x="1430582" y="4023793"/>
                <a:ext cx="52875" cy="43719"/>
              </a:xfrm>
              <a:custGeom>
                <a:avLst/>
                <a:gdLst/>
                <a:ahLst/>
                <a:cxnLst/>
                <a:rect l="l" t="t" r="r" b="b"/>
                <a:pathLst>
                  <a:path w="1028" h="850" extrusionOk="0">
                    <a:moveTo>
                      <a:pt x="481" y="0"/>
                    </a:moveTo>
                    <a:cubicBezTo>
                      <a:pt x="275" y="0"/>
                      <a:pt x="86" y="152"/>
                      <a:pt x="40" y="382"/>
                    </a:cubicBezTo>
                    <a:cubicBezTo>
                      <a:pt x="0" y="665"/>
                      <a:pt x="226" y="849"/>
                      <a:pt x="463" y="849"/>
                    </a:cubicBezTo>
                    <a:cubicBezTo>
                      <a:pt x="584" y="849"/>
                      <a:pt x="709" y="801"/>
                      <a:pt x="802" y="691"/>
                    </a:cubicBezTo>
                    <a:cubicBezTo>
                      <a:pt x="1028" y="441"/>
                      <a:pt x="861" y="1"/>
                      <a:pt x="504" y="1"/>
                    </a:cubicBezTo>
                    <a:cubicBezTo>
                      <a:pt x="496" y="0"/>
                      <a:pt x="489" y="0"/>
                      <a:pt x="481" y="0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29" name="Google Shape;1229;p8"/>
              <p:cNvSpPr/>
              <p:nvPr/>
            </p:nvSpPr>
            <p:spPr>
              <a:xfrm rot="-669420">
                <a:off x="643962" y="3632939"/>
                <a:ext cx="1176463" cy="1389557"/>
              </a:xfrm>
              <a:custGeom>
                <a:avLst/>
                <a:gdLst/>
                <a:ahLst/>
                <a:cxnLst/>
                <a:rect l="l" t="t" r="r" b="b"/>
                <a:pathLst>
                  <a:path w="22873" h="27016" extrusionOk="0">
                    <a:moveTo>
                      <a:pt x="16752" y="262"/>
                    </a:moveTo>
                    <a:cubicBezTo>
                      <a:pt x="17276" y="262"/>
                      <a:pt x="17764" y="631"/>
                      <a:pt x="17883" y="1167"/>
                    </a:cubicBezTo>
                    <a:lnTo>
                      <a:pt x="22539" y="21920"/>
                    </a:lnTo>
                    <a:cubicBezTo>
                      <a:pt x="22670" y="22551"/>
                      <a:pt x="22277" y="23170"/>
                      <a:pt x="21658" y="23301"/>
                    </a:cubicBezTo>
                    <a:lnTo>
                      <a:pt x="6370" y="26730"/>
                    </a:lnTo>
                    <a:cubicBezTo>
                      <a:pt x="6287" y="26753"/>
                      <a:pt x="6203" y="26753"/>
                      <a:pt x="6120" y="26753"/>
                    </a:cubicBezTo>
                    <a:cubicBezTo>
                      <a:pt x="6060" y="26753"/>
                      <a:pt x="6013" y="26753"/>
                      <a:pt x="5953" y="26742"/>
                    </a:cubicBezTo>
                    <a:cubicBezTo>
                      <a:pt x="5489" y="26682"/>
                      <a:pt x="5096" y="26337"/>
                      <a:pt x="4989" y="25849"/>
                    </a:cubicBezTo>
                    <a:lnTo>
                      <a:pt x="334" y="5096"/>
                    </a:lnTo>
                    <a:cubicBezTo>
                      <a:pt x="191" y="4477"/>
                      <a:pt x="584" y="3858"/>
                      <a:pt x="1215" y="3715"/>
                    </a:cubicBezTo>
                    <a:lnTo>
                      <a:pt x="16490" y="286"/>
                    </a:lnTo>
                    <a:cubicBezTo>
                      <a:pt x="16586" y="274"/>
                      <a:pt x="16669" y="262"/>
                      <a:pt x="16752" y="262"/>
                    </a:cubicBezTo>
                    <a:close/>
                    <a:moveTo>
                      <a:pt x="16752" y="0"/>
                    </a:moveTo>
                    <a:cubicBezTo>
                      <a:pt x="16645" y="0"/>
                      <a:pt x="16538" y="12"/>
                      <a:pt x="16443" y="36"/>
                    </a:cubicBezTo>
                    <a:lnTo>
                      <a:pt x="1155" y="3465"/>
                    </a:lnTo>
                    <a:cubicBezTo>
                      <a:pt x="786" y="3548"/>
                      <a:pt x="476" y="3763"/>
                      <a:pt x="274" y="4084"/>
                    </a:cubicBezTo>
                    <a:cubicBezTo>
                      <a:pt x="72" y="4405"/>
                      <a:pt x="0" y="4786"/>
                      <a:pt x="84" y="5156"/>
                    </a:cubicBezTo>
                    <a:lnTo>
                      <a:pt x="4739" y="25908"/>
                    </a:lnTo>
                    <a:cubicBezTo>
                      <a:pt x="4870" y="26480"/>
                      <a:pt x="5346" y="26920"/>
                      <a:pt x="5918" y="27004"/>
                    </a:cubicBezTo>
                    <a:cubicBezTo>
                      <a:pt x="5989" y="27015"/>
                      <a:pt x="6060" y="27015"/>
                      <a:pt x="6120" y="27015"/>
                    </a:cubicBezTo>
                    <a:cubicBezTo>
                      <a:pt x="6227" y="27015"/>
                      <a:pt x="6334" y="27004"/>
                      <a:pt x="6430" y="26980"/>
                    </a:cubicBezTo>
                    <a:lnTo>
                      <a:pt x="21717" y="23563"/>
                    </a:lnTo>
                    <a:cubicBezTo>
                      <a:pt x="22086" y="23479"/>
                      <a:pt x="22396" y="23253"/>
                      <a:pt x="22598" y="22932"/>
                    </a:cubicBezTo>
                    <a:cubicBezTo>
                      <a:pt x="22801" y="22610"/>
                      <a:pt x="22872" y="22229"/>
                      <a:pt x="22789" y="21860"/>
                    </a:cubicBezTo>
                    <a:lnTo>
                      <a:pt x="18133" y="1107"/>
                    </a:lnTo>
                    <a:cubicBezTo>
                      <a:pt x="17991" y="465"/>
                      <a:pt x="17407" y="0"/>
                      <a:pt x="16752" y="0"/>
                    </a:cubicBezTo>
                    <a:close/>
                  </a:path>
                </a:pathLst>
              </a:custGeom>
              <a:solidFill>
                <a:srgbClr val="4964C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30" name="Google Shape;1230;p8"/>
              <p:cNvSpPr/>
              <p:nvPr/>
            </p:nvSpPr>
            <p:spPr>
              <a:xfrm rot="-669420">
                <a:off x="381442" y="4027000"/>
                <a:ext cx="93097" cy="127609"/>
              </a:xfrm>
              <a:custGeom>
                <a:avLst/>
                <a:gdLst/>
                <a:ahLst/>
                <a:cxnLst/>
                <a:rect l="l" t="t" r="r" b="b"/>
                <a:pathLst>
                  <a:path w="1810" h="2481" extrusionOk="0">
                    <a:moveTo>
                      <a:pt x="934" y="1"/>
                    </a:moveTo>
                    <a:cubicBezTo>
                      <a:pt x="899" y="1"/>
                      <a:pt x="865" y="19"/>
                      <a:pt x="845" y="52"/>
                    </a:cubicBezTo>
                    <a:cubicBezTo>
                      <a:pt x="774" y="194"/>
                      <a:pt x="619" y="766"/>
                      <a:pt x="179" y="1135"/>
                    </a:cubicBezTo>
                    <a:cubicBezTo>
                      <a:pt x="0" y="1290"/>
                      <a:pt x="202" y="1361"/>
                      <a:pt x="417" y="1611"/>
                    </a:cubicBezTo>
                    <a:cubicBezTo>
                      <a:pt x="774" y="2040"/>
                      <a:pt x="786" y="2278"/>
                      <a:pt x="893" y="2433"/>
                    </a:cubicBezTo>
                    <a:cubicBezTo>
                      <a:pt x="915" y="2466"/>
                      <a:pt x="944" y="2481"/>
                      <a:pt x="974" y="2481"/>
                    </a:cubicBezTo>
                    <a:cubicBezTo>
                      <a:pt x="1010" y="2481"/>
                      <a:pt x="1046" y="2460"/>
                      <a:pt x="1072" y="2421"/>
                    </a:cubicBezTo>
                    <a:cubicBezTo>
                      <a:pt x="1095" y="2373"/>
                      <a:pt x="1119" y="2314"/>
                      <a:pt x="1143" y="2266"/>
                    </a:cubicBezTo>
                    <a:cubicBezTo>
                      <a:pt x="1369" y="1647"/>
                      <a:pt x="1631" y="1468"/>
                      <a:pt x="1762" y="1314"/>
                    </a:cubicBezTo>
                    <a:cubicBezTo>
                      <a:pt x="1810" y="1266"/>
                      <a:pt x="1774" y="1159"/>
                      <a:pt x="1750" y="1123"/>
                    </a:cubicBezTo>
                    <a:cubicBezTo>
                      <a:pt x="1631" y="1004"/>
                      <a:pt x="1334" y="766"/>
                      <a:pt x="1119" y="242"/>
                    </a:cubicBezTo>
                    <a:cubicBezTo>
                      <a:pt x="1084" y="171"/>
                      <a:pt x="1060" y="99"/>
                      <a:pt x="1012" y="40"/>
                    </a:cubicBezTo>
                    <a:cubicBezTo>
                      <a:pt x="991" y="13"/>
                      <a:pt x="962" y="1"/>
                      <a:pt x="93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31" name="Google Shape;1231;p8"/>
              <p:cNvSpPr/>
              <p:nvPr/>
            </p:nvSpPr>
            <p:spPr>
              <a:xfrm rot="-669420">
                <a:off x="550715" y="4359237"/>
                <a:ext cx="107241" cy="147000"/>
              </a:xfrm>
              <a:custGeom>
                <a:avLst/>
                <a:gdLst/>
                <a:ahLst/>
                <a:cxnLst/>
                <a:rect l="l" t="t" r="r" b="b"/>
                <a:pathLst>
                  <a:path w="2085" h="2858" extrusionOk="0">
                    <a:moveTo>
                      <a:pt x="1073" y="0"/>
                    </a:moveTo>
                    <a:cubicBezTo>
                      <a:pt x="1037" y="0"/>
                      <a:pt x="1002" y="18"/>
                      <a:pt x="977" y="55"/>
                    </a:cubicBezTo>
                    <a:cubicBezTo>
                      <a:pt x="882" y="234"/>
                      <a:pt x="715" y="877"/>
                      <a:pt x="203" y="1306"/>
                    </a:cubicBezTo>
                    <a:cubicBezTo>
                      <a:pt x="1" y="1484"/>
                      <a:pt x="239" y="1568"/>
                      <a:pt x="477" y="1853"/>
                    </a:cubicBezTo>
                    <a:cubicBezTo>
                      <a:pt x="894" y="2341"/>
                      <a:pt x="906" y="2627"/>
                      <a:pt x="1025" y="2806"/>
                    </a:cubicBezTo>
                    <a:cubicBezTo>
                      <a:pt x="1053" y="2840"/>
                      <a:pt x="1090" y="2858"/>
                      <a:pt x="1126" y="2858"/>
                    </a:cubicBezTo>
                    <a:cubicBezTo>
                      <a:pt x="1165" y="2858"/>
                      <a:pt x="1202" y="2837"/>
                      <a:pt x="1227" y="2794"/>
                    </a:cubicBezTo>
                    <a:cubicBezTo>
                      <a:pt x="1263" y="2734"/>
                      <a:pt x="1287" y="2675"/>
                      <a:pt x="1310" y="2615"/>
                    </a:cubicBezTo>
                    <a:cubicBezTo>
                      <a:pt x="1584" y="1901"/>
                      <a:pt x="1882" y="1687"/>
                      <a:pt x="2037" y="1520"/>
                    </a:cubicBezTo>
                    <a:cubicBezTo>
                      <a:pt x="2084" y="1460"/>
                      <a:pt x="2049" y="1329"/>
                      <a:pt x="2013" y="1294"/>
                    </a:cubicBezTo>
                    <a:cubicBezTo>
                      <a:pt x="1870" y="1163"/>
                      <a:pt x="1525" y="889"/>
                      <a:pt x="1287" y="282"/>
                    </a:cubicBezTo>
                    <a:cubicBezTo>
                      <a:pt x="1251" y="198"/>
                      <a:pt x="1215" y="115"/>
                      <a:pt x="1168" y="44"/>
                    </a:cubicBezTo>
                    <a:cubicBezTo>
                      <a:pt x="1139" y="15"/>
                      <a:pt x="1105" y="0"/>
                      <a:pt x="1073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32" name="Google Shape;1232;p8"/>
              <p:cNvSpPr/>
              <p:nvPr/>
            </p:nvSpPr>
            <p:spPr>
              <a:xfrm rot="-669420">
                <a:off x="507091" y="3707004"/>
                <a:ext cx="112076" cy="147206"/>
              </a:xfrm>
              <a:custGeom>
                <a:avLst/>
                <a:gdLst/>
                <a:ahLst/>
                <a:cxnLst/>
                <a:rect l="l" t="t" r="r" b="b"/>
                <a:pathLst>
                  <a:path w="2179" h="2862" extrusionOk="0">
                    <a:moveTo>
                      <a:pt x="1177" y="1"/>
                    </a:moveTo>
                    <a:cubicBezTo>
                      <a:pt x="1140" y="1"/>
                      <a:pt x="1103" y="21"/>
                      <a:pt x="1083" y="67"/>
                    </a:cubicBezTo>
                    <a:cubicBezTo>
                      <a:pt x="988" y="233"/>
                      <a:pt x="810" y="876"/>
                      <a:pt x="310" y="1305"/>
                    </a:cubicBezTo>
                    <a:cubicBezTo>
                      <a:pt x="0" y="1567"/>
                      <a:pt x="679" y="1638"/>
                      <a:pt x="1036" y="2626"/>
                    </a:cubicBezTo>
                    <a:cubicBezTo>
                      <a:pt x="1060" y="2686"/>
                      <a:pt x="1095" y="2757"/>
                      <a:pt x="1131" y="2805"/>
                    </a:cubicBezTo>
                    <a:cubicBezTo>
                      <a:pt x="1153" y="2844"/>
                      <a:pt x="1188" y="2862"/>
                      <a:pt x="1224" y="2862"/>
                    </a:cubicBezTo>
                    <a:cubicBezTo>
                      <a:pt x="1265" y="2862"/>
                      <a:pt x="1308" y="2838"/>
                      <a:pt x="1334" y="2793"/>
                    </a:cubicBezTo>
                    <a:cubicBezTo>
                      <a:pt x="1441" y="2614"/>
                      <a:pt x="1548" y="2079"/>
                      <a:pt x="2036" y="1626"/>
                    </a:cubicBezTo>
                    <a:cubicBezTo>
                      <a:pt x="2072" y="1591"/>
                      <a:pt x="2096" y="1555"/>
                      <a:pt x="2131" y="1519"/>
                    </a:cubicBezTo>
                    <a:cubicBezTo>
                      <a:pt x="2179" y="1460"/>
                      <a:pt x="2143" y="1329"/>
                      <a:pt x="2107" y="1305"/>
                    </a:cubicBezTo>
                    <a:cubicBezTo>
                      <a:pt x="1976" y="1162"/>
                      <a:pt x="1631" y="888"/>
                      <a:pt x="1381" y="281"/>
                    </a:cubicBezTo>
                    <a:cubicBezTo>
                      <a:pt x="1345" y="198"/>
                      <a:pt x="1322" y="114"/>
                      <a:pt x="1262" y="43"/>
                    </a:cubicBezTo>
                    <a:cubicBezTo>
                      <a:pt x="1240" y="15"/>
                      <a:pt x="1208" y="1"/>
                      <a:pt x="117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33" name="Google Shape;1233;p8"/>
              <p:cNvSpPr/>
              <p:nvPr/>
            </p:nvSpPr>
            <p:spPr>
              <a:xfrm rot="-669420">
                <a:off x="1815510" y="4151807"/>
                <a:ext cx="93148" cy="127918"/>
              </a:xfrm>
              <a:custGeom>
                <a:avLst/>
                <a:gdLst/>
                <a:ahLst/>
                <a:cxnLst/>
                <a:rect l="l" t="t" r="r" b="b"/>
                <a:pathLst>
                  <a:path w="1811" h="2487" extrusionOk="0">
                    <a:moveTo>
                      <a:pt x="944" y="0"/>
                    </a:moveTo>
                    <a:cubicBezTo>
                      <a:pt x="911" y="0"/>
                      <a:pt x="877" y="19"/>
                      <a:pt x="858" y="51"/>
                    </a:cubicBezTo>
                    <a:cubicBezTo>
                      <a:pt x="774" y="206"/>
                      <a:pt x="619" y="766"/>
                      <a:pt x="179" y="1135"/>
                    </a:cubicBezTo>
                    <a:cubicBezTo>
                      <a:pt x="0" y="1290"/>
                      <a:pt x="215" y="1361"/>
                      <a:pt x="417" y="1611"/>
                    </a:cubicBezTo>
                    <a:cubicBezTo>
                      <a:pt x="786" y="2040"/>
                      <a:pt x="786" y="2278"/>
                      <a:pt x="893" y="2433"/>
                    </a:cubicBezTo>
                    <a:cubicBezTo>
                      <a:pt x="917" y="2468"/>
                      <a:pt x="953" y="2486"/>
                      <a:pt x="987" y="2486"/>
                    </a:cubicBezTo>
                    <a:cubicBezTo>
                      <a:pt x="1021" y="2486"/>
                      <a:pt x="1054" y="2468"/>
                      <a:pt x="1072" y="2433"/>
                    </a:cubicBezTo>
                    <a:cubicBezTo>
                      <a:pt x="1096" y="2373"/>
                      <a:pt x="1120" y="2325"/>
                      <a:pt x="1143" y="2266"/>
                    </a:cubicBezTo>
                    <a:cubicBezTo>
                      <a:pt x="1370" y="1647"/>
                      <a:pt x="1643" y="1468"/>
                      <a:pt x="1774" y="1313"/>
                    </a:cubicBezTo>
                    <a:cubicBezTo>
                      <a:pt x="1810" y="1266"/>
                      <a:pt x="1786" y="1159"/>
                      <a:pt x="1751" y="1123"/>
                    </a:cubicBezTo>
                    <a:cubicBezTo>
                      <a:pt x="1632" y="1004"/>
                      <a:pt x="1334" y="766"/>
                      <a:pt x="1120" y="242"/>
                    </a:cubicBezTo>
                    <a:cubicBezTo>
                      <a:pt x="1096" y="170"/>
                      <a:pt x="1060" y="99"/>
                      <a:pt x="1012" y="39"/>
                    </a:cubicBezTo>
                    <a:cubicBezTo>
                      <a:pt x="996" y="13"/>
                      <a:pt x="971" y="0"/>
                      <a:pt x="944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34" name="Google Shape;1234;p8"/>
              <p:cNvSpPr/>
              <p:nvPr/>
            </p:nvSpPr>
            <p:spPr>
              <a:xfrm rot="-669420">
                <a:off x="1948109" y="4732594"/>
                <a:ext cx="93148" cy="127712"/>
              </a:xfrm>
              <a:custGeom>
                <a:avLst/>
                <a:gdLst/>
                <a:ahLst/>
                <a:cxnLst/>
                <a:rect l="l" t="t" r="r" b="b"/>
                <a:pathLst>
                  <a:path w="1811" h="2483" extrusionOk="0">
                    <a:moveTo>
                      <a:pt x="930" y="1"/>
                    </a:moveTo>
                    <a:cubicBezTo>
                      <a:pt x="897" y="1"/>
                      <a:pt x="865" y="16"/>
                      <a:pt x="846" y="47"/>
                    </a:cubicBezTo>
                    <a:cubicBezTo>
                      <a:pt x="775" y="202"/>
                      <a:pt x="620" y="762"/>
                      <a:pt x="179" y="1131"/>
                    </a:cubicBezTo>
                    <a:cubicBezTo>
                      <a:pt x="1" y="1285"/>
                      <a:pt x="203" y="1369"/>
                      <a:pt x="417" y="1607"/>
                    </a:cubicBezTo>
                    <a:cubicBezTo>
                      <a:pt x="775" y="2036"/>
                      <a:pt x="786" y="2286"/>
                      <a:pt x="894" y="2428"/>
                    </a:cubicBezTo>
                    <a:cubicBezTo>
                      <a:pt x="917" y="2464"/>
                      <a:pt x="950" y="2482"/>
                      <a:pt x="981" y="2482"/>
                    </a:cubicBezTo>
                    <a:cubicBezTo>
                      <a:pt x="1013" y="2482"/>
                      <a:pt x="1042" y="2464"/>
                      <a:pt x="1060" y="2428"/>
                    </a:cubicBezTo>
                    <a:cubicBezTo>
                      <a:pt x="1096" y="2369"/>
                      <a:pt x="1120" y="2321"/>
                      <a:pt x="1144" y="2262"/>
                    </a:cubicBezTo>
                    <a:cubicBezTo>
                      <a:pt x="1370" y="1655"/>
                      <a:pt x="1632" y="1464"/>
                      <a:pt x="1763" y="1309"/>
                    </a:cubicBezTo>
                    <a:cubicBezTo>
                      <a:pt x="1810" y="1262"/>
                      <a:pt x="1775" y="1154"/>
                      <a:pt x="1751" y="1119"/>
                    </a:cubicBezTo>
                    <a:cubicBezTo>
                      <a:pt x="1620" y="1012"/>
                      <a:pt x="1334" y="762"/>
                      <a:pt x="1120" y="238"/>
                    </a:cubicBezTo>
                    <a:cubicBezTo>
                      <a:pt x="1084" y="166"/>
                      <a:pt x="1060" y="95"/>
                      <a:pt x="1013" y="35"/>
                    </a:cubicBezTo>
                    <a:cubicBezTo>
                      <a:pt x="990" y="13"/>
                      <a:pt x="960" y="1"/>
                      <a:pt x="930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35" name="Google Shape;1235;p8"/>
              <p:cNvSpPr/>
              <p:nvPr/>
            </p:nvSpPr>
            <p:spPr>
              <a:xfrm rot="-669420">
                <a:off x="1982839" y="4410836"/>
                <a:ext cx="106572" cy="147000"/>
              </a:xfrm>
              <a:custGeom>
                <a:avLst/>
                <a:gdLst/>
                <a:ahLst/>
                <a:cxnLst/>
                <a:rect l="l" t="t" r="r" b="b"/>
                <a:pathLst>
                  <a:path w="2072" h="2858" extrusionOk="0">
                    <a:moveTo>
                      <a:pt x="1066" y="0"/>
                    </a:moveTo>
                    <a:cubicBezTo>
                      <a:pt x="1030" y="0"/>
                      <a:pt x="995" y="18"/>
                      <a:pt x="977" y="55"/>
                    </a:cubicBezTo>
                    <a:cubicBezTo>
                      <a:pt x="881" y="234"/>
                      <a:pt x="703" y="877"/>
                      <a:pt x="203" y="1305"/>
                    </a:cubicBezTo>
                    <a:cubicBezTo>
                      <a:pt x="0" y="1484"/>
                      <a:pt x="238" y="1567"/>
                      <a:pt x="476" y="1853"/>
                    </a:cubicBezTo>
                    <a:cubicBezTo>
                      <a:pt x="893" y="2341"/>
                      <a:pt x="893" y="2627"/>
                      <a:pt x="1024" y="2806"/>
                    </a:cubicBezTo>
                    <a:cubicBezTo>
                      <a:pt x="1047" y="2840"/>
                      <a:pt x="1084" y="2858"/>
                      <a:pt x="1121" y="2858"/>
                    </a:cubicBezTo>
                    <a:cubicBezTo>
                      <a:pt x="1161" y="2858"/>
                      <a:pt x="1202" y="2837"/>
                      <a:pt x="1227" y="2794"/>
                    </a:cubicBezTo>
                    <a:cubicBezTo>
                      <a:pt x="1250" y="2734"/>
                      <a:pt x="1286" y="2675"/>
                      <a:pt x="1310" y="2615"/>
                    </a:cubicBezTo>
                    <a:cubicBezTo>
                      <a:pt x="1572" y="1901"/>
                      <a:pt x="1881" y="1686"/>
                      <a:pt x="2024" y="1520"/>
                    </a:cubicBezTo>
                    <a:cubicBezTo>
                      <a:pt x="2072" y="1460"/>
                      <a:pt x="2036" y="1329"/>
                      <a:pt x="2000" y="1294"/>
                    </a:cubicBezTo>
                    <a:cubicBezTo>
                      <a:pt x="1869" y="1163"/>
                      <a:pt x="1524" y="889"/>
                      <a:pt x="1274" y="281"/>
                    </a:cubicBezTo>
                    <a:cubicBezTo>
                      <a:pt x="1238" y="198"/>
                      <a:pt x="1215" y="115"/>
                      <a:pt x="1155" y="43"/>
                    </a:cubicBezTo>
                    <a:cubicBezTo>
                      <a:pt x="1132" y="15"/>
                      <a:pt x="1099" y="0"/>
                      <a:pt x="1066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236" name="Google Shape;1236;p8"/>
            <p:cNvGrpSpPr/>
            <p:nvPr/>
          </p:nvGrpSpPr>
          <p:grpSpPr>
            <a:xfrm>
              <a:off x="319996" y="407004"/>
              <a:ext cx="8590873" cy="4560190"/>
              <a:chOff x="319996" y="407004"/>
              <a:chExt cx="8590873" cy="4560190"/>
            </a:xfrm>
          </p:grpSpPr>
          <p:sp>
            <p:nvSpPr>
              <p:cNvPr id="1237" name="Google Shape;1237;p8"/>
              <p:cNvSpPr/>
              <p:nvPr/>
            </p:nvSpPr>
            <p:spPr>
              <a:xfrm rot="7790684" flipH="1">
                <a:off x="8533289" y="4598675"/>
                <a:ext cx="320166" cy="299389"/>
              </a:xfrm>
              <a:custGeom>
                <a:avLst/>
                <a:gdLst/>
                <a:ahLst/>
                <a:cxnLst/>
                <a:rect l="l" t="t" r="r" b="b"/>
                <a:pathLst>
                  <a:path w="1942" h="1816" extrusionOk="0">
                    <a:moveTo>
                      <a:pt x="981" y="1"/>
                    </a:moveTo>
                    <a:cubicBezTo>
                      <a:pt x="947" y="1"/>
                      <a:pt x="911" y="19"/>
                      <a:pt x="893" y="54"/>
                    </a:cubicBezTo>
                    <a:lnTo>
                      <a:pt x="667" y="495"/>
                    </a:lnTo>
                    <a:cubicBezTo>
                      <a:pt x="655" y="519"/>
                      <a:pt x="632" y="543"/>
                      <a:pt x="596" y="543"/>
                    </a:cubicBezTo>
                    <a:lnTo>
                      <a:pt x="108" y="614"/>
                    </a:lnTo>
                    <a:cubicBezTo>
                      <a:pt x="24" y="626"/>
                      <a:pt x="1" y="721"/>
                      <a:pt x="48" y="769"/>
                    </a:cubicBezTo>
                    <a:lnTo>
                      <a:pt x="405" y="1126"/>
                    </a:lnTo>
                    <a:cubicBezTo>
                      <a:pt x="429" y="1138"/>
                      <a:pt x="441" y="1174"/>
                      <a:pt x="429" y="1209"/>
                    </a:cubicBezTo>
                    <a:lnTo>
                      <a:pt x="346" y="1686"/>
                    </a:lnTo>
                    <a:cubicBezTo>
                      <a:pt x="327" y="1752"/>
                      <a:pt x="376" y="1803"/>
                      <a:pt x="433" y="1803"/>
                    </a:cubicBezTo>
                    <a:cubicBezTo>
                      <a:pt x="447" y="1803"/>
                      <a:pt x="462" y="1800"/>
                      <a:pt x="477" y="1793"/>
                    </a:cubicBezTo>
                    <a:lnTo>
                      <a:pt x="917" y="1566"/>
                    </a:lnTo>
                    <a:cubicBezTo>
                      <a:pt x="929" y="1561"/>
                      <a:pt x="944" y="1558"/>
                      <a:pt x="960" y="1558"/>
                    </a:cubicBezTo>
                    <a:cubicBezTo>
                      <a:pt x="977" y="1558"/>
                      <a:pt x="995" y="1561"/>
                      <a:pt x="1013" y="1566"/>
                    </a:cubicBezTo>
                    <a:lnTo>
                      <a:pt x="1441" y="1805"/>
                    </a:lnTo>
                    <a:cubicBezTo>
                      <a:pt x="1456" y="1812"/>
                      <a:pt x="1471" y="1815"/>
                      <a:pt x="1486" y="1815"/>
                    </a:cubicBezTo>
                    <a:cubicBezTo>
                      <a:pt x="1543" y="1815"/>
                      <a:pt x="1593" y="1766"/>
                      <a:pt x="1584" y="1709"/>
                    </a:cubicBezTo>
                    <a:lnTo>
                      <a:pt x="1501" y="1221"/>
                    </a:lnTo>
                    <a:cubicBezTo>
                      <a:pt x="1501" y="1185"/>
                      <a:pt x="1513" y="1150"/>
                      <a:pt x="1536" y="1138"/>
                    </a:cubicBezTo>
                    <a:lnTo>
                      <a:pt x="1894" y="793"/>
                    </a:lnTo>
                    <a:cubicBezTo>
                      <a:pt x="1941" y="733"/>
                      <a:pt x="1917" y="638"/>
                      <a:pt x="1834" y="626"/>
                    </a:cubicBezTo>
                    <a:lnTo>
                      <a:pt x="1346" y="554"/>
                    </a:lnTo>
                    <a:cubicBezTo>
                      <a:pt x="1322" y="543"/>
                      <a:pt x="1286" y="531"/>
                      <a:pt x="1274" y="495"/>
                    </a:cubicBezTo>
                    <a:lnTo>
                      <a:pt x="1060" y="54"/>
                    </a:lnTo>
                    <a:cubicBezTo>
                      <a:pt x="1048" y="19"/>
                      <a:pt x="1016" y="1"/>
                      <a:pt x="981" y="1"/>
                    </a:cubicBezTo>
                    <a:close/>
                  </a:path>
                </a:pathLst>
              </a:custGeom>
              <a:solidFill>
                <a:srgbClr val="FFB5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38" name="Google Shape;1238;p8"/>
              <p:cNvSpPr/>
              <p:nvPr/>
            </p:nvSpPr>
            <p:spPr>
              <a:xfrm rot="6938477" flipH="1">
                <a:off x="339879" y="2318738"/>
                <a:ext cx="144236" cy="134871"/>
              </a:xfrm>
              <a:custGeom>
                <a:avLst/>
                <a:gdLst/>
                <a:ahLst/>
                <a:cxnLst/>
                <a:rect l="l" t="t" r="r" b="b"/>
                <a:pathLst>
                  <a:path w="1942" h="1816" extrusionOk="0">
                    <a:moveTo>
                      <a:pt x="981" y="1"/>
                    </a:moveTo>
                    <a:cubicBezTo>
                      <a:pt x="947" y="1"/>
                      <a:pt x="911" y="19"/>
                      <a:pt x="893" y="54"/>
                    </a:cubicBezTo>
                    <a:lnTo>
                      <a:pt x="667" y="495"/>
                    </a:lnTo>
                    <a:cubicBezTo>
                      <a:pt x="655" y="519"/>
                      <a:pt x="632" y="543"/>
                      <a:pt x="596" y="543"/>
                    </a:cubicBezTo>
                    <a:lnTo>
                      <a:pt x="108" y="614"/>
                    </a:lnTo>
                    <a:cubicBezTo>
                      <a:pt x="24" y="626"/>
                      <a:pt x="1" y="721"/>
                      <a:pt x="48" y="769"/>
                    </a:cubicBezTo>
                    <a:lnTo>
                      <a:pt x="405" y="1126"/>
                    </a:lnTo>
                    <a:cubicBezTo>
                      <a:pt x="429" y="1138"/>
                      <a:pt x="441" y="1174"/>
                      <a:pt x="429" y="1209"/>
                    </a:cubicBezTo>
                    <a:lnTo>
                      <a:pt x="346" y="1686"/>
                    </a:lnTo>
                    <a:cubicBezTo>
                      <a:pt x="327" y="1752"/>
                      <a:pt x="376" y="1803"/>
                      <a:pt x="433" y="1803"/>
                    </a:cubicBezTo>
                    <a:cubicBezTo>
                      <a:pt x="447" y="1803"/>
                      <a:pt x="462" y="1800"/>
                      <a:pt x="477" y="1793"/>
                    </a:cubicBezTo>
                    <a:lnTo>
                      <a:pt x="917" y="1566"/>
                    </a:lnTo>
                    <a:cubicBezTo>
                      <a:pt x="929" y="1561"/>
                      <a:pt x="944" y="1558"/>
                      <a:pt x="960" y="1558"/>
                    </a:cubicBezTo>
                    <a:cubicBezTo>
                      <a:pt x="977" y="1558"/>
                      <a:pt x="995" y="1561"/>
                      <a:pt x="1013" y="1566"/>
                    </a:cubicBezTo>
                    <a:lnTo>
                      <a:pt x="1441" y="1805"/>
                    </a:lnTo>
                    <a:cubicBezTo>
                      <a:pt x="1456" y="1812"/>
                      <a:pt x="1471" y="1815"/>
                      <a:pt x="1486" y="1815"/>
                    </a:cubicBezTo>
                    <a:cubicBezTo>
                      <a:pt x="1543" y="1815"/>
                      <a:pt x="1593" y="1766"/>
                      <a:pt x="1584" y="1709"/>
                    </a:cubicBezTo>
                    <a:lnTo>
                      <a:pt x="1501" y="1221"/>
                    </a:lnTo>
                    <a:cubicBezTo>
                      <a:pt x="1501" y="1185"/>
                      <a:pt x="1513" y="1150"/>
                      <a:pt x="1536" y="1138"/>
                    </a:cubicBezTo>
                    <a:lnTo>
                      <a:pt x="1894" y="793"/>
                    </a:lnTo>
                    <a:cubicBezTo>
                      <a:pt x="1941" y="733"/>
                      <a:pt x="1917" y="638"/>
                      <a:pt x="1834" y="626"/>
                    </a:cubicBezTo>
                    <a:lnTo>
                      <a:pt x="1346" y="554"/>
                    </a:lnTo>
                    <a:cubicBezTo>
                      <a:pt x="1322" y="543"/>
                      <a:pt x="1286" y="531"/>
                      <a:pt x="1274" y="495"/>
                    </a:cubicBezTo>
                    <a:lnTo>
                      <a:pt x="1060" y="54"/>
                    </a:lnTo>
                    <a:cubicBezTo>
                      <a:pt x="1048" y="19"/>
                      <a:pt x="1016" y="1"/>
                      <a:pt x="981" y="1"/>
                    </a:cubicBezTo>
                    <a:close/>
                  </a:path>
                </a:pathLst>
              </a:custGeom>
              <a:solidFill>
                <a:srgbClr val="FFB5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39" name="Google Shape;1239;p8"/>
              <p:cNvSpPr/>
              <p:nvPr/>
            </p:nvSpPr>
            <p:spPr>
              <a:xfrm rot="9453865" flipH="1">
                <a:off x="8210747" y="3567062"/>
                <a:ext cx="176024" cy="164605"/>
              </a:xfrm>
              <a:custGeom>
                <a:avLst/>
                <a:gdLst/>
                <a:ahLst/>
                <a:cxnLst/>
                <a:rect l="l" t="t" r="r" b="b"/>
                <a:pathLst>
                  <a:path w="1942" h="1816" extrusionOk="0">
                    <a:moveTo>
                      <a:pt x="981" y="1"/>
                    </a:moveTo>
                    <a:cubicBezTo>
                      <a:pt x="947" y="1"/>
                      <a:pt x="911" y="19"/>
                      <a:pt x="893" y="54"/>
                    </a:cubicBezTo>
                    <a:lnTo>
                      <a:pt x="667" y="495"/>
                    </a:lnTo>
                    <a:cubicBezTo>
                      <a:pt x="655" y="519"/>
                      <a:pt x="632" y="543"/>
                      <a:pt x="596" y="543"/>
                    </a:cubicBezTo>
                    <a:lnTo>
                      <a:pt x="108" y="614"/>
                    </a:lnTo>
                    <a:cubicBezTo>
                      <a:pt x="24" y="626"/>
                      <a:pt x="1" y="721"/>
                      <a:pt x="48" y="769"/>
                    </a:cubicBezTo>
                    <a:lnTo>
                      <a:pt x="405" y="1126"/>
                    </a:lnTo>
                    <a:cubicBezTo>
                      <a:pt x="429" y="1138"/>
                      <a:pt x="441" y="1174"/>
                      <a:pt x="429" y="1209"/>
                    </a:cubicBezTo>
                    <a:lnTo>
                      <a:pt x="346" y="1686"/>
                    </a:lnTo>
                    <a:cubicBezTo>
                      <a:pt x="327" y="1752"/>
                      <a:pt x="376" y="1803"/>
                      <a:pt x="433" y="1803"/>
                    </a:cubicBezTo>
                    <a:cubicBezTo>
                      <a:pt x="447" y="1803"/>
                      <a:pt x="462" y="1800"/>
                      <a:pt x="477" y="1793"/>
                    </a:cubicBezTo>
                    <a:lnTo>
                      <a:pt x="917" y="1566"/>
                    </a:lnTo>
                    <a:cubicBezTo>
                      <a:pt x="929" y="1561"/>
                      <a:pt x="944" y="1558"/>
                      <a:pt x="960" y="1558"/>
                    </a:cubicBezTo>
                    <a:cubicBezTo>
                      <a:pt x="977" y="1558"/>
                      <a:pt x="995" y="1561"/>
                      <a:pt x="1013" y="1566"/>
                    </a:cubicBezTo>
                    <a:lnTo>
                      <a:pt x="1441" y="1805"/>
                    </a:lnTo>
                    <a:cubicBezTo>
                      <a:pt x="1456" y="1812"/>
                      <a:pt x="1471" y="1815"/>
                      <a:pt x="1486" y="1815"/>
                    </a:cubicBezTo>
                    <a:cubicBezTo>
                      <a:pt x="1543" y="1815"/>
                      <a:pt x="1593" y="1766"/>
                      <a:pt x="1584" y="1709"/>
                    </a:cubicBezTo>
                    <a:lnTo>
                      <a:pt x="1501" y="1221"/>
                    </a:lnTo>
                    <a:cubicBezTo>
                      <a:pt x="1501" y="1185"/>
                      <a:pt x="1513" y="1150"/>
                      <a:pt x="1536" y="1138"/>
                    </a:cubicBezTo>
                    <a:lnTo>
                      <a:pt x="1894" y="793"/>
                    </a:lnTo>
                    <a:cubicBezTo>
                      <a:pt x="1941" y="733"/>
                      <a:pt x="1917" y="638"/>
                      <a:pt x="1834" y="626"/>
                    </a:cubicBezTo>
                    <a:lnTo>
                      <a:pt x="1346" y="554"/>
                    </a:lnTo>
                    <a:cubicBezTo>
                      <a:pt x="1322" y="543"/>
                      <a:pt x="1286" y="531"/>
                      <a:pt x="1274" y="495"/>
                    </a:cubicBezTo>
                    <a:lnTo>
                      <a:pt x="1060" y="54"/>
                    </a:lnTo>
                    <a:cubicBezTo>
                      <a:pt x="1048" y="19"/>
                      <a:pt x="1016" y="1"/>
                      <a:pt x="981" y="1"/>
                    </a:cubicBezTo>
                    <a:close/>
                  </a:path>
                </a:pathLst>
              </a:custGeom>
              <a:solidFill>
                <a:srgbClr val="FFB5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40" name="Google Shape;1240;p8"/>
              <p:cNvSpPr/>
              <p:nvPr/>
            </p:nvSpPr>
            <p:spPr>
              <a:xfrm rot="-9282229" flipH="1">
                <a:off x="8366600" y="941163"/>
                <a:ext cx="128346" cy="120019"/>
              </a:xfrm>
              <a:custGeom>
                <a:avLst/>
                <a:gdLst/>
                <a:ahLst/>
                <a:cxnLst/>
                <a:rect l="l" t="t" r="r" b="b"/>
                <a:pathLst>
                  <a:path w="1942" h="1816" extrusionOk="0">
                    <a:moveTo>
                      <a:pt x="981" y="1"/>
                    </a:moveTo>
                    <a:cubicBezTo>
                      <a:pt x="947" y="1"/>
                      <a:pt x="911" y="19"/>
                      <a:pt x="893" y="54"/>
                    </a:cubicBezTo>
                    <a:lnTo>
                      <a:pt x="667" y="495"/>
                    </a:lnTo>
                    <a:cubicBezTo>
                      <a:pt x="655" y="519"/>
                      <a:pt x="632" y="543"/>
                      <a:pt x="596" y="543"/>
                    </a:cubicBezTo>
                    <a:lnTo>
                      <a:pt x="108" y="614"/>
                    </a:lnTo>
                    <a:cubicBezTo>
                      <a:pt x="24" y="626"/>
                      <a:pt x="1" y="721"/>
                      <a:pt x="48" y="769"/>
                    </a:cubicBezTo>
                    <a:lnTo>
                      <a:pt x="405" y="1126"/>
                    </a:lnTo>
                    <a:cubicBezTo>
                      <a:pt x="429" y="1138"/>
                      <a:pt x="441" y="1174"/>
                      <a:pt x="429" y="1209"/>
                    </a:cubicBezTo>
                    <a:lnTo>
                      <a:pt x="346" y="1686"/>
                    </a:lnTo>
                    <a:cubicBezTo>
                      <a:pt x="327" y="1752"/>
                      <a:pt x="376" y="1803"/>
                      <a:pt x="433" y="1803"/>
                    </a:cubicBezTo>
                    <a:cubicBezTo>
                      <a:pt x="447" y="1803"/>
                      <a:pt x="462" y="1800"/>
                      <a:pt x="477" y="1793"/>
                    </a:cubicBezTo>
                    <a:lnTo>
                      <a:pt x="917" y="1566"/>
                    </a:lnTo>
                    <a:cubicBezTo>
                      <a:pt x="929" y="1561"/>
                      <a:pt x="944" y="1558"/>
                      <a:pt x="960" y="1558"/>
                    </a:cubicBezTo>
                    <a:cubicBezTo>
                      <a:pt x="977" y="1558"/>
                      <a:pt x="995" y="1561"/>
                      <a:pt x="1013" y="1566"/>
                    </a:cubicBezTo>
                    <a:lnTo>
                      <a:pt x="1441" y="1805"/>
                    </a:lnTo>
                    <a:cubicBezTo>
                      <a:pt x="1456" y="1812"/>
                      <a:pt x="1471" y="1815"/>
                      <a:pt x="1486" y="1815"/>
                    </a:cubicBezTo>
                    <a:cubicBezTo>
                      <a:pt x="1543" y="1815"/>
                      <a:pt x="1593" y="1766"/>
                      <a:pt x="1584" y="1709"/>
                    </a:cubicBezTo>
                    <a:lnTo>
                      <a:pt x="1501" y="1221"/>
                    </a:lnTo>
                    <a:cubicBezTo>
                      <a:pt x="1501" y="1185"/>
                      <a:pt x="1513" y="1150"/>
                      <a:pt x="1536" y="1138"/>
                    </a:cubicBezTo>
                    <a:lnTo>
                      <a:pt x="1894" y="793"/>
                    </a:lnTo>
                    <a:cubicBezTo>
                      <a:pt x="1941" y="733"/>
                      <a:pt x="1917" y="638"/>
                      <a:pt x="1834" y="626"/>
                    </a:cubicBezTo>
                    <a:lnTo>
                      <a:pt x="1346" y="554"/>
                    </a:lnTo>
                    <a:cubicBezTo>
                      <a:pt x="1322" y="543"/>
                      <a:pt x="1286" y="531"/>
                      <a:pt x="1274" y="495"/>
                    </a:cubicBezTo>
                    <a:lnTo>
                      <a:pt x="1060" y="54"/>
                    </a:lnTo>
                    <a:cubicBezTo>
                      <a:pt x="1048" y="19"/>
                      <a:pt x="1016" y="1"/>
                      <a:pt x="981" y="1"/>
                    </a:cubicBezTo>
                    <a:close/>
                  </a:path>
                </a:pathLst>
              </a:custGeom>
              <a:solidFill>
                <a:srgbClr val="FFB5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41" name="Google Shape;1241;p8"/>
              <p:cNvSpPr/>
              <p:nvPr/>
            </p:nvSpPr>
            <p:spPr>
              <a:xfrm rot="-9669764" flipH="1">
                <a:off x="3025293" y="430861"/>
                <a:ext cx="174919" cy="163573"/>
              </a:xfrm>
              <a:custGeom>
                <a:avLst/>
                <a:gdLst/>
                <a:ahLst/>
                <a:cxnLst/>
                <a:rect l="l" t="t" r="r" b="b"/>
                <a:pathLst>
                  <a:path w="1942" h="1816" extrusionOk="0">
                    <a:moveTo>
                      <a:pt x="981" y="1"/>
                    </a:moveTo>
                    <a:cubicBezTo>
                      <a:pt x="947" y="1"/>
                      <a:pt x="911" y="19"/>
                      <a:pt x="893" y="54"/>
                    </a:cubicBezTo>
                    <a:lnTo>
                      <a:pt x="667" y="495"/>
                    </a:lnTo>
                    <a:cubicBezTo>
                      <a:pt x="655" y="519"/>
                      <a:pt x="632" y="543"/>
                      <a:pt x="596" y="543"/>
                    </a:cubicBezTo>
                    <a:lnTo>
                      <a:pt x="108" y="614"/>
                    </a:lnTo>
                    <a:cubicBezTo>
                      <a:pt x="24" y="626"/>
                      <a:pt x="1" y="721"/>
                      <a:pt x="48" y="769"/>
                    </a:cubicBezTo>
                    <a:lnTo>
                      <a:pt x="405" y="1126"/>
                    </a:lnTo>
                    <a:cubicBezTo>
                      <a:pt x="429" y="1138"/>
                      <a:pt x="441" y="1174"/>
                      <a:pt x="429" y="1209"/>
                    </a:cubicBezTo>
                    <a:lnTo>
                      <a:pt x="346" y="1686"/>
                    </a:lnTo>
                    <a:cubicBezTo>
                      <a:pt x="327" y="1752"/>
                      <a:pt x="376" y="1803"/>
                      <a:pt x="433" y="1803"/>
                    </a:cubicBezTo>
                    <a:cubicBezTo>
                      <a:pt x="447" y="1803"/>
                      <a:pt x="462" y="1800"/>
                      <a:pt x="477" y="1793"/>
                    </a:cubicBezTo>
                    <a:lnTo>
                      <a:pt x="917" y="1566"/>
                    </a:lnTo>
                    <a:cubicBezTo>
                      <a:pt x="929" y="1561"/>
                      <a:pt x="944" y="1558"/>
                      <a:pt x="960" y="1558"/>
                    </a:cubicBezTo>
                    <a:cubicBezTo>
                      <a:pt x="977" y="1558"/>
                      <a:pt x="995" y="1561"/>
                      <a:pt x="1013" y="1566"/>
                    </a:cubicBezTo>
                    <a:lnTo>
                      <a:pt x="1441" y="1805"/>
                    </a:lnTo>
                    <a:cubicBezTo>
                      <a:pt x="1456" y="1812"/>
                      <a:pt x="1471" y="1815"/>
                      <a:pt x="1486" y="1815"/>
                    </a:cubicBezTo>
                    <a:cubicBezTo>
                      <a:pt x="1543" y="1815"/>
                      <a:pt x="1593" y="1766"/>
                      <a:pt x="1584" y="1709"/>
                    </a:cubicBezTo>
                    <a:lnTo>
                      <a:pt x="1501" y="1221"/>
                    </a:lnTo>
                    <a:cubicBezTo>
                      <a:pt x="1501" y="1185"/>
                      <a:pt x="1513" y="1150"/>
                      <a:pt x="1536" y="1138"/>
                    </a:cubicBezTo>
                    <a:lnTo>
                      <a:pt x="1894" y="793"/>
                    </a:lnTo>
                    <a:cubicBezTo>
                      <a:pt x="1941" y="733"/>
                      <a:pt x="1917" y="638"/>
                      <a:pt x="1834" y="626"/>
                    </a:cubicBezTo>
                    <a:lnTo>
                      <a:pt x="1346" y="554"/>
                    </a:lnTo>
                    <a:cubicBezTo>
                      <a:pt x="1322" y="543"/>
                      <a:pt x="1286" y="531"/>
                      <a:pt x="1274" y="495"/>
                    </a:cubicBezTo>
                    <a:lnTo>
                      <a:pt x="1060" y="54"/>
                    </a:lnTo>
                    <a:cubicBezTo>
                      <a:pt x="1048" y="19"/>
                      <a:pt x="1016" y="1"/>
                      <a:pt x="981" y="1"/>
                    </a:cubicBezTo>
                    <a:close/>
                  </a:path>
                </a:pathLst>
              </a:custGeom>
              <a:solidFill>
                <a:srgbClr val="FFB5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1242" name="Google Shape;1242;p8"/>
          <p:cNvSpPr txBox="1">
            <a:spLocks noGrp="1"/>
          </p:cNvSpPr>
          <p:nvPr>
            <p:ph type="title"/>
          </p:nvPr>
        </p:nvSpPr>
        <p:spPr>
          <a:xfrm>
            <a:off x="923350" y="526350"/>
            <a:ext cx="7287300" cy="409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12000"/>
              <a:buNone/>
              <a:defRPr sz="8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12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44" name="Google Shape;1244;p9"/>
          <p:cNvGrpSpPr/>
          <p:nvPr/>
        </p:nvGrpSpPr>
        <p:grpSpPr>
          <a:xfrm>
            <a:off x="0" y="0"/>
            <a:ext cx="9144000" cy="5143609"/>
            <a:chOff x="0" y="0"/>
            <a:chExt cx="9144000" cy="5143609"/>
          </a:xfrm>
        </p:grpSpPr>
        <p:grpSp>
          <p:nvGrpSpPr>
            <p:cNvPr id="1245" name="Google Shape;1245;p9"/>
            <p:cNvGrpSpPr/>
            <p:nvPr/>
          </p:nvGrpSpPr>
          <p:grpSpPr>
            <a:xfrm>
              <a:off x="0" y="0"/>
              <a:ext cx="9144000" cy="5143609"/>
              <a:chOff x="0" y="0"/>
              <a:chExt cx="9144000" cy="5143609"/>
            </a:xfrm>
          </p:grpSpPr>
          <p:sp>
            <p:nvSpPr>
              <p:cNvPr id="1246" name="Google Shape;1246;p9"/>
              <p:cNvSpPr/>
              <p:nvPr/>
            </p:nvSpPr>
            <p:spPr>
              <a:xfrm>
                <a:off x="2286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47" name="Google Shape;1247;p9"/>
              <p:cNvSpPr/>
              <p:nvPr/>
            </p:nvSpPr>
            <p:spPr>
              <a:xfrm>
                <a:off x="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48" name="Google Shape;1248;p9"/>
              <p:cNvSpPr/>
              <p:nvPr/>
            </p:nvSpPr>
            <p:spPr>
              <a:xfrm>
                <a:off x="762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49" name="Google Shape;1249;p9"/>
              <p:cNvSpPr/>
              <p:nvPr/>
            </p:nvSpPr>
            <p:spPr>
              <a:xfrm>
                <a:off x="1524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50" name="Google Shape;1250;p9"/>
              <p:cNvSpPr/>
              <p:nvPr/>
            </p:nvSpPr>
            <p:spPr>
              <a:xfrm>
                <a:off x="2286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51" name="Google Shape;1251;p9"/>
              <p:cNvSpPr/>
              <p:nvPr/>
            </p:nvSpPr>
            <p:spPr>
              <a:xfrm>
                <a:off x="3048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52" name="Google Shape;1252;p9"/>
              <p:cNvSpPr/>
              <p:nvPr/>
            </p:nvSpPr>
            <p:spPr>
              <a:xfrm>
                <a:off x="762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53" name="Google Shape;1253;p9"/>
              <p:cNvSpPr/>
              <p:nvPr/>
            </p:nvSpPr>
            <p:spPr>
              <a:xfrm>
                <a:off x="1524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54" name="Google Shape;1254;p9"/>
              <p:cNvSpPr/>
              <p:nvPr/>
            </p:nvSpPr>
            <p:spPr>
              <a:xfrm>
                <a:off x="3810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55" name="Google Shape;1255;p9"/>
              <p:cNvSpPr/>
              <p:nvPr/>
            </p:nvSpPr>
            <p:spPr>
              <a:xfrm>
                <a:off x="762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56" name="Google Shape;1256;p9"/>
              <p:cNvSpPr/>
              <p:nvPr/>
            </p:nvSpPr>
            <p:spPr>
              <a:xfrm>
                <a:off x="1524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57" name="Google Shape;1257;p9"/>
              <p:cNvSpPr/>
              <p:nvPr/>
            </p:nvSpPr>
            <p:spPr>
              <a:xfrm>
                <a:off x="2286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58" name="Google Shape;1258;p9"/>
              <p:cNvSpPr/>
              <p:nvPr/>
            </p:nvSpPr>
            <p:spPr>
              <a:xfrm>
                <a:off x="3048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59" name="Google Shape;1259;p9"/>
              <p:cNvSpPr/>
              <p:nvPr/>
            </p:nvSpPr>
            <p:spPr>
              <a:xfrm>
                <a:off x="3810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60" name="Google Shape;1260;p9"/>
              <p:cNvSpPr/>
              <p:nvPr/>
            </p:nvSpPr>
            <p:spPr>
              <a:xfrm>
                <a:off x="2286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61" name="Google Shape;1261;p9"/>
              <p:cNvSpPr/>
              <p:nvPr/>
            </p:nvSpPr>
            <p:spPr>
              <a:xfrm>
                <a:off x="3810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62" name="Google Shape;1262;p9"/>
              <p:cNvSpPr/>
              <p:nvPr/>
            </p:nvSpPr>
            <p:spPr>
              <a:xfrm>
                <a:off x="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63" name="Google Shape;1263;p9"/>
              <p:cNvSpPr/>
              <p:nvPr/>
            </p:nvSpPr>
            <p:spPr>
              <a:xfrm>
                <a:off x="762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64" name="Google Shape;1264;p9"/>
              <p:cNvSpPr/>
              <p:nvPr/>
            </p:nvSpPr>
            <p:spPr>
              <a:xfrm>
                <a:off x="1524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65" name="Google Shape;1265;p9"/>
              <p:cNvSpPr/>
              <p:nvPr/>
            </p:nvSpPr>
            <p:spPr>
              <a:xfrm>
                <a:off x="3048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66" name="Google Shape;1266;p9"/>
              <p:cNvSpPr/>
              <p:nvPr/>
            </p:nvSpPr>
            <p:spPr>
              <a:xfrm>
                <a:off x="3810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67" name="Google Shape;1267;p9"/>
              <p:cNvSpPr/>
              <p:nvPr/>
            </p:nvSpPr>
            <p:spPr>
              <a:xfrm>
                <a:off x="4572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68" name="Google Shape;1268;p9"/>
              <p:cNvSpPr/>
              <p:nvPr/>
            </p:nvSpPr>
            <p:spPr>
              <a:xfrm>
                <a:off x="3810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69" name="Google Shape;1269;p9"/>
              <p:cNvSpPr/>
              <p:nvPr/>
            </p:nvSpPr>
            <p:spPr>
              <a:xfrm>
                <a:off x="4572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70" name="Google Shape;1270;p9"/>
              <p:cNvSpPr/>
              <p:nvPr/>
            </p:nvSpPr>
            <p:spPr>
              <a:xfrm>
                <a:off x="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71" name="Google Shape;1271;p9"/>
              <p:cNvSpPr/>
              <p:nvPr/>
            </p:nvSpPr>
            <p:spPr>
              <a:xfrm>
                <a:off x="2286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72" name="Google Shape;1272;p9"/>
              <p:cNvSpPr/>
              <p:nvPr/>
            </p:nvSpPr>
            <p:spPr>
              <a:xfrm>
                <a:off x="3048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73" name="Google Shape;1273;p9"/>
              <p:cNvSpPr/>
              <p:nvPr/>
            </p:nvSpPr>
            <p:spPr>
              <a:xfrm>
                <a:off x="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74" name="Google Shape;1274;p9"/>
              <p:cNvSpPr/>
              <p:nvPr/>
            </p:nvSpPr>
            <p:spPr>
              <a:xfrm>
                <a:off x="4572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75" name="Google Shape;1275;p9"/>
              <p:cNvSpPr/>
              <p:nvPr/>
            </p:nvSpPr>
            <p:spPr>
              <a:xfrm>
                <a:off x="5334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76" name="Google Shape;1276;p9"/>
              <p:cNvSpPr/>
              <p:nvPr/>
            </p:nvSpPr>
            <p:spPr>
              <a:xfrm>
                <a:off x="4572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77" name="Google Shape;1277;p9"/>
              <p:cNvSpPr/>
              <p:nvPr/>
            </p:nvSpPr>
            <p:spPr>
              <a:xfrm>
                <a:off x="5334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78" name="Google Shape;1278;p9"/>
              <p:cNvSpPr/>
              <p:nvPr/>
            </p:nvSpPr>
            <p:spPr>
              <a:xfrm>
                <a:off x="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79" name="Google Shape;1279;p9"/>
              <p:cNvSpPr/>
              <p:nvPr/>
            </p:nvSpPr>
            <p:spPr>
              <a:xfrm>
                <a:off x="762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80" name="Google Shape;1280;p9"/>
              <p:cNvSpPr/>
              <p:nvPr/>
            </p:nvSpPr>
            <p:spPr>
              <a:xfrm>
                <a:off x="1524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81" name="Google Shape;1281;p9"/>
              <p:cNvSpPr/>
              <p:nvPr/>
            </p:nvSpPr>
            <p:spPr>
              <a:xfrm>
                <a:off x="3048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82" name="Google Shape;1282;p9"/>
              <p:cNvSpPr/>
              <p:nvPr/>
            </p:nvSpPr>
            <p:spPr>
              <a:xfrm>
                <a:off x="4572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83" name="Google Shape;1283;p9"/>
              <p:cNvSpPr/>
              <p:nvPr/>
            </p:nvSpPr>
            <p:spPr>
              <a:xfrm>
                <a:off x="5334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84" name="Google Shape;1284;p9"/>
              <p:cNvSpPr/>
              <p:nvPr/>
            </p:nvSpPr>
            <p:spPr>
              <a:xfrm>
                <a:off x="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85" name="Google Shape;1285;p9"/>
              <p:cNvSpPr/>
              <p:nvPr/>
            </p:nvSpPr>
            <p:spPr>
              <a:xfrm>
                <a:off x="762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86" name="Google Shape;1286;p9"/>
              <p:cNvSpPr/>
              <p:nvPr/>
            </p:nvSpPr>
            <p:spPr>
              <a:xfrm>
                <a:off x="1524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87" name="Google Shape;1287;p9"/>
              <p:cNvSpPr/>
              <p:nvPr/>
            </p:nvSpPr>
            <p:spPr>
              <a:xfrm>
                <a:off x="2286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88" name="Google Shape;1288;p9"/>
              <p:cNvSpPr/>
              <p:nvPr/>
            </p:nvSpPr>
            <p:spPr>
              <a:xfrm>
                <a:off x="3048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89" name="Google Shape;1289;p9"/>
              <p:cNvSpPr/>
              <p:nvPr/>
            </p:nvSpPr>
            <p:spPr>
              <a:xfrm>
                <a:off x="3810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90" name="Google Shape;1290;p9"/>
              <p:cNvSpPr/>
              <p:nvPr/>
            </p:nvSpPr>
            <p:spPr>
              <a:xfrm>
                <a:off x="4572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91" name="Google Shape;1291;p9"/>
              <p:cNvSpPr/>
              <p:nvPr/>
            </p:nvSpPr>
            <p:spPr>
              <a:xfrm>
                <a:off x="5334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92" name="Google Shape;1292;p9"/>
              <p:cNvSpPr/>
              <p:nvPr/>
            </p:nvSpPr>
            <p:spPr>
              <a:xfrm>
                <a:off x="5334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93" name="Google Shape;1293;p9"/>
              <p:cNvSpPr/>
              <p:nvPr/>
            </p:nvSpPr>
            <p:spPr>
              <a:xfrm>
                <a:off x="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94" name="Google Shape;1294;p9"/>
              <p:cNvSpPr/>
              <p:nvPr/>
            </p:nvSpPr>
            <p:spPr>
              <a:xfrm>
                <a:off x="762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95" name="Google Shape;1295;p9"/>
              <p:cNvSpPr/>
              <p:nvPr/>
            </p:nvSpPr>
            <p:spPr>
              <a:xfrm>
                <a:off x="1524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96" name="Google Shape;1296;p9"/>
              <p:cNvSpPr/>
              <p:nvPr/>
            </p:nvSpPr>
            <p:spPr>
              <a:xfrm>
                <a:off x="2286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97" name="Google Shape;1297;p9"/>
              <p:cNvSpPr/>
              <p:nvPr/>
            </p:nvSpPr>
            <p:spPr>
              <a:xfrm>
                <a:off x="3048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98" name="Google Shape;1298;p9"/>
              <p:cNvSpPr/>
              <p:nvPr/>
            </p:nvSpPr>
            <p:spPr>
              <a:xfrm>
                <a:off x="3810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99" name="Google Shape;1299;p9"/>
              <p:cNvSpPr/>
              <p:nvPr/>
            </p:nvSpPr>
            <p:spPr>
              <a:xfrm>
                <a:off x="4572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00" name="Google Shape;1300;p9"/>
              <p:cNvSpPr/>
              <p:nvPr/>
            </p:nvSpPr>
            <p:spPr>
              <a:xfrm>
                <a:off x="5334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01" name="Google Shape;1301;p9"/>
              <p:cNvSpPr/>
              <p:nvPr/>
            </p:nvSpPr>
            <p:spPr>
              <a:xfrm>
                <a:off x="6096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02" name="Google Shape;1302;p9"/>
              <p:cNvSpPr/>
              <p:nvPr/>
            </p:nvSpPr>
            <p:spPr>
              <a:xfrm>
                <a:off x="6858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03" name="Google Shape;1303;p9"/>
              <p:cNvSpPr/>
              <p:nvPr/>
            </p:nvSpPr>
            <p:spPr>
              <a:xfrm>
                <a:off x="7620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04" name="Google Shape;1304;p9"/>
              <p:cNvSpPr/>
              <p:nvPr/>
            </p:nvSpPr>
            <p:spPr>
              <a:xfrm>
                <a:off x="8382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05" name="Google Shape;1305;p9"/>
              <p:cNvSpPr/>
              <p:nvPr/>
            </p:nvSpPr>
            <p:spPr>
              <a:xfrm>
                <a:off x="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06" name="Google Shape;1306;p9"/>
              <p:cNvSpPr/>
              <p:nvPr/>
            </p:nvSpPr>
            <p:spPr>
              <a:xfrm>
                <a:off x="762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07" name="Google Shape;1307;p9"/>
              <p:cNvSpPr/>
              <p:nvPr/>
            </p:nvSpPr>
            <p:spPr>
              <a:xfrm>
                <a:off x="1524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08" name="Google Shape;1308;p9"/>
              <p:cNvSpPr/>
              <p:nvPr/>
            </p:nvSpPr>
            <p:spPr>
              <a:xfrm>
                <a:off x="2286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09" name="Google Shape;1309;p9"/>
              <p:cNvSpPr/>
              <p:nvPr/>
            </p:nvSpPr>
            <p:spPr>
              <a:xfrm>
                <a:off x="3048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10" name="Google Shape;1310;p9"/>
              <p:cNvSpPr/>
              <p:nvPr/>
            </p:nvSpPr>
            <p:spPr>
              <a:xfrm>
                <a:off x="3810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11" name="Google Shape;1311;p9"/>
              <p:cNvSpPr/>
              <p:nvPr/>
            </p:nvSpPr>
            <p:spPr>
              <a:xfrm>
                <a:off x="4572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12" name="Google Shape;1312;p9"/>
              <p:cNvSpPr/>
              <p:nvPr/>
            </p:nvSpPr>
            <p:spPr>
              <a:xfrm>
                <a:off x="5334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13" name="Google Shape;1313;p9"/>
              <p:cNvSpPr/>
              <p:nvPr/>
            </p:nvSpPr>
            <p:spPr>
              <a:xfrm>
                <a:off x="6096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14" name="Google Shape;1314;p9"/>
              <p:cNvSpPr/>
              <p:nvPr/>
            </p:nvSpPr>
            <p:spPr>
              <a:xfrm>
                <a:off x="6858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15" name="Google Shape;1315;p9"/>
              <p:cNvSpPr/>
              <p:nvPr/>
            </p:nvSpPr>
            <p:spPr>
              <a:xfrm>
                <a:off x="7620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16" name="Google Shape;1316;p9"/>
              <p:cNvSpPr/>
              <p:nvPr/>
            </p:nvSpPr>
            <p:spPr>
              <a:xfrm>
                <a:off x="8382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17" name="Google Shape;1317;p9"/>
              <p:cNvSpPr/>
              <p:nvPr/>
            </p:nvSpPr>
            <p:spPr>
              <a:xfrm>
                <a:off x="6096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18" name="Google Shape;1318;p9"/>
              <p:cNvSpPr/>
              <p:nvPr/>
            </p:nvSpPr>
            <p:spPr>
              <a:xfrm>
                <a:off x="6858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19" name="Google Shape;1319;p9"/>
              <p:cNvSpPr/>
              <p:nvPr/>
            </p:nvSpPr>
            <p:spPr>
              <a:xfrm>
                <a:off x="7620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20" name="Google Shape;1320;p9"/>
              <p:cNvSpPr/>
              <p:nvPr/>
            </p:nvSpPr>
            <p:spPr>
              <a:xfrm>
                <a:off x="8382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21" name="Google Shape;1321;p9"/>
              <p:cNvSpPr/>
              <p:nvPr/>
            </p:nvSpPr>
            <p:spPr>
              <a:xfrm>
                <a:off x="6096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22" name="Google Shape;1322;p9"/>
              <p:cNvSpPr/>
              <p:nvPr/>
            </p:nvSpPr>
            <p:spPr>
              <a:xfrm>
                <a:off x="6858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23" name="Google Shape;1323;p9"/>
              <p:cNvSpPr/>
              <p:nvPr/>
            </p:nvSpPr>
            <p:spPr>
              <a:xfrm>
                <a:off x="7620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24" name="Google Shape;1324;p9"/>
              <p:cNvSpPr/>
              <p:nvPr/>
            </p:nvSpPr>
            <p:spPr>
              <a:xfrm>
                <a:off x="8382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25" name="Google Shape;1325;p9"/>
              <p:cNvSpPr/>
              <p:nvPr/>
            </p:nvSpPr>
            <p:spPr>
              <a:xfrm>
                <a:off x="6096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26" name="Google Shape;1326;p9"/>
              <p:cNvSpPr/>
              <p:nvPr/>
            </p:nvSpPr>
            <p:spPr>
              <a:xfrm>
                <a:off x="6858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27" name="Google Shape;1327;p9"/>
              <p:cNvSpPr/>
              <p:nvPr/>
            </p:nvSpPr>
            <p:spPr>
              <a:xfrm>
                <a:off x="7620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28" name="Google Shape;1328;p9"/>
              <p:cNvSpPr/>
              <p:nvPr/>
            </p:nvSpPr>
            <p:spPr>
              <a:xfrm>
                <a:off x="8382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29" name="Google Shape;1329;p9"/>
              <p:cNvSpPr/>
              <p:nvPr/>
            </p:nvSpPr>
            <p:spPr>
              <a:xfrm>
                <a:off x="6096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30" name="Google Shape;1330;p9"/>
              <p:cNvSpPr/>
              <p:nvPr/>
            </p:nvSpPr>
            <p:spPr>
              <a:xfrm>
                <a:off x="6858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31" name="Google Shape;1331;p9"/>
              <p:cNvSpPr/>
              <p:nvPr/>
            </p:nvSpPr>
            <p:spPr>
              <a:xfrm>
                <a:off x="7620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32" name="Google Shape;1332;p9"/>
              <p:cNvSpPr/>
              <p:nvPr/>
            </p:nvSpPr>
            <p:spPr>
              <a:xfrm>
                <a:off x="8382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33" name="Google Shape;1333;p9"/>
              <p:cNvSpPr/>
              <p:nvPr/>
            </p:nvSpPr>
            <p:spPr>
              <a:xfrm>
                <a:off x="6096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34" name="Google Shape;1334;p9"/>
              <p:cNvSpPr/>
              <p:nvPr/>
            </p:nvSpPr>
            <p:spPr>
              <a:xfrm>
                <a:off x="6858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35" name="Google Shape;1335;p9"/>
              <p:cNvSpPr/>
              <p:nvPr/>
            </p:nvSpPr>
            <p:spPr>
              <a:xfrm>
                <a:off x="7620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36" name="Google Shape;1336;p9"/>
              <p:cNvSpPr/>
              <p:nvPr/>
            </p:nvSpPr>
            <p:spPr>
              <a:xfrm>
                <a:off x="8382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37" name="Google Shape;1337;p9"/>
              <p:cNvSpPr/>
              <p:nvPr/>
            </p:nvSpPr>
            <p:spPr>
              <a:xfrm>
                <a:off x="5334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38" name="Google Shape;1338;p9"/>
              <p:cNvSpPr/>
              <p:nvPr/>
            </p:nvSpPr>
            <p:spPr>
              <a:xfrm>
                <a:off x="6096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39" name="Google Shape;1339;p9"/>
              <p:cNvSpPr/>
              <p:nvPr/>
            </p:nvSpPr>
            <p:spPr>
              <a:xfrm>
                <a:off x="6858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40" name="Google Shape;1340;p9"/>
              <p:cNvSpPr/>
              <p:nvPr/>
            </p:nvSpPr>
            <p:spPr>
              <a:xfrm>
                <a:off x="7620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41" name="Google Shape;1341;p9"/>
              <p:cNvSpPr/>
              <p:nvPr/>
            </p:nvSpPr>
            <p:spPr>
              <a:xfrm>
                <a:off x="8382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42" name="Google Shape;1342;p9"/>
              <p:cNvSpPr/>
              <p:nvPr/>
            </p:nvSpPr>
            <p:spPr>
              <a:xfrm>
                <a:off x="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43" name="Google Shape;1343;p9"/>
              <p:cNvSpPr/>
              <p:nvPr/>
            </p:nvSpPr>
            <p:spPr>
              <a:xfrm>
                <a:off x="762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44" name="Google Shape;1344;p9"/>
              <p:cNvSpPr/>
              <p:nvPr/>
            </p:nvSpPr>
            <p:spPr>
              <a:xfrm>
                <a:off x="1524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45" name="Google Shape;1345;p9"/>
              <p:cNvSpPr/>
              <p:nvPr/>
            </p:nvSpPr>
            <p:spPr>
              <a:xfrm>
                <a:off x="2286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46" name="Google Shape;1346;p9"/>
              <p:cNvSpPr/>
              <p:nvPr/>
            </p:nvSpPr>
            <p:spPr>
              <a:xfrm>
                <a:off x="3048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47" name="Google Shape;1347;p9"/>
              <p:cNvSpPr/>
              <p:nvPr/>
            </p:nvSpPr>
            <p:spPr>
              <a:xfrm>
                <a:off x="3810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48" name="Google Shape;1348;p9"/>
              <p:cNvSpPr/>
              <p:nvPr/>
            </p:nvSpPr>
            <p:spPr>
              <a:xfrm>
                <a:off x="4572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49" name="Google Shape;1349;p9"/>
              <p:cNvSpPr/>
              <p:nvPr/>
            </p:nvSpPr>
            <p:spPr>
              <a:xfrm>
                <a:off x="5334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0" name="Google Shape;1350;p9"/>
              <p:cNvSpPr/>
              <p:nvPr/>
            </p:nvSpPr>
            <p:spPr>
              <a:xfrm>
                <a:off x="6096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1" name="Google Shape;1351;p9"/>
              <p:cNvSpPr/>
              <p:nvPr/>
            </p:nvSpPr>
            <p:spPr>
              <a:xfrm>
                <a:off x="6858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2" name="Google Shape;1352;p9"/>
              <p:cNvSpPr/>
              <p:nvPr/>
            </p:nvSpPr>
            <p:spPr>
              <a:xfrm>
                <a:off x="7620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3" name="Google Shape;1353;p9"/>
              <p:cNvSpPr/>
              <p:nvPr/>
            </p:nvSpPr>
            <p:spPr>
              <a:xfrm>
                <a:off x="8382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4" name="Google Shape;1354;p9"/>
              <p:cNvSpPr/>
              <p:nvPr/>
            </p:nvSpPr>
            <p:spPr>
              <a:xfrm>
                <a:off x="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5" name="Google Shape;1355;p9"/>
              <p:cNvSpPr/>
              <p:nvPr/>
            </p:nvSpPr>
            <p:spPr>
              <a:xfrm>
                <a:off x="762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6" name="Google Shape;1356;p9"/>
              <p:cNvSpPr/>
              <p:nvPr/>
            </p:nvSpPr>
            <p:spPr>
              <a:xfrm>
                <a:off x="1524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7" name="Google Shape;1357;p9"/>
              <p:cNvSpPr/>
              <p:nvPr/>
            </p:nvSpPr>
            <p:spPr>
              <a:xfrm>
                <a:off x="2286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8" name="Google Shape;1358;p9"/>
              <p:cNvSpPr/>
              <p:nvPr/>
            </p:nvSpPr>
            <p:spPr>
              <a:xfrm>
                <a:off x="3048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9" name="Google Shape;1359;p9"/>
              <p:cNvSpPr/>
              <p:nvPr/>
            </p:nvSpPr>
            <p:spPr>
              <a:xfrm>
                <a:off x="3810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60" name="Google Shape;1360;p9"/>
              <p:cNvSpPr/>
              <p:nvPr/>
            </p:nvSpPr>
            <p:spPr>
              <a:xfrm>
                <a:off x="4572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61" name="Google Shape;1361;p9"/>
              <p:cNvSpPr/>
              <p:nvPr/>
            </p:nvSpPr>
            <p:spPr>
              <a:xfrm>
                <a:off x="5334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62" name="Google Shape;1362;p9"/>
              <p:cNvSpPr/>
              <p:nvPr/>
            </p:nvSpPr>
            <p:spPr>
              <a:xfrm>
                <a:off x="6096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63" name="Google Shape;1363;p9"/>
              <p:cNvSpPr/>
              <p:nvPr/>
            </p:nvSpPr>
            <p:spPr>
              <a:xfrm>
                <a:off x="6858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64" name="Google Shape;1364;p9"/>
              <p:cNvSpPr/>
              <p:nvPr/>
            </p:nvSpPr>
            <p:spPr>
              <a:xfrm>
                <a:off x="7620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65" name="Google Shape;1365;p9"/>
              <p:cNvSpPr/>
              <p:nvPr/>
            </p:nvSpPr>
            <p:spPr>
              <a:xfrm>
                <a:off x="8382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66" name="Google Shape;1366;p9"/>
              <p:cNvSpPr/>
              <p:nvPr/>
            </p:nvSpPr>
            <p:spPr>
              <a:xfrm>
                <a:off x="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67" name="Google Shape;1367;p9"/>
              <p:cNvSpPr/>
              <p:nvPr/>
            </p:nvSpPr>
            <p:spPr>
              <a:xfrm>
                <a:off x="762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68" name="Google Shape;1368;p9"/>
              <p:cNvSpPr/>
              <p:nvPr/>
            </p:nvSpPr>
            <p:spPr>
              <a:xfrm>
                <a:off x="1524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69" name="Google Shape;1369;p9"/>
              <p:cNvSpPr/>
              <p:nvPr/>
            </p:nvSpPr>
            <p:spPr>
              <a:xfrm>
                <a:off x="2286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70" name="Google Shape;1370;p9"/>
              <p:cNvSpPr/>
              <p:nvPr/>
            </p:nvSpPr>
            <p:spPr>
              <a:xfrm>
                <a:off x="3048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71" name="Google Shape;1371;p9"/>
              <p:cNvSpPr/>
              <p:nvPr/>
            </p:nvSpPr>
            <p:spPr>
              <a:xfrm>
                <a:off x="3810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72" name="Google Shape;1372;p9"/>
              <p:cNvSpPr/>
              <p:nvPr/>
            </p:nvSpPr>
            <p:spPr>
              <a:xfrm>
                <a:off x="4572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73" name="Google Shape;1373;p9"/>
              <p:cNvSpPr/>
              <p:nvPr/>
            </p:nvSpPr>
            <p:spPr>
              <a:xfrm>
                <a:off x="5334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74" name="Google Shape;1374;p9"/>
              <p:cNvSpPr/>
              <p:nvPr/>
            </p:nvSpPr>
            <p:spPr>
              <a:xfrm>
                <a:off x="6096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75" name="Google Shape;1375;p9"/>
              <p:cNvSpPr/>
              <p:nvPr/>
            </p:nvSpPr>
            <p:spPr>
              <a:xfrm>
                <a:off x="6858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76" name="Google Shape;1376;p9"/>
              <p:cNvSpPr/>
              <p:nvPr/>
            </p:nvSpPr>
            <p:spPr>
              <a:xfrm>
                <a:off x="7620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77" name="Google Shape;1377;p9"/>
              <p:cNvSpPr/>
              <p:nvPr/>
            </p:nvSpPr>
            <p:spPr>
              <a:xfrm>
                <a:off x="8382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cxnSp>
          <p:nvCxnSpPr>
            <p:cNvPr id="1378" name="Google Shape;1378;p9"/>
            <p:cNvCxnSpPr/>
            <p:nvPr/>
          </p:nvCxnSpPr>
          <p:spPr>
            <a:xfrm>
              <a:off x="768375" y="0"/>
              <a:ext cx="0" cy="5143500"/>
            </a:xfrm>
            <a:prstGeom prst="straightConnector1">
              <a:avLst/>
            </a:prstGeom>
            <a:noFill/>
            <a:ln w="9525" cap="flat" cmpd="sng">
              <a:solidFill>
                <a:srgbClr val="FFE5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379" name="Google Shape;1379;p9"/>
            <p:cNvSpPr/>
            <p:nvPr/>
          </p:nvSpPr>
          <p:spPr>
            <a:xfrm>
              <a:off x="193725" y="1569450"/>
              <a:ext cx="164400" cy="164400"/>
            </a:xfrm>
            <a:prstGeom prst="ellipse">
              <a:avLst/>
            </a:prstGeom>
            <a:noFill/>
            <a:ln w="9525" cap="flat" cmpd="sng">
              <a:solidFill>
                <a:srgbClr val="E1E0E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0" name="Google Shape;1380;p9"/>
            <p:cNvSpPr/>
            <p:nvPr/>
          </p:nvSpPr>
          <p:spPr>
            <a:xfrm>
              <a:off x="193725" y="3412325"/>
              <a:ext cx="164400" cy="164400"/>
            </a:xfrm>
            <a:prstGeom prst="ellipse">
              <a:avLst/>
            </a:prstGeom>
            <a:noFill/>
            <a:ln w="9525" cap="flat" cmpd="sng">
              <a:solidFill>
                <a:srgbClr val="E1E0E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381" name="Google Shape;1381;p9"/>
          <p:cNvSpPr txBox="1">
            <a:spLocks noGrp="1"/>
          </p:cNvSpPr>
          <p:nvPr>
            <p:ph type="title"/>
          </p:nvPr>
        </p:nvSpPr>
        <p:spPr>
          <a:xfrm>
            <a:off x="265500" y="1233175"/>
            <a:ext cx="4045200" cy="148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 dirty="0"/>
          </a:p>
        </p:txBody>
      </p:sp>
      <p:sp>
        <p:nvSpPr>
          <p:cNvPr id="1382" name="Google Shape;1382;p9"/>
          <p:cNvSpPr txBox="1">
            <a:spLocks noGrp="1"/>
          </p:cNvSpPr>
          <p:nvPr>
            <p:ph type="subTitle" idx="1"/>
          </p:nvPr>
        </p:nvSpPr>
        <p:spPr>
          <a:xfrm>
            <a:off x="265500" y="2803075"/>
            <a:ext cx="4045200" cy="1235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 dirty="0"/>
          </a:p>
        </p:txBody>
      </p:sp>
      <p:sp>
        <p:nvSpPr>
          <p:cNvPr id="1383" name="Google Shape;1383;p9"/>
          <p:cNvSpPr txBox="1">
            <a:spLocks noGrp="1"/>
          </p:cNvSpPr>
          <p:nvPr>
            <p:ph type="body" idx="2"/>
          </p:nvPr>
        </p:nvSpPr>
        <p:spPr>
          <a:xfrm>
            <a:off x="4939500" y="724075"/>
            <a:ext cx="3837000" cy="3695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CUSTOM">
    <p:spTree>
      <p:nvGrpSpPr>
        <p:cNvPr id="1" name="Shape 15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78" name="Google Shape;1578;p13"/>
          <p:cNvGrpSpPr/>
          <p:nvPr/>
        </p:nvGrpSpPr>
        <p:grpSpPr>
          <a:xfrm>
            <a:off x="0" y="0"/>
            <a:ext cx="9144000" cy="5143609"/>
            <a:chOff x="0" y="0"/>
            <a:chExt cx="9144000" cy="5143609"/>
          </a:xfrm>
        </p:grpSpPr>
        <p:grpSp>
          <p:nvGrpSpPr>
            <p:cNvPr id="1579" name="Google Shape;1579;p13"/>
            <p:cNvGrpSpPr/>
            <p:nvPr/>
          </p:nvGrpSpPr>
          <p:grpSpPr>
            <a:xfrm>
              <a:off x="0" y="0"/>
              <a:ext cx="9144000" cy="5143609"/>
              <a:chOff x="0" y="0"/>
              <a:chExt cx="9144000" cy="5143609"/>
            </a:xfrm>
          </p:grpSpPr>
          <p:sp>
            <p:nvSpPr>
              <p:cNvPr id="1580" name="Google Shape;1580;p13"/>
              <p:cNvSpPr/>
              <p:nvPr/>
            </p:nvSpPr>
            <p:spPr>
              <a:xfrm>
                <a:off x="2286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81" name="Google Shape;1581;p13"/>
              <p:cNvSpPr/>
              <p:nvPr/>
            </p:nvSpPr>
            <p:spPr>
              <a:xfrm>
                <a:off x="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82" name="Google Shape;1582;p13"/>
              <p:cNvSpPr/>
              <p:nvPr/>
            </p:nvSpPr>
            <p:spPr>
              <a:xfrm>
                <a:off x="762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83" name="Google Shape;1583;p13"/>
              <p:cNvSpPr/>
              <p:nvPr/>
            </p:nvSpPr>
            <p:spPr>
              <a:xfrm>
                <a:off x="1524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84" name="Google Shape;1584;p13"/>
              <p:cNvSpPr/>
              <p:nvPr/>
            </p:nvSpPr>
            <p:spPr>
              <a:xfrm>
                <a:off x="2286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85" name="Google Shape;1585;p13"/>
              <p:cNvSpPr/>
              <p:nvPr/>
            </p:nvSpPr>
            <p:spPr>
              <a:xfrm>
                <a:off x="3048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86" name="Google Shape;1586;p13"/>
              <p:cNvSpPr/>
              <p:nvPr/>
            </p:nvSpPr>
            <p:spPr>
              <a:xfrm>
                <a:off x="762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87" name="Google Shape;1587;p13"/>
              <p:cNvSpPr/>
              <p:nvPr/>
            </p:nvSpPr>
            <p:spPr>
              <a:xfrm>
                <a:off x="1524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88" name="Google Shape;1588;p13"/>
              <p:cNvSpPr/>
              <p:nvPr/>
            </p:nvSpPr>
            <p:spPr>
              <a:xfrm>
                <a:off x="3810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89" name="Google Shape;1589;p13"/>
              <p:cNvSpPr/>
              <p:nvPr/>
            </p:nvSpPr>
            <p:spPr>
              <a:xfrm>
                <a:off x="762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0" name="Google Shape;1590;p13"/>
              <p:cNvSpPr/>
              <p:nvPr/>
            </p:nvSpPr>
            <p:spPr>
              <a:xfrm>
                <a:off x="1524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1" name="Google Shape;1591;p13"/>
              <p:cNvSpPr/>
              <p:nvPr/>
            </p:nvSpPr>
            <p:spPr>
              <a:xfrm>
                <a:off x="2286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2" name="Google Shape;1592;p13"/>
              <p:cNvSpPr/>
              <p:nvPr/>
            </p:nvSpPr>
            <p:spPr>
              <a:xfrm>
                <a:off x="3048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3" name="Google Shape;1593;p13"/>
              <p:cNvSpPr/>
              <p:nvPr/>
            </p:nvSpPr>
            <p:spPr>
              <a:xfrm>
                <a:off x="3810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4" name="Google Shape;1594;p13"/>
              <p:cNvSpPr/>
              <p:nvPr/>
            </p:nvSpPr>
            <p:spPr>
              <a:xfrm>
                <a:off x="2286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5" name="Google Shape;1595;p13"/>
              <p:cNvSpPr/>
              <p:nvPr/>
            </p:nvSpPr>
            <p:spPr>
              <a:xfrm>
                <a:off x="3810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6" name="Google Shape;1596;p13"/>
              <p:cNvSpPr/>
              <p:nvPr/>
            </p:nvSpPr>
            <p:spPr>
              <a:xfrm>
                <a:off x="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7" name="Google Shape;1597;p13"/>
              <p:cNvSpPr/>
              <p:nvPr/>
            </p:nvSpPr>
            <p:spPr>
              <a:xfrm>
                <a:off x="762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8" name="Google Shape;1598;p13"/>
              <p:cNvSpPr/>
              <p:nvPr/>
            </p:nvSpPr>
            <p:spPr>
              <a:xfrm>
                <a:off x="1524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9" name="Google Shape;1599;p13"/>
              <p:cNvSpPr/>
              <p:nvPr/>
            </p:nvSpPr>
            <p:spPr>
              <a:xfrm>
                <a:off x="3048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0" name="Google Shape;1600;p13"/>
              <p:cNvSpPr/>
              <p:nvPr/>
            </p:nvSpPr>
            <p:spPr>
              <a:xfrm>
                <a:off x="3810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1" name="Google Shape;1601;p13"/>
              <p:cNvSpPr/>
              <p:nvPr/>
            </p:nvSpPr>
            <p:spPr>
              <a:xfrm>
                <a:off x="4572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2" name="Google Shape;1602;p13"/>
              <p:cNvSpPr/>
              <p:nvPr/>
            </p:nvSpPr>
            <p:spPr>
              <a:xfrm>
                <a:off x="3810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3" name="Google Shape;1603;p13"/>
              <p:cNvSpPr/>
              <p:nvPr/>
            </p:nvSpPr>
            <p:spPr>
              <a:xfrm>
                <a:off x="4572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4" name="Google Shape;1604;p13"/>
              <p:cNvSpPr/>
              <p:nvPr/>
            </p:nvSpPr>
            <p:spPr>
              <a:xfrm>
                <a:off x="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5" name="Google Shape;1605;p13"/>
              <p:cNvSpPr/>
              <p:nvPr/>
            </p:nvSpPr>
            <p:spPr>
              <a:xfrm>
                <a:off x="2286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6" name="Google Shape;1606;p13"/>
              <p:cNvSpPr/>
              <p:nvPr/>
            </p:nvSpPr>
            <p:spPr>
              <a:xfrm>
                <a:off x="3048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7" name="Google Shape;1607;p13"/>
              <p:cNvSpPr/>
              <p:nvPr/>
            </p:nvSpPr>
            <p:spPr>
              <a:xfrm>
                <a:off x="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8" name="Google Shape;1608;p13"/>
              <p:cNvSpPr/>
              <p:nvPr/>
            </p:nvSpPr>
            <p:spPr>
              <a:xfrm>
                <a:off x="4572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9" name="Google Shape;1609;p13"/>
              <p:cNvSpPr/>
              <p:nvPr/>
            </p:nvSpPr>
            <p:spPr>
              <a:xfrm>
                <a:off x="5334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0" name="Google Shape;1610;p13"/>
              <p:cNvSpPr/>
              <p:nvPr/>
            </p:nvSpPr>
            <p:spPr>
              <a:xfrm>
                <a:off x="4572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1" name="Google Shape;1611;p13"/>
              <p:cNvSpPr/>
              <p:nvPr/>
            </p:nvSpPr>
            <p:spPr>
              <a:xfrm>
                <a:off x="5334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2" name="Google Shape;1612;p13"/>
              <p:cNvSpPr/>
              <p:nvPr/>
            </p:nvSpPr>
            <p:spPr>
              <a:xfrm>
                <a:off x="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3" name="Google Shape;1613;p13"/>
              <p:cNvSpPr/>
              <p:nvPr/>
            </p:nvSpPr>
            <p:spPr>
              <a:xfrm>
                <a:off x="762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4" name="Google Shape;1614;p13"/>
              <p:cNvSpPr/>
              <p:nvPr/>
            </p:nvSpPr>
            <p:spPr>
              <a:xfrm>
                <a:off x="1524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5" name="Google Shape;1615;p13"/>
              <p:cNvSpPr/>
              <p:nvPr/>
            </p:nvSpPr>
            <p:spPr>
              <a:xfrm>
                <a:off x="3048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6" name="Google Shape;1616;p13"/>
              <p:cNvSpPr/>
              <p:nvPr/>
            </p:nvSpPr>
            <p:spPr>
              <a:xfrm>
                <a:off x="4572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7" name="Google Shape;1617;p13"/>
              <p:cNvSpPr/>
              <p:nvPr/>
            </p:nvSpPr>
            <p:spPr>
              <a:xfrm>
                <a:off x="5334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8" name="Google Shape;1618;p13"/>
              <p:cNvSpPr/>
              <p:nvPr/>
            </p:nvSpPr>
            <p:spPr>
              <a:xfrm>
                <a:off x="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9" name="Google Shape;1619;p13"/>
              <p:cNvSpPr/>
              <p:nvPr/>
            </p:nvSpPr>
            <p:spPr>
              <a:xfrm>
                <a:off x="762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20" name="Google Shape;1620;p13"/>
              <p:cNvSpPr/>
              <p:nvPr/>
            </p:nvSpPr>
            <p:spPr>
              <a:xfrm>
                <a:off x="1524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21" name="Google Shape;1621;p13"/>
              <p:cNvSpPr/>
              <p:nvPr/>
            </p:nvSpPr>
            <p:spPr>
              <a:xfrm>
                <a:off x="2286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22" name="Google Shape;1622;p13"/>
              <p:cNvSpPr/>
              <p:nvPr/>
            </p:nvSpPr>
            <p:spPr>
              <a:xfrm>
                <a:off x="3048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23" name="Google Shape;1623;p13"/>
              <p:cNvSpPr/>
              <p:nvPr/>
            </p:nvSpPr>
            <p:spPr>
              <a:xfrm>
                <a:off x="3810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24" name="Google Shape;1624;p13"/>
              <p:cNvSpPr/>
              <p:nvPr/>
            </p:nvSpPr>
            <p:spPr>
              <a:xfrm>
                <a:off x="4572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25" name="Google Shape;1625;p13"/>
              <p:cNvSpPr/>
              <p:nvPr/>
            </p:nvSpPr>
            <p:spPr>
              <a:xfrm>
                <a:off x="5334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26" name="Google Shape;1626;p13"/>
              <p:cNvSpPr/>
              <p:nvPr/>
            </p:nvSpPr>
            <p:spPr>
              <a:xfrm>
                <a:off x="5334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27" name="Google Shape;1627;p13"/>
              <p:cNvSpPr/>
              <p:nvPr/>
            </p:nvSpPr>
            <p:spPr>
              <a:xfrm>
                <a:off x="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28" name="Google Shape;1628;p13"/>
              <p:cNvSpPr/>
              <p:nvPr/>
            </p:nvSpPr>
            <p:spPr>
              <a:xfrm>
                <a:off x="762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29" name="Google Shape;1629;p13"/>
              <p:cNvSpPr/>
              <p:nvPr/>
            </p:nvSpPr>
            <p:spPr>
              <a:xfrm>
                <a:off x="1524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30" name="Google Shape;1630;p13"/>
              <p:cNvSpPr/>
              <p:nvPr/>
            </p:nvSpPr>
            <p:spPr>
              <a:xfrm>
                <a:off x="2286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31" name="Google Shape;1631;p13"/>
              <p:cNvSpPr/>
              <p:nvPr/>
            </p:nvSpPr>
            <p:spPr>
              <a:xfrm>
                <a:off x="3048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32" name="Google Shape;1632;p13"/>
              <p:cNvSpPr/>
              <p:nvPr/>
            </p:nvSpPr>
            <p:spPr>
              <a:xfrm>
                <a:off x="3810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33" name="Google Shape;1633;p13"/>
              <p:cNvSpPr/>
              <p:nvPr/>
            </p:nvSpPr>
            <p:spPr>
              <a:xfrm>
                <a:off x="4572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34" name="Google Shape;1634;p13"/>
              <p:cNvSpPr/>
              <p:nvPr/>
            </p:nvSpPr>
            <p:spPr>
              <a:xfrm>
                <a:off x="5334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35" name="Google Shape;1635;p13"/>
              <p:cNvSpPr/>
              <p:nvPr/>
            </p:nvSpPr>
            <p:spPr>
              <a:xfrm>
                <a:off x="6096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36" name="Google Shape;1636;p13"/>
              <p:cNvSpPr/>
              <p:nvPr/>
            </p:nvSpPr>
            <p:spPr>
              <a:xfrm>
                <a:off x="6858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37" name="Google Shape;1637;p13"/>
              <p:cNvSpPr/>
              <p:nvPr/>
            </p:nvSpPr>
            <p:spPr>
              <a:xfrm>
                <a:off x="7620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38" name="Google Shape;1638;p13"/>
              <p:cNvSpPr/>
              <p:nvPr/>
            </p:nvSpPr>
            <p:spPr>
              <a:xfrm>
                <a:off x="8382000" y="0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39" name="Google Shape;1639;p13"/>
              <p:cNvSpPr/>
              <p:nvPr/>
            </p:nvSpPr>
            <p:spPr>
              <a:xfrm>
                <a:off x="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40" name="Google Shape;1640;p13"/>
              <p:cNvSpPr/>
              <p:nvPr/>
            </p:nvSpPr>
            <p:spPr>
              <a:xfrm>
                <a:off x="762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41" name="Google Shape;1641;p13"/>
              <p:cNvSpPr/>
              <p:nvPr/>
            </p:nvSpPr>
            <p:spPr>
              <a:xfrm>
                <a:off x="1524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42" name="Google Shape;1642;p13"/>
              <p:cNvSpPr/>
              <p:nvPr/>
            </p:nvSpPr>
            <p:spPr>
              <a:xfrm>
                <a:off x="2286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43" name="Google Shape;1643;p13"/>
              <p:cNvSpPr/>
              <p:nvPr/>
            </p:nvSpPr>
            <p:spPr>
              <a:xfrm>
                <a:off x="3048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44" name="Google Shape;1644;p13"/>
              <p:cNvSpPr/>
              <p:nvPr/>
            </p:nvSpPr>
            <p:spPr>
              <a:xfrm>
                <a:off x="3810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45" name="Google Shape;1645;p13"/>
              <p:cNvSpPr/>
              <p:nvPr/>
            </p:nvSpPr>
            <p:spPr>
              <a:xfrm>
                <a:off x="4572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46" name="Google Shape;1646;p13"/>
              <p:cNvSpPr/>
              <p:nvPr/>
            </p:nvSpPr>
            <p:spPr>
              <a:xfrm>
                <a:off x="5334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47" name="Google Shape;1647;p13"/>
              <p:cNvSpPr/>
              <p:nvPr/>
            </p:nvSpPr>
            <p:spPr>
              <a:xfrm>
                <a:off x="6096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48" name="Google Shape;1648;p13"/>
              <p:cNvSpPr/>
              <p:nvPr/>
            </p:nvSpPr>
            <p:spPr>
              <a:xfrm>
                <a:off x="6858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49" name="Google Shape;1649;p13"/>
              <p:cNvSpPr/>
              <p:nvPr/>
            </p:nvSpPr>
            <p:spPr>
              <a:xfrm>
                <a:off x="7620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50" name="Google Shape;1650;p13"/>
              <p:cNvSpPr/>
              <p:nvPr/>
            </p:nvSpPr>
            <p:spPr>
              <a:xfrm>
                <a:off x="8382000" y="467591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51" name="Google Shape;1651;p13"/>
              <p:cNvSpPr/>
              <p:nvPr/>
            </p:nvSpPr>
            <p:spPr>
              <a:xfrm>
                <a:off x="6096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52" name="Google Shape;1652;p13"/>
              <p:cNvSpPr/>
              <p:nvPr/>
            </p:nvSpPr>
            <p:spPr>
              <a:xfrm>
                <a:off x="6858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53" name="Google Shape;1653;p13"/>
              <p:cNvSpPr/>
              <p:nvPr/>
            </p:nvSpPr>
            <p:spPr>
              <a:xfrm>
                <a:off x="7620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54" name="Google Shape;1654;p13"/>
              <p:cNvSpPr/>
              <p:nvPr/>
            </p:nvSpPr>
            <p:spPr>
              <a:xfrm>
                <a:off x="8382000" y="935182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55" name="Google Shape;1655;p13"/>
              <p:cNvSpPr/>
              <p:nvPr/>
            </p:nvSpPr>
            <p:spPr>
              <a:xfrm>
                <a:off x="6096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56" name="Google Shape;1656;p13"/>
              <p:cNvSpPr/>
              <p:nvPr/>
            </p:nvSpPr>
            <p:spPr>
              <a:xfrm>
                <a:off x="6858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57" name="Google Shape;1657;p13"/>
              <p:cNvSpPr/>
              <p:nvPr/>
            </p:nvSpPr>
            <p:spPr>
              <a:xfrm>
                <a:off x="7620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58" name="Google Shape;1658;p13"/>
              <p:cNvSpPr/>
              <p:nvPr/>
            </p:nvSpPr>
            <p:spPr>
              <a:xfrm>
                <a:off x="8382000" y="1402773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59" name="Google Shape;1659;p13"/>
              <p:cNvSpPr/>
              <p:nvPr/>
            </p:nvSpPr>
            <p:spPr>
              <a:xfrm>
                <a:off x="6096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60" name="Google Shape;1660;p13"/>
              <p:cNvSpPr/>
              <p:nvPr/>
            </p:nvSpPr>
            <p:spPr>
              <a:xfrm>
                <a:off x="6858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61" name="Google Shape;1661;p13"/>
              <p:cNvSpPr/>
              <p:nvPr/>
            </p:nvSpPr>
            <p:spPr>
              <a:xfrm>
                <a:off x="7620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62" name="Google Shape;1662;p13"/>
              <p:cNvSpPr/>
              <p:nvPr/>
            </p:nvSpPr>
            <p:spPr>
              <a:xfrm>
                <a:off x="8382000" y="1870364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63" name="Google Shape;1663;p13"/>
              <p:cNvSpPr/>
              <p:nvPr/>
            </p:nvSpPr>
            <p:spPr>
              <a:xfrm>
                <a:off x="6096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64" name="Google Shape;1664;p13"/>
              <p:cNvSpPr/>
              <p:nvPr/>
            </p:nvSpPr>
            <p:spPr>
              <a:xfrm>
                <a:off x="6858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65" name="Google Shape;1665;p13"/>
              <p:cNvSpPr/>
              <p:nvPr/>
            </p:nvSpPr>
            <p:spPr>
              <a:xfrm>
                <a:off x="7620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66" name="Google Shape;1666;p13"/>
              <p:cNvSpPr/>
              <p:nvPr/>
            </p:nvSpPr>
            <p:spPr>
              <a:xfrm>
                <a:off x="8382000" y="233795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67" name="Google Shape;1667;p13"/>
              <p:cNvSpPr/>
              <p:nvPr/>
            </p:nvSpPr>
            <p:spPr>
              <a:xfrm>
                <a:off x="6096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68" name="Google Shape;1668;p13"/>
              <p:cNvSpPr/>
              <p:nvPr/>
            </p:nvSpPr>
            <p:spPr>
              <a:xfrm>
                <a:off x="6858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69" name="Google Shape;1669;p13"/>
              <p:cNvSpPr/>
              <p:nvPr/>
            </p:nvSpPr>
            <p:spPr>
              <a:xfrm>
                <a:off x="7620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0" name="Google Shape;1670;p13"/>
              <p:cNvSpPr/>
              <p:nvPr/>
            </p:nvSpPr>
            <p:spPr>
              <a:xfrm>
                <a:off x="8382000" y="2805545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1" name="Google Shape;1671;p13"/>
              <p:cNvSpPr/>
              <p:nvPr/>
            </p:nvSpPr>
            <p:spPr>
              <a:xfrm>
                <a:off x="5334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2" name="Google Shape;1672;p13"/>
              <p:cNvSpPr/>
              <p:nvPr/>
            </p:nvSpPr>
            <p:spPr>
              <a:xfrm>
                <a:off x="6096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3" name="Google Shape;1673;p13"/>
              <p:cNvSpPr/>
              <p:nvPr/>
            </p:nvSpPr>
            <p:spPr>
              <a:xfrm>
                <a:off x="6858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4" name="Google Shape;1674;p13"/>
              <p:cNvSpPr/>
              <p:nvPr/>
            </p:nvSpPr>
            <p:spPr>
              <a:xfrm>
                <a:off x="7620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5" name="Google Shape;1675;p13"/>
              <p:cNvSpPr/>
              <p:nvPr/>
            </p:nvSpPr>
            <p:spPr>
              <a:xfrm>
                <a:off x="8382000" y="3273136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6" name="Google Shape;1676;p13"/>
              <p:cNvSpPr/>
              <p:nvPr/>
            </p:nvSpPr>
            <p:spPr>
              <a:xfrm>
                <a:off x="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7" name="Google Shape;1677;p13"/>
              <p:cNvSpPr/>
              <p:nvPr/>
            </p:nvSpPr>
            <p:spPr>
              <a:xfrm>
                <a:off x="762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8" name="Google Shape;1678;p13"/>
              <p:cNvSpPr/>
              <p:nvPr/>
            </p:nvSpPr>
            <p:spPr>
              <a:xfrm>
                <a:off x="1524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9" name="Google Shape;1679;p13"/>
              <p:cNvSpPr/>
              <p:nvPr/>
            </p:nvSpPr>
            <p:spPr>
              <a:xfrm>
                <a:off x="2286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0" name="Google Shape;1680;p13"/>
              <p:cNvSpPr/>
              <p:nvPr/>
            </p:nvSpPr>
            <p:spPr>
              <a:xfrm>
                <a:off x="3048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1" name="Google Shape;1681;p13"/>
              <p:cNvSpPr/>
              <p:nvPr/>
            </p:nvSpPr>
            <p:spPr>
              <a:xfrm>
                <a:off x="3810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2" name="Google Shape;1682;p13"/>
              <p:cNvSpPr/>
              <p:nvPr/>
            </p:nvSpPr>
            <p:spPr>
              <a:xfrm>
                <a:off x="4572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3" name="Google Shape;1683;p13"/>
              <p:cNvSpPr/>
              <p:nvPr/>
            </p:nvSpPr>
            <p:spPr>
              <a:xfrm>
                <a:off x="5334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4" name="Google Shape;1684;p13"/>
              <p:cNvSpPr/>
              <p:nvPr/>
            </p:nvSpPr>
            <p:spPr>
              <a:xfrm>
                <a:off x="6096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5" name="Google Shape;1685;p13"/>
              <p:cNvSpPr/>
              <p:nvPr/>
            </p:nvSpPr>
            <p:spPr>
              <a:xfrm>
                <a:off x="6858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6" name="Google Shape;1686;p13"/>
              <p:cNvSpPr/>
              <p:nvPr/>
            </p:nvSpPr>
            <p:spPr>
              <a:xfrm>
                <a:off x="7620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7" name="Google Shape;1687;p13"/>
              <p:cNvSpPr/>
              <p:nvPr/>
            </p:nvSpPr>
            <p:spPr>
              <a:xfrm>
                <a:off x="8382000" y="3740727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8" name="Google Shape;1688;p13"/>
              <p:cNvSpPr/>
              <p:nvPr/>
            </p:nvSpPr>
            <p:spPr>
              <a:xfrm>
                <a:off x="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9" name="Google Shape;1689;p13"/>
              <p:cNvSpPr/>
              <p:nvPr/>
            </p:nvSpPr>
            <p:spPr>
              <a:xfrm>
                <a:off x="762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0" name="Google Shape;1690;p13"/>
              <p:cNvSpPr/>
              <p:nvPr/>
            </p:nvSpPr>
            <p:spPr>
              <a:xfrm>
                <a:off x="1524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1" name="Google Shape;1691;p13"/>
              <p:cNvSpPr/>
              <p:nvPr/>
            </p:nvSpPr>
            <p:spPr>
              <a:xfrm>
                <a:off x="2286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2" name="Google Shape;1692;p13"/>
              <p:cNvSpPr/>
              <p:nvPr/>
            </p:nvSpPr>
            <p:spPr>
              <a:xfrm>
                <a:off x="3048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3" name="Google Shape;1693;p13"/>
              <p:cNvSpPr/>
              <p:nvPr/>
            </p:nvSpPr>
            <p:spPr>
              <a:xfrm>
                <a:off x="3810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4" name="Google Shape;1694;p13"/>
              <p:cNvSpPr/>
              <p:nvPr/>
            </p:nvSpPr>
            <p:spPr>
              <a:xfrm>
                <a:off x="4572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5" name="Google Shape;1695;p13"/>
              <p:cNvSpPr/>
              <p:nvPr/>
            </p:nvSpPr>
            <p:spPr>
              <a:xfrm>
                <a:off x="5334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6" name="Google Shape;1696;p13"/>
              <p:cNvSpPr/>
              <p:nvPr/>
            </p:nvSpPr>
            <p:spPr>
              <a:xfrm>
                <a:off x="6096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7" name="Google Shape;1697;p13"/>
              <p:cNvSpPr/>
              <p:nvPr/>
            </p:nvSpPr>
            <p:spPr>
              <a:xfrm>
                <a:off x="6858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8" name="Google Shape;1698;p13"/>
              <p:cNvSpPr/>
              <p:nvPr/>
            </p:nvSpPr>
            <p:spPr>
              <a:xfrm>
                <a:off x="7620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9" name="Google Shape;1699;p13"/>
              <p:cNvSpPr/>
              <p:nvPr/>
            </p:nvSpPr>
            <p:spPr>
              <a:xfrm>
                <a:off x="8382000" y="4208318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00" name="Google Shape;1700;p13"/>
              <p:cNvSpPr/>
              <p:nvPr/>
            </p:nvSpPr>
            <p:spPr>
              <a:xfrm>
                <a:off x="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01" name="Google Shape;1701;p13"/>
              <p:cNvSpPr/>
              <p:nvPr/>
            </p:nvSpPr>
            <p:spPr>
              <a:xfrm>
                <a:off x="762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02" name="Google Shape;1702;p13"/>
              <p:cNvSpPr/>
              <p:nvPr/>
            </p:nvSpPr>
            <p:spPr>
              <a:xfrm>
                <a:off x="1524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03" name="Google Shape;1703;p13"/>
              <p:cNvSpPr/>
              <p:nvPr/>
            </p:nvSpPr>
            <p:spPr>
              <a:xfrm>
                <a:off x="2286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04" name="Google Shape;1704;p13"/>
              <p:cNvSpPr/>
              <p:nvPr/>
            </p:nvSpPr>
            <p:spPr>
              <a:xfrm>
                <a:off x="3048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05" name="Google Shape;1705;p13"/>
              <p:cNvSpPr/>
              <p:nvPr/>
            </p:nvSpPr>
            <p:spPr>
              <a:xfrm>
                <a:off x="3810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06" name="Google Shape;1706;p13"/>
              <p:cNvSpPr/>
              <p:nvPr/>
            </p:nvSpPr>
            <p:spPr>
              <a:xfrm>
                <a:off x="4572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07" name="Google Shape;1707;p13"/>
              <p:cNvSpPr/>
              <p:nvPr/>
            </p:nvSpPr>
            <p:spPr>
              <a:xfrm>
                <a:off x="5334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08" name="Google Shape;1708;p13"/>
              <p:cNvSpPr/>
              <p:nvPr/>
            </p:nvSpPr>
            <p:spPr>
              <a:xfrm>
                <a:off x="6096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09" name="Google Shape;1709;p13"/>
              <p:cNvSpPr/>
              <p:nvPr/>
            </p:nvSpPr>
            <p:spPr>
              <a:xfrm>
                <a:off x="6858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10" name="Google Shape;1710;p13"/>
              <p:cNvSpPr/>
              <p:nvPr/>
            </p:nvSpPr>
            <p:spPr>
              <a:xfrm>
                <a:off x="7620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11" name="Google Shape;1711;p13"/>
              <p:cNvSpPr/>
              <p:nvPr/>
            </p:nvSpPr>
            <p:spPr>
              <a:xfrm>
                <a:off x="8382000" y="4675909"/>
                <a:ext cx="762000" cy="467700"/>
              </a:xfrm>
              <a:prstGeom prst="rect">
                <a:avLst/>
              </a:prstGeom>
              <a:noFill/>
              <a:ln w="9525" cap="flat" cmpd="sng">
                <a:solidFill>
                  <a:srgbClr val="EEF7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cxnSp>
          <p:nvCxnSpPr>
            <p:cNvPr id="1712" name="Google Shape;1712;p13"/>
            <p:cNvCxnSpPr/>
            <p:nvPr/>
          </p:nvCxnSpPr>
          <p:spPr>
            <a:xfrm>
              <a:off x="768375" y="0"/>
              <a:ext cx="0" cy="5143500"/>
            </a:xfrm>
            <a:prstGeom prst="straightConnector1">
              <a:avLst/>
            </a:prstGeom>
            <a:noFill/>
            <a:ln w="9525" cap="flat" cmpd="sng">
              <a:solidFill>
                <a:srgbClr val="FFE5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713" name="Google Shape;1713;p13"/>
            <p:cNvSpPr/>
            <p:nvPr/>
          </p:nvSpPr>
          <p:spPr>
            <a:xfrm>
              <a:off x="193725" y="1569450"/>
              <a:ext cx="164400" cy="164400"/>
            </a:xfrm>
            <a:prstGeom prst="ellipse">
              <a:avLst/>
            </a:prstGeom>
            <a:noFill/>
            <a:ln w="9525" cap="flat" cmpd="sng">
              <a:solidFill>
                <a:srgbClr val="E1E0E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4" name="Google Shape;1714;p13"/>
            <p:cNvSpPr/>
            <p:nvPr/>
          </p:nvSpPr>
          <p:spPr>
            <a:xfrm>
              <a:off x="193725" y="3412325"/>
              <a:ext cx="164400" cy="164400"/>
            </a:xfrm>
            <a:prstGeom prst="ellipse">
              <a:avLst/>
            </a:prstGeom>
            <a:noFill/>
            <a:ln w="9525" cap="flat" cmpd="sng">
              <a:solidFill>
                <a:srgbClr val="E1E0E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715" name="Google Shape;1715;p13"/>
          <p:cNvGrpSpPr/>
          <p:nvPr/>
        </p:nvGrpSpPr>
        <p:grpSpPr>
          <a:xfrm>
            <a:off x="331247" y="233724"/>
            <a:ext cx="8481503" cy="995303"/>
            <a:chOff x="331247" y="233724"/>
            <a:chExt cx="8481503" cy="995303"/>
          </a:xfrm>
        </p:grpSpPr>
        <p:grpSp>
          <p:nvGrpSpPr>
            <p:cNvPr id="1716" name="Google Shape;1716;p13"/>
            <p:cNvGrpSpPr/>
            <p:nvPr/>
          </p:nvGrpSpPr>
          <p:grpSpPr>
            <a:xfrm flipH="1">
              <a:off x="8048797" y="233724"/>
              <a:ext cx="763953" cy="995303"/>
              <a:chOff x="174822" y="199199"/>
              <a:chExt cx="763953" cy="995303"/>
            </a:xfrm>
          </p:grpSpPr>
          <p:sp>
            <p:nvSpPr>
              <p:cNvPr id="1717" name="Google Shape;1717;p13"/>
              <p:cNvSpPr/>
              <p:nvPr/>
            </p:nvSpPr>
            <p:spPr>
              <a:xfrm rot="6938527" flipH="1">
                <a:off x="224716" y="832631"/>
                <a:ext cx="313437" cy="307916"/>
              </a:xfrm>
              <a:custGeom>
                <a:avLst/>
                <a:gdLst/>
                <a:ahLst/>
                <a:cxnLst/>
                <a:rect l="l" t="t" r="r" b="b"/>
                <a:pathLst>
                  <a:path w="2499" h="2455" extrusionOk="0">
                    <a:moveTo>
                      <a:pt x="1099" y="0"/>
                    </a:moveTo>
                    <a:cubicBezTo>
                      <a:pt x="1045" y="0"/>
                      <a:pt x="992" y="32"/>
                      <a:pt x="977" y="90"/>
                    </a:cubicBezTo>
                    <a:lnTo>
                      <a:pt x="811" y="709"/>
                    </a:lnTo>
                    <a:cubicBezTo>
                      <a:pt x="799" y="756"/>
                      <a:pt x="763" y="780"/>
                      <a:pt x="727" y="792"/>
                    </a:cubicBezTo>
                    <a:lnTo>
                      <a:pt x="120" y="1006"/>
                    </a:lnTo>
                    <a:cubicBezTo>
                      <a:pt x="25" y="1042"/>
                      <a:pt x="1" y="1173"/>
                      <a:pt x="96" y="1233"/>
                    </a:cubicBezTo>
                    <a:lnTo>
                      <a:pt x="632" y="1590"/>
                    </a:lnTo>
                    <a:cubicBezTo>
                      <a:pt x="668" y="1614"/>
                      <a:pt x="691" y="1649"/>
                      <a:pt x="691" y="1685"/>
                    </a:cubicBezTo>
                    <a:lnTo>
                      <a:pt x="703" y="2328"/>
                    </a:lnTo>
                    <a:cubicBezTo>
                      <a:pt x="703" y="2403"/>
                      <a:pt x="767" y="2454"/>
                      <a:pt x="830" y="2454"/>
                    </a:cubicBezTo>
                    <a:cubicBezTo>
                      <a:pt x="857" y="2454"/>
                      <a:pt x="884" y="2445"/>
                      <a:pt x="906" y="2423"/>
                    </a:cubicBezTo>
                    <a:lnTo>
                      <a:pt x="1406" y="2018"/>
                    </a:lnTo>
                    <a:cubicBezTo>
                      <a:pt x="1432" y="2001"/>
                      <a:pt x="1465" y="1990"/>
                      <a:pt x="1494" y="1990"/>
                    </a:cubicBezTo>
                    <a:cubicBezTo>
                      <a:pt x="1505" y="1990"/>
                      <a:pt x="1515" y="1991"/>
                      <a:pt x="1525" y="1995"/>
                    </a:cubicBezTo>
                    <a:lnTo>
                      <a:pt x="2144" y="2185"/>
                    </a:lnTo>
                    <a:cubicBezTo>
                      <a:pt x="2154" y="2188"/>
                      <a:pt x="2164" y="2189"/>
                      <a:pt x="2174" y="2189"/>
                    </a:cubicBezTo>
                    <a:cubicBezTo>
                      <a:pt x="2258" y="2189"/>
                      <a:pt x="2331" y="2104"/>
                      <a:pt x="2299" y="2018"/>
                    </a:cubicBezTo>
                    <a:lnTo>
                      <a:pt x="2061" y="1423"/>
                    </a:lnTo>
                    <a:cubicBezTo>
                      <a:pt x="2049" y="1375"/>
                      <a:pt x="2061" y="1340"/>
                      <a:pt x="2085" y="1304"/>
                    </a:cubicBezTo>
                    <a:lnTo>
                      <a:pt x="2442" y="768"/>
                    </a:lnTo>
                    <a:cubicBezTo>
                      <a:pt x="2498" y="689"/>
                      <a:pt x="2447" y="577"/>
                      <a:pt x="2349" y="577"/>
                    </a:cubicBezTo>
                    <a:cubicBezTo>
                      <a:pt x="2344" y="577"/>
                      <a:pt x="2340" y="577"/>
                      <a:pt x="2335" y="578"/>
                    </a:cubicBezTo>
                    <a:lnTo>
                      <a:pt x="1692" y="613"/>
                    </a:lnTo>
                    <a:cubicBezTo>
                      <a:pt x="1656" y="613"/>
                      <a:pt x="1608" y="590"/>
                      <a:pt x="1584" y="554"/>
                    </a:cubicBezTo>
                    <a:lnTo>
                      <a:pt x="1192" y="42"/>
                    </a:lnTo>
                    <a:cubicBezTo>
                      <a:pt x="1168" y="14"/>
                      <a:pt x="1133" y="0"/>
                      <a:pt x="109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18" name="Google Shape;1718;p13"/>
              <p:cNvSpPr/>
              <p:nvPr/>
            </p:nvSpPr>
            <p:spPr>
              <a:xfrm rot="6938644" flipH="1">
                <a:off x="347127" y="231092"/>
                <a:ext cx="185297" cy="182040"/>
              </a:xfrm>
              <a:custGeom>
                <a:avLst/>
                <a:gdLst/>
                <a:ahLst/>
                <a:cxnLst/>
                <a:rect l="l" t="t" r="r" b="b"/>
                <a:pathLst>
                  <a:path w="2499" h="2455" extrusionOk="0">
                    <a:moveTo>
                      <a:pt x="1099" y="0"/>
                    </a:moveTo>
                    <a:cubicBezTo>
                      <a:pt x="1045" y="0"/>
                      <a:pt x="992" y="32"/>
                      <a:pt x="977" y="90"/>
                    </a:cubicBezTo>
                    <a:lnTo>
                      <a:pt x="811" y="709"/>
                    </a:lnTo>
                    <a:cubicBezTo>
                      <a:pt x="799" y="756"/>
                      <a:pt x="763" y="780"/>
                      <a:pt x="727" y="792"/>
                    </a:cubicBezTo>
                    <a:lnTo>
                      <a:pt x="120" y="1006"/>
                    </a:lnTo>
                    <a:cubicBezTo>
                      <a:pt x="25" y="1042"/>
                      <a:pt x="1" y="1173"/>
                      <a:pt x="96" y="1233"/>
                    </a:cubicBezTo>
                    <a:lnTo>
                      <a:pt x="632" y="1590"/>
                    </a:lnTo>
                    <a:cubicBezTo>
                      <a:pt x="668" y="1614"/>
                      <a:pt x="691" y="1649"/>
                      <a:pt x="691" y="1685"/>
                    </a:cubicBezTo>
                    <a:lnTo>
                      <a:pt x="703" y="2328"/>
                    </a:lnTo>
                    <a:cubicBezTo>
                      <a:pt x="703" y="2403"/>
                      <a:pt x="767" y="2454"/>
                      <a:pt x="830" y="2454"/>
                    </a:cubicBezTo>
                    <a:cubicBezTo>
                      <a:pt x="857" y="2454"/>
                      <a:pt x="884" y="2445"/>
                      <a:pt x="906" y="2423"/>
                    </a:cubicBezTo>
                    <a:lnTo>
                      <a:pt x="1406" y="2018"/>
                    </a:lnTo>
                    <a:cubicBezTo>
                      <a:pt x="1432" y="2001"/>
                      <a:pt x="1465" y="1990"/>
                      <a:pt x="1494" y="1990"/>
                    </a:cubicBezTo>
                    <a:cubicBezTo>
                      <a:pt x="1505" y="1990"/>
                      <a:pt x="1515" y="1991"/>
                      <a:pt x="1525" y="1995"/>
                    </a:cubicBezTo>
                    <a:lnTo>
                      <a:pt x="2144" y="2185"/>
                    </a:lnTo>
                    <a:cubicBezTo>
                      <a:pt x="2154" y="2188"/>
                      <a:pt x="2164" y="2189"/>
                      <a:pt x="2174" y="2189"/>
                    </a:cubicBezTo>
                    <a:cubicBezTo>
                      <a:pt x="2258" y="2189"/>
                      <a:pt x="2331" y="2104"/>
                      <a:pt x="2299" y="2018"/>
                    </a:cubicBezTo>
                    <a:lnTo>
                      <a:pt x="2061" y="1423"/>
                    </a:lnTo>
                    <a:cubicBezTo>
                      <a:pt x="2049" y="1375"/>
                      <a:pt x="2061" y="1340"/>
                      <a:pt x="2085" y="1304"/>
                    </a:cubicBezTo>
                    <a:lnTo>
                      <a:pt x="2442" y="768"/>
                    </a:lnTo>
                    <a:cubicBezTo>
                      <a:pt x="2498" y="689"/>
                      <a:pt x="2447" y="577"/>
                      <a:pt x="2349" y="577"/>
                    </a:cubicBezTo>
                    <a:cubicBezTo>
                      <a:pt x="2344" y="577"/>
                      <a:pt x="2340" y="577"/>
                      <a:pt x="2335" y="578"/>
                    </a:cubicBezTo>
                    <a:lnTo>
                      <a:pt x="1692" y="613"/>
                    </a:lnTo>
                    <a:cubicBezTo>
                      <a:pt x="1656" y="613"/>
                      <a:pt x="1608" y="590"/>
                      <a:pt x="1584" y="554"/>
                    </a:cubicBezTo>
                    <a:lnTo>
                      <a:pt x="1192" y="42"/>
                    </a:lnTo>
                    <a:cubicBezTo>
                      <a:pt x="1168" y="14"/>
                      <a:pt x="1133" y="0"/>
                      <a:pt x="1099" y="0"/>
                    </a:cubicBezTo>
                    <a:close/>
                  </a:path>
                </a:pathLst>
              </a:custGeom>
              <a:solidFill>
                <a:srgbClr val="FFB5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19" name="Google Shape;1719;p13"/>
              <p:cNvSpPr/>
              <p:nvPr/>
            </p:nvSpPr>
            <p:spPr>
              <a:xfrm rot="6938551" flipH="1">
                <a:off x="630402" y="490817"/>
                <a:ext cx="266023" cy="261342"/>
              </a:xfrm>
              <a:custGeom>
                <a:avLst/>
                <a:gdLst/>
                <a:ahLst/>
                <a:cxnLst/>
                <a:rect l="l" t="t" r="r" b="b"/>
                <a:pathLst>
                  <a:path w="2499" h="2455" extrusionOk="0">
                    <a:moveTo>
                      <a:pt x="1099" y="0"/>
                    </a:moveTo>
                    <a:cubicBezTo>
                      <a:pt x="1045" y="0"/>
                      <a:pt x="992" y="32"/>
                      <a:pt x="977" y="90"/>
                    </a:cubicBezTo>
                    <a:lnTo>
                      <a:pt x="811" y="709"/>
                    </a:lnTo>
                    <a:cubicBezTo>
                      <a:pt x="799" y="756"/>
                      <a:pt x="763" y="780"/>
                      <a:pt x="727" y="792"/>
                    </a:cubicBezTo>
                    <a:lnTo>
                      <a:pt x="120" y="1006"/>
                    </a:lnTo>
                    <a:cubicBezTo>
                      <a:pt x="25" y="1042"/>
                      <a:pt x="1" y="1173"/>
                      <a:pt x="96" y="1233"/>
                    </a:cubicBezTo>
                    <a:lnTo>
                      <a:pt x="632" y="1590"/>
                    </a:lnTo>
                    <a:cubicBezTo>
                      <a:pt x="668" y="1614"/>
                      <a:pt x="691" y="1649"/>
                      <a:pt x="691" y="1685"/>
                    </a:cubicBezTo>
                    <a:lnTo>
                      <a:pt x="703" y="2328"/>
                    </a:lnTo>
                    <a:cubicBezTo>
                      <a:pt x="703" y="2403"/>
                      <a:pt x="767" y="2454"/>
                      <a:pt x="830" y="2454"/>
                    </a:cubicBezTo>
                    <a:cubicBezTo>
                      <a:pt x="857" y="2454"/>
                      <a:pt x="884" y="2445"/>
                      <a:pt x="906" y="2423"/>
                    </a:cubicBezTo>
                    <a:lnTo>
                      <a:pt x="1406" y="2018"/>
                    </a:lnTo>
                    <a:cubicBezTo>
                      <a:pt x="1432" y="2001"/>
                      <a:pt x="1465" y="1990"/>
                      <a:pt x="1494" y="1990"/>
                    </a:cubicBezTo>
                    <a:cubicBezTo>
                      <a:pt x="1505" y="1990"/>
                      <a:pt x="1515" y="1991"/>
                      <a:pt x="1525" y="1995"/>
                    </a:cubicBezTo>
                    <a:lnTo>
                      <a:pt x="2144" y="2185"/>
                    </a:lnTo>
                    <a:cubicBezTo>
                      <a:pt x="2154" y="2188"/>
                      <a:pt x="2164" y="2189"/>
                      <a:pt x="2174" y="2189"/>
                    </a:cubicBezTo>
                    <a:cubicBezTo>
                      <a:pt x="2258" y="2189"/>
                      <a:pt x="2331" y="2104"/>
                      <a:pt x="2299" y="2018"/>
                    </a:cubicBezTo>
                    <a:lnTo>
                      <a:pt x="2061" y="1423"/>
                    </a:lnTo>
                    <a:cubicBezTo>
                      <a:pt x="2049" y="1375"/>
                      <a:pt x="2061" y="1340"/>
                      <a:pt x="2085" y="1304"/>
                    </a:cubicBezTo>
                    <a:lnTo>
                      <a:pt x="2442" y="768"/>
                    </a:lnTo>
                    <a:cubicBezTo>
                      <a:pt x="2498" y="689"/>
                      <a:pt x="2447" y="577"/>
                      <a:pt x="2349" y="577"/>
                    </a:cubicBezTo>
                    <a:cubicBezTo>
                      <a:pt x="2344" y="577"/>
                      <a:pt x="2340" y="577"/>
                      <a:pt x="2335" y="578"/>
                    </a:cubicBezTo>
                    <a:lnTo>
                      <a:pt x="1692" y="613"/>
                    </a:lnTo>
                    <a:cubicBezTo>
                      <a:pt x="1656" y="613"/>
                      <a:pt x="1608" y="590"/>
                      <a:pt x="1584" y="554"/>
                    </a:cubicBezTo>
                    <a:lnTo>
                      <a:pt x="1192" y="42"/>
                    </a:lnTo>
                    <a:cubicBezTo>
                      <a:pt x="1168" y="14"/>
                      <a:pt x="1133" y="0"/>
                      <a:pt x="109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720" name="Google Shape;1720;p13"/>
            <p:cNvGrpSpPr/>
            <p:nvPr/>
          </p:nvGrpSpPr>
          <p:grpSpPr>
            <a:xfrm>
              <a:off x="331247" y="233724"/>
              <a:ext cx="763953" cy="995303"/>
              <a:chOff x="174822" y="199199"/>
              <a:chExt cx="763953" cy="995303"/>
            </a:xfrm>
          </p:grpSpPr>
          <p:sp>
            <p:nvSpPr>
              <p:cNvPr id="1721" name="Google Shape;1721;p13"/>
              <p:cNvSpPr/>
              <p:nvPr/>
            </p:nvSpPr>
            <p:spPr>
              <a:xfrm rot="6938527" flipH="1">
                <a:off x="224716" y="832631"/>
                <a:ext cx="313437" cy="307916"/>
              </a:xfrm>
              <a:custGeom>
                <a:avLst/>
                <a:gdLst/>
                <a:ahLst/>
                <a:cxnLst/>
                <a:rect l="l" t="t" r="r" b="b"/>
                <a:pathLst>
                  <a:path w="2499" h="2455" extrusionOk="0">
                    <a:moveTo>
                      <a:pt x="1099" y="0"/>
                    </a:moveTo>
                    <a:cubicBezTo>
                      <a:pt x="1045" y="0"/>
                      <a:pt x="992" y="32"/>
                      <a:pt x="977" y="90"/>
                    </a:cubicBezTo>
                    <a:lnTo>
                      <a:pt x="811" y="709"/>
                    </a:lnTo>
                    <a:cubicBezTo>
                      <a:pt x="799" y="756"/>
                      <a:pt x="763" y="780"/>
                      <a:pt x="727" y="792"/>
                    </a:cubicBezTo>
                    <a:lnTo>
                      <a:pt x="120" y="1006"/>
                    </a:lnTo>
                    <a:cubicBezTo>
                      <a:pt x="25" y="1042"/>
                      <a:pt x="1" y="1173"/>
                      <a:pt x="96" y="1233"/>
                    </a:cubicBezTo>
                    <a:lnTo>
                      <a:pt x="632" y="1590"/>
                    </a:lnTo>
                    <a:cubicBezTo>
                      <a:pt x="668" y="1614"/>
                      <a:pt x="691" y="1649"/>
                      <a:pt x="691" y="1685"/>
                    </a:cubicBezTo>
                    <a:lnTo>
                      <a:pt x="703" y="2328"/>
                    </a:lnTo>
                    <a:cubicBezTo>
                      <a:pt x="703" y="2403"/>
                      <a:pt x="767" y="2454"/>
                      <a:pt x="830" y="2454"/>
                    </a:cubicBezTo>
                    <a:cubicBezTo>
                      <a:pt x="857" y="2454"/>
                      <a:pt x="884" y="2445"/>
                      <a:pt x="906" y="2423"/>
                    </a:cubicBezTo>
                    <a:lnTo>
                      <a:pt x="1406" y="2018"/>
                    </a:lnTo>
                    <a:cubicBezTo>
                      <a:pt x="1432" y="2001"/>
                      <a:pt x="1465" y="1990"/>
                      <a:pt x="1494" y="1990"/>
                    </a:cubicBezTo>
                    <a:cubicBezTo>
                      <a:pt x="1505" y="1990"/>
                      <a:pt x="1515" y="1991"/>
                      <a:pt x="1525" y="1995"/>
                    </a:cubicBezTo>
                    <a:lnTo>
                      <a:pt x="2144" y="2185"/>
                    </a:lnTo>
                    <a:cubicBezTo>
                      <a:pt x="2154" y="2188"/>
                      <a:pt x="2164" y="2189"/>
                      <a:pt x="2174" y="2189"/>
                    </a:cubicBezTo>
                    <a:cubicBezTo>
                      <a:pt x="2258" y="2189"/>
                      <a:pt x="2331" y="2104"/>
                      <a:pt x="2299" y="2018"/>
                    </a:cubicBezTo>
                    <a:lnTo>
                      <a:pt x="2061" y="1423"/>
                    </a:lnTo>
                    <a:cubicBezTo>
                      <a:pt x="2049" y="1375"/>
                      <a:pt x="2061" y="1340"/>
                      <a:pt x="2085" y="1304"/>
                    </a:cubicBezTo>
                    <a:lnTo>
                      <a:pt x="2442" y="768"/>
                    </a:lnTo>
                    <a:cubicBezTo>
                      <a:pt x="2498" y="689"/>
                      <a:pt x="2447" y="577"/>
                      <a:pt x="2349" y="577"/>
                    </a:cubicBezTo>
                    <a:cubicBezTo>
                      <a:pt x="2344" y="577"/>
                      <a:pt x="2340" y="577"/>
                      <a:pt x="2335" y="578"/>
                    </a:cubicBezTo>
                    <a:lnTo>
                      <a:pt x="1692" y="613"/>
                    </a:lnTo>
                    <a:cubicBezTo>
                      <a:pt x="1656" y="613"/>
                      <a:pt x="1608" y="590"/>
                      <a:pt x="1584" y="554"/>
                    </a:cubicBezTo>
                    <a:lnTo>
                      <a:pt x="1192" y="42"/>
                    </a:lnTo>
                    <a:cubicBezTo>
                      <a:pt x="1168" y="14"/>
                      <a:pt x="1133" y="0"/>
                      <a:pt x="1099" y="0"/>
                    </a:cubicBezTo>
                    <a:close/>
                  </a:path>
                </a:pathLst>
              </a:custGeom>
              <a:solidFill>
                <a:srgbClr val="FFB5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22" name="Google Shape;1722;p13"/>
              <p:cNvSpPr/>
              <p:nvPr/>
            </p:nvSpPr>
            <p:spPr>
              <a:xfrm rot="6938644" flipH="1">
                <a:off x="347127" y="231092"/>
                <a:ext cx="185297" cy="182040"/>
              </a:xfrm>
              <a:custGeom>
                <a:avLst/>
                <a:gdLst/>
                <a:ahLst/>
                <a:cxnLst/>
                <a:rect l="l" t="t" r="r" b="b"/>
                <a:pathLst>
                  <a:path w="2499" h="2455" extrusionOk="0">
                    <a:moveTo>
                      <a:pt x="1099" y="0"/>
                    </a:moveTo>
                    <a:cubicBezTo>
                      <a:pt x="1045" y="0"/>
                      <a:pt x="992" y="32"/>
                      <a:pt x="977" y="90"/>
                    </a:cubicBezTo>
                    <a:lnTo>
                      <a:pt x="811" y="709"/>
                    </a:lnTo>
                    <a:cubicBezTo>
                      <a:pt x="799" y="756"/>
                      <a:pt x="763" y="780"/>
                      <a:pt x="727" y="792"/>
                    </a:cubicBezTo>
                    <a:lnTo>
                      <a:pt x="120" y="1006"/>
                    </a:lnTo>
                    <a:cubicBezTo>
                      <a:pt x="25" y="1042"/>
                      <a:pt x="1" y="1173"/>
                      <a:pt x="96" y="1233"/>
                    </a:cubicBezTo>
                    <a:lnTo>
                      <a:pt x="632" y="1590"/>
                    </a:lnTo>
                    <a:cubicBezTo>
                      <a:pt x="668" y="1614"/>
                      <a:pt x="691" y="1649"/>
                      <a:pt x="691" y="1685"/>
                    </a:cubicBezTo>
                    <a:lnTo>
                      <a:pt x="703" y="2328"/>
                    </a:lnTo>
                    <a:cubicBezTo>
                      <a:pt x="703" y="2403"/>
                      <a:pt x="767" y="2454"/>
                      <a:pt x="830" y="2454"/>
                    </a:cubicBezTo>
                    <a:cubicBezTo>
                      <a:pt x="857" y="2454"/>
                      <a:pt x="884" y="2445"/>
                      <a:pt x="906" y="2423"/>
                    </a:cubicBezTo>
                    <a:lnTo>
                      <a:pt x="1406" y="2018"/>
                    </a:lnTo>
                    <a:cubicBezTo>
                      <a:pt x="1432" y="2001"/>
                      <a:pt x="1465" y="1990"/>
                      <a:pt x="1494" y="1990"/>
                    </a:cubicBezTo>
                    <a:cubicBezTo>
                      <a:pt x="1505" y="1990"/>
                      <a:pt x="1515" y="1991"/>
                      <a:pt x="1525" y="1995"/>
                    </a:cubicBezTo>
                    <a:lnTo>
                      <a:pt x="2144" y="2185"/>
                    </a:lnTo>
                    <a:cubicBezTo>
                      <a:pt x="2154" y="2188"/>
                      <a:pt x="2164" y="2189"/>
                      <a:pt x="2174" y="2189"/>
                    </a:cubicBezTo>
                    <a:cubicBezTo>
                      <a:pt x="2258" y="2189"/>
                      <a:pt x="2331" y="2104"/>
                      <a:pt x="2299" y="2018"/>
                    </a:cubicBezTo>
                    <a:lnTo>
                      <a:pt x="2061" y="1423"/>
                    </a:lnTo>
                    <a:cubicBezTo>
                      <a:pt x="2049" y="1375"/>
                      <a:pt x="2061" y="1340"/>
                      <a:pt x="2085" y="1304"/>
                    </a:cubicBezTo>
                    <a:lnTo>
                      <a:pt x="2442" y="768"/>
                    </a:lnTo>
                    <a:cubicBezTo>
                      <a:pt x="2498" y="689"/>
                      <a:pt x="2447" y="577"/>
                      <a:pt x="2349" y="577"/>
                    </a:cubicBezTo>
                    <a:cubicBezTo>
                      <a:pt x="2344" y="577"/>
                      <a:pt x="2340" y="577"/>
                      <a:pt x="2335" y="578"/>
                    </a:cubicBezTo>
                    <a:lnTo>
                      <a:pt x="1692" y="613"/>
                    </a:lnTo>
                    <a:cubicBezTo>
                      <a:pt x="1656" y="613"/>
                      <a:pt x="1608" y="590"/>
                      <a:pt x="1584" y="554"/>
                    </a:cubicBezTo>
                    <a:lnTo>
                      <a:pt x="1192" y="42"/>
                    </a:lnTo>
                    <a:cubicBezTo>
                      <a:pt x="1168" y="14"/>
                      <a:pt x="1133" y="0"/>
                      <a:pt x="1099" y="0"/>
                    </a:cubicBezTo>
                    <a:close/>
                  </a:path>
                </a:pathLst>
              </a:custGeom>
              <a:solidFill>
                <a:srgbClr val="FFB5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23" name="Google Shape;1723;p13"/>
              <p:cNvSpPr/>
              <p:nvPr/>
            </p:nvSpPr>
            <p:spPr>
              <a:xfrm rot="6938551" flipH="1">
                <a:off x="630402" y="490817"/>
                <a:ext cx="266023" cy="261342"/>
              </a:xfrm>
              <a:custGeom>
                <a:avLst/>
                <a:gdLst/>
                <a:ahLst/>
                <a:cxnLst/>
                <a:rect l="l" t="t" r="r" b="b"/>
                <a:pathLst>
                  <a:path w="2499" h="2455" extrusionOk="0">
                    <a:moveTo>
                      <a:pt x="1099" y="0"/>
                    </a:moveTo>
                    <a:cubicBezTo>
                      <a:pt x="1045" y="0"/>
                      <a:pt x="992" y="32"/>
                      <a:pt x="977" y="90"/>
                    </a:cubicBezTo>
                    <a:lnTo>
                      <a:pt x="811" y="709"/>
                    </a:lnTo>
                    <a:cubicBezTo>
                      <a:pt x="799" y="756"/>
                      <a:pt x="763" y="780"/>
                      <a:pt x="727" y="792"/>
                    </a:cubicBezTo>
                    <a:lnTo>
                      <a:pt x="120" y="1006"/>
                    </a:lnTo>
                    <a:cubicBezTo>
                      <a:pt x="25" y="1042"/>
                      <a:pt x="1" y="1173"/>
                      <a:pt x="96" y="1233"/>
                    </a:cubicBezTo>
                    <a:lnTo>
                      <a:pt x="632" y="1590"/>
                    </a:lnTo>
                    <a:cubicBezTo>
                      <a:pt x="668" y="1614"/>
                      <a:pt x="691" y="1649"/>
                      <a:pt x="691" y="1685"/>
                    </a:cubicBezTo>
                    <a:lnTo>
                      <a:pt x="703" y="2328"/>
                    </a:lnTo>
                    <a:cubicBezTo>
                      <a:pt x="703" y="2403"/>
                      <a:pt x="767" y="2454"/>
                      <a:pt x="830" y="2454"/>
                    </a:cubicBezTo>
                    <a:cubicBezTo>
                      <a:pt x="857" y="2454"/>
                      <a:pt x="884" y="2445"/>
                      <a:pt x="906" y="2423"/>
                    </a:cubicBezTo>
                    <a:lnTo>
                      <a:pt x="1406" y="2018"/>
                    </a:lnTo>
                    <a:cubicBezTo>
                      <a:pt x="1432" y="2001"/>
                      <a:pt x="1465" y="1990"/>
                      <a:pt x="1494" y="1990"/>
                    </a:cubicBezTo>
                    <a:cubicBezTo>
                      <a:pt x="1505" y="1990"/>
                      <a:pt x="1515" y="1991"/>
                      <a:pt x="1525" y="1995"/>
                    </a:cubicBezTo>
                    <a:lnTo>
                      <a:pt x="2144" y="2185"/>
                    </a:lnTo>
                    <a:cubicBezTo>
                      <a:pt x="2154" y="2188"/>
                      <a:pt x="2164" y="2189"/>
                      <a:pt x="2174" y="2189"/>
                    </a:cubicBezTo>
                    <a:cubicBezTo>
                      <a:pt x="2258" y="2189"/>
                      <a:pt x="2331" y="2104"/>
                      <a:pt x="2299" y="2018"/>
                    </a:cubicBezTo>
                    <a:lnTo>
                      <a:pt x="2061" y="1423"/>
                    </a:lnTo>
                    <a:cubicBezTo>
                      <a:pt x="2049" y="1375"/>
                      <a:pt x="2061" y="1340"/>
                      <a:pt x="2085" y="1304"/>
                    </a:cubicBezTo>
                    <a:lnTo>
                      <a:pt x="2442" y="768"/>
                    </a:lnTo>
                    <a:cubicBezTo>
                      <a:pt x="2498" y="689"/>
                      <a:pt x="2447" y="577"/>
                      <a:pt x="2349" y="577"/>
                    </a:cubicBezTo>
                    <a:cubicBezTo>
                      <a:pt x="2344" y="577"/>
                      <a:pt x="2340" y="577"/>
                      <a:pt x="2335" y="578"/>
                    </a:cubicBezTo>
                    <a:lnTo>
                      <a:pt x="1692" y="613"/>
                    </a:lnTo>
                    <a:cubicBezTo>
                      <a:pt x="1656" y="613"/>
                      <a:pt x="1608" y="590"/>
                      <a:pt x="1584" y="554"/>
                    </a:cubicBezTo>
                    <a:lnTo>
                      <a:pt x="1192" y="42"/>
                    </a:lnTo>
                    <a:cubicBezTo>
                      <a:pt x="1168" y="14"/>
                      <a:pt x="1133" y="0"/>
                      <a:pt x="109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1724" name="Google Shape;1724;p13"/>
          <p:cNvSpPr txBox="1">
            <a:spLocks noGrp="1"/>
          </p:cNvSpPr>
          <p:nvPr>
            <p:ph type="subTitle" idx="1"/>
          </p:nvPr>
        </p:nvSpPr>
        <p:spPr>
          <a:xfrm>
            <a:off x="2087823" y="1922400"/>
            <a:ext cx="2268900" cy="679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600"/>
              <a:buNone/>
              <a:defRPr sz="1600">
                <a:solidFill>
                  <a:schemeClr val="l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None/>
              <a:defRPr>
                <a:solidFill>
                  <a:schemeClr val="accent2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None/>
              <a:defRPr>
                <a:solidFill>
                  <a:schemeClr val="accent2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None/>
              <a:defRPr>
                <a:solidFill>
                  <a:schemeClr val="accent2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None/>
              <a:defRPr>
                <a:solidFill>
                  <a:schemeClr val="accent2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None/>
              <a:defRPr>
                <a:solidFill>
                  <a:schemeClr val="accent2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None/>
              <a:defRPr>
                <a:solidFill>
                  <a:schemeClr val="accent2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None/>
              <a:defRPr>
                <a:solidFill>
                  <a:schemeClr val="accent2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None/>
              <a:defRPr>
                <a:solidFill>
                  <a:schemeClr val="accent2"/>
                </a:solidFill>
              </a:defRPr>
            </a:lvl9pPr>
          </a:lstStyle>
          <a:p>
            <a:endParaRPr dirty="0"/>
          </a:p>
        </p:txBody>
      </p:sp>
      <p:sp>
        <p:nvSpPr>
          <p:cNvPr id="1725" name="Google Shape;1725;p13"/>
          <p:cNvSpPr txBox="1">
            <a:spLocks noGrp="1"/>
          </p:cNvSpPr>
          <p:nvPr>
            <p:ph type="subTitle" idx="2"/>
          </p:nvPr>
        </p:nvSpPr>
        <p:spPr>
          <a:xfrm>
            <a:off x="2087823" y="1588850"/>
            <a:ext cx="2268900" cy="4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Fredoka One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endParaRPr dirty="0"/>
          </a:p>
        </p:txBody>
      </p:sp>
      <p:sp>
        <p:nvSpPr>
          <p:cNvPr id="1726" name="Google Shape;1726;p13"/>
          <p:cNvSpPr txBox="1">
            <a:spLocks noGrp="1"/>
          </p:cNvSpPr>
          <p:nvPr>
            <p:ph type="subTitle" idx="3"/>
          </p:nvPr>
        </p:nvSpPr>
        <p:spPr>
          <a:xfrm>
            <a:off x="6068927" y="1922400"/>
            <a:ext cx="2194200" cy="679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600"/>
              <a:buNone/>
              <a:defRPr sz="1600">
                <a:solidFill>
                  <a:schemeClr val="l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None/>
              <a:defRPr>
                <a:solidFill>
                  <a:schemeClr val="accent2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None/>
              <a:defRPr>
                <a:solidFill>
                  <a:schemeClr val="accent2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None/>
              <a:defRPr>
                <a:solidFill>
                  <a:schemeClr val="accent2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None/>
              <a:defRPr>
                <a:solidFill>
                  <a:schemeClr val="accent2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None/>
              <a:defRPr>
                <a:solidFill>
                  <a:schemeClr val="accent2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None/>
              <a:defRPr>
                <a:solidFill>
                  <a:schemeClr val="accent2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None/>
              <a:defRPr>
                <a:solidFill>
                  <a:schemeClr val="accent2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None/>
              <a:defRPr>
                <a:solidFill>
                  <a:schemeClr val="accent2"/>
                </a:solidFill>
              </a:defRPr>
            </a:lvl9pPr>
          </a:lstStyle>
          <a:p>
            <a:endParaRPr dirty="0"/>
          </a:p>
        </p:txBody>
      </p:sp>
      <p:sp>
        <p:nvSpPr>
          <p:cNvPr id="1727" name="Google Shape;1727;p13"/>
          <p:cNvSpPr txBox="1">
            <a:spLocks noGrp="1"/>
          </p:cNvSpPr>
          <p:nvPr>
            <p:ph type="subTitle" idx="4"/>
          </p:nvPr>
        </p:nvSpPr>
        <p:spPr>
          <a:xfrm>
            <a:off x="6068927" y="1588850"/>
            <a:ext cx="2194200" cy="4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Fredoka One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endParaRPr dirty="0"/>
          </a:p>
        </p:txBody>
      </p:sp>
      <p:sp>
        <p:nvSpPr>
          <p:cNvPr id="1728" name="Google Shape;1728;p13"/>
          <p:cNvSpPr txBox="1">
            <a:spLocks noGrp="1"/>
          </p:cNvSpPr>
          <p:nvPr>
            <p:ph type="subTitle" idx="5"/>
          </p:nvPr>
        </p:nvSpPr>
        <p:spPr>
          <a:xfrm>
            <a:off x="2087823" y="3628800"/>
            <a:ext cx="2268900" cy="679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600"/>
              <a:buNone/>
              <a:defRPr sz="1600">
                <a:solidFill>
                  <a:schemeClr val="l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None/>
              <a:defRPr>
                <a:solidFill>
                  <a:schemeClr val="accent2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None/>
              <a:defRPr>
                <a:solidFill>
                  <a:schemeClr val="accent2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None/>
              <a:defRPr>
                <a:solidFill>
                  <a:schemeClr val="accent2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None/>
              <a:defRPr>
                <a:solidFill>
                  <a:schemeClr val="accent2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None/>
              <a:defRPr>
                <a:solidFill>
                  <a:schemeClr val="accent2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None/>
              <a:defRPr>
                <a:solidFill>
                  <a:schemeClr val="accent2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None/>
              <a:defRPr>
                <a:solidFill>
                  <a:schemeClr val="accent2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None/>
              <a:defRPr>
                <a:solidFill>
                  <a:schemeClr val="accent2"/>
                </a:solidFill>
              </a:defRPr>
            </a:lvl9pPr>
          </a:lstStyle>
          <a:p>
            <a:endParaRPr dirty="0"/>
          </a:p>
        </p:txBody>
      </p:sp>
      <p:sp>
        <p:nvSpPr>
          <p:cNvPr id="1729" name="Google Shape;1729;p13"/>
          <p:cNvSpPr txBox="1">
            <a:spLocks noGrp="1"/>
          </p:cNvSpPr>
          <p:nvPr>
            <p:ph type="subTitle" idx="6"/>
          </p:nvPr>
        </p:nvSpPr>
        <p:spPr>
          <a:xfrm>
            <a:off x="2087823" y="3295250"/>
            <a:ext cx="2268900" cy="4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Fredoka One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endParaRPr dirty="0"/>
          </a:p>
        </p:txBody>
      </p:sp>
      <p:sp>
        <p:nvSpPr>
          <p:cNvPr id="1730" name="Google Shape;1730;p13"/>
          <p:cNvSpPr txBox="1">
            <a:spLocks noGrp="1"/>
          </p:cNvSpPr>
          <p:nvPr>
            <p:ph type="subTitle" idx="7"/>
          </p:nvPr>
        </p:nvSpPr>
        <p:spPr>
          <a:xfrm>
            <a:off x="6068927" y="3628800"/>
            <a:ext cx="2194200" cy="679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600"/>
              <a:buNone/>
              <a:defRPr sz="1600">
                <a:solidFill>
                  <a:schemeClr val="l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None/>
              <a:defRPr>
                <a:solidFill>
                  <a:schemeClr val="accent2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None/>
              <a:defRPr>
                <a:solidFill>
                  <a:schemeClr val="accent2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None/>
              <a:defRPr>
                <a:solidFill>
                  <a:schemeClr val="accent2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None/>
              <a:defRPr>
                <a:solidFill>
                  <a:schemeClr val="accent2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None/>
              <a:defRPr>
                <a:solidFill>
                  <a:schemeClr val="accent2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None/>
              <a:defRPr>
                <a:solidFill>
                  <a:schemeClr val="accent2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None/>
              <a:defRPr>
                <a:solidFill>
                  <a:schemeClr val="accent2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None/>
              <a:defRPr>
                <a:solidFill>
                  <a:schemeClr val="accent2"/>
                </a:solidFill>
              </a:defRPr>
            </a:lvl9pPr>
          </a:lstStyle>
          <a:p>
            <a:endParaRPr dirty="0"/>
          </a:p>
        </p:txBody>
      </p:sp>
      <p:sp>
        <p:nvSpPr>
          <p:cNvPr id="1731" name="Google Shape;1731;p13"/>
          <p:cNvSpPr txBox="1">
            <a:spLocks noGrp="1"/>
          </p:cNvSpPr>
          <p:nvPr>
            <p:ph type="subTitle" idx="8"/>
          </p:nvPr>
        </p:nvSpPr>
        <p:spPr>
          <a:xfrm>
            <a:off x="6068927" y="3295250"/>
            <a:ext cx="2194200" cy="4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Fredoka One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Fredoka One"/>
              <a:buNone/>
              <a:defRPr sz="20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endParaRPr dirty="0"/>
          </a:p>
        </p:txBody>
      </p:sp>
      <p:sp>
        <p:nvSpPr>
          <p:cNvPr id="1732" name="Google Shape;1732;p13"/>
          <p:cNvSpPr txBox="1">
            <a:spLocks noGrp="1"/>
          </p:cNvSpPr>
          <p:nvPr>
            <p:ph type="title" hasCustomPrompt="1"/>
          </p:nvPr>
        </p:nvSpPr>
        <p:spPr>
          <a:xfrm>
            <a:off x="983023" y="1701413"/>
            <a:ext cx="972900" cy="746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7000"/>
              <a:buNone/>
              <a:defRPr sz="4000">
                <a:solidFill>
                  <a:schemeClr val="dk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9pPr>
          </a:lstStyle>
          <a:p>
            <a:r>
              <a:rPr dirty="0"/>
              <a:t>xx%</a:t>
            </a:r>
          </a:p>
        </p:txBody>
      </p:sp>
      <p:sp>
        <p:nvSpPr>
          <p:cNvPr id="1733" name="Google Shape;1733;p13"/>
          <p:cNvSpPr txBox="1">
            <a:spLocks noGrp="1"/>
          </p:cNvSpPr>
          <p:nvPr>
            <p:ph type="title" idx="9" hasCustomPrompt="1"/>
          </p:nvPr>
        </p:nvSpPr>
        <p:spPr>
          <a:xfrm>
            <a:off x="4889998" y="1713050"/>
            <a:ext cx="972900" cy="73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7000"/>
              <a:buNone/>
              <a:defRPr sz="4000">
                <a:solidFill>
                  <a:schemeClr val="dk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9pPr>
          </a:lstStyle>
          <a:p>
            <a:r>
              <a:rPr dirty="0"/>
              <a:t>xx%</a:t>
            </a:r>
          </a:p>
        </p:txBody>
      </p:sp>
      <p:sp>
        <p:nvSpPr>
          <p:cNvPr id="1734" name="Google Shape;1734;p13"/>
          <p:cNvSpPr txBox="1">
            <a:spLocks noGrp="1"/>
          </p:cNvSpPr>
          <p:nvPr>
            <p:ph type="title" idx="13" hasCustomPrompt="1"/>
          </p:nvPr>
        </p:nvSpPr>
        <p:spPr>
          <a:xfrm>
            <a:off x="4889998" y="3413075"/>
            <a:ext cx="972900" cy="73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7000"/>
              <a:buNone/>
              <a:defRPr sz="4000">
                <a:solidFill>
                  <a:schemeClr val="dk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9pPr>
          </a:lstStyle>
          <a:p>
            <a:r>
              <a:rPr dirty="0"/>
              <a:t>xx%</a:t>
            </a:r>
          </a:p>
        </p:txBody>
      </p:sp>
      <p:sp>
        <p:nvSpPr>
          <p:cNvPr id="1735" name="Google Shape;1735;p13"/>
          <p:cNvSpPr txBox="1">
            <a:spLocks noGrp="1"/>
          </p:cNvSpPr>
          <p:nvPr>
            <p:ph type="title" idx="14" hasCustomPrompt="1"/>
          </p:nvPr>
        </p:nvSpPr>
        <p:spPr>
          <a:xfrm>
            <a:off x="983023" y="3413075"/>
            <a:ext cx="972900" cy="746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7000"/>
              <a:buNone/>
              <a:defRPr sz="4000">
                <a:solidFill>
                  <a:schemeClr val="dk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9pPr>
          </a:lstStyle>
          <a:p>
            <a:r>
              <a:rPr dirty="0"/>
              <a:t>xx%</a:t>
            </a:r>
          </a:p>
        </p:txBody>
      </p:sp>
      <p:sp>
        <p:nvSpPr>
          <p:cNvPr id="1736" name="Google Shape;1736;p13"/>
          <p:cNvSpPr txBox="1">
            <a:spLocks noGrp="1"/>
          </p:cNvSpPr>
          <p:nvPr>
            <p:ph type="title" idx="15"/>
          </p:nvPr>
        </p:nvSpPr>
        <p:spPr>
          <a:xfrm>
            <a:off x="773050" y="445025"/>
            <a:ext cx="7657800" cy="57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Fredoka One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dk2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73050" y="445025"/>
            <a:ext cx="76578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Fredoka One"/>
              <a:buNone/>
              <a:defRPr sz="2800">
                <a:solidFill>
                  <a:schemeClr val="accent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endParaRPr dirty="0"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225" y="1152475"/>
            <a:ext cx="77175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797777"/>
              </a:buClr>
              <a:buSzPts val="1800"/>
              <a:buFont typeface="Rubik"/>
              <a:buChar char="●"/>
              <a:defRPr sz="1800">
                <a:solidFill>
                  <a:srgbClr val="797777"/>
                </a:solidFill>
                <a:latin typeface="Rubik"/>
                <a:ea typeface="Rubik"/>
                <a:cs typeface="Rubik"/>
                <a:sym typeface="Rubik"/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797777"/>
              </a:buClr>
              <a:buSzPts val="1400"/>
              <a:buFont typeface="Rubik"/>
              <a:buChar char="○"/>
              <a:defRPr>
                <a:solidFill>
                  <a:srgbClr val="797777"/>
                </a:solidFill>
                <a:latin typeface="Rubik"/>
                <a:ea typeface="Rubik"/>
                <a:cs typeface="Rubik"/>
                <a:sym typeface="Rubik"/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797777"/>
              </a:buClr>
              <a:buSzPts val="1400"/>
              <a:buFont typeface="Rubik"/>
              <a:buChar char="■"/>
              <a:defRPr>
                <a:solidFill>
                  <a:srgbClr val="797777"/>
                </a:solidFill>
                <a:latin typeface="Rubik"/>
                <a:ea typeface="Rubik"/>
                <a:cs typeface="Rubik"/>
                <a:sym typeface="Rubik"/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797777"/>
              </a:buClr>
              <a:buSzPts val="1400"/>
              <a:buFont typeface="Rubik"/>
              <a:buChar char="●"/>
              <a:defRPr>
                <a:solidFill>
                  <a:srgbClr val="797777"/>
                </a:solidFill>
                <a:latin typeface="Rubik"/>
                <a:ea typeface="Rubik"/>
                <a:cs typeface="Rubik"/>
                <a:sym typeface="Rubik"/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797777"/>
              </a:buClr>
              <a:buSzPts val="1400"/>
              <a:buFont typeface="Rubik"/>
              <a:buChar char="○"/>
              <a:defRPr>
                <a:solidFill>
                  <a:srgbClr val="797777"/>
                </a:solidFill>
                <a:latin typeface="Rubik"/>
                <a:ea typeface="Rubik"/>
                <a:cs typeface="Rubik"/>
                <a:sym typeface="Rubik"/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797777"/>
              </a:buClr>
              <a:buSzPts val="1400"/>
              <a:buFont typeface="Rubik"/>
              <a:buChar char="■"/>
              <a:defRPr>
                <a:solidFill>
                  <a:srgbClr val="797777"/>
                </a:solidFill>
                <a:latin typeface="Rubik"/>
                <a:ea typeface="Rubik"/>
                <a:cs typeface="Rubik"/>
                <a:sym typeface="Rubik"/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797777"/>
              </a:buClr>
              <a:buSzPts val="1400"/>
              <a:buFont typeface="Rubik"/>
              <a:buChar char="●"/>
              <a:defRPr>
                <a:solidFill>
                  <a:srgbClr val="797777"/>
                </a:solidFill>
                <a:latin typeface="Rubik"/>
                <a:ea typeface="Rubik"/>
                <a:cs typeface="Rubik"/>
                <a:sym typeface="Rubik"/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797777"/>
              </a:buClr>
              <a:buSzPts val="1400"/>
              <a:buFont typeface="Rubik"/>
              <a:buChar char="○"/>
              <a:defRPr>
                <a:solidFill>
                  <a:srgbClr val="797777"/>
                </a:solidFill>
                <a:latin typeface="Rubik"/>
                <a:ea typeface="Rubik"/>
                <a:cs typeface="Rubik"/>
                <a:sym typeface="Rubik"/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797777"/>
              </a:buClr>
              <a:buSzPts val="1400"/>
              <a:buFont typeface="Rubik"/>
              <a:buChar char="■"/>
              <a:defRPr>
                <a:solidFill>
                  <a:srgbClr val="797777"/>
                </a:solidFill>
                <a:latin typeface="Rubik"/>
                <a:ea typeface="Rubik"/>
                <a:cs typeface="Rubik"/>
                <a:sym typeface="Rubik"/>
              </a:defRPr>
            </a:lvl9pPr>
          </a:lstStyle>
          <a:p>
            <a:endParaRPr dirty="0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9" r:id="rId9"/>
    <p:sldLayoutId id="2147483660" r:id="rId10"/>
    <p:sldLayoutId id="2147483661" r:id="rId11"/>
    <p:sldLayoutId id="2147483663" r:id="rId12"/>
    <p:sldLayoutId id="2147483664" r:id="rId13"/>
    <p:sldLayoutId id="2147483668" r:id="rId14"/>
    <p:sldLayoutId id="2147483669" r:id="rId15"/>
    <p:sldLayoutId id="2147483671" r:id="rId16"/>
    <p:sldLayoutId id="2147483673" r:id="rId17"/>
    <p:sldLayoutId id="2147483677" r:id="rId18"/>
    <p:sldLayoutId id="2147483679" r:id="rId19"/>
    <p:sldLayoutId id="2147483683" r:id="rId20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620">
          <p15:clr>
            <a:srgbClr val="EA4335"/>
          </p15:clr>
        </p15:guide>
        <p15:guide id="2" pos="2880">
          <p15:clr>
            <a:srgbClr val="EA4335"/>
          </p15:clr>
        </p15:guide>
        <p15:guide id="3" pos="449">
          <p15:clr>
            <a:srgbClr val="EA4335"/>
          </p15:clr>
        </p15:guide>
        <p15:guide id="4" pos="5311">
          <p15:clr>
            <a:srgbClr val="EA4335"/>
          </p15:clr>
        </p15:guide>
        <p15:guide id="5" orient="horz" pos="340">
          <p15:clr>
            <a:srgbClr val="EA4335"/>
          </p15:clr>
        </p15:guide>
        <p15:guide id="6" orient="horz" pos="2903">
          <p15:clr>
            <a:srgbClr val="EA4335"/>
          </p15:clr>
        </p15:guide>
        <p15:guide id="7" pos="487">
          <p15:clr>
            <a:srgbClr val="EA4335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9.png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4.png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png"/><Relationship Id="rId5" Type="http://schemas.openxmlformats.org/officeDocument/2006/relationships/image" Target="../media/image13.png"/><Relationship Id="rId10" Type="http://schemas.openxmlformats.org/officeDocument/2006/relationships/image" Target="../media/image7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0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1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18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audio" Target="../media/audio2.wav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8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19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9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63305" y="306793"/>
            <a:ext cx="6139701" cy="4611934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623143" y="857563"/>
            <a:ext cx="4190423" cy="2113079"/>
          </a:xfrm>
          <a:prstGeom prst="rect">
            <a:avLst/>
          </a:prstGeom>
          <a:noFill/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square" lIns="91440" tIns="45720" rIns="91440" bIns="4572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8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CHÀO MỪNG </a:t>
            </a:r>
            <a:r>
              <a:rPr lang="en-US" sz="2800" b="1" cap="none" spc="0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CÁC</a:t>
            </a:r>
            <a:r>
              <a:rPr lang="en-US" sz="28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 </a:t>
            </a:r>
            <a:r>
              <a:rPr lang="en-US" sz="2800" b="1" cap="none" spc="0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THẦY</a:t>
            </a:r>
            <a:r>
              <a:rPr lang="en-US" sz="28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 </a:t>
            </a:r>
            <a:r>
              <a:rPr lang="en-US" sz="2800" b="1" cap="none" spc="0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CÔ</a:t>
            </a:r>
            <a:r>
              <a:rPr lang="en-US" sz="28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 </a:t>
            </a:r>
            <a:r>
              <a:rPr lang="en-US" sz="2800" b="1" cap="none" spc="0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VÀ</a:t>
            </a:r>
            <a:r>
              <a:rPr lang="en-US" sz="28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 </a:t>
            </a:r>
            <a:r>
              <a:rPr lang="en-US" sz="2800" b="1" cap="none" spc="0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CÁC</a:t>
            </a:r>
            <a:r>
              <a:rPr lang="en-US" sz="28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 EM ĐẾN VỚI </a:t>
            </a:r>
            <a:r>
              <a:rPr lang="en-US" sz="2800" b="1" cap="none" spc="0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TIẾT</a:t>
            </a:r>
            <a:r>
              <a:rPr lang="en-US" sz="28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 </a:t>
            </a:r>
            <a:r>
              <a:rPr lang="en-US" sz="2800" b="1" cap="none" spc="0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HỌC</a:t>
            </a:r>
            <a:r>
              <a:rPr lang="en-US" sz="28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 </a:t>
            </a:r>
            <a:r>
              <a:rPr lang="en-US" sz="2800" b="1" cap="none" spc="0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HÔM</a:t>
            </a:r>
            <a:r>
              <a:rPr lang="en-US" sz="28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 NAY!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6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8" name="Google Shape;5658;p46"/>
          <p:cNvSpPr txBox="1">
            <a:spLocks noGrp="1"/>
          </p:cNvSpPr>
          <p:nvPr>
            <p:ph type="title"/>
          </p:nvPr>
        </p:nvSpPr>
        <p:spPr>
          <a:xfrm>
            <a:off x="749929" y="0"/>
            <a:ext cx="2860374" cy="608767"/>
          </a:xfrm>
          <a:prstGeom prst="rect">
            <a:avLst/>
          </a:prstGeom>
          <a:solidFill>
            <a:schemeClr val="bg1">
              <a:lumMod val="20000"/>
              <a:lumOff val="80000"/>
            </a:schemeClr>
          </a:solidFill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 err="1">
                <a:solidFill>
                  <a:srgbClr val="339F45"/>
                </a:solidFill>
              </a:rPr>
              <a:t>Luyện</a:t>
            </a:r>
            <a:r>
              <a:rPr lang="en-US" sz="2800" b="1" dirty="0">
                <a:solidFill>
                  <a:srgbClr val="339F45"/>
                </a:solidFill>
              </a:rPr>
              <a:t> </a:t>
            </a:r>
            <a:r>
              <a:rPr lang="en-US" sz="2800" b="1" dirty="0" err="1">
                <a:solidFill>
                  <a:srgbClr val="339F45"/>
                </a:solidFill>
              </a:rPr>
              <a:t>tập</a:t>
            </a:r>
            <a:r>
              <a:rPr lang="en-US" sz="2800" b="1" dirty="0">
                <a:solidFill>
                  <a:srgbClr val="339F45"/>
                </a:solidFill>
              </a:rPr>
              <a:t> 1</a:t>
            </a:r>
            <a:endParaRPr sz="2800" b="1" dirty="0">
              <a:solidFill>
                <a:srgbClr val="339F45"/>
              </a:solidFill>
            </a:endParaRPr>
          </a:p>
        </p:txBody>
      </p:sp>
      <p:sp>
        <p:nvSpPr>
          <p:cNvPr id="2" name="Oval 1"/>
          <p:cNvSpPr/>
          <p:nvPr/>
        </p:nvSpPr>
        <p:spPr>
          <a:xfrm>
            <a:off x="292729" y="990939"/>
            <a:ext cx="457200" cy="457200"/>
          </a:xfrm>
          <a:prstGeom prst="ellipse">
            <a:avLst/>
          </a:prstGeom>
          <a:solidFill>
            <a:srgbClr val="00D0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bg2"/>
                </a:solidFill>
              </a:rPr>
              <a:t>1</a:t>
            </a:r>
            <a:endParaRPr lang="vi-VN" sz="2400" dirty="0">
              <a:solidFill>
                <a:schemeClr val="bg2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49928" y="804040"/>
            <a:ext cx="83940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Không</a:t>
            </a:r>
            <a:r>
              <a:rPr lang="en-US" sz="2400" dirty="0"/>
              <a:t> </a:t>
            </a:r>
            <a:r>
              <a:rPr lang="en-US" sz="2400" dirty="0" err="1"/>
              <a:t>thực</a:t>
            </a:r>
            <a:r>
              <a:rPr lang="en-US" sz="2400" dirty="0"/>
              <a:t> </a:t>
            </a:r>
            <a:r>
              <a:rPr lang="en-US" sz="2400" dirty="0" err="1"/>
              <a:t>hiện</a:t>
            </a:r>
            <a:r>
              <a:rPr lang="en-US" sz="2400" dirty="0"/>
              <a:t> </a:t>
            </a:r>
            <a:r>
              <a:rPr lang="en-US" sz="2400" dirty="0" err="1"/>
              <a:t>phép</a:t>
            </a:r>
            <a:r>
              <a:rPr lang="en-US" sz="2400" dirty="0"/>
              <a:t> </a:t>
            </a:r>
            <a:r>
              <a:rPr lang="en-US" sz="2400" dirty="0" err="1"/>
              <a:t>tính</a:t>
            </a:r>
            <a:r>
              <a:rPr lang="en-US" sz="2400" dirty="0"/>
              <a:t>, </a:t>
            </a:r>
            <a:r>
              <a:rPr lang="en-US" sz="2400" dirty="0" err="1"/>
              <a:t>em</a:t>
            </a:r>
            <a:r>
              <a:rPr lang="en-US" sz="2400" dirty="0"/>
              <a:t> </a:t>
            </a:r>
            <a:r>
              <a:rPr lang="en-US" sz="2400" dirty="0" err="1"/>
              <a:t>hãy</a:t>
            </a:r>
            <a:r>
              <a:rPr lang="en-US" sz="2400" dirty="0"/>
              <a:t> </a:t>
            </a:r>
            <a:r>
              <a:rPr lang="en-US" sz="2400" dirty="0" err="1"/>
              <a:t>cho</a:t>
            </a:r>
            <a:r>
              <a:rPr lang="en-US" sz="2400" dirty="0"/>
              <a:t> </a:t>
            </a:r>
            <a:r>
              <a:rPr lang="en-US" sz="2400" dirty="0" err="1"/>
              <a:t>biết</a:t>
            </a:r>
            <a:r>
              <a:rPr lang="en-US" sz="2400" dirty="0"/>
              <a:t> </a:t>
            </a:r>
            <a:r>
              <a:rPr lang="en-US" sz="2400" dirty="0" err="1"/>
              <a:t>tổng</a:t>
            </a:r>
            <a:r>
              <a:rPr lang="en-US" sz="2400" dirty="0"/>
              <a:t> (</a:t>
            </a:r>
            <a:r>
              <a:rPr lang="en-US" sz="2400" dirty="0" err="1"/>
              <a:t>hiệu</a:t>
            </a:r>
            <a:r>
              <a:rPr lang="en-US" sz="2400" dirty="0"/>
              <a:t>) </a:t>
            </a:r>
            <a:r>
              <a:rPr lang="en-US" sz="2400" dirty="0" err="1"/>
              <a:t>sau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chia </a:t>
            </a:r>
            <a:r>
              <a:rPr lang="en-US" sz="2400" dirty="0" err="1"/>
              <a:t>hết</a:t>
            </a:r>
            <a:r>
              <a:rPr lang="en-US" sz="2400" dirty="0"/>
              <a:t> </a:t>
            </a:r>
            <a:r>
              <a:rPr lang="en-US" sz="2400" dirty="0" err="1"/>
              <a:t>cho</a:t>
            </a:r>
            <a:r>
              <a:rPr lang="en-US" sz="2400" dirty="0"/>
              <a:t> 2 </a:t>
            </a:r>
            <a:r>
              <a:rPr lang="en-US" sz="2400" dirty="0" err="1"/>
              <a:t>không</a:t>
            </a:r>
            <a:r>
              <a:rPr lang="en-US" sz="2400" dirty="0"/>
              <a:t>.</a:t>
            </a:r>
            <a:endParaRPr lang="vi-VN" sz="2400" dirty="0"/>
          </a:p>
        </p:txBody>
      </p:sp>
      <p:sp>
        <p:nvSpPr>
          <p:cNvPr id="5" name="Oval 4"/>
          <p:cNvSpPr/>
          <p:nvPr/>
        </p:nvSpPr>
        <p:spPr>
          <a:xfrm>
            <a:off x="292729" y="2614012"/>
            <a:ext cx="457200" cy="457200"/>
          </a:xfrm>
          <a:prstGeom prst="ellipse">
            <a:avLst/>
          </a:prstGeom>
          <a:solidFill>
            <a:srgbClr val="00D0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bg2"/>
                </a:solidFill>
              </a:rPr>
              <a:t>2</a:t>
            </a:r>
            <a:endParaRPr lang="vi-VN" sz="2400" dirty="0">
              <a:solidFill>
                <a:schemeClr val="bg2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49928" y="2427113"/>
            <a:ext cx="8394071" cy="9379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dirty="0" err="1"/>
              <a:t>Không</a:t>
            </a:r>
            <a:r>
              <a:rPr lang="en-US" sz="2400" dirty="0"/>
              <a:t> </a:t>
            </a:r>
            <a:r>
              <a:rPr lang="en-US" sz="2400" dirty="0" err="1"/>
              <a:t>thực</a:t>
            </a:r>
            <a:r>
              <a:rPr lang="en-US" sz="2400" dirty="0"/>
              <a:t> </a:t>
            </a:r>
            <a:r>
              <a:rPr lang="en-US" sz="2400" dirty="0" err="1"/>
              <a:t>hiện</a:t>
            </a:r>
            <a:r>
              <a:rPr lang="en-US" sz="2400" dirty="0"/>
              <a:t> </a:t>
            </a:r>
            <a:r>
              <a:rPr lang="en-US" sz="2400" dirty="0" err="1"/>
              <a:t>phép</a:t>
            </a:r>
            <a:r>
              <a:rPr lang="en-US" sz="2400" dirty="0"/>
              <a:t> </a:t>
            </a:r>
            <a:r>
              <a:rPr lang="en-US" sz="2400" dirty="0" err="1"/>
              <a:t>tính</a:t>
            </a:r>
            <a:r>
              <a:rPr lang="en-US" sz="2400" dirty="0"/>
              <a:t>, </a:t>
            </a:r>
            <a:r>
              <a:rPr lang="en-US" sz="2400" dirty="0" err="1"/>
              <a:t>em</a:t>
            </a:r>
            <a:r>
              <a:rPr lang="en-US" sz="2400" dirty="0"/>
              <a:t> </a:t>
            </a:r>
            <a:r>
              <a:rPr lang="en-US" sz="2400" dirty="0" err="1"/>
              <a:t>hãy</a:t>
            </a:r>
            <a:r>
              <a:rPr lang="en-US" sz="2400" dirty="0"/>
              <a:t> </a:t>
            </a:r>
            <a:r>
              <a:rPr lang="en-US" sz="2400" dirty="0" err="1"/>
              <a:t>cho</a:t>
            </a:r>
            <a:r>
              <a:rPr lang="en-US" sz="2400" dirty="0"/>
              <a:t> </a:t>
            </a:r>
            <a:r>
              <a:rPr lang="en-US" sz="2400" dirty="0" err="1"/>
              <a:t>biết</a:t>
            </a:r>
            <a:r>
              <a:rPr lang="en-US" sz="2400" dirty="0"/>
              <a:t> </a:t>
            </a:r>
            <a:r>
              <a:rPr lang="en-US" sz="2400" dirty="0" err="1"/>
              <a:t>tổng</a:t>
            </a:r>
            <a:r>
              <a:rPr lang="en-US" sz="2400" dirty="0"/>
              <a:t> (</a:t>
            </a:r>
            <a:r>
              <a:rPr lang="en-US" sz="2400" dirty="0" err="1"/>
              <a:t>hiệu</a:t>
            </a:r>
            <a:r>
              <a:rPr lang="en-US" sz="2400" dirty="0"/>
              <a:t>) </a:t>
            </a:r>
            <a:r>
              <a:rPr lang="en-US" sz="2400" dirty="0" err="1"/>
              <a:t>sau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chia </a:t>
            </a:r>
            <a:r>
              <a:rPr lang="en-US" sz="2400" dirty="0" err="1"/>
              <a:t>hết</a:t>
            </a:r>
            <a:r>
              <a:rPr lang="en-US" sz="2400" dirty="0"/>
              <a:t> </a:t>
            </a:r>
            <a:r>
              <a:rPr lang="en-US" sz="2400" dirty="0" err="1"/>
              <a:t>cho</a:t>
            </a:r>
            <a:r>
              <a:rPr lang="en-US" sz="2400" dirty="0"/>
              <a:t> 5 </a:t>
            </a:r>
            <a:r>
              <a:rPr lang="en-US" sz="2400" dirty="0" err="1"/>
              <a:t>không</a:t>
            </a:r>
            <a:r>
              <a:rPr lang="en-US" sz="2400" dirty="0"/>
              <a:t>.</a:t>
            </a:r>
            <a:endParaRPr lang="vi-VN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1806217" y="1815276"/>
            <a:ext cx="28603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) 1 954 + 1 975;</a:t>
            </a:r>
            <a:endParaRPr lang="vi-VN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6441279" y="1785208"/>
            <a:ext cx="28603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) 2 020 - 938;</a:t>
            </a:r>
            <a:endParaRPr lang="vi-VN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1806217" y="3926305"/>
            <a:ext cx="28603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) 1 945 + 2 020;</a:t>
            </a:r>
            <a:endParaRPr lang="vi-VN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6441279" y="3896237"/>
            <a:ext cx="28603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) 1 954 – 1 930;</a:t>
            </a:r>
            <a:endParaRPr lang="vi-VN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58" grpId="0" animBg="1"/>
      <p:bldP spid="2" grpId="0" animBg="1"/>
      <p:bldP spid="3" grpId="0"/>
      <p:bldP spid="5" grpId="0" animBg="1"/>
      <p:bldP spid="6" grpId="0"/>
      <p:bldP spid="4" grpId="0"/>
      <p:bldP spid="8" grpId="0"/>
      <p:bldP spid="9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704897" y="0"/>
            <a:ext cx="15292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err="1">
                <a:solidFill>
                  <a:srgbClr val="FF0000"/>
                </a:solidFill>
              </a:rPr>
              <a:t>Giải</a:t>
            </a:r>
            <a:r>
              <a:rPr lang="en-US" sz="2400" b="1" u="sng" dirty="0">
                <a:solidFill>
                  <a:srgbClr val="FF0000"/>
                </a:solidFill>
              </a:rPr>
              <a:t>:</a:t>
            </a:r>
            <a:endParaRPr lang="vi-VN" sz="2400" b="1" u="sng" dirty="0">
              <a:solidFill>
                <a:srgbClr val="FF0000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150839" y="596801"/>
            <a:ext cx="434108" cy="457200"/>
          </a:xfrm>
          <a:prstGeom prst="ellipse">
            <a:avLst/>
          </a:prstGeom>
          <a:solidFill>
            <a:srgbClr val="00D0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bg2"/>
                </a:solidFill>
              </a:rPr>
              <a:t>1</a:t>
            </a:r>
            <a:endParaRPr lang="vi-VN" sz="2400" dirty="0">
              <a:solidFill>
                <a:schemeClr val="bg2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67104" y="502235"/>
            <a:ext cx="264860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1" dirty="0">
                <a:latin typeface="+mn-lt"/>
                <a:ea typeface="Calibri" panose="020F0502020204030204" pitchFamily="34" charset="0"/>
              </a:rPr>
              <a:t>a) 1954 + 1975</a:t>
            </a:r>
          </a:p>
        </p:txBody>
      </p:sp>
      <p:sp>
        <p:nvSpPr>
          <p:cNvPr id="11" name="Rectangle 10"/>
          <p:cNvSpPr/>
          <p:nvPr/>
        </p:nvSpPr>
        <p:spPr>
          <a:xfrm>
            <a:off x="867104" y="1148566"/>
            <a:ext cx="38048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400" dirty="0" err="1">
                <a:latin typeface="+mn-lt"/>
                <a:ea typeface="Calibri" panose="020F0502020204030204" pitchFamily="34" charset="0"/>
              </a:rPr>
              <a:t>Số</a:t>
            </a:r>
            <a:r>
              <a:rPr lang="en-US" sz="2400" dirty="0">
                <a:latin typeface="+mn-lt"/>
                <a:ea typeface="Calibri" panose="020F0502020204030204" pitchFamily="34" charset="0"/>
              </a:rPr>
              <a:t> 1954 </a:t>
            </a:r>
            <a:r>
              <a:rPr lang="en-US" sz="2400" dirty="0" err="1">
                <a:latin typeface="+mn-lt"/>
                <a:ea typeface="Calibri" panose="020F0502020204030204" pitchFamily="34" charset="0"/>
              </a:rPr>
              <a:t>có</a:t>
            </a:r>
            <a:r>
              <a:rPr lang="en-US" sz="2400" dirty="0">
                <a:latin typeface="+mn-lt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+mn-lt"/>
                <a:ea typeface="Calibri" panose="020F0502020204030204" pitchFamily="34" charset="0"/>
              </a:rPr>
              <a:t>tận</a:t>
            </a:r>
            <a:r>
              <a:rPr lang="en-US" sz="2400" dirty="0">
                <a:latin typeface="+mn-lt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+mn-lt"/>
                <a:ea typeface="Calibri" panose="020F0502020204030204" pitchFamily="34" charset="0"/>
              </a:rPr>
              <a:t>cùng</a:t>
            </a:r>
            <a:r>
              <a:rPr lang="en-US" sz="2400" dirty="0">
                <a:latin typeface="+mn-lt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+mn-lt"/>
                <a:ea typeface="Calibri" panose="020F0502020204030204" pitchFamily="34" charset="0"/>
              </a:rPr>
              <a:t>là</a:t>
            </a:r>
            <a:r>
              <a:rPr lang="en-US" sz="2400" dirty="0">
                <a:latin typeface="+mn-lt"/>
                <a:ea typeface="Calibri" panose="020F0502020204030204" pitchFamily="34" charset="0"/>
              </a:rPr>
              <a:t> 4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288221" y="1148566"/>
                <a:ext cx="3531475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dirty="0"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ea typeface="Calibri" panose="020F0502020204030204" pitchFamily="34" charset="0"/>
                  </a:rPr>
                  <a:t>Nên</a:t>
                </a:r>
                <a:r>
                  <a:rPr lang="en-US" sz="2400" dirty="0">
                    <a:ea typeface="Calibri" panose="020F0502020204030204" pitchFamily="34" charset="0"/>
                  </a:rPr>
                  <a:t> 1954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⋮</m:t>
                    </m:r>
                  </m:oMath>
                </a14:m>
                <a:r>
                  <a:rPr lang="en-US" sz="2400" dirty="0">
                    <a:ea typeface="Calibri" panose="020F0502020204030204" pitchFamily="34" charset="0"/>
                  </a:rPr>
                  <a:t>  2.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8221" y="1148566"/>
                <a:ext cx="3531475" cy="461665"/>
              </a:xfrm>
              <a:prstGeom prst="rect">
                <a:avLst/>
              </a:prstGeom>
              <a:blipFill>
                <a:blip r:embed="rId2"/>
                <a:stretch>
                  <a:fillRect l="-172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867104" y="1761077"/>
            <a:ext cx="367058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400" dirty="0" err="1">
                <a:latin typeface="+mn-lt"/>
                <a:ea typeface="Calibri" panose="020F0502020204030204" pitchFamily="34" charset="0"/>
              </a:rPr>
              <a:t>Số</a:t>
            </a:r>
            <a:r>
              <a:rPr lang="en-US" sz="2400" dirty="0">
                <a:latin typeface="+mn-lt"/>
                <a:ea typeface="Calibri" panose="020F0502020204030204" pitchFamily="34" charset="0"/>
              </a:rPr>
              <a:t> </a:t>
            </a:r>
            <a:r>
              <a:rPr lang="en-US" sz="2400" dirty="0">
                <a:ea typeface="Calibri" panose="020F0502020204030204" pitchFamily="34" charset="0"/>
              </a:rPr>
              <a:t>1975 </a:t>
            </a:r>
            <a:r>
              <a:rPr lang="en-US" sz="2400" dirty="0" err="1">
                <a:ea typeface="Calibri" panose="020F0502020204030204" pitchFamily="34" charset="0"/>
              </a:rPr>
              <a:t>có</a:t>
            </a:r>
            <a:r>
              <a:rPr lang="en-US" sz="2400" dirty="0">
                <a:ea typeface="Calibri" panose="020F0502020204030204" pitchFamily="34" charset="0"/>
              </a:rPr>
              <a:t> </a:t>
            </a:r>
            <a:r>
              <a:rPr lang="en-US" sz="2400" dirty="0" err="1">
                <a:ea typeface="Calibri" panose="020F0502020204030204" pitchFamily="34" charset="0"/>
              </a:rPr>
              <a:t>tận</a:t>
            </a:r>
            <a:r>
              <a:rPr lang="en-US" sz="2400" dirty="0">
                <a:ea typeface="Calibri" panose="020F0502020204030204" pitchFamily="34" charset="0"/>
              </a:rPr>
              <a:t> </a:t>
            </a:r>
            <a:r>
              <a:rPr lang="en-US" sz="2400" dirty="0" err="1">
                <a:ea typeface="Calibri" panose="020F0502020204030204" pitchFamily="34" charset="0"/>
              </a:rPr>
              <a:t>cùng</a:t>
            </a:r>
            <a:r>
              <a:rPr lang="en-US" sz="2400" dirty="0">
                <a:ea typeface="Calibri" panose="020F0502020204030204" pitchFamily="34" charset="0"/>
              </a:rPr>
              <a:t> </a:t>
            </a:r>
            <a:r>
              <a:rPr lang="en-US" sz="2400" dirty="0" err="1">
                <a:ea typeface="Calibri" panose="020F0502020204030204" pitchFamily="34" charset="0"/>
              </a:rPr>
              <a:t>là</a:t>
            </a:r>
            <a:r>
              <a:rPr lang="en-US" sz="2400" dirty="0">
                <a:ea typeface="Calibri" panose="020F0502020204030204" pitchFamily="34" charset="0"/>
              </a:rPr>
              <a:t> 5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288221" y="1761077"/>
            <a:ext cx="35314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400" dirty="0" err="1">
                <a:ea typeface="Calibri" panose="020F0502020204030204" pitchFamily="34" charset="0"/>
              </a:rPr>
              <a:t>Nên</a:t>
            </a:r>
            <a:r>
              <a:rPr lang="en-US" sz="2400" dirty="0">
                <a:ea typeface="Calibri" panose="020F0502020204030204" pitchFamily="34" charset="0"/>
              </a:rPr>
              <a:t> 1975 </a:t>
            </a:r>
            <a:r>
              <a:rPr lang="vi-VN" sz="2400" b="1" dirty="0">
                <a:sym typeface="Lamsymbol" panose="05010101010101010101" pitchFamily="2" charset="2"/>
              </a:rPr>
              <a:t></a:t>
            </a:r>
            <a:r>
              <a:rPr lang="en-US" sz="2400" dirty="0">
                <a:solidFill>
                  <a:schemeClr val="tx2"/>
                </a:solidFill>
              </a:rPr>
              <a:t> 2</a:t>
            </a:r>
            <a:endParaRPr lang="en-US" sz="2400" dirty="0">
              <a:solidFill>
                <a:schemeClr val="tx2"/>
              </a:solidFill>
              <a:ea typeface="Calibri" panose="020F050202020403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867104" y="2373588"/>
            <a:ext cx="403597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/>
              <a:t>Vậy</a:t>
            </a:r>
            <a:r>
              <a:rPr lang="en-US" sz="2400" dirty="0"/>
              <a:t> (</a:t>
            </a:r>
            <a:r>
              <a:rPr lang="en-US" sz="2400" b="1" dirty="0">
                <a:ea typeface="Calibri" panose="020F0502020204030204" pitchFamily="34" charset="0"/>
              </a:rPr>
              <a:t>1954 + 1975) </a:t>
            </a:r>
            <a:r>
              <a:rPr lang="vi-VN" sz="2400" b="1" dirty="0">
                <a:sym typeface="Lamsymbol" panose="05010101010101010101" pitchFamily="2" charset="2"/>
              </a:rPr>
              <a:t></a:t>
            </a:r>
            <a:r>
              <a:rPr lang="vi-VN" sz="2400" b="1" dirty="0"/>
              <a:t> </a:t>
            </a:r>
            <a:r>
              <a:rPr lang="en-US" sz="2400" b="1" dirty="0"/>
              <a:t>2</a:t>
            </a:r>
          </a:p>
        </p:txBody>
      </p:sp>
      <p:sp>
        <p:nvSpPr>
          <p:cNvPr id="16" name="Rectangle 15"/>
          <p:cNvSpPr/>
          <p:nvPr/>
        </p:nvSpPr>
        <p:spPr>
          <a:xfrm>
            <a:off x="867104" y="2790192"/>
            <a:ext cx="264860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1" dirty="0">
                <a:latin typeface="+mn-lt"/>
                <a:ea typeface="Calibri" panose="020F0502020204030204" pitchFamily="34" charset="0"/>
              </a:rPr>
              <a:t>b) 2020 - 938</a:t>
            </a:r>
          </a:p>
        </p:txBody>
      </p:sp>
      <p:sp>
        <p:nvSpPr>
          <p:cNvPr id="17" name="Rectangle 16"/>
          <p:cNvSpPr/>
          <p:nvPr/>
        </p:nvSpPr>
        <p:spPr>
          <a:xfrm>
            <a:off x="895853" y="3422451"/>
            <a:ext cx="364183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400" dirty="0" err="1">
                <a:latin typeface="+mn-lt"/>
                <a:ea typeface="Calibri" panose="020F0502020204030204" pitchFamily="34" charset="0"/>
              </a:rPr>
              <a:t>Số</a:t>
            </a:r>
            <a:r>
              <a:rPr lang="en-US" sz="2400" dirty="0">
                <a:latin typeface="+mn-lt"/>
                <a:ea typeface="Calibri" panose="020F0502020204030204" pitchFamily="34" charset="0"/>
              </a:rPr>
              <a:t> 2020 </a:t>
            </a:r>
            <a:r>
              <a:rPr lang="en-US" sz="2400" dirty="0" err="1">
                <a:latin typeface="+mn-lt"/>
                <a:ea typeface="Calibri" panose="020F0502020204030204" pitchFamily="34" charset="0"/>
              </a:rPr>
              <a:t>có</a:t>
            </a:r>
            <a:r>
              <a:rPr lang="en-US" sz="2400" dirty="0">
                <a:latin typeface="+mn-lt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+mn-lt"/>
                <a:ea typeface="Calibri" panose="020F0502020204030204" pitchFamily="34" charset="0"/>
              </a:rPr>
              <a:t>tận</a:t>
            </a:r>
            <a:r>
              <a:rPr lang="en-US" sz="2400" dirty="0">
                <a:latin typeface="+mn-lt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+mn-lt"/>
                <a:ea typeface="Calibri" panose="020F0502020204030204" pitchFamily="34" charset="0"/>
              </a:rPr>
              <a:t>cùng</a:t>
            </a:r>
            <a:r>
              <a:rPr lang="en-US" sz="2400" dirty="0">
                <a:latin typeface="+mn-lt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+mn-lt"/>
                <a:ea typeface="Calibri" panose="020F0502020204030204" pitchFamily="34" charset="0"/>
              </a:rPr>
              <a:t>là</a:t>
            </a:r>
            <a:r>
              <a:rPr lang="en-US" sz="2400" dirty="0">
                <a:latin typeface="+mn-lt"/>
                <a:ea typeface="Calibri" panose="020F0502020204030204" pitchFamily="34" charset="0"/>
              </a:rPr>
              <a:t> 0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4398579" y="3391462"/>
                <a:ext cx="3531475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dirty="0" err="1">
                    <a:ea typeface="Calibri" panose="020F0502020204030204" pitchFamily="34" charset="0"/>
                  </a:rPr>
                  <a:t>Nên</a:t>
                </a:r>
                <a:r>
                  <a:rPr lang="en-US" sz="2400" dirty="0">
                    <a:ea typeface="Calibri" panose="020F0502020204030204" pitchFamily="34" charset="0"/>
                  </a:rPr>
                  <a:t> 2020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⋮</m:t>
                    </m:r>
                  </m:oMath>
                </a14:m>
                <a:r>
                  <a:rPr lang="en-US" sz="2400" dirty="0">
                    <a:ea typeface="Calibri" panose="020F0502020204030204" pitchFamily="34" charset="0"/>
                  </a:rPr>
                  <a:t> 2.</a:t>
                </a: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8579" y="3391462"/>
                <a:ext cx="3531475" cy="461665"/>
              </a:xfrm>
              <a:prstGeom prst="rect">
                <a:avLst/>
              </a:prstGeom>
              <a:blipFill>
                <a:blip r:embed="rId3"/>
                <a:stretch>
                  <a:fillRect l="-2763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/>
          <p:cNvSpPr/>
          <p:nvPr/>
        </p:nvSpPr>
        <p:spPr>
          <a:xfrm>
            <a:off x="895853" y="4012122"/>
            <a:ext cx="37760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400" dirty="0" err="1">
                <a:ea typeface="Calibri" panose="020F0502020204030204" pitchFamily="34" charset="0"/>
              </a:rPr>
              <a:t>Số</a:t>
            </a:r>
            <a:r>
              <a:rPr lang="en-US" sz="2400" dirty="0">
                <a:latin typeface="+mn-lt"/>
                <a:ea typeface="Calibri" panose="020F0502020204030204" pitchFamily="34" charset="0"/>
              </a:rPr>
              <a:t> </a:t>
            </a:r>
            <a:r>
              <a:rPr lang="en-US" sz="2400" dirty="0">
                <a:ea typeface="Calibri" panose="020F0502020204030204" pitchFamily="34" charset="0"/>
              </a:rPr>
              <a:t>938 </a:t>
            </a:r>
            <a:r>
              <a:rPr lang="en-US" sz="2400" dirty="0" err="1">
                <a:ea typeface="Calibri" panose="020F0502020204030204" pitchFamily="34" charset="0"/>
              </a:rPr>
              <a:t>có</a:t>
            </a:r>
            <a:r>
              <a:rPr lang="en-US" sz="2400" dirty="0">
                <a:ea typeface="Calibri" panose="020F0502020204030204" pitchFamily="34" charset="0"/>
              </a:rPr>
              <a:t> </a:t>
            </a:r>
            <a:r>
              <a:rPr lang="en-US" sz="2400" dirty="0" err="1">
                <a:ea typeface="Calibri" panose="020F0502020204030204" pitchFamily="34" charset="0"/>
              </a:rPr>
              <a:t>tận</a:t>
            </a:r>
            <a:r>
              <a:rPr lang="en-US" sz="2400" dirty="0">
                <a:ea typeface="Calibri" panose="020F0502020204030204" pitchFamily="34" charset="0"/>
              </a:rPr>
              <a:t> </a:t>
            </a:r>
            <a:r>
              <a:rPr lang="en-US" sz="2400" dirty="0" err="1">
                <a:ea typeface="Calibri" panose="020F0502020204030204" pitchFamily="34" charset="0"/>
              </a:rPr>
              <a:t>cùng</a:t>
            </a:r>
            <a:r>
              <a:rPr lang="en-US" sz="2400" dirty="0">
                <a:ea typeface="Calibri" panose="020F0502020204030204" pitchFamily="34" charset="0"/>
              </a:rPr>
              <a:t> </a:t>
            </a:r>
            <a:r>
              <a:rPr lang="en-US" sz="2400" dirty="0" err="1">
                <a:ea typeface="Calibri" panose="020F0502020204030204" pitchFamily="34" charset="0"/>
              </a:rPr>
              <a:t>là</a:t>
            </a:r>
            <a:r>
              <a:rPr lang="en-US" sz="2400" dirty="0">
                <a:ea typeface="Calibri" panose="020F0502020204030204" pitchFamily="34" charset="0"/>
              </a:rPr>
              <a:t> 8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4288221" y="3994934"/>
                <a:ext cx="3531475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dirty="0" err="1">
                    <a:ea typeface="Calibri" panose="020F0502020204030204" pitchFamily="34" charset="0"/>
                  </a:rPr>
                  <a:t>Nên</a:t>
                </a:r>
                <a:r>
                  <a:rPr lang="en-US" sz="2400" dirty="0">
                    <a:ea typeface="Calibri" panose="020F0502020204030204" pitchFamily="34" charset="0"/>
                  </a:rPr>
                  <a:t> 938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⋮</m:t>
                    </m:r>
                  </m:oMath>
                </a14:m>
                <a:r>
                  <a:rPr lang="en-US" sz="2400" dirty="0">
                    <a:ea typeface="Calibri" panose="020F0502020204030204" pitchFamily="34" charset="0"/>
                  </a:rPr>
                  <a:t> 2.</a:t>
                </a: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8221" y="3994934"/>
                <a:ext cx="3531475" cy="461665"/>
              </a:xfrm>
              <a:prstGeom prst="rect">
                <a:avLst/>
              </a:prstGeom>
              <a:blipFill>
                <a:blip r:embed="rId4"/>
                <a:stretch>
                  <a:fillRect l="-2586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957291" y="4490975"/>
                <a:ext cx="403597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err="1"/>
                  <a:t>Vậy</a:t>
                </a:r>
                <a:r>
                  <a:rPr lang="en-US" sz="2400" dirty="0"/>
                  <a:t> (</a:t>
                </a:r>
                <a:r>
                  <a:rPr lang="en-US" sz="2400" b="1" dirty="0">
                    <a:ea typeface="Calibri" panose="020F0502020204030204" pitchFamily="34" charset="0"/>
                  </a:rPr>
                  <a:t>2020 – 938)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⋮</m:t>
                    </m:r>
                  </m:oMath>
                </a14:m>
                <a:r>
                  <a:rPr lang="en-US" sz="2400" b="1" dirty="0">
                    <a:ea typeface="Calibri" panose="020F0502020204030204" pitchFamily="34" charset="0"/>
                  </a:rPr>
                  <a:t> 2 </a:t>
                </a:r>
                <a:endParaRPr lang="en-US" sz="2400" b="1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7291" y="4490975"/>
                <a:ext cx="4035971" cy="461665"/>
              </a:xfrm>
              <a:prstGeom prst="rect">
                <a:avLst/>
              </a:prstGeom>
              <a:blipFill>
                <a:blip r:embed="rId5"/>
                <a:stretch>
                  <a:fillRect l="-2266" t="-9333" b="-3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31849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704897" y="0"/>
            <a:ext cx="15292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err="1">
                <a:solidFill>
                  <a:srgbClr val="FF0000"/>
                </a:solidFill>
              </a:rPr>
              <a:t>Giải</a:t>
            </a:r>
            <a:r>
              <a:rPr lang="en-US" sz="2400" b="1" u="sng" dirty="0">
                <a:solidFill>
                  <a:srgbClr val="FF0000"/>
                </a:solidFill>
              </a:rPr>
              <a:t>:</a:t>
            </a:r>
            <a:endParaRPr lang="vi-VN" sz="2400" b="1" u="sng" dirty="0">
              <a:solidFill>
                <a:srgbClr val="FF0000"/>
              </a:solidFill>
            </a:endParaRPr>
          </a:p>
        </p:txBody>
      </p:sp>
      <p:sp>
        <p:nvSpPr>
          <p:cNvPr id="4" name="Oval 3"/>
          <p:cNvSpPr/>
          <p:nvPr/>
        </p:nvSpPr>
        <p:spPr>
          <a:xfrm>
            <a:off x="150839" y="596801"/>
            <a:ext cx="457200" cy="457200"/>
          </a:xfrm>
          <a:prstGeom prst="ellipse">
            <a:avLst/>
          </a:prstGeom>
          <a:solidFill>
            <a:srgbClr val="00D0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bg2"/>
                </a:solidFill>
              </a:rPr>
              <a:t>2</a:t>
            </a:r>
            <a:endParaRPr lang="vi-VN" sz="2400" dirty="0">
              <a:solidFill>
                <a:schemeClr val="bg2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67104" y="502235"/>
            <a:ext cx="264860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a) 1945 + 2020;</a:t>
            </a:r>
            <a:endParaRPr lang="vi-VN" sz="2400" b="1" dirty="0"/>
          </a:p>
        </p:txBody>
      </p:sp>
      <p:sp>
        <p:nvSpPr>
          <p:cNvPr id="6" name="Rectangle 5"/>
          <p:cNvSpPr/>
          <p:nvPr/>
        </p:nvSpPr>
        <p:spPr>
          <a:xfrm>
            <a:off x="786654" y="1148566"/>
            <a:ext cx="36119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400" dirty="0" err="1">
                <a:ea typeface="Calibri" panose="020F0502020204030204" pitchFamily="34" charset="0"/>
              </a:rPr>
              <a:t>Số</a:t>
            </a:r>
            <a:r>
              <a:rPr lang="en-US" sz="2400" dirty="0">
                <a:latin typeface="+mn-lt"/>
                <a:ea typeface="Calibri" panose="020F0502020204030204" pitchFamily="34" charset="0"/>
              </a:rPr>
              <a:t> 1945 </a:t>
            </a:r>
            <a:r>
              <a:rPr lang="en-US" sz="2400" dirty="0" err="1">
                <a:latin typeface="+mn-lt"/>
                <a:ea typeface="Calibri" panose="020F0502020204030204" pitchFamily="34" charset="0"/>
              </a:rPr>
              <a:t>có</a:t>
            </a:r>
            <a:r>
              <a:rPr lang="en-US" sz="2400" dirty="0">
                <a:latin typeface="+mn-lt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+mn-lt"/>
                <a:ea typeface="Calibri" panose="020F0502020204030204" pitchFamily="34" charset="0"/>
              </a:rPr>
              <a:t>tận</a:t>
            </a:r>
            <a:r>
              <a:rPr lang="en-US" sz="2400" dirty="0">
                <a:latin typeface="+mn-lt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+mn-lt"/>
                <a:ea typeface="Calibri" panose="020F0502020204030204" pitchFamily="34" charset="0"/>
              </a:rPr>
              <a:t>cùng</a:t>
            </a:r>
            <a:r>
              <a:rPr lang="en-US" sz="2400" dirty="0">
                <a:latin typeface="+mn-lt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+mn-lt"/>
                <a:ea typeface="Calibri" panose="020F0502020204030204" pitchFamily="34" charset="0"/>
              </a:rPr>
              <a:t>là</a:t>
            </a:r>
            <a:r>
              <a:rPr lang="en-US" sz="2400" dirty="0">
                <a:latin typeface="+mn-lt"/>
                <a:ea typeface="Calibri" panose="020F0502020204030204" pitchFamily="34" charset="0"/>
              </a:rPr>
              <a:t> 5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288221" y="1148566"/>
                <a:ext cx="3531475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dirty="0" err="1">
                    <a:ea typeface="Calibri" panose="020F0502020204030204" pitchFamily="34" charset="0"/>
                  </a:rPr>
                  <a:t>Nên</a:t>
                </a:r>
                <a:r>
                  <a:rPr lang="en-US" sz="2400" dirty="0">
                    <a:ea typeface="Calibri" panose="020F0502020204030204" pitchFamily="34" charset="0"/>
                  </a:rPr>
                  <a:t> 1945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⋮</m:t>
                    </m:r>
                  </m:oMath>
                </a14:m>
                <a:r>
                  <a:rPr lang="en-US" sz="2400" dirty="0">
                    <a:ea typeface="Calibri" panose="020F0502020204030204" pitchFamily="34" charset="0"/>
                  </a:rPr>
                  <a:t> 5.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8221" y="1148566"/>
                <a:ext cx="3531475" cy="461665"/>
              </a:xfrm>
              <a:prstGeom prst="rect">
                <a:avLst/>
              </a:prstGeom>
              <a:blipFill>
                <a:blip r:embed="rId3"/>
                <a:stretch>
                  <a:fillRect l="-2586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786654" y="1761077"/>
            <a:ext cx="36119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400" dirty="0" err="1">
                <a:ea typeface="Calibri" panose="020F0502020204030204" pitchFamily="34" charset="0"/>
              </a:rPr>
              <a:t>Số</a:t>
            </a:r>
            <a:r>
              <a:rPr lang="en-US" sz="2400" dirty="0">
                <a:latin typeface="+mn-lt"/>
                <a:ea typeface="Calibri" panose="020F0502020204030204" pitchFamily="34" charset="0"/>
              </a:rPr>
              <a:t> </a:t>
            </a:r>
            <a:r>
              <a:rPr lang="en-US" sz="2400" dirty="0">
                <a:ea typeface="Calibri" panose="020F0502020204030204" pitchFamily="34" charset="0"/>
              </a:rPr>
              <a:t>2020 </a:t>
            </a:r>
            <a:r>
              <a:rPr lang="en-US" sz="2400" dirty="0" err="1">
                <a:ea typeface="Calibri" panose="020F0502020204030204" pitchFamily="34" charset="0"/>
              </a:rPr>
              <a:t>có</a:t>
            </a:r>
            <a:r>
              <a:rPr lang="en-US" sz="2400" dirty="0">
                <a:ea typeface="Calibri" panose="020F0502020204030204" pitchFamily="34" charset="0"/>
              </a:rPr>
              <a:t> </a:t>
            </a:r>
            <a:r>
              <a:rPr lang="en-US" sz="2400" dirty="0" err="1">
                <a:ea typeface="Calibri" panose="020F0502020204030204" pitchFamily="34" charset="0"/>
              </a:rPr>
              <a:t>tận</a:t>
            </a:r>
            <a:r>
              <a:rPr lang="en-US" sz="2400" dirty="0">
                <a:ea typeface="Calibri" panose="020F0502020204030204" pitchFamily="34" charset="0"/>
              </a:rPr>
              <a:t> </a:t>
            </a:r>
            <a:r>
              <a:rPr lang="en-US" sz="2400" dirty="0" err="1">
                <a:ea typeface="Calibri" panose="020F0502020204030204" pitchFamily="34" charset="0"/>
              </a:rPr>
              <a:t>cùng</a:t>
            </a:r>
            <a:r>
              <a:rPr lang="en-US" sz="2400" dirty="0">
                <a:ea typeface="Calibri" panose="020F0502020204030204" pitchFamily="34" charset="0"/>
              </a:rPr>
              <a:t> </a:t>
            </a:r>
            <a:r>
              <a:rPr lang="en-US" sz="2400" dirty="0" err="1">
                <a:ea typeface="Calibri" panose="020F0502020204030204" pitchFamily="34" charset="0"/>
              </a:rPr>
              <a:t>là</a:t>
            </a:r>
            <a:r>
              <a:rPr lang="en-US" sz="2400" dirty="0">
                <a:ea typeface="Calibri" panose="020F0502020204030204" pitchFamily="34" charset="0"/>
              </a:rPr>
              <a:t> 5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288221" y="1761077"/>
                <a:ext cx="3531475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dirty="0" err="1">
                    <a:ea typeface="Calibri" panose="020F0502020204030204" pitchFamily="34" charset="0"/>
                  </a:rPr>
                  <a:t>Nên</a:t>
                </a:r>
                <a:r>
                  <a:rPr lang="en-US" sz="2400" dirty="0">
                    <a:ea typeface="Calibri" panose="020F0502020204030204" pitchFamily="34" charset="0"/>
                  </a:rPr>
                  <a:t> 2020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⋮</m:t>
                    </m:r>
                  </m:oMath>
                </a14:m>
                <a:r>
                  <a:rPr lang="en-US" sz="2400" dirty="0">
                    <a:solidFill>
                      <a:schemeClr val="tx2"/>
                    </a:solidFill>
                  </a:rPr>
                  <a:t> 5</a:t>
                </a:r>
                <a:endParaRPr lang="en-US" sz="2400" dirty="0">
                  <a:solidFill>
                    <a:schemeClr val="tx2"/>
                  </a:solidFill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8221" y="1761077"/>
                <a:ext cx="3531475" cy="461665"/>
              </a:xfrm>
              <a:prstGeom prst="rect">
                <a:avLst/>
              </a:prstGeom>
              <a:blipFill>
                <a:blip r:embed="rId4"/>
                <a:stretch>
                  <a:fillRect l="-2586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867104" y="2373588"/>
                <a:ext cx="403597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err="1"/>
                  <a:t>Vậy</a:t>
                </a:r>
                <a:r>
                  <a:rPr lang="en-US" sz="2400" dirty="0"/>
                  <a:t> </a:t>
                </a:r>
                <a:r>
                  <a:rPr lang="en-US" sz="2400" b="1" dirty="0"/>
                  <a:t>1945 + 2020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⋮</m:t>
                    </m:r>
                  </m:oMath>
                </a14:m>
                <a:r>
                  <a:rPr lang="en-US" sz="2400" b="1" dirty="0">
                    <a:solidFill>
                      <a:schemeClr val="tx2"/>
                    </a:solidFill>
                  </a:rPr>
                  <a:t> 5</a:t>
                </a:r>
                <a:r>
                  <a:rPr lang="en-US" sz="2400" b="1" dirty="0"/>
                  <a:t> </a:t>
                </a:r>
                <a:endParaRPr lang="vi-VN" sz="2400" b="1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104" y="2373588"/>
                <a:ext cx="4035971" cy="461665"/>
              </a:xfrm>
              <a:prstGeom prst="rect">
                <a:avLst/>
              </a:prstGeom>
              <a:blipFill>
                <a:blip r:embed="rId5"/>
                <a:stretch>
                  <a:fillRect l="-2266" t="-9211" b="-3026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930166" y="2886770"/>
            <a:ext cx="264860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b) 1954 – 1930;</a:t>
            </a:r>
            <a:endParaRPr lang="vi-VN" sz="2400" b="1" dirty="0"/>
          </a:p>
        </p:txBody>
      </p:sp>
      <p:sp>
        <p:nvSpPr>
          <p:cNvPr id="12" name="Rectangle 11"/>
          <p:cNvSpPr/>
          <p:nvPr/>
        </p:nvSpPr>
        <p:spPr>
          <a:xfrm>
            <a:off x="934640" y="3399952"/>
            <a:ext cx="39008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400" dirty="0" err="1">
                <a:latin typeface="+mn-lt"/>
                <a:ea typeface="Calibri" panose="020F0502020204030204" pitchFamily="34" charset="0"/>
              </a:rPr>
              <a:t>Số</a:t>
            </a:r>
            <a:r>
              <a:rPr lang="en-US" sz="2400" dirty="0">
                <a:latin typeface="+mn-lt"/>
                <a:ea typeface="Calibri" panose="020F0502020204030204" pitchFamily="34" charset="0"/>
              </a:rPr>
              <a:t> 1954 </a:t>
            </a:r>
            <a:r>
              <a:rPr lang="en-US" sz="2400" dirty="0" err="1">
                <a:latin typeface="+mn-lt"/>
                <a:ea typeface="Calibri" panose="020F0502020204030204" pitchFamily="34" charset="0"/>
              </a:rPr>
              <a:t>có</a:t>
            </a:r>
            <a:r>
              <a:rPr lang="en-US" sz="2400" dirty="0">
                <a:latin typeface="+mn-lt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+mn-lt"/>
                <a:ea typeface="Calibri" panose="020F0502020204030204" pitchFamily="34" charset="0"/>
              </a:rPr>
              <a:t>tận</a:t>
            </a:r>
            <a:r>
              <a:rPr lang="en-US" sz="2400" dirty="0">
                <a:latin typeface="+mn-lt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+mn-lt"/>
                <a:ea typeface="Calibri" panose="020F0502020204030204" pitchFamily="34" charset="0"/>
              </a:rPr>
              <a:t>cùng</a:t>
            </a:r>
            <a:r>
              <a:rPr lang="en-US" sz="2400" dirty="0">
                <a:latin typeface="+mn-lt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+mn-lt"/>
                <a:ea typeface="Calibri" panose="020F0502020204030204" pitchFamily="34" charset="0"/>
              </a:rPr>
              <a:t>là</a:t>
            </a:r>
            <a:r>
              <a:rPr lang="en-US" sz="2400" dirty="0">
                <a:latin typeface="+mn-lt"/>
                <a:ea typeface="Calibri" panose="020F0502020204030204" pitchFamily="34" charset="0"/>
              </a:rPr>
              <a:t> 4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4398579" y="3391462"/>
                <a:ext cx="3531475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dirty="0" err="1">
                    <a:ea typeface="Calibri" panose="020F0502020204030204" pitchFamily="34" charset="0"/>
                  </a:rPr>
                  <a:t>Nên</a:t>
                </a:r>
                <a:r>
                  <a:rPr lang="en-US" sz="2400" dirty="0">
                    <a:ea typeface="Calibri" panose="020F0502020204030204" pitchFamily="34" charset="0"/>
                  </a:rPr>
                  <a:t> 1954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sym typeface="Lamsymbol" panose="05010101010101010101" pitchFamily="2" charset="2"/>
                      </a:rPr>
                      <m:t></m:t>
                    </m:r>
                  </m:oMath>
                </a14:m>
                <a:r>
                  <a:rPr lang="en-US" sz="2400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dirty="0"/>
                  <a:t>5</a:t>
                </a:r>
                <a:r>
                  <a:rPr lang="en-US" sz="2400" dirty="0"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8579" y="3391462"/>
                <a:ext cx="3531475" cy="461665"/>
              </a:xfrm>
              <a:prstGeom prst="rect">
                <a:avLst/>
              </a:prstGeom>
              <a:blipFill>
                <a:blip r:embed="rId6"/>
                <a:stretch>
                  <a:fillRect l="-2763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977462" y="4012463"/>
            <a:ext cx="36858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400" dirty="0" err="1">
                <a:ea typeface="Calibri" panose="020F0502020204030204" pitchFamily="34" charset="0"/>
              </a:rPr>
              <a:t>Số</a:t>
            </a:r>
            <a:r>
              <a:rPr lang="en-US" sz="2400" dirty="0">
                <a:latin typeface="+mn-lt"/>
                <a:ea typeface="Calibri" panose="020F0502020204030204" pitchFamily="34" charset="0"/>
              </a:rPr>
              <a:t> 1</a:t>
            </a:r>
            <a:r>
              <a:rPr lang="en-US" sz="2400" dirty="0">
                <a:ea typeface="Calibri" panose="020F0502020204030204" pitchFamily="34" charset="0"/>
              </a:rPr>
              <a:t>930 </a:t>
            </a:r>
            <a:r>
              <a:rPr lang="en-US" sz="2400" dirty="0" err="1">
                <a:ea typeface="Calibri" panose="020F0502020204030204" pitchFamily="34" charset="0"/>
              </a:rPr>
              <a:t>có</a:t>
            </a:r>
            <a:r>
              <a:rPr lang="en-US" sz="2400" dirty="0">
                <a:ea typeface="Calibri" panose="020F0502020204030204" pitchFamily="34" charset="0"/>
              </a:rPr>
              <a:t> </a:t>
            </a:r>
            <a:r>
              <a:rPr lang="en-US" sz="2400" dirty="0" err="1">
                <a:ea typeface="Calibri" panose="020F0502020204030204" pitchFamily="34" charset="0"/>
              </a:rPr>
              <a:t>tận</a:t>
            </a:r>
            <a:r>
              <a:rPr lang="en-US" sz="2400" dirty="0">
                <a:ea typeface="Calibri" panose="020F0502020204030204" pitchFamily="34" charset="0"/>
              </a:rPr>
              <a:t> </a:t>
            </a:r>
            <a:r>
              <a:rPr lang="en-US" sz="2400" dirty="0" err="1">
                <a:ea typeface="Calibri" panose="020F0502020204030204" pitchFamily="34" charset="0"/>
              </a:rPr>
              <a:t>cùng</a:t>
            </a:r>
            <a:r>
              <a:rPr lang="en-US" sz="2400" dirty="0">
                <a:ea typeface="Calibri" panose="020F0502020204030204" pitchFamily="34" charset="0"/>
              </a:rPr>
              <a:t> </a:t>
            </a:r>
            <a:r>
              <a:rPr lang="en-US" sz="2400" dirty="0" err="1">
                <a:ea typeface="Calibri" panose="020F0502020204030204" pitchFamily="34" charset="0"/>
              </a:rPr>
              <a:t>là</a:t>
            </a:r>
            <a:r>
              <a:rPr lang="en-US" sz="2400" dirty="0">
                <a:ea typeface="Calibri" panose="020F0502020204030204" pitchFamily="34" charset="0"/>
              </a:rPr>
              <a:t> 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4398579" y="4003973"/>
                <a:ext cx="3531475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dirty="0" err="1">
                    <a:ea typeface="Calibri" panose="020F0502020204030204" pitchFamily="34" charset="0"/>
                  </a:rPr>
                  <a:t>Nên</a:t>
                </a:r>
                <a:r>
                  <a:rPr lang="en-US" sz="2400" dirty="0">
                    <a:ea typeface="Calibri" panose="020F0502020204030204" pitchFamily="34" charset="0"/>
                  </a:rPr>
                  <a:t> 1930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⋮</m:t>
                    </m:r>
                  </m:oMath>
                </a14:m>
                <a:r>
                  <a:rPr lang="en-US" sz="2400" dirty="0">
                    <a:solidFill>
                      <a:schemeClr val="tx2"/>
                    </a:solidFill>
                  </a:rPr>
                  <a:t> 5.</a:t>
                </a:r>
                <a:endParaRPr lang="en-US" sz="2400" dirty="0">
                  <a:solidFill>
                    <a:schemeClr val="tx2"/>
                  </a:solidFill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8579" y="4003973"/>
                <a:ext cx="3531475" cy="461665"/>
              </a:xfrm>
              <a:prstGeom prst="rect">
                <a:avLst/>
              </a:prstGeom>
              <a:blipFill>
                <a:blip r:embed="rId7"/>
                <a:stretch>
                  <a:fillRect l="-2763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977462" y="4616484"/>
                <a:ext cx="403597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/>
                  <a:t>Vậy </a:t>
                </a:r>
                <a:r>
                  <a:rPr lang="en-US" sz="2400" b="1" dirty="0"/>
                  <a:t>1</a:t>
                </a:r>
                <a14:m>
                  <m:oMath xmlns:m="http://schemas.openxmlformats.org/officeDocument/2006/math">
                    <m:r>
                      <a:rPr lang="en-US" sz="2400" b="1">
                        <a:latin typeface="Cambria Math" panose="02040503050406030204" pitchFamily="18" charset="0"/>
                      </a:rPr>
                      <m:t>𝟗𝟓𝟒</m:t>
                    </m:r>
                    <m:r>
                      <a:rPr lang="en-US" sz="24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>
                        <a:latin typeface="Cambria Math" panose="02040503050406030204" pitchFamily="18" charset="0"/>
                      </a:rPr>
                      <m:t>𝟏𝟗𝟑𝟎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sym typeface="Lamsymbol" panose="05010101010101010101" pitchFamily="2" charset="2"/>
                      </a:rPr>
                      <m:t></m:t>
                    </m:r>
                    <m:r>
                      <a:rPr lang="en-US" sz="2400" b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b="1" dirty="0"/>
                  <a:t> </a:t>
                </a:r>
                <a:r>
                  <a:rPr lang="en-US" sz="2400" b="1" dirty="0">
                    <a:ea typeface="Calibri" panose="020F0502020204030204" pitchFamily="34" charset="0"/>
                  </a:rPr>
                  <a:t>5 </a:t>
                </a:r>
                <a:endParaRPr lang="en-US" sz="2400" b="1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7462" y="4616484"/>
                <a:ext cx="4035971" cy="461665"/>
              </a:xfrm>
              <a:prstGeom prst="rect">
                <a:avLst/>
              </a:prstGeom>
              <a:blipFill>
                <a:blip r:embed="rId8"/>
                <a:stretch>
                  <a:fillRect l="-2266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A3EBF6E-E120-4DF4-A040-5F9D1F6091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324626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6518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0198EE4-F278-4896-B1E5-A508798F945E}"/>
              </a:ext>
            </a:extLst>
          </p:cNvPr>
          <p:cNvSpPr txBox="1"/>
          <p:nvPr/>
        </p:nvSpPr>
        <p:spPr>
          <a:xfrm>
            <a:off x="1156446" y="773289"/>
            <a:ext cx="743622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 L</a:t>
            </a:r>
            <a:r>
              <a:rPr lang="vi-VN" sz="2000" dirty="0"/>
              <a:t>ớp</a:t>
            </a:r>
            <a:r>
              <a:rPr lang="en-US" sz="2000" dirty="0"/>
              <a:t> </a:t>
            </a:r>
            <a:r>
              <a:rPr lang="en-US" sz="2000" dirty="0" err="1"/>
              <a:t>6B</a:t>
            </a:r>
            <a:r>
              <a:rPr lang="en-US" sz="2000" dirty="0"/>
              <a:t> </a:t>
            </a:r>
            <a:r>
              <a:rPr lang="en-US" sz="2000" dirty="0" err="1"/>
              <a:t>có</a:t>
            </a:r>
            <a:r>
              <a:rPr lang="en-US" sz="2000" dirty="0"/>
              <a:t> 45 </a:t>
            </a:r>
            <a:r>
              <a:rPr lang="en-US" sz="2000" dirty="0" err="1"/>
              <a:t>bạn</a:t>
            </a:r>
            <a:r>
              <a:rPr lang="en-US" sz="2000" dirty="0"/>
              <a:t> </a:t>
            </a:r>
            <a:r>
              <a:rPr lang="en-US" sz="2000" dirty="0" err="1"/>
              <a:t>học</a:t>
            </a:r>
            <a:r>
              <a:rPr lang="en-US" sz="2000" dirty="0"/>
              <a:t> </a:t>
            </a:r>
            <a:r>
              <a:rPr lang="en-US" sz="2000" dirty="0" err="1"/>
              <a:t>sinh</a:t>
            </a:r>
            <a:r>
              <a:rPr lang="en-US" sz="2000" dirty="0"/>
              <a:t>. </a:t>
            </a:r>
            <a:r>
              <a:rPr lang="en-US" sz="2000" dirty="0" err="1"/>
              <a:t>Nhân</a:t>
            </a:r>
            <a:r>
              <a:rPr lang="en-US" sz="2000" dirty="0"/>
              <a:t> </a:t>
            </a:r>
            <a:r>
              <a:rPr lang="en-US" sz="2000" dirty="0" err="1"/>
              <a:t>dịp</a:t>
            </a:r>
            <a:r>
              <a:rPr lang="en-US" sz="2000" dirty="0"/>
              <a:t> 27/7 </a:t>
            </a:r>
            <a:r>
              <a:rPr lang="en-US" sz="2000" dirty="0" err="1"/>
              <a:t>thăm</a:t>
            </a:r>
            <a:r>
              <a:rPr lang="en-US" sz="2000" dirty="0"/>
              <a:t> </a:t>
            </a:r>
            <a:r>
              <a:rPr lang="en-US" sz="2000" dirty="0" err="1"/>
              <a:t>viếng</a:t>
            </a:r>
            <a:r>
              <a:rPr lang="en-US" sz="2000" dirty="0"/>
              <a:t> </a:t>
            </a:r>
            <a:r>
              <a:rPr lang="en-US" sz="2000" dirty="0" err="1"/>
              <a:t>Nghĩa</a:t>
            </a:r>
            <a:r>
              <a:rPr lang="en-US" sz="2000" dirty="0"/>
              <a:t> </a:t>
            </a:r>
            <a:r>
              <a:rPr lang="en-US" sz="2000" dirty="0" err="1"/>
              <a:t>trang</a:t>
            </a:r>
            <a:r>
              <a:rPr lang="en-US" sz="2000" dirty="0"/>
              <a:t> </a:t>
            </a:r>
            <a:r>
              <a:rPr lang="en-US" sz="2000" dirty="0" err="1"/>
              <a:t>Liệt</a:t>
            </a:r>
            <a:r>
              <a:rPr lang="en-US" sz="2000" dirty="0"/>
              <a:t> </a:t>
            </a:r>
            <a:r>
              <a:rPr lang="en-US" sz="2000" dirty="0" err="1"/>
              <a:t>Sĩ</a:t>
            </a:r>
            <a:r>
              <a:rPr lang="en-US" sz="2000" dirty="0"/>
              <a:t>, </a:t>
            </a:r>
            <a:r>
              <a:rPr lang="en-US" sz="2000" dirty="0" err="1"/>
              <a:t>Thầy</a:t>
            </a:r>
            <a:r>
              <a:rPr lang="en-US" sz="2000" dirty="0"/>
              <a:t> </a:t>
            </a:r>
            <a:r>
              <a:rPr lang="en-US" sz="2000" dirty="0" err="1"/>
              <a:t>chủ</a:t>
            </a:r>
            <a:r>
              <a:rPr lang="en-US" sz="2000" dirty="0"/>
              <a:t> </a:t>
            </a:r>
            <a:r>
              <a:rPr lang="en-US" sz="2000" dirty="0" err="1"/>
              <a:t>nhiệm</a:t>
            </a:r>
            <a:r>
              <a:rPr lang="en-US" sz="2000" dirty="0"/>
              <a:t> </a:t>
            </a:r>
            <a:r>
              <a:rPr lang="en-US" sz="2000" dirty="0" err="1"/>
              <a:t>muốn</a:t>
            </a:r>
            <a:r>
              <a:rPr lang="en-US" sz="2000" dirty="0"/>
              <a:t> chia </a:t>
            </a:r>
            <a:r>
              <a:rPr lang="en-US" sz="2000" dirty="0" err="1"/>
              <a:t>lớp</a:t>
            </a:r>
            <a:r>
              <a:rPr lang="en-US" sz="2000" dirty="0"/>
              <a:t> </a:t>
            </a:r>
            <a:r>
              <a:rPr lang="en-US" sz="2000" dirty="0" err="1"/>
              <a:t>thành</a:t>
            </a:r>
            <a:r>
              <a:rPr lang="en-US" sz="2000" dirty="0"/>
              <a:t> </a:t>
            </a:r>
            <a:r>
              <a:rPr lang="en-US" sz="2000" dirty="0" err="1"/>
              <a:t>hai</a:t>
            </a:r>
            <a:r>
              <a:rPr lang="en-US" sz="2000" dirty="0"/>
              <a:t> </a:t>
            </a:r>
            <a:r>
              <a:rPr lang="en-US" sz="2000" dirty="0" err="1"/>
              <a:t>hàng</a:t>
            </a:r>
            <a:r>
              <a:rPr lang="en-US" sz="2000" dirty="0"/>
              <a:t> </a:t>
            </a:r>
            <a:r>
              <a:rPr lang="en-US" sz="2000" dirty="0" err="1"/>
              <a:t>hoặc</a:t>
            </a:r>
            <a:r>
              <a:rPr lang="en-US" sz="2000" dirty="0"/>
              <a:t> 5 </a:t>
            </a:r>
            <a:r>
              <a:rPr lang="en-US" sz="2000" dirty="0" err="1"/>
              <a:t>hàng</a:t>
            </a:r>
            <a:r>
              <a:rPr lang="en-US" sz="2000" dirty="0"/>
              <a:t> </a:t>
            </a:r>
            <a:r>
              <a:rPr lang="en-US" sz="2000" dirty="0" err="1"/>
              <a:t>để</a:t>
            </a:r>
            <a:r>
              <a:rPr lang="en-US" sz="2000" dirty="0"/>
              <a:t> </a:t>
            </a:r>
            <a:r>
              <a:rPr lang="en-US" sz="2000" dirty="0" err="1"/>
              <a:t>vào</a:t>
            </a:r>
            <a:r>
              <a:rPr lang="en-US" sz="2000" dirty="0"/>
              <a:t> </a:t>
            </a:r>
            <a:r>
              <a:rPr lang="en-US" sz="2000" dirty="0" err="1"/>
              <a:t>viếng</a:t>
            </a:r>
            <a:r>
              <a:rPr lang="en-US" sz="2000" dirty="0"/>
              <a:t>. </a:t>
            </a:r>
            <a:r>
              <a:rPr lang="en-US" sz="2000" dirty="0" err="1"/>
              <a:t>Hỏi</a:t>
            </a:r>
            <a:r>
              <a:rPr lang="en-US" sz="2000" dirty="0"/>
              <a:t> </a:t>
            </a:r>
            <a:r>
              <a:rPr lang="en-US" sz="2000" dirty="0" err="1"/>
              <a:t>các</a:t>
            </a:r>
            <a:r>
              <a:rPr lang="en-US" sz="2000" dirty="0"/>
              <a:t> </a:t>
            </a:r>
            <a:r>
              <a:rPr lang="en-US" sz="2000" dirty="0" err="1"/>
              <a:t>hàng</a:t>
            </a:r>
            <a:r>
              <a:rPr lang="en-US" sz="2000" dirty="0"/>
              <a:t> </a:t>
            </a:r>
            <a:r>
              <a:rPr lang="en-US" sz="2000" dirty="0" err="1"/>
              <a:t>theo</a:t>
            </a:r>
            <a:r>
              <a:rPr lang="en-US" sz="2000" dirty="0"/>
              <a:t> </a:t>
            </a:r>
            <a:r>
              <a:rPr lang="en-US" sz="2000" dirty="0" err="1"/>
              <a:t>cách</a:t>
            </a:r>
            <a:r>
              <a:rPr lang="en-US" sz="2000" dirty="0"/>
              <a:t> chia </a:t>
            </a:r>
            <a:r>
              <a:rPr lang="en-US" sz="2000" dirty="0" err="1"/>
              <a:t>nào</a:t>
            </a:r>
            <a:r>
              <a:rPr lang="en-US" sz="2000" dirty="0"/>
              <a:t> </a:t>
            </a:r>
            <a:r>
              <a:rPr lang="en-US" sz="2000" dirty="0" err="1"/>
              <a:t>đều</a:t>
            </a:r>
            <a:r>
              <a:rPr lang="en-US" sz="2000" dirty="0"/>
              <a:t> </a:t>
            </a:r>
            <a:r>
              <a:rPr lang="en-US" sz="2000" dirty="0" err="1"/>
              <a:t>nhau</a:t>
            </a:r>
            <a:r>
              <a:rPr lang="en-US" sz="2000" dirty="0"/>
              <a:t>? </a:t>
            </a:r>
            <a:r>
              <a:rPr lang="en-US" sz="2000" dirty="0" err="1"/>
              <a:t>Tại</a:t>
            </a:r>
            <a:r>
              <a:rPr lang="en-US" sz="2000" dirty="0"/>
              <a:t> </a:t>
            </a:r>
            <a:r>
              <a:rPr lang="en-US" sz="2000" dirty="0" err="1"/>
              <a:t>sao</a:t>
            </a:r>
            <a:r>
              <a:rPr lang="en-US" sz="2000" dirty="0"/>
              <a:t>? 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E9C8CAB-E2B2-49E8-ACFE-F0CEF9AC1FF6}"/>
              </a:ext>
            </a:extLst>
          </p:cNvPr>
          <p:cNvSpPr txBox="1"/>
          <p:nvPr/>
        </p:nvSpPr>
        <p:spPr>
          <a:xfrm>
            <a:off x="1512794" y="305861"/>
            <a:ext cx="15464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 err="1">
                <a:solidFill>
                  <a:srgbClr val="FF0000"/>
                </a:solidFill>
              </a:rPr>
              <a:t>Vận</a:t>
            </a:r>
            <a:r>
              <a:rPr lang="en-US" sz="2000" b="1" u="sng" dirty="0">
                <a:solidFill>
                  <a:srgbClr val="FF0000"/>
                </a:solidFill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</a:rPr>
              <a:t>dụng</a:t>
            </a:r>
            <a:endParaRPr lang="en-US" sz="2000" b="1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8A623B4-517A-406F-B4E7-04E24527752A}"/>
              </a:ext>
            </a:extLst>
          </p:cNvPr>
          <p:cNvSpPr txBox="1"/>
          <p:nvPr/>
        </p:nvSpPr>
        <p:spPr>
          <a:xfrm>
            <a:off x="4723278" y="2043405"/>
            <a:ext cx="8237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Giải</a:t>
            </a:r>
            <a:endParaRPr lang="en-US" sz="2000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CE26F45-5633-4D15-93E9-68CD1FC7D463}"/>
              </a:ext>
            </a:extLst>
          </p:cNvPr>
          <p:cNvSpPr txBox="1"/>
          <p:nvPr/>
        </p:nvSpPr>
        <p:spPr>
          <a:xfrm>
            <a:off x="2030507" y="3123140"/>
            <a:ext cx="711349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a </a:t>
            </a:r>
            <a:r>
              <a:rPr lang="en-US" sz="2000" dirty="0" err="1"/>
              <a:t>có</a:t>
            </a:r>
            <a:r>
              <a:rPr lang="en-US" sz="2000" dirty="0"/>
              <a:t>: 45 </a:t>
            </a:r>
            <a:r>
              <a:rPr lang="en-US" sz="2000" dirty="0">
                <a:sym typeface="Lamsymbol" panose="05010101010101010101" pitchFamily="2" charset="2"/>
              </a:rPr>
              <a:t> 5 do </a:t>
            </a:r>
            <a:r>
              <a:rPr lang="en-US" sz="2000" dirty="0" err="1">
                <a:sym typeface="Lamsymbol" panose="05010101010101010101" pitchFamily="2" charset="2"/>
              </a:rPr>
              <a:t>có</a:t>
            </a:r>
            <a:r>
              <a:rPr lang="en-US" sz="2000" dirty="0">
                <a:sym typeface="Lamsymbol" panose="05010101010101010101" pitchFamily="2" charset="2"/>
              </a:rPr>
              <a:t> </a:t>
            </a:r>
            <a:r>
              <a:rPr lang="en-US" sz="2000" dirty="0" err="1">
                <a:sym typeface="Lamsymbol" panose="05010101010101010101" pitchFamily="2" charset="2"/>
              </a:rPr>
              <a:t>tận</a:t>
            </a:r>
            <a:r>
              <a:rPr lang="en-US" sz="2000" dirty="0">
                <a:sym typeface="Lamsymbol" panose="05010101010101010101" pitchFamily="2" charset="2"/>
              </a:rPr>
              <a:t> </a:t>
            </a:r>
            <a:r>
              <a:rPr lang="en-US" sz="2000" dirty="0" err="1">
                <a:sym typeface="Lamsymbol" panose="05010101010101010101" pitchFamily="2" charset="2"/>
              </a:rPr>
              <a:t>cùng</a:t>
            </a:r>
            <a:r>
              <a:rPr lang="en-US" sz="2000" dirty="0">
                <a:sym typeface="Lamsymbol" panose="05010101010101010101" pitchFamily="2" charset="2"/>
              </a:rPr>
              <a:t> </a:t>
            </a:r>
            <a:r>
              <a:rPr lang="en-US" sz="2000" dirty="0" err="1">
                <a:sym typeface="Lamsymbol" panose="05010101010101010101" pitchFamily="2" charset="2"/>
              </a:rPr>
              <a:t>là</a:t>
            </a:r>
            <a:r>
              <a:rPr lang="en-US" sz="2000" dirty="0">
                <a:sym typeface="Lamsymbol" panose="05010101010101010101" pitchFamily="2" charset="2"/>
              </a:rPr>
              <a:t> 5, </a:t>
            </a:r>
            <a:r>
              <a:rPr lang="en-US" sz="2000" dirty="0" err="1">
                <a:sym typeface="Lamsymbol" panose="05010101010101010101" pitchFamily="2" charset="2"/>
              </a:rPr>
              <a:t>nên</a:t>
            </a:r>
            <a:r>
              <a:rPr lang="en-US" sz="2000" dirty="0">
                <a:sym typeface="Lamsymbol" panose="05010101010101010101" pitchFamily="2" charset="2"/>
              </a:rPr>
              <a:t> chia 5 </a:t>
            </a:r>
            <a:r>
              <a:rPr lang="en-US" sz="2000" dirty="0" err="1">
                <a:sym typeface="Lamsymbol" panose="05010101010101010101" pitchFamily="2" charset="2"/>
              </a:rPr>
              <a:t>hàng</a:t>
            </a:r>
            <a:r>
              <a:rPr lang="en-US" sz="2000" dirty="0">
                <a:sym typeface="Lamsymbol" panose="05010101010101010101" pitchFamily="2" charset="2"/>
              </a:rPr>
              <a:t> </a:t>
            </a:r>
            <a:r>
              <a:rPr lang="en-US" sz="2000" dirty="0" err="1">
                <a:sym typeface="Lamsymbol" panose="05010101010101010101" pitchFamily="2" charset="2"/>
              </a:rPr>
              <a:t>thì</a:t>
            </a:r>
            <a:r>
              <a:rPr lang="en-US" sz="2000" dirty="0">
                <a:sym typeface="Lamsymbol" panose="05010101010101010101" pitchFamily="2" charset="2"/>
              </a:rPr>
              <a:t> </a:t>
            </a:r>
            <a:r>
              <a:rPr lang="en-US" sz="2000" dirty="0" err="1">
                <a:sym typeface="Lamsymbol" panose="05010101010101010101" pitchFamily="2" charset="2"/>
              </a:rPr>
              <a:t>số</a:t>
            </a:r>
            <a:r>
              <a:rPr lang="en-US" sz="2000" dirty="0">
                <a:sym typeface="Lamsymbol" panose="05010101010101010101" pitchFamily="2" charset="2"/>
              </a:rPr>
              <a:t> </a:t>
            </a:r>
            <a:r>
              <a:rPr lang="en-US" sz="2000" dirty="0" err="1">
                <a:sym typeface="Lamsymbol" panose="05010101010101010101" pitchFamily="2" charset="2"/>
              </a:rPr>
              <a:t>bạn</a:t>
            </a:r>
            <a:endParaRPr lang="en-US" sz="2000" dirty="0">
              <a:sym typeface="Lamsymbol" panose="05010101010101010101" pitchFamily="2" charset="2"/>
            </a:endParaRPr>
          </a:p>
          <a:p>
            <a:r>
              <a:rPr lang="en-US" sz="2000" dirty="0">
                <a:sym typeface="Lamsymbol" panose="05010101010101010101" pitchFamily="2" charset="2"/>
              </a:rPr>
              <a:t> ở </a:t>
            </a:r>
            <a:r>
              <a:rPr lang="en-US" sz="2000" dirty="0" err="1">
                <a:sym typeface="Lamsymbol" panose="05010101010101010101" pitchFamily="2" charset="2"/>
              </a:rPr>
              <a:t>các</a:t>
            </a:r>
            <a:r>
              <a:rPr lang="en-US" sz="2000" dirty="0">
                <a:sym typeface="Lamsymbol" panose="05010101010101010101" pitchFamily="2" charset="2"/>
              </a:rPr>
              <a:t> </a:t>
            </a:r>
            <a:r>
              <a:rPr lang="en-US" sz="2000" dirty="0" err="1">
                <a:sym typeface="Lamsymbol" panose="05010101010101010101" pitchFamily="2" charset="2"/>
              </a:rPr>
              <a:t>hàng</a:t>
            </a:r>
            <a:r>
              <a:rPr lang="en-US" sz="2000" dirty="0">
                <a:sym typeface="Lamsymbol" panose="05010101010101010101" pitchFamily="2" charset="2"/>
              </a:rPr>
              <a:t> </a:t>
            </a:r>
            <a:r>
              <a:rPr lang="en-US" sz="2000" dirty="0" err="1">
                <a:sym typeface="Lamsymbol" panose="05010101010101010101" pitchFamily="2" charset="2"/>
              </a:rPr>
              <a:t>bằng</a:t>
            </a:r>
            <a:r>
              <a:rPr lang="en-US" sz="2000" dirty="0">
                <a:sym typeface="Lamsymbol" panose="05010101010101010101" pitchFamily="2" charset="2"/>
              </a:rPr>
              <a:t> </a:t>
            </a:r>
            <a:r>
              <a:rPr lang="en-US" sz="2000" dirty="0" err="1">
                <a:sym typeface="Lamsymbol" panose="05010101010101010101" pitchFamily="2" charset="2"/>
              </a:rPr>
              <a:t>nhau</a:t>
            </a:r>
            <a:r>
              <a:rPr lang="en-US" sz="2000" dirty="0">
                <a:sym typeface="Lamsymbol" panose="05010101010101010101" pitchFamily="2" charset="2"/>
              </a:rPr>
              <a:t>.</a:t>
            </a:r>
          </a:p>
          <a:p>
            <a:r>
              <a:rPr lang="en-US" sz="2000" dirty="0" err="1">
                <a:sym typeface="Lamsymbol" panose="05010101010101010101" pitchFamily="2" charset="2"/>
              </a:rPr>
              <a:t>Vậy</a:t>
            </a:r>
            <a:r>
              <a:rPr lang="en-US" sz="2000" dirty="0">
                <a:sym typeface="Lamsymbol" panose="05010101010101010101" pitchFamily="2" charset="2"/>
              </a:rPr>
              <a:t> </a:t>
            </a:r>
            <a:r>
              <a:rPr lang="en-US" sz="2000" dirty="0" err="1">
                <a:sym typeface="Lamsymbol" panose="05010101010101010101" pitchFamily="2" charset="2"/>
              </a:rPr>
              <a:t>cách</a:t>
            </a:r>
            <a:r>
              <a:rPr lang="en-US" sz="2000" dirty="0">
                <a:sym typeface="Lamsymbol" panose="05010101010101010101" pitchFamily="2" charset="2"/>
              </a:rPr>
              <a:t> chia 5 </a:t>
            </a:r>
            <a:r>
              <a:rPr lang="en-US" sz="2000" dirty="0" err="1">
                <a:sym typeface="Lamsymbol" panose="05010101010101010101" pitchFamily="2" charset="2"/>
              </a:rPr>
              <a:t>hàng</a:t>
            </a:r>
            <a:r>
              <a:rPr lang="en-US" sz="2000" dirty="0">
                <a:sym typeface="Lamsymbol" panose="05010101010101010101" pitchFamily="2" charset="2"/>
              </a:rPr>
              <a:t> </a:t>
            </a:r>
            <a:r>
              <a:rPr lang="en-US" sz="2000" dirty="0" err="1">
                <a:sym typeface="Lamsymbol" panose="05010101010101010101" pitchFamily="2" charset="2"/>
              </a:rPr>
              <a:t>thì</a:t>
            </a:r>
            <a:r>
              <a:rPr lang="en-US" sz="2000" dirty="0">
                <a:sym typeface="Lamsymbol" panose="05010101010101010101" pitchFamily="2" charset="2"/>
              </a:rPr>
              <a:t> </a:t>
            </a:r>
            <a:r>
              <a:rPr lang="en-US" sz="2000" dirty="0" err="1">
                <a:sym typeface="Lamsymbol" panose="05010101010101010101" pitchFamily="2" charset="2"/>
              </a:rPr>
              <a:t>số</a:t>
            </a:r>
            <a:r>
              <a:rPr lang="en-US" sz="2000" dirty="0">
                <a:sym typeface="Lamsymbol" panose="05010101010101010101" pitchFamily="2" charset="2"/>
              </a:rPr>
              <a:t> </a:t>
            </a:r>
            <a:r>
              <a:rPr lang="en-US" sz="2000" dirty="0" err="1">
                <a:sym typeface="Lamsymbol" panose="05010101010101010101" pitchFamily="2" charset="2"/>
              </a:rPr>
              <a:t>bạn</a:t>
            </a:r>
            <a:r>
              <a:rPr lang="en-US" sz="2000" dirty="0">
                <a:sym typeface="Lamsymbol" panose="05010101010101010101" pitchFamily="2" charset="2"/>
              </a:rPr>
              <a:t> </a:t>
            </a:r>
            <a:r>
              <a:rPr lang="en-US" sz="2000" dirty="0" err="1">
                <a:sym typeface="Lamsymbol" panose="05010101010101010101" pitchFamily="2" charset="2"/>
              </a:rPr>
              <a:t>mỗi</a:t>
            </a:r>
            <a:r>
              <a:rPr lang="en-US" sz="2000" dirty="0">
                <a:sym typeface="Lamsymbol" panose="05010101010101010101" pitchFamily="2" charset="2"/>
              </a:rPr>
              <a:t> hang </a:t>
            </a:r>
            <a:r>
              <a:rPr lang="en-US" sz="2000" dirty="0" err="1">
                <a:sym typeface="Lamsymbol" panose="05010101010101010101" pitchFamily="2" charset="2"/>
              </a:rPr>
              <a:t>đều</a:t>
            </a:r>
            <a:r>
              <a:rPr lang="en-US" sz="2000" dirty="0">
                <a:sym typeface="Lamsymbol" panose="05010101010101010101" pitchFamily="2" charset="2"/>
              </a:rPr>
              <a:t> </a:t>
            </a:r>
            <a:r>
              <a:rPr lang="en-US" sz="2000" dirty="0" err="1">
                <a:sym typeface="Lamsymbol" panose="05010101010101010101" pitchFamily="2" charset="2"/>
              </a:rPr>
              <a:t>nhau</a:t>
            </a:r>
            <a:r>
              <a:rPr lang="en-US" sz="2000" dirty="0">
                <a:sym typeface="Lamsymbol" panose="05010101010101010101" pitchFamily="2" charset="2"/>
              </a:rPr>
              <a:t>.</a:t>
            </a:r>
            <a:endParaRPr lang="en-US" sz="20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21EDBFF-A0DB-4DCA-8AD9-19BDF75A4116}"/>
              </a:ext>
            </a:extLst>
          </p:cNvPr>
          <p:cNvSpPr txBox="1"/>
          <p:nvPr/>
        </p:nvSpPr>
        <p:spPr>
          <a:xfrm>
            <a:off x="1559984" y="2415254"/>
            <a:ext cx="797410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a </a:t>
            </a:r>
            <a:r>
              <a:rPr lang="en-US" sz="2000" dirty="0" err="1"/>
              <a:t>có</a:t>
            </a:r>
            <a:r>
              <a:rPr lang="en-US" sz="2000" dirty="0"/>
              <a:t>: 45 </a:t>
            </a:r>
            <a:r>
              <a:rPr lang="en-US" sz="2000" dirty="0">
                <a:sym typeface="Lamsymbol" panose="05010101010101010101" pitchFamily="2" charset="2"/>
              </a:rPr>
              <a:t> 2 do </a:t>
            </a:r>
            <a:r>
              <a:rPr lang="en-US" sz="2000" dirty="0" err="1">
                <a:sym typeface="Lamsymbol" panose="05010101010101010101" pitchFamily="2" charset="2"/>
              </a:rPr>
              <a:t>có</a:t>
            </a:r>
            <a:r>
              <a:rPr lang="en-US" sz="2000" dirty="0">
                <a:sym typeface="Lamsymbol" panose="05010101010101010101" pitchFamily="2" charset="2"/>
              </a:rPr>
              <a:t> </a:t>
            </a:r>
            <a:r>
              <a:rPr lang="en-US" sz="2000" dirty="0" err="1">
                <a:sym typeface="Lamsymbol" panose="05010101010101010101" pitchFamily="2" charset="2"/>
              </a:rPr>
              <a:t>tận</a:t>
            </a:r>
            <a:r>
              <a:rPr lang="en-US" sz="2000" dirty="0">
                <a:sym typeface="Lamsymbol" panose="05010101010101010101" pitchFamily="2" charset="2"/>
              </a:rPr>
              <a:t> </a:t>
            </a:r>
            <a:r>
              <a:rPr lang="en-US" sz="2000" dirty="0" err="1">
                <a:sym typeface="Lamsymbol" panose="05010101010101010101" pitchFamily="2" charset="2"/>
              </a:rPr>
              <a:t>cùng</a:t>
            </a:r>
            <a:r>
              <a:rPr lang="en-US" sz="2000" dirty="0">
                <a:sym typeface="Lamsymbol" panose="05010101010101010101" pitchFamily="2" charset="2"/>
              </a:rPr>
              <a:t> 5 </a:t>
            </a:r>
            <a:r>
              <a:rPr lang="en-US" sz="2000" dirty="0" err="1">
                <a:sym typeface="Lamsymbol" panose="05010101010101010101" pitchFamily="2" charset="2"/>
              </a:rPr>
              <a:t>là</a:t>
            </a:r>
            <a:r>
              <a:rPr lang="en-US" sz="2000" dirty="0">
                <a:sym typeface="Lamsymbol" panose="05010101010101010101" pitchFamily="2" charset="2"/>
              </a:rPr>
              <a:t> </a:t>
            </a:r>
            <a:r>
              <a:rPr lang="en-US" sz="2000" dirty="0" err="1">
                <a:sym typeface="Lamsymbol" panose="05010101010101010101" pitchFamily="2" charset="2"/>
              </a:rPr>
              <a:t>số</a:t>
            </a:r>
            <a:r>
              <a:rPr lang="en-US" sz="2000" dirty="0">
                <a:sym typeface="Lamsymbol" panose="05010101010101010101" pitchFamily="2" charset="2"/>
              </a:rPr>
              <a:t> </a:t>
            </a:r>
            <a:r>
              <a:rPr lang="en-US" sz="2000" dirty="0" err="1">
                <a:sym typeface="Lamsymbol" panose="05010101010101010101" pitchFamily="2" charset="2"/>
              </a:rPr>
              <a:t>lẻ</a:t>
            </a:r>
            <a:r>
              <a:rPr lang="en-US" sz="2000" dirty="0">
                <a:sym typeface="Lamsymbol" panose="05010101010101010101" pitchFamily="2" charset="2"/>
              </a:rPr>
              <a:t>, </a:t>
            </a:r>
            <a:r>
              <a:rPr lang="en-US" sz="2000" dirty="0" err="1">
                <a:sym typeface="Lamsymbol" panose="05010101010101010101" pitchFamily="2" charset="2"/>
              </a:rPr>
              <a:t>nên</a:t>
            </a:r>
            <a:r>
              <a:rPr lang="en-US" sz="2000" dirty="0">
                <a:sym typeface="Lamsymbol" panose="05010101010101010101" pitchFamily="2" charset="2"/>
              </a:rPr>
              <a:t> chia 2 </a:t>
            </a:r>
            <a:r>
              <a:rPr lang="en-US" sz="2000" dirty="0" err="1">
                <a:sym typeface="Lamsymbol" panose="05010101010101010101" pitchFamily="2" charset="2"/>
              </a:rPr>
              <a:t>hàng</a:t>
            </a:r>
            <a:r>
              <a:rPr lang="en-US" sz="2000" dirty="0">
                <a:sym typeface="Lamsymbol" panose="05010101010101010101" pitchFamily="2" charset="2"/>
              </a:rPr>
              <a:t> </a:t>
            </a:r>
            <a:r>
              <a:rPr lang="en-US" sz="2000" dirty="0" err="1">
                <a:sym typeface="Lamsymbol" panose="05010101010101010101" pitchFamily="2" charset="2"/>
              </a:rPr>
              <a:t>thì</a:t>
            </a:r>
            <a:r>
              <a:rPr lang="en-US" sz="2000" dirty="0">
                <a:sym typeface="Lamsymbol" panose="05010101010101010101" pitchFamily="2" charset="2"/>
              </a:rPr>
              <a:t> </a:t>
            </a:r>
            <a:r>
              <a:rPr lang="en-US" sz="2000" dirty="0" err="1">
                <a:sym typeface="Lamsymbol" panose="05010101010101010101" pitchFamily="2" charset="2"/>
              </a:rPr>
              <a:t>số</a:t>
            </a:r>
            <a:r>
              <a:rPr lang="en-US" sz="2000" dirty="0">
                <a:sym typeface="Lamsymbol" panose="05010101010101010101" pitchFamily="2" charset="2"/>
              </a:rPr>
              <a:t> </a:t>
            </a:r>
            <a:r>
              <a:rPr lang="en-US" sz="2000" dirty="0" err="1">
                <a:sym typeface="Lamsymbol" panose="05010101010101010101" pitchFamily="2" charset="2"/>
              </a:rPr>
              <a:t>bạn</a:t>
            </a:r>
            <a:endParaRPr lang="en-US" sz="2000" dirty="0">
              <a:sym typeface="Lamsymbol" panose="05010101010101010101" pitchFamily="2" charset="2"/>
            </a:endParaRPr>
          </a:p>
          <a:p>
            <a:r>
              <a:rPr lang="en-US" sz="2000" dirty="0">
                <a:sym typeface="Lamsymbol" panose="05010101010101010101" pitchFamily="2" charset="2"/>
              </a:rPr>
              <a:t> ở </a:t>
            </a:r>
            <a:r>
              <a:rPr lang="en-US" sz="2000" dirty="0" err="1">
                <a:sym typeface="Lamsymbol" panose="05010101010101010101" pitchFamily="2" charset="2"/>
              </a:rPr>
              <a:t>các</a:t>
            </a:r>
            <a:r>
              <a:rPr lang="en-US" sz="2000" dirty="0">
                <a:sym typeface="Lamsymbol" panose="05010101010101010101" pitchFamily="2" charset="2"/>
              </a:rPr>
              <a:t> </a:t>
            </a:r>
            <a:r>
              <a:rPr lang="en-US" sz="2000" dirty="0" err="1">
                <a:sym typeface="Lamsymbol" panose="05010101010101010101" pitchFamily="2" charset="2"/>
              </a:rPr>
              <a:t>hàng</a:t>
            </a:r>
            <a:r>
              <a:rPr lang="en-US" sz="2000" dirty="0">
                <a:sym typeface="Lamsymbol" panose="05010101010101010101" pitchFamily="2" charset="2"/>
              </a:rPr>
              <a:t> </a:t>
            </a:r>
            <a:r>
              <a:rPr lang="en-US" sz="2000" dirty="0" err="1">
                <a:sym typeface="Lamsymbol" panose="05010101010101010101" pitchFamily="2" charset="2"/>
              </a:rPr>
              <a:t>không</a:t>
            </a:r>
            <a:r>
              <a:rPr lang="en-US" sz="2000" dirty="0">
                <a:sym typeface="Lamsymbol" panose="05010101010101010101" pitchFamily="2" charset="2"/>
              </a:rPr>
              <a:t> </a:t>
            </a:r>
            <a:r>
              <a:rPr lang="en-US" sz="2000" dirty="0" err="1">
                <a:sym typeface="Lamsymbol" panose="05010101010101010101" pitchFamily="2" charset="2"/>
              </a:rPr>
              <a:t>đều</a:t>
            </a:r>
            <a:r>
              <a:rPr lang="en-US" sz="2000" dirty="0">
                <a:sym typeface="Lamsymbol" panose="05010101010101010101" pitchFamily="2" charset="2"/>
              </a:rPr>
              <a:t> </a:t>
            </a:r>
            <a:r>
              <a:rPr lang="en-US" sz="2000" dirty="0" err="1">
                <a:sym typeface="Lamsymbol" panose="05010101010101010101" pitchFamily="2" charset="2"/>
              </a:rPr>
              <a:t>nhau</a:t>
            </a:r>
            <a:r>
              <a:rPr lang="en-US" sz="2000" dirty="0">
                <a:sym typeface="Lamsymbol" panose="05010101010101010101" pitchFamily="2" charset="2"/>
              </a:rPr>
              <a:t>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043273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6111;p53"/>
          <p:cNvSpPr/>
          <p:nvPr/>
        </p:nvSpPr>
        <p:spPr>
          <a:xfrm>
            <a:off x="1279359" y="445991"/>
            <a:ext cx="6544732" cy="4532409"/>
          </a:xfrm>
          <a:custGeom>
            <a:avLst/>
            <a:gdLst/>
            <a:ahLst/>
            <a:cxnLst/>
            <a:rect l="l" t="t" r="r" b="b"/>
            <a:pathLst>
              <a:path w="131696" h="100673" extrusionOk="0">
                <a:moveTo>
                  <a:pt x="128192" y="0"/>
                </a:moveTo>
                <a:lnTo>
                  <a:pt x="3504" y="0"/>
                </a:lnTo>
                <a:lnTo>
                  <a:pt x="3504" y="0"/>
                </a:lnTo>
                <a:lnTo>
                  <a:pt x="2821" y="0"/>
                </a:lnTo>
                <a:lnTo>
                  <a:pt x="2137" y="257"/>
                </a:lnTo>
                <a:lnTo>
                  <a:pt x="1624" y="598"/>
                </a:lnTo>
                <a:lnTo>
                  <a:pt x="1026" y="1026"/>
                </a:lnTo>
                <a:lnTo>
                  <a:pt x="599" y="1538"/>
                </a:lnTo>
                <a:lnTo>
                  <a:pt x="342" y="2137"/>
                </a:lnTo>
                <a:lnTo>
                  <a:pt x="86" y="2735"/>
                </a:lnTo>
                <a:lnTo>
                  <a:pt x="0" y="3504"/>
                </a:lnTo>
                <a:lnTo>
                  <a:pt x="0" y="79991"/>
                </a:lnTo>
                <a:lnTo>
                  <a:pt x="0" y="79991"/>
                </a:lnTo>
                <a:lnTo>
                  <a:pt x="86" y="80675"/>
                </a:lnTo>
                <a:lnTo>
                  <a:pt x="342" y="81359"/>
                </a:lnTo>
                <a:lnTo>
                  <a:pt x="599" y="81957"/>
                </a:lnTo>
                <a:lnTo>
                  <a:pt x="1026" y="82470"/>
                </a:lnTo>
                <a:lnTo>
                  <a:pt x="1624" y="82897"/>
                </a:lnTo>
                <a:lnTo>
                  <a:pt x="2137" y="83239"/>
                </a:lnTo>
                <a:lnTo>
                  <a:pt x="2821" y="83410"/>
                </a:lnTo>
                <a:lnTo>
                  <a:pt x="3504" y="83495"/>
                </a:lnTo>
                <a:lnTo>
                  <a:pt x="52132" y="83495"/>
                </a:lnTo>
                <a:lnTo>
                  <a:pt x="51191" y="89990"/>
                </a:lnTo>
                <a:lnTo>
                  <a:pt x="51191" y="89990"/>
                </a:lnTo>
                <a:lnTo>
                  <a:pt x="50850" y="91272"/>
                </a:lnTo>
                <a:lnTo>
                  <a:pt x="50251" y="92640"/>
                </a:lnTo>
                <a:lnTo>
                  <a:pt x="49910" y="93238"/>
                </a:lnTo>
                <a:lnTo>
                  <a:pt x="49482" y="93836"/>
                </a:lnTo>
                <a:lnTo>
                  <a:pt x="49055" y="94349"/>
                </a:lnTo>
                <a:lnTo>
                  <a:pt x="48628" y="94862"/>
                </a:lnTo>
                <a:lnTo>
                  <a:pt x="43842" y="98024"/>
                </a:lnTo>
                <a:lnTo>
                  <a:pt x="43842" y="98024"/>
                </a:lnTo>
                <a:lnTo>
                  <a:pt x="43585" y="98280"/>
                </a:lnTo>
                <a:lnTo>
                  <a:pt x="43415" y="98536"/>
                </a:lnTo>
                <a:lnTo>
                  <a:pt x="43329" y="98878"/>
                </a:lnTo>
                <a:lnTo>
                  <a:pt x="43244" y="99220"/>
                </a:lnTo>
                <a:lnTo>
                  <a:pt x="43329" y="99562"/>
                </a:lnTo>
                <a:lnTo>
                  <a:pt x="43415" y="99818"/>
                </a:lnTo>
                <a:lnTo>
                  <a:pt x="43585" y="100160"/>
                </a:lnTo>
                <a:lnTo>
                  <a:pt x="43842" y="100417"/>
                </a:lnTo>
                <a:lnTo>
                  <a:pt x="43842" y="100417"/>
                </a:lnTo>
                <a:lnTo>
                  <a:pt x="44269" y="100588"/>
                </a:lnTo>
                <a:lnTo>
                  <a:pt x="44782" y="100673"/>
                </a:lnTo>
                <a:lnTo>
                  <a:pt x="65891" y="100673"/>
                </a:lnTo>
                <a:lnTo>
                  <a:pt x="86914" y="100673"/>
                </a:lnTo>
                <a:lnTo>
                  <a:pt x="86914" y="100673"/>
                </a:lnTo>
                <a:lnTo>
                  <a:pt x="87427" y="100588"/>
                </a:lnTo>
                <a:lnTo>
                  <a:pt x="87854" y="100417"/>
                </a:lnTo>
                <a:lnTo>
                  <a:pt x="87854" y="100417"/>
                </a:lnTo>
                <a:lnTo>
                  <a:pt x="88111" y="100160"/>
                </a:lnTo>
                <a:lnTo>
                  <a:pt x="88281" y="99818"/>
                </a:lnTo>
                <a:lnTo>
                  <a:pt x="88367" y="99562"/>
                </a:lnTo>
                <a:lnTo>
                  <a:pt x="88452" y="99220"/>
                </a:lnTo>
                <a:lnTo>
                  <a:pt x="88367" y="98878"/>
                </a:lnTo>
                <a:lnTo>
                  <a:pt x="88281" y="98536"/>
                </a:lnTo>
                <a:lnTo>
                  <a:pt x="88111" y="98280"/>
                </a:lnTo>
                <a:lnTo>
                  <a:pt x="87854" y="98024"/>
                </a:lnTo>
                <a:lnTo>
                  <a:pt x="83154" y="94862"/>
                </a:lnTo>
                <a:lnTo>
                  <a:pt x="83154" y="94862"/>
                </a:lnTo>
                <a:lnTo>
                  <a:pt x="83068" y="94862"/>
                </a:lnTo>
                <a:lnTo>
                  <a:pt x="83068" y="94862"/>
                </a:lnTo>
                <a:lnTo>
                  <a:pt x="82556" y="94349"/>
                </a:lnTo>
                <a:lnTo>
                  <a:pt x="82128" y="93836"/>
                </a:lnTo>
                <a:lnTo>
                  <a:pt x="81786" y="93238"/>
                </a:lnTo>
                <a:lnTo>
                  <a:pt x="81445" y="92640"/>
                </a:lnTo>
                <a:lnTo>
                  <a:pt x="80846" y="91272"/>
                </a:lnTo>
                <a:lnTo>
                  <a:pt x="80505" y="89990"/>
                </a:lnTo>
                <a:lnTo>
                  <a:pt x="79564" y="83495"/>
                </a:lnTo>
                <a:lnTo>
                  <a:pt x="128192" y="83495"/>
                </a:lnTo>
                <a:lnTo>
                  <a:pt x="128192" y="83495"/>
                </a:lnTo>
                <a:lnTo>
                  <a:pt x="128875" y="83410"/>
                </a:lnTo>
                <a:lnTo>
                  <a:pt x="129559" y="83239"/>
                </a:lnTo>
                <a:lnTo>
                  <a:pt x="130157" y="82897"/>
                </a:lnTo>
                <a:lnTo>
                  <a:pt x="130670" y="82470"/>
                </a:lnTo>
                <a:lnTo>
                  <a:pt x="131097" y="81957"/>
                </a:lnTo>
                <a:lnTo>
                  <a:pt x="131354" y="81359"/>
                </a:lnTo>
                <a:lnTo>
                  <a:pt x="131610" y="80675"/>
                </a:lnTo>
                <a:lnTo>
                  <a:pt x="131696" y="79991"/>
                </a:lnTo>
                <a:lnTo>
                  <a:pt x="131696" y="3504"/>
                </a:lnTo>
                <a:lnTo>
                  <a:pt x="131696" y="3504"/>
                </a:lnTo>
                <a:lnTo>
                  <a:pt x="131610" y="2735"/>
                </a:lnTo>
                <a:lnTo>
                  <a:pt x="131354" y="2137"/>
                </a:lnTo>
                <a:lnTo>
                  <a:pt x="131097" y="1538"/>
                </a:lnTo>
                <a:lnTo>
                  <a:pt x="130670" y="1026"/>
                </a:lnTo>
                <a:lnTo>
                  <a:pt x="130157" y="598"/>
                </a:lnTo>
                <a:lnTo>
                  <a:pt x="129559" y="257"/>
                </a:lnTo>
                <a:lnTo>
                  <a:pt x="128875" y="0"/>
                </a:lnTo>
                <a:lnTo>
                  <a:pt x="128192" y="0"/>
                </a:lnTo>
                <a:lnTo>
                  <a:pt x="128192" y="0"/>
                </a:lnTo>
                <a:close/>
                <a:moveTo>
                  <a:pt x="65891" y="80932"/>
                </a:moveTo>
                <a:lnTo>
                  <a:pt x="65891" y="80932"/>
                </a:lnTo>
                <a:lnTo>
                  <a:pt x="65463" y="80846"/>
                </a:lnTo>
                <a:lnTo>
                  <a:pt x="65036" y="80761"/>
                </a:lnTo>
                <a:lnTo>
                  <a:pt x="64694" y="80504"/>
                </a:lnTo>
                <a:lnTo>
                  <a:pt x="64352" y="80248"/>
                </a:lnTo>
                <a:lnTo>
                  <a:pt x="64096" y="79991"/>
                </a:lnTo>
                <a:lnTo>
                  <a:pt x="63925" y="79650"/>
                </a:lnTo>
                <a:lnTo>
                  <a:pt x="63840" y="79222"/>
                </a:lnTo>
                <a:lnTo>
                  <a:pt x="63754" y="78795"/>
                </a:lnTo>
                <a:lnTo>
                  <a:pt x="63754" y="78795"/>
                </a:lnTo>
                <a:lnTo>
                  <a:pt x="63840" y="78368"/>
                </a:lnTo>
                <a:lnTo>
                  <a:pt x="63925" y="78026"/>
                </a:lnTo>
                <a:lnTo>
                  <a:pt x="64096" y="77599"/>
                </a:lnTo>
                <a:lnTo>
                  <a:pt x="64352" y="77342"/>
                </a:lnTo>
                <a:lnTo>
                  <a:pt x="64694" y="77086"/>
                </a:lnTo>
                <a:lnTo>
                  <a:pt x="65036" y="76915"/>
                </a:lnTo>
                <a:lnTo>
                  <a:pt x="65463" y="76744"/>
                </a:lnTo>
                <a:lnTo>
                  <a:pt x="65891" y="76744"/>
                </a:lnTo>
                <a:lnTo>
                  <a:pt x="65891" y="76744"/>
                </a:lnTo>
                <a:lnTo>
                  <a:pt x="66233" y="76744"/>
                </a:lnTo>
                <a:lnTo>
                  <a:pt x="66660" y="76915"/>
                </a:lnTo>
                <a:lnTo>
                  <a:pt x="67002" y="77086"/>
                </a:lnTo>
                <a:lnTo>
                  <a:pt x="67344" y="77342"/>
                </a:lnTo>
                <a:lnTo>
                  <a:pt x="67600" y="77599"/>
                </a:lnTo>
                <a:lnTo>
                  <a:pt x="67771" y="78026"/>
                </a:lnTo>
                <a:lnTo>
                  <a:pt x="67856" y="78368"/>
                </a:lnTo>
                <a:lnTo>
                  <a:pt x="67942" y="78795"/>
                </a:lnTo>
                <a:lnTo>
                  <a:pt x="67942" y="78795"/>
                </a:lnTo>
                <a:lnTo>
                  <a:pt x="67856" y="79222"/>
                </a:lnTo>
                <a:lnTo>
                  <a:pt x="67771" y="79650"/>
                </a:lnTo>
                <a:lnTo>
                  <a:pt x="67600" y="79991"/>
                </a:lnTo>
                <a:lnTo>
                  <a:pt x="67344" y="80248"/>
                </a:lnTo>
                <a:lnTo>
                  <a:pt x="67002" y="80504"/>
                </a:lnTo>
                <a:lnTo>
                  <a:pt x="66660" y="80761"/>
                </a:lnTo>
                <a:lnTo>
                  <a:pt x="66233" y="80846"/>
                </a:lnTo>
                <a:lnTo>
                  <a:pt x="65891" y="80932"/>
                </a:lnTo>
                <a:lnTo>
                  <a:pt x="65891" y="80932"/>
                </a:lnTo>
                <a:close/>
                <a:moveTo>
                  <a:pt x="126568" y="74009"/>
                </a:moveTo>
                <a:lnTo>
                  <a:pt x="5128" y="74009"/>
                </a:lnTo>
                <a:lnTo>
                  <a:pt x="5128" y="4871"/>
                </a:lnTo>
                <a:lnTo>
                  <a:pt x="126568" y="4871"/>
                </a:lnTo>
                <a:lnTo>
                  <a:pt x="126568" y="74009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" name="TextBox 2"/>
          <p:cNvSpPr txBox="1"/>
          <p:nvPr/>
        </p:nvSpPr>
        <p:spPr>
          <a:xfrm>
            <a:off x="1279360" y="800967"/>
            <a:ext cx="6544732" cy="230832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ẢM ƠN </a:t>
            </a:r>
            <a:r>
              <a:rPr lang="en-US" sz="4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ÁC</a:t>
            </a:r>
            <a:r>
              <a:rPr lang="en-US" sz="4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4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ẦY</a:t>
            </a:r>
            <a:r>
              <a:rPr lang="en-US" sz="4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4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Ô</a:t>
            </a:r>
            <a:r>
              <a:rPr lang="en-US" sz="4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4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À</a:t>
            </a:r>
            <a:r>
              <a:rPr lang="en-US" sz="4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M ĐÃ CHÚ Ý </a:t>
            </a:r>
            <a:r>
              <a:rPr lang="en-US" sz="4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ẮNG</a:t>
            </a:r>
            <a:r>
              <a:rPr lang="en-US" sz="4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NGHE!</a:t>
            </a:r>
            <a:endParaRPr lang="vi-VN" sz="4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46604" y="3212093"/>
            <a:ext cx="1819804" cy="151324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24091" y="2414730"/>
            <a:ext cx="1308299" cy="286123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634653" y="2972735"/>
            <a:ext cx="3895725" cy="175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334413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origami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63305" y="306793"/>
            <a:ext cx="6139701" cy="4611934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623143" y="857563"/>
            <a:ext cx="4190423" cy="2113079"/>
          </a:xfrm>
          <a:prstGeom prst="rect">
            <a:avLst/>
          </a:prstGeom>
          <a:noFill/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square" lIns="91440" tIns="45720" rIns="91440" bIns="4572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8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CHÀO MỪNG </a:t>
            </a:r>
            <a:r>
              <a:rPr lang="en-US" sz="2800" b="1" cap="none" spc="0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CÁC</a:t>
            </a:r>
            <a:r>
              <a:rPr lang="en-US" sz="28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 </a:t>
            </a:r>
            <a:r>
              <a:rPr lang="en-US" sz="2800" b="1" cap="none" spc="0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THẦY</a:t>
            </a:r>
            <a:r>
              <a:rPr lang="en-US" sz="28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 </a:t>
            </a:r>
            <a:r>
              <a:rPr lang="en-US" sz="2800" b="1" cap="none" spc="0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CÔ</a:t>
            </a:r>
            <a:r>
              <a:rPr lang="en-US" sz="28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 </a:t>
            </a:r>
            <a:r>
              <a:rPr lang="en-US" sz="2800" b="1" cap="none" spc="0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VÀ</a:t>
            </a:r>
            <a:r>
              <a:rPr lang="en-US" sz="28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 </a:t>
            </a:r>
            <a:r>
              <a:rPr lang="en-US" sz="2800" b="1" cap="none" spc="0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CÁC</a:t>
            </a:r>
            <a:r>
              <a:rPr lang="en-US" sz="28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 EM ĐẾN VỚI </a:t>
            </a:r>
            <a:r>
              <a:rPr lang="en-US" sz="2800" b="1" cap="none" spc="0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TIẾT</a:t>
            </a:r>
            <a:r>
              <a:rPr lang="en-US" sz="28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 </a:t>
            </a:r>
            <a:r>
              <a:rPr lang="en-US" sz="2800" b="1" cap="none" spc="0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HỌC</a:t>
            </a:r>
            <a:r>
              <a:rPr lang="en-US" sz="28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 </a:t>
            </a:r>
            <a:r>
              <a:rPr lang="en-US" sz="2800" b="1" cap="none" spc="0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HÔM</a:t>
            </a:r>
            <a:r>
              <a:rPr lang="en-US" sz="28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 NAY!</a:t>
            </a:r>
          </a:p>
        </p:txBody>
      </p:sp>
    </p:spTree>
    <p:extLst>
      <p:ext uri="{BB962C8B-B14F-4D97-AF65-F5344CB8AC3E}">
        <p14:creationId xmlns:p14="http://schemas.microsoft.com/office/powerpoint/2010/main" val="2380800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mph" presetSubtype="0" fill="hold" grpId="0" nodeType="clickEffect">
                                  <p:stCondLst>
                                    <p:cond delay="1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2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53" name="Google Shape;5253;p37"/>
          <p:cNvSpPr/>
          <p:nvPr/>
        </p:nvSpPr>
        <p:spPr>
          <a:xfrm>
            <a:off x="3279319" y="922664"/>
            <a:ext cx="2723185" cy="1090668"/>
          </a:xfrm>
          <a:prstGeom prst="roundRect">
            <a:avLst>
              <a:gd name="adj" fmla="val 50000"/>
            </a:avLst>
          </a:prstGeom>
          <a:solidFill>
            <a:srgbClr val="FF8EDE"/>
          </a:solidFill>
          <a:ln>
            <a:noFill/>
          </a:ln>
          <a:effectLst>
            <a:outerShdw blurRad="57150" dist="19050" dir="5400000" algn="bl" rotWithShape="0">
              <a:srgbClr val="FF8EDE">
                <a:alpha val="5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54" name="Google Shape;5254;p37"/>
          <p:cNvSpPr txBox="1">
            <a:spLocks noGrp="1"/>
          </p:cNvSpPr>
          <p:nvPr>
            <p:ph type="ctrTitle"/>
          </p:nvPr>
        </p:nvSpPr>
        <p:spPr>
          <a:xfrm>
            <a:off x="1203540" y="2142338"/>
            <a:ext cx="7008600" cy="191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ẤU HIỆU CHIA HẾT</a:t>
            </a:r>
            <a:br>
              <a:rPr lang="en-US" sz="4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4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iết</a:t>
            </a:r>
            <a:r>
              <a:rPr lang="en-US" sz="4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16 (</a:t>
            </a:r>
            <a:r>
              <a:rPr lang="en-US" sz="4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iếp</a:t>
            </a:r>
            <a:r>
              <a:rPr lang="en-US" sz="4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endParaRPr sz="4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255" name="Google Shape;5255;p37"/>
          <p:cNvSpPr txBox="1">
            <a:spLocks noGrp="1"/>
          </p:cNvSpPr>
          <p:nvPr>
            <p:ph type="subTitle" idx="1"/>
          </p:nvPr>
        </p:nvSpPr>
        <p:spPr>
          <a:xfrm>
            <a:off x="3309141" y="1043991"/>
            <a:ext cx="2615166" cy="74451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4800" b="1" dirty="0"/>
              <a:t>BÀI 9</a:t>
            </a:r>
            <a:endParaRPr sz="4800" b="1" dirty="0"/>
          </a:p>
        </p:txBody>
      </p:sp>
      <p:grpSp>
        <p:nvGrpSpPr>
          <p:cNvPr id="5256" name="Google Shape;5256;p37"/>
          <p:cNvGrpSpPr/>
          <p:nvPr/>
        </p:nvGrpSpPr>
        <p:grpSpPr>
          <a:xfrm rot="-365325">
            <a:off x="386772" y="472722"/>
            <a:ext cx="2461502" cy="1468095"/>
            <a:chOff x="919450" y="305600"/>
            <a:chExt cx="2380024" cy="1419499"/>
          </a:xfrm>
        </p:grpSpPr>
        <p:sp>
          <p:nvSpPr>
            <p:cNvPr id="5257" name="Google Shape;5257;p37"/>
            <p:cNvSpPr/>
            <p:nvPr/>
          </p:nvSpPr>
          <p:spPr>
            <a:xfrm>
              <a:off x="1154492" y="424034"/>
              <a:ext cx="1827249" cy="1177023"/>
            </a:xfrm>
            <a:custGeom>
              <a:avLst/>
              <a:gdLst/>
              <a:ahLst/>
              <a:cxnLst/>
              <a:rect l="l" t="t" r="r" b="b"/>
              <a:pathLst>
                <a:path w="29993" h="19320" extrusionOk="0">
                  <a:moveTo>
                    <a:pt x="27267" y="0"/>
                  </a:moveTo>
                  <a:cubicBezTo>
                    <a:pt x="27231" y="0"/>
                    <a:pt x="27195" y="3"/>
                    <a:pt x="27158" y="8"/>
                  </a:cubicBezTo>
                  <a:lnTo>
                    <a:pt x="750" y="3413"/>
                  </a:lnTo>
                  <a:cubicBezTo>
                    <a:pt x="310" y="3472"/>
                    <a:pt x="0" y="3865"/>
                    <a:pt x="60" y="4306"/>
                  </a:cubicBezTo>
                  <a:lnTo>
                    <a:pt x="1989" y="19320"/>
                  </a:lnTo>
                  <a:lnTo>
                    <a:pt x="29992" y="15700"/>
                  </a:lnTo>
                  <a:lnTo>
                    <a:pt x="28063" y="698"/>
                  </a:lnTo>
                  <a:cubicBezTo>
                    <a:pt x="28009" y="294"/>
                    <a:pt x="27664" y="0"/>
                    <a:pt x="27267" y="0"/>
                  </a:cubicBezTo>
                  <a:close/>
                </a:path>
              </a:pathLst>
            </a:custGeom>
            <a:solidFill>
              <a:srgbClr val="7DD5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8" name="Google Shape;5258;p37"/>
            <p:cNvSpPr/>
            <p:nvPr/>
          </p:nvSpPr>
          <p:spPr>
            <a:xfrm>
              <a:off x="1267626" y="424034"/>
              <a:ext cx="1714115" cy="1177023"/>
            </a:xfrm>
            <a:custGeom>
              <a:avLst/>
              <a:gdLst/>
              <a:ahLst/>
              <a:cxnLst/>
              <a:rect l="l" t="t" r="r" b="b"/>
              <a:pathLst>
                <a:path w="28136" h="19320" extrusionOk="0">
                  <a:moveTo>
                    <a:pt x="25410" y="0"/>
                  </a:moveTo>
                  <a:cubicBezTo>
                    <a:pt x="25374" y="0"/>
                    <a:pt x="25338" y="3"/>
                    <a:pt x="25301" y="8"/>
                  </a:cubicBezTo>
                  <a:cubicBezTo>
                    <a:pt x="24813" y="67"/>
                    <a:pt x="24468" y="520"/>
                    <a:pt x="24539" y="1008"/>
                  </a:cubicBezTo>
                  <a:lnTo>
                    <a:pt x="25909" y="11628"/>
                  </a:lnTo>
                  <a:cubicBezTo>
                    <a:pt x="26087" y="13009"/>
                    <a:pt x="25111" y="14283"/>
                    <a:pt x="23718" y="14462"/>
                  </a:cubicBezTo>
                  <a:lnTo>
                    <a:pt x="1691" y="17295"/>
                  </a:lnTo>
                  <a:cubicBezTo>
                    <a:pt x="703" y="17426"/>
                    <a:pt x="1" y="18331"/>
                    <a:pt x="132" y="19320"/>
                  </a:cubicBezTo>
                  <a:lnTo>
                    <a:pt x="28135" y="15700"/>
                  </a:lnTo>
                  <a:lnTo>
                    <a:pt x="26206" y="698"/>
                  </a:lnTo>
                  <a:cubicBezTo>
                    <a:pt x="26152" y="294"/>
                    <a:pt x="25807" y="0"/>
                    <a:pt x="25410" y="0"/>
                  </a:cubicBezTo>
                  <a:close/>
                </a:path>
              </a:pathLst>
            </a:custGeom>
            <a:solidFill>
              <a:srgbClr val="5FAE3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9" name="Google Shape;5259;p37"/>
            <p:cNvSpPr/>
            <p:nvPr/>
          </p:nvSpPr>
          <p:spPr>
            <a:xfrm>
              <a:off x="1747822" y="749910"/>
              <a:ext cx="193002" cy="104848"/>
            </a:xfrm>
            <a:custGeom>
              <a:avLst/>
              <a:gdLst/>
              <a:ahLst/>
              <a:cxnLst/>
              <a:rect l="l" t="t" r="r" b="b"/>
              <a:pathLst>
                <a:path w="3168" h="1721" extrusionOk="0">
                  <a:moveTo>
                    <a:pt x="1789" y="1"/>
                  </a:moveTo>
                  <a:cubicBezTo>
                    <a:pt x="1256" y="1"/>
                    <a:pt x="692" y="202"/>
                    <a:pt x="405" y="612"/>
                  </a:cubicBezTo>
                  <a:cubicBezTo>
                    <a:pt x="0" y="1197"/>
                    <a:pt x="609" y="1720"/>
                    <a:pt x="1444" y="1720"/>
                  </a:cubicBezTo>
                  <a:cubicBezTo>
                    <a:pt x="1714" y="1720"/>
                    <a:pt x="2008" y="1666"/>
                    <a:pt x="2298" y="1540"/>
                  </a:cubicBezTo>
                  <a:cubicBezTo>
                    <a:pt x="3168" y="1159"/>
                    <a:pt x="3108" y="397"/>
                    <a:pt x="2465" y="124"/>
                  </a:cubicBezTo>
                  <a:cubicBezTo>
                    <a:pt x="2265" y="42"/>
                    <a:pt x="2030" y="1"/>
                    <a:pt x="1789" y="1"/>
                  </a:cubicBezTo>
                  <a:close/>
                </a:path>
              </a:pathLst>
            </a:custGeom>
            <a:solidFill>
              <a:srgbClr val="F943C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0" name="Google Shape;5260;p37"/>
            <p:cNvSpPr/>
            <p:nvPr/>
          </p:nvSpPr>
          <p:spPr>
            <a:xfrm>
              <a:off x="2132248" y="700684"/>
              <a:ext cx="202019" cy="104177"/>
            </a:xfrm>
            <a:custGeom>
              <a:avLst/>
              <a:gdLst/>
              <a:ahLst/>
              <a:cxnLst/>
              <a:rect l="l" t="t" r="r" b="b"/>
              <a:pathLst>
                <a:path w="3316" h="1710" extrusionOk="0">
                  <a:moveTo>
                    <a:pt x="1715" y="0"/>
                  </a:moveTo>
                  <a:cubicBezTo>
                    <a:pt x="1288" y="0"/>
                    <a:pt x="847" y="138"/>
                    <a:pt x="549" y="372"/>
                  </a:cubicBezTo>
                  <a:cubicBezTo>
                    <a:pt x="1" y="789"/>
                    <a:pt x="132" y="1539"/>
                    <a:pt x="1072" y="1682"/>
                  </a:cubicBezTo>
                  <a:cubicBezTo>
                    <a:pt x="1192" y="1701"/>
                    <a:pt x="1310" y="1709"/>
                    <a:pt x="1424" y="1709"/>
                  </a:cubicBezTo>
                  <a:cubicBezTo>
                    <a:pt x="2534" y="1709"/>
                    <a:pt x="3316" y="874"/>
                    <a:pt x="2668" y="312"/>
                  </a:cubicBezTo>
                  <a:cubicBezTo>
                    <a:pt x="2419" y="96"/>
                    <a:pt x="2072" y="0"/>
                    <a:pt x="1715" y="0"/>
                  </a:cubicBezTo>
                  <a:close/>
                </a:path>
              </a:pathLst>
            </a:custGeom>
            <a:solidFill>
              <a:srgbClr val="F943C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1" name="Google Shape;5261;p37"/>
            <p:cNvSpPr/>
            <p:nvPr/>
          </p:nvSpPr>
          <p:spPr>
            <a:xfrm>
              <a:off x="1249471" y="721885"/>
              <a:ext cx="86388" cy="538981"/>
            </a:xfrm>
            <a:custGeom>
              <a:avLst/>
              <a:gdLst/>
              <a:ahLst/>
              <a:cxnLst/>
              <a:rect l="l" t="t" r="r" b="b"/>
              <a:pathLst>
                <a:path w="1418" h="8847" extrusionOk="0">
                  <a:moveTo>
                    <a:pt x="144" y="0"/>
                  </a:moveTo>
                  <a:cubicBezTo>
                    <a:pt x="61" y="12"/>
                    <a:pt x="1" y="72"/>
                    <a:pt x="1" y="155"/>
                  </a:cubicBezTo>
                  <a:cubicBezTo>
                    <a:pt x="25" y="881"/>
                    <a:pt x="72" y="1596"/>
                    <a:pt x="144" y="2322"/>
                  </a:cubicBezTo>
                  <a:cubicBezTo>
                    <a:pt x="215" y="3036"/>
                    <a:pt x="299" y="3751"/>
                    <a:pt x="382" y="4465"/>
                  </a:cubicBezTo>
                  <a:cubicBezTo>
                    <a:pt x="477" y="5179"/>
                    <a:pt x="572" y="5882"/>
                    <a:pt x="692" y="6596"/>
                  </a:cubicBezTo>
                  <a:cubicBezTo>
                    <a:pt x="811" y="7311"/>
                    <a:pt x="930" y="8013"/>
                    <a:pt x="1096" y="8716"/>
                  </a:cubicBezTo>
                  <a:cubicBezTo>
                    <a:pt x="1108" y="8799"/>
                    <a:pt x="1180" y="8847"/>
                    <a:pt x="1251" y="8847"/>
                  </a:cubicBezTo>
                  <a:cubicBezTo>
                    <a:pt x="1346" y="8847"/>
                    <a:pt x="1418" y="8763"/>
                    <a:pt x="1406" y="8680"/>
                  </a:cubicBezTo>
                  <a:cubicBezTo>
                    <a:pt x="1382" y="7954"/>
                    <a:pt x="1323" y="7239"/>
                    <a:pt x="1263" y="6525"/>
                  </a:cubicBezTo>
                  <a:cubicBezTo>
                    <a:pt x="1192" y="5810"/>
                    <a:pt x="1108" y="5096"/>
                    <a:pt x="1013" y="4382"/>
                  </a:cubicBezTo>
                  <a:cubicBezTo>
                    <a:pt x="918" y="3667"/>
                    <a:pt x="823" y="2953"/>
                    <a:pt x="703" y="2239"/>
                  </a:cubicBezTo>
                  <a:cubicBezTo>
                    <a:pt x="584" y="1536"/>
                    <a:pt x="453" y="822"/>
                    <a:pt x="299" y="119"/>
                  </a:cubicBezTo>
                  <a:cubicBezTo>
                    <a:pt x="287" y="48"/>
                    <a:pt x="215" y="0"/>
                    <a:pt x="14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2" name="Google Shape;5262;p37"/>
            <p:cNvSpPr/>
            <p:nvPr/>
          </p:nvSpPr>
          <p:spPr>
            <a:xfrm>
              <a:off x="1485244" y="1004749"/>
              <a:ext cx="152367" cy="223098"/>
            </a:xfrm>
            <a:custGeom>
              <a:avLst/>
              <a:gdLst/>
              <a:ahLst/>
              <a:cxnLst/>
              <a:rect l="l" t="t" r="r" b="b"/>
              <a:pathLst>
                <a:path w="2501" h="3662" extrusionOk="0">
                  <a:moveTo>
                    <a:pt x="2096" y="1"/>
                  </a:moveTo>
                  <a:cubicBezTo>
                    <a:pt x="1965" y="1"/>
                    <a:pt x="72" y="298"/>
                    <a:pt x="1" y="310"/>
                  </a:cubicBezTo>
                  <a:cubicBezTo>
                    <a:pt x="84" y="917"/>
                    <a:pt x="143" y="1346"/>
                    <a:pt x="227" y="2001"/>
                  </a:cubicBezTo>
                  <a:cubicBezTo>
                    <a:pt x="227" y="2005"/>
                    <a:pt x="228" y="2006"/>
                    <a:pt x="230" y="2006"/>
                  </a:cubicBezTo>
                  <a:cubicBezTo>
                    <a:pt x="233" y="2006"/>
                    <a:pt x="239" y="2001"/>
                    <a:pt x="239" y="2001"/>
                  </a:cubicBezTo>
                  <a:cubicBezTo>
                    <a:pt x="512" y="1989"/>
                    <a:pt x="927" y="1869"/>
                    <a:pt x="1254" y="1869"/>
                  </a:cubicBezTo>
                  <a:cubicBezTo>
                    <a:pt x="1269" y="1869"/>
                    <a:pt x="1284" y="1869"/>
                    <a:pt x="1298" y="1870"/>
                  </a:cubicBezTo>
                  <a:cubicBezTo>
                    <a:pt x="1715" y="1941"/>
                    <a:pt x="1846" y="2680"/>
                    <a:pt x="1394" y="2822"/>
                  </a:cubicBezTo>
                  <a:cubicBezTo>
                    <a:pt x="1364" y="2832"/>
                    <a:pt x="1334" y="2838"/>
                    <a:pt x="1304" y="2838"/>
                  </a:cubicBezTo>
                  <a:cubicBezTo>
                    <a:pt x="1191" y="2838"/>
                    <a:pt x="1086" y="2761"/>
                    <a:pt x="1048" y="2572"/>
                  </a:cubicBezTo>
                  <a:cubicBezTo>
                    <a:pt x="1048" y="2572"/>
                    <a:pt x="1036" y="2560"/>
                    <a:pt x="1036" y="2549"/>
                  </a:cubicBezTo>
                  <a:lnTo>
                    <a:pt x="334" y="2668"/>
                  </a:lnTo>
                  <a:cubicBezTo>
                    <a:pt x="334" y="2775"/>
                    <a:pt x="334" y="2882"/>
                    <a:pt x="346" y="2965"/>
                  </a:cubicBezTo>
                  <a:cubicBezTo>
                    <a:pt x="398" y="3453"/>
                    <a:pt x="806" y="3661"/>
                    <a:pt x="1253" y="3661"/>
                  </a:cubicBezTo>
                  <a:cubicBezTo>
                    <a:pt x="1820" y="3661"/>
                    <a:pt x="2449" y="3325"/>
                    <a:pt x="2489" y="2799"/>
                  </a:cubicBezTo>
                  <a:cubicBezTo>
                    <a:pt x="2501" y="2013"/>
                    <a:pt x="2227" y="1084"/>
                    <a:pt x="1417" y="1072"/>
                  </a:cubicBezTo>
                  <a:cubicBezTo>
                    <a:pt x="1392" y="1070"/>
                    <a:pt x="1365" y="1069"/>
                    <a:pt x="1338" y="1069"/>
                  </a:cubicBezTo>
                  <a:cubicBezTo>
                    <a:pt x="1203" y="1069"/>
                    <a:pt x="1054" y="1094"/>
                    <a:pt x="905" y="1144"/>
                  </a:cubicBezTo>
                  <a:lnTo>
                    <a:pt x="893" y="1144"/>
                  </a:lnTo>
                  <a:lnTo>
                    <a:pt x="893" y="1132"/>
                  </a:lnTo>
                  <a:cubicBezTo>
                    <a:pt x="858" y="1096"/>
                    <a:pt x="858" y="1025"/>
                    <a:pt x="846" y="965"/>
                  </a:cubicBezTo>
                  <a:cubicBezTo>
                    <a:pt x="834" y="965"/>
                    <a:pt x="834" y="965"/>
                    <a:pt x="834" y="953"/>
                  </a:cubicBezTo>
                  <a:lnTo>
                    <a:pt x="834" y="941"/>
                  </a:lnTo>
                  <a:cubicBezTo>
                    <a:pt x="953" y="929"/>
                    <a:pt x="2036" y="775"/>
                    <a:pt x="2179" y="739"/>
                  </a:cubicBezTo>
                  <a:cubicBezTo>
                    <a:pt x="2179" y="715"/>
                    <a:pt x="2120" y="13"/>
                    <a:pt x="209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3" name="Google Shape;5263;p37"/>
            <p:cNvSpPr/>
            <p:nvPr/>
          </p:nvSpPr>
          <p:spPr>
            <a:xfrm>
              <a:off x="1714437" y="1037404"/>
              <a:ext cx="125561" cy="127694"/>
            </a:xfrm>
            <a:custGeom>
              <a:avLst/>
              <a:gdLst/>
              <a:ahLst/>
              <a:cxnLst/>
              <a:rect l="l" t="t" r="r" b="b"/>
              <a:pathLst>
                <a:path w="2061" h="2096" extrusionOk="0">
                  <a:moveTo>
                    <a:pt x="1299" y="0"/>
                  </a:moveTo>
                  <a:cubicBezTo>
                    <a:pt x="1209" y="0"/>
                    <a:pt x="831" y="83"/>
                    <a:pt x="659" y="83"/>
                  </a:cubicBezTo>
                  <a:cubicBezTo>
                    <a:pt x="624" y="83"/>
                    <a:pt x="598" y="80"/>
                    <a:pt x="584" y="72"/>
                  </a:cubicBezTo>
                  <a:cubicBezTo>
                    <a:pt x="584" y="108"/>
                    <a:pt x="584" y="119"/>
                    <a:pt x="584" y="155"/>
                  </a:cubicBezTo>
                  <a:cubicBezTo>
                    <a:pt x="584" y="227"/>
                    <a:pt x="584" y="310"/>
                    <a:pt x="596" y="405"/>
                  </a:cubicBezTo>
                  <a:cubicBezTo>
                    <a:pt x="608" y="548"/>
                    <a:pt x="608" y="643"/>
                    <a:pt x="620" y="715"/>
                  </a:cubicBezTo>
                  <a:cubicBezTo>
                    <a:pt x="596" y="727"/>
                    <a:pt x="37" y="846"/>
                    <a:pt x="1" y="846"/>
                  </a:cubicBezTo>
                  <a:cubicBezTo>
                    <a:pt x="13" y="881"/>
                    <a:pt x="108" y="1358"/>
                    <a:pt x="108" y="1501"/>
                  </a:cubicBezTo>
                  <a:cubicBezTo>
                    <a:pt x="123" y="1507"/>
                    <a:pt x="161" y="1509"/>
                    <a:pt x="211" y="1509"/>
                  </a:cubicBezTo>
                  <a:cubicBezTo>
                    <a:pt x="360" y="1509"/>
                    <a:pt x="614" y="1489"/>
                    <a:pt x="668" y="1489"/>
                  </a:cubicBezTo>
                  <a:lnTo>
                    <a:pt x="680" y="1489"/>
                  </a:lnTo>
                  <a:cubicBezTo>
                    <a:pt x="680" y="1489"/>
                    <a:pt x="691" y="1524"/>
                    <a:pt x="703" y="1584"/>
                  </a:cubicBezTo>
                  <a:cubicBezTo>
                    <a:pt x="739" y="1810"/>
                    <a:pt x="727" y="1882"/>
                    <a:pt x="775" y="2084"/>
                  </a:cubicBezTo>
                  <a:cubicBezTo>
                    <a:pt x="775" y="2090"/>
                    <a:pt x="778" y="2093"/>
                    <a:pt x="779" y="2095"/>
                  </a:cubicBezTo>
                  <a:lnTo>
                    <a:pt x="779" y="2095"/>
                  </a:lnTo>
                  <a:cubicBezTo>
                    <a:pt x="846" y="2081"/>
                    <a:pt x="1525" y="2035"/>
                    <a:pt x="1525" y="1989"/>
                  </a:cubicBezTo>
                  <a:lnTo>
                    <a:pt x="1525" y="1977"/>
                  </a:lnTo>
                  <a:cubicBezTo>
                    <a:pt x="1513" y="1882"/>
                    <a:pt x="1513" y="1489"/>
                    <a:pt x="1477" y="1382"/>
                  </a:cubicBezTo>
                  <a:cubicBezTo>
                    <a:pt x="1537" y="1334"/>
                    <a:pt x="2025" y="1298"/>
                    <a:pt x="2061" y="1262"/>
                  </a:cubicBezTo>
                  <a:cubicBezTo>
                    <a:pt x="2049" y="1024"/>
                    <a:pt x="2013" y="834"/>
                    <a:pt x="1989" y="548"/>
                  </a:cubicBezTo>
                  <a:cubicBezTo>
                    <a:pt x="1834" y="548"/>
                    <a:pt x="1549" y="608"/>
                    <a:pt x="1394" y="608"/>
                  </a:cubicBezTo>
                  <a:cubicBezTo>
                    <a:pt x="1358" y="560"/>
                    <a:pt x="1322" y="143"/>
                    <a:pt x="1299" y="0"/>
                  </a:cubicBezTo>
                  <a:close/>
                  <a:moveTo>
                    <a:pt x="779" y="2095"/>
                  </a:moveTo>
                  <a:lnTo>
                    <a:pt x="779" y="2095"/>
                  </a:lnTo>
                  <a:cubicBezTo>
                    <a:pt x="777" y="2095"/>
                    <a:pt x="776" y="2096"/>
                    <a:pt x="775" y="2096"/>
                  </a:cubicBezTo>
                  <a:cubicBezTo>
                    <a:pt x="780" y="2096"/>
                    <a:pt x="781" y="2096"/>
                    <a:pt x="779" y="209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4" name="Google Shape;5264;p37"/>
            <p:cNvSpPr/>
            <p:nvPr/>
          </p:nvSpPr>
          <p:spPr>
            <a:xfrm>
              <a:off x="1910305" y="948883"/>
              <a:ext cx="136405" cy="226875"/>
            </a:xfrm>
            <a:custGeom>
              <a:avLst/>
              <a:gdLst/>
              <a:ahLst/>
              <a:cxnLst/>
              <a:rect l="l" t="t" r="r" b="b"/>
              <a:pathLst>
                <a:path w="2239" h="3724" extrusionOk="0">
                  <a:moveTo>
                    <a:pt x="2144" y="1"/>
                  </a:moveTo>
                  <a:cubicBezTo>
                    <a:pt x="1489" y="25"/>
                    <a:pt x="679" y="168"/>
                    <a:pt x="1" y="263"/>
                  </a:cubicBezTo>
                  <a:lnTo>
                    <a:pt x="1" y="275"/>
                  </a:lnTo>
                  <a:cubicBezTo>
                    <a:pt x="24" y="465"/>
                    <a:pt x="60" y="727"/>
                    <a:pt x="60" y="941"/>
                  </a:cubicBezTo>
                  <a:lnTo>
                    <a:pt x="72" y="941"/>
                  </a:lnTo>
                  <a:cubicBezTo>
                    <a:pt x="405" y="882"/>
                    <a:pt x="953" y="846"/>
                    <a:pt x="1334" y="822"/>
                  </a:cubicBezTo>
                  <a:lnTo>
                    <a:pt x="1334" y="822"/>
                  </a:lnTo>
                  <a:cubicBezTo>
                    <a:pt x="1048" y="1763"/>
                    <a:pt x="715" y="2704"/>
                    <a:pt x="393" y="3716"/>
                  </a:cubicBezTo>
                  <a:cubicBezTo>
                    <a:pt x="425" y="3721"/>
                    <a:pt x="459" y="3723"/>
                    <a:pt x="496" y="3723"/>
                  </a:cubicBezTo>
                  <a:cubicBezTo>
                    <a:pt x="699" y="3723"/>
                    <a:pt x="972" y="3651"/>
                    <a:pt x="1144" y="3620"/>
                  </a:cubicBezTo>
                  <a:cubicBezTo>
                    <a:pt x="1489" y="2632"/>
                    <a:pt x="1965" y="1656"/>
                    <a:pt x="2239" y="691"/>
                  </a:cubicBezTo>
                  <a:cubicBezTo>
                    <a:pt x="2203" y="429"/>
                    <a:pt x="2156" y="263"/>
                    <a:pt x="214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5" name="Google Shape;5265;p37"/>
            <p:cNvSpPr/>
            <p:nvPr/>
          </p:nvSpPr>
          <p:spPr>
            <a:xfrm>
              <a:off x="2134441" y="996037"/>
              <a:ext cx="128425" cy="117580"/>
            </a:xfrm>
            <a:custGeom>
              <a:avLst/>
              <a:gdLst/>
              <a:ahLst/>
              <a:cxnLst/>
              <a:rect l="l" t="t" r="r" b="b"/>
              <a:pathLst>
                <a:path w="2108" h="1930" extrusionOk="0">
                  <a:moveTo>
                    <a:pt x="1870" y="1"/>
                  </a:moveTo>
                  <a:lnTo>
                    <a:pt x="1" y="239"/>
                  </a:lnTo>
                  <a:cubicBezTo>
                    <a:pt x="13" y="275"/>
                    <a:pt x="60" y="787"/>
                    <a:pt x="84" y="918"/>
                  </a:cubicBezTo>
                  <a:cubicBezTo>
                    <a:pt x="179" y="906"/>
                    <a:pt x="1870" y="715"/>
                    <a:pt x="1977" y="703"/>
                  </a:cubicBezTo>
                  <a:cubicBezTo>
                    <a:pt x="1906" y="489"/>
                    <a:pt x="1906" y="227"/>
                    <a:pt x="1870" y="1"/>
                  </a:cubicBezTo>
                  <a:close/>
                  <a:moveTo>
                    <a:pt x="2001" y="1013"/>
                  </a:moveTo>
                  <a:lnTo>
                    <a:pt x="132" y="1263"/>
                  </a:lnTo>
                  <a:cubicBezTo>
                    <a:pt x="143" y="1299"/>
                    <a:pt x="191" y="1799"/>
                    <a:pt x="215" y="1930"/>
                  </a:cubicBezTo>
                  <a:cubicBezTo>
                    <a:pt x="310" y="1918"/>
                    <a:pt x="2001" y="1739"/>
                    <a:pt x="2108" y="1715"/>
                  </a:cubicBezTo>
                  <a:cubicBezTo>
                    <a:pt x="2037" y="1501"/>
                    <a:pt x="2037" y="1251"/>
                    <a:pt x="2001" y="101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6" name="Google Shape;5266;p37"/>
            <p:cNvSpPr/>
            <p:nvPr/>
          </p:nvSpPr>
          <p:spPr>
            <a:xfrm>
              <a:off x="2329578" y="902338"/>
              <a:ext cx="126292" cy="216336"/>
            </a:xfrm>
            <a:custGeom>
              <a:avLst/>
              <a:gdLst/>
              <a:ahLst/>
              <a:cxnLst/>
              <a:rect l="l" t="t" r="r" b="b"/>
              <a:pathLst>
                <a:path w="2073" h="3551" extrusionOk="0">
                  <a:moveTo>
                    <a:pt x="1122" y="0"/>
                  </a:moveTo>
                  <a:cubicBezTo>
                    <a:pt x="1043" y="0"/>
                    <a:pt x="962" y="9"/>
                    <a:pt x="881" y="27"/>
                  </a:cubicBezTo>
                  <a:cubicBezTo>
                    <a:pt x="322" y="122"/>
                    <a:pt x="0" y="682"/>
                    <a:pt x="36" y="1182"/>
                  </a:cubicBezTo>
                  <a:cubicBezTo>
                    <a:pt x="239" y="1158"/>
                    <a:pt x="441" y="1158"/>
                    <a:pt x="643" y="1110"/>
                  </a:cubicBezTo>
                  <a:cubicBezTo>
                    <a:pt x="792" y="1036"/>
                    <a:pt x="770" y="764"/>
                    <a:pt x="982" y="764"/>
                  </a:cubicBezTo>
                  <a:cubicBezTo>
                    <a:pt x="1008" y="764"/>
                    <a:pt x="1038" y="768"/>
                    <a:pt x="1072" y="777"/>
                  </a:cubicBezTo>
                  <a:cubicBezTo>
                    <a:pt x="1572" y="896"/>
                    <a:pt x="1060" y="1479"/>
                    <a:pt x="953" y="1777"/>
                  </a:cubicBezTo>
                  <a:cubicBezTo>
                    <a:pt x="858" y="1979"/>
                    <a:pt x="846" y="2170"/>
                    <a:pt x="834" y="2384"/>
                  </a:cubicBezTo>
                  <a:lnTo>
                    <a:pt x="846" y="2575"/>
                  </a:lnTo>
                  <a:cubicBezTo>
                    <a:pt x="858" y="2610"/>
                    <a:pt x="858" y="2658"/>
                    <a:pt x="881" y="2682"/>
                  </a:cubicBezTo>
                  <a:lnTo>
                    <a:pt x="893" y="2682"/>
                  </a:lnTo>
                  <a:cubicBezTo>
                    <a:pt x="1084" y="2634"/>
                    <a:pt x="1298" y="2646"/>
                    <a:pt x="1489" y="2587"/>
                  </a:cubicBezTo>
                  <a:cubicBezTo>
                    <a:pt x="1477" y="2539"/>
                    <a:pt x="1489" y="2479"/>
                    <a:pt x="1489" y="2420"/>
                  </a:cubicBezTo>
                  <a:cubicBezTo>
                    <a:pt x="1512" y="2182"/>
                    <a:pt x="1548" y="1991"/>
                    <a:pt x="1655" y="1789"/>
                  </a:cubicBezTo>
                  <a:cubicBezTo>
                    <a:pt x="1739" y="1634"/>
                    <a:pt x="1822" y="1563"/>
                    <a:pt x="1905" y="1408"/>
                  </a:cubicBezTo>
                  <a:cubicBezTo>
                    <a:pt x="2001" y="1253"/>
                    <a:pt x="2072" y="1074"/>
                    <a:pt x="2072" y="860"/>
                  </a:cubicBezTo>
                  <a:cubicBezTo>
                    <a:pt x="2062" y="346"/>
                    <a:pt x="1625" y="0"/>
                    <a:pt x="1122" y="0"/>
                  </a:cubicBezTo>
                  <a:close/>
                  <a:moveTo>
                    <a:pt x="1409" y="2884"/>
                  </a:moveTo>
                  <a:cubicBezTo>
                    <a:pt x="1255" y="2884"/>
                    <a:pt x="996" y="2925"/>
                    <a:pt x="905" y="2979"/>
                  </a:cubicBezTo>
                  <a:cubicBezTo>
                    <a:pt x="917" y="3075"/>
                    <a:pt x="941" y="3408"/>
                    <a:pt x="977" y="3551"/>
                  </a:cubicBezTo>
                  <a:lnTo>
                    <a:pt x="1001" y="3551"/>
                  </a:lnTo>
                  <a:lnTo>
                    <a:pt x="1548" y="3479"/>
                  </a:lnTo>
                  <a:lnTo>
                    <a:pt x="1560" y="3479"/>
                  </a:lnTo>
                  <a:lnTo>
                    <a:pt x="1560" y="3468"/>
                  </a:lnTo>
                  <a:cubicBezTo>
                    <a:pt x="1548" y="3372"/>
                    <a:pt x="1524" y="2896"/>
                    <a:pt x="1512" y="2896"/>
                  </a:cubicBezTo>
                  <a:cubicBezTo>
                    <a:pt x="1493" y="2888"/>
                    <a:pt x="1456" y="2884"/>
                    <a:pt x="1409" y="2884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7" name="Google Shape;5267;p37"/>
            <p:cNvSpPr/>
            <p:nvPr/>
          </p:nvSpPr>
          <p:spPr>
            <a:xfrm>
              <a:off x="1921941" y="662668"/>
              <a:ext cx="200252" cy="121358"/>
            </a:xfrm>
            <a:custGeom>
              <a:avLst/>
              <a:gdLst/>
              <a:ahLst/>
              <a:cxnLst/>
              <a:rect l="l" t="t" r="r" b="b"/>
              <a:pathLst>
                <a:path w="3287" h="1992" extrusionOk="0">
                  <a:moveTo>
                    <a:pt x="2336" y="0"/>
                  </a:moveTo>
                  <a:cubicBezTo>
                    <a:pt x="1503" y="0"/>
                    <a:pt x="699" y="220"/>
                    <a:pt x="464" y="353"/>
                  </a:cubicBezTo>
                  <a:cubicBezTo>
                    <a:pt x="0" y="627"/>
                    <a:pt x="286" y="1258"/>
                    <a:pt x="583" y="1579"/>
                  </a:cubicBezTo>
                  <a:cubicBezTo>
                    <a:pt x="619" y="1615"/>
                    <a:pt x="643" y="1639"/>
                    <a:pt x="667" y="1663"/>
                  </a:cubicBezTo>
                  <a:cubicBezTo>
                    <a:pt x="929" y="1889"/>
                    <a:pt x="1273" y="1992"/>
                    <a:pt x="1624" y="1992"/>
                  </a:cubicBezTo>
                  <a:cubicBezTo>
                    <a:pt x="2195" y="1992"/>
                    <a:pt x="2784" y="1720"/>
                    <a:pt x="3072" y="1270"/>
                  </a:cubicBezTo>
                  <a:cubicBezTo>
                    <a:pt x="3215" y="1044"/>
                    <a:pt x="3286" y="770"/>
                    <a:pt x="3239" y="472"/>
                  </a:cubicBezTo>
                  <a:cubicBezTo>
                    <a:pt x="3191" y="222"/>
                    <a:pt x="3036" y="55"/>
                    <a:pt x="2750" y="20"/>
                  </a:cubicBezTo>
                  <a:cubicBezTo>
                    <a:pt x="2613" y="6"/>
                    <a:pt x="2474" y="0"/>
                    <a:pt x="2336" y="0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8" name="Google Shape;5268;p37"/>
            <p:cNvSpPr/>
            <p:nvPr/>
          </p:nvSpPr>
          <p:spPr>
            <a:xfrm>
              <a:off x="1795708" y="646219"/>
              <a:ext cx="111793" cy="87728"/>
            </a:xfrm>
            <a:custGeom>
              <a:avLst/>
              <a:gdLst/>
              <a:ahLst/>
              <a:cxnLst/>
              <a:rect l="l" t="t" r="r" b="b"/>
              <a:pathLst>
                <a:path w="1835" h="1440" extrusionOk="0">
                  <a:moveTo>
                    <a:pt x="858" y="0"/>
                  </a:moveTo>
                  <a:cubicBezTo>
                    <a:pt x="764" y="0"/>
                    <a:pt x="671" y="17"/>
                    <a:pt x="584" y="52"/>
                  </a:cubicBezTo>
                  <a:cubicBezTo>
                    <a:pt x="12" y="254"/>
                    <a:pt x="0" y="1064"/>
                    <a:pt x="512" y="1337"/>
                  </a:cubicBezTo>
                  <a:cubicBezTo>
                    <a:pt x="637" y="1408"/>
                    <a:pt x="768" y="1440"/>
                    <a:pt x="893" y="1440"/>
                  </a:cubicBezTo>
                  <a:cubicBezTo>
                    <a:pt x="1401" y="1440"/>
                    <a:pt x="1835" y="924"/>
                    <a:pt x="1548" y="409"/>
                  </a:cubicBezTo>
                  <a:cubicBezTo>
                    <a:pt x="1390" y="136"/>
                    <a:pt x="1122" y="0"/>
                    <a:pt x="858" y="0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9" name="Google Shape;5269;p37"/>
            <p:cNvSpPr/>
            <p:nvPr/>
          </p:nvSpPr>
          <p:spPr>
            <a:xfrm>
              <a:off x="2144250" y="600649"/>
              <a:ext cx="108503" cy="88947"/>
            </a:xfrm>
            <a:custGeom>
              <a:avLst/>
              <a:gdLst/>
              <a:ahLst/>
              <a:cxnLst/>
              <a:rect l="l" t="t" r="r" b="b"/>
              <a:pathLst>
                <a:path w="1781" h="1460" extrusionOk="0">
                  <a:moveTo>
                    <a:pt x="907" y="0"/>
                  </a:moveTo>
                  <a:cubicBezTo>
                    <a:pt x="576" y="0"/>
                    <a:pt x="227" y="213"/>
                    <a:pt x="125" y="597"/>
                  </a:cubicBezTo>
                  <a:cubicBezTo>
                    <a:pt x="1" y="1103"/>
                    <a:pt x="397" y="1459"/>
                    <a:pt x="826" y="1459"/>
                  </a:cubicBezTo>
                  <a:cubicBezTo>
                    <a:pt x="1012" y="1459"/>
                    <a:pt x="1205" y="1392"/>
                    <a:pt x="1364" y="1240"/>
                  </a:cubicBezTo>
                  <a:cubicBezTo>
                    <a:pt x="1780" y="835"/>
                    <a:pt x="1566" y="61"/>
                    <a:pt x="959" y="2"/>
                  </a:cubicBezTo>
                  <a:cubicBezTo>
                    <a:pt x="941" y="1"/>
                    <a:pt x="924" y="0"/>
                    <a:pt x="907" y="0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0" name="Google Shape;5270;p37"/>
            <p:cNvSpPr/>
            <p:nvPr/>
          </p:nvSpPr>
          <p:spPr>
            <a:xfrm>
              <a:off x="1145780" y="415931"/>
              <a:ext cx="1844611" cy="1193106"/>
            </a:xfrm>
            <a:custGeom>
              <a:avLst/>
              <a:gdLst/>
              <a:ahLst/>
              <a:cxnLst/>
              <a:rect l="l" t="t" r="r" b="b"/>
              <a:pathLst>
                <a:path w="30278" h="19584" extrusionOk="0">
                  <a:moveTo>
                    <a:pt x="27409" y="260"/>
                  </a:moveTo>
                  <a:cubicBezTo>
                    <a:pt x="27742" y="260"/>
                    <a:pt x="28028" y="510"/>
                    <a:pt x="28063" y="843"/>
                  </a:cubicBezTo>
                  <a:lnTo>
                    <a:pt x="29992" y="15726"/>
                  </a:lnTo>
                  <a:lnTo>
                    <a:pt x="2251" y="19298"/>
                  </a:lnTo>
                  <a:lnTo>
                    <a:pt x="334" y="4427"/>
                  </a:lnTo>
                  <a:cubicBezTo>
                    <a:pt x="286" y="4058"/>
                    <a:pt x="536" y="3724"/>
                    <a:pt x="905" y="3677"/>
                  </a:cubicBezTo>
                  <a:lnTo>
                    <a:pt x="27325" y="272"/>
                  </a:lnTo>
                  <a:cubicBezTo>
                    <a:pt x="27349" y="272"/>
                    <a:pt x="27385" y="260"/>
                    <a:pt x="27409" y="260"/>
                  </a:cubicBezTo>
                  <a:close/>
                  <a:moveTo>
                    <a:pt x="27417" y="1"/>
                  </a:moveTo>
                  <a:cubicBezTo>
                    <a:pt x="27375" y="1"/>
                    <a:pt x="27332" y="4"/>
                    <a:pt x="27290" y="10"/>
                  </a:cubicBezTo>
                  <a:lnTo>
                    <a:pt x="870" y="3415"/>
                  </a:lnTo>
                  <a:cubicBezTo>
                    <a:pt x="358" y="3474"/>
                    <a:pt x="0" y="3951"/>
                    <a:pt x="60" y="4463"/>
                  </a:cubicBezTo>
                  <a:lnTo>
                    <a:pt x="2001" y="19464"/>
                  </a:lnTo>
                  <a:cubicBezTo>
                    <a:pt x="2013" y="19536"/>
                    <a:pt x="2060" y="19584"/>
                    <a:pt x="2132" y="19584"/>
                  </a:cubicBezTo>
                  <a:lnTo>
                    <a:pt x="2155" y="19584"/>
                  </a:lnTo>
                  <a:lnTo>
                    <a:pt x="30147" y="15976"/>
                  </a:lnTo>
                  <a:cubicBezTo>
                    <a:pt x="30230" y="15964"/>
                    <a:pt x="30278" y="15893"/>
                    <a:pt x="30266" y="15821"/>
                  </a:cubicBezTo>
                  <a:lnTo>
                    <a:pt x="28337" y="807"/>
                  </a:lnTo>
                  <a:cubicBezTo>
                    <a:pt x="28272" y="349"/>
                    <a:pt x="27876" y="1"/>
                    <a:pt x="27417" y="1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1" name="Google Shape;5271;p37"/>
            <p:cNvSpPr/>
            <p:nvPr/>
          </p:nvSpPr>
          <p:spPr>
            <a:xfrm>
              <a:off x="1957459" y="704400"/>
              <a:ext cx="151636" cy="79626"/>
            </a:xfrm>
            <a:custGeom>
              <a:avLst/>
              <a:gdLst/>
              <a:ahLst/>
              <a:cxnLst/>
              <a:rect l="l" t="t" r="r" b="b"/>
              <a:pathLst>
                <a:path w="2489" h="1307" extrusionOk="0">
                  <a:moveTo>
                    <a:pt x="1348" y="1"/>
                  </a:moveTo>
                  <a:cubicBezTo>
                    <a:pt x="1285" y="1"/>
                    <a:pt x="1220" y="5"/>
                    <a:pt x="1155" y="13"/>
                  </a:cubicBezTo>
                  <a:cubicBezTo>
                    <a:pt x="596" y="85"/>
                    <a:pt x="167" y="442"/>
                    <a:pt x="0" y="894"/>
                  </a:cubicBezTo>
                  <a:cubicBezTo>
                    <a:pt x="24" y="930"/>
                    <a:pt x="60" y="954"/>
                    <a:pt x="84" y="978"/>
                  </a:cubicBezTo>
                  <a:cubicBezTo>
                    <a:pt x="342" y="1204"/>
                    <a:pt x="685" y="1307"/>
                    <a:pt x="1035" y="1307"/>
                  </a:cubicBezTo>
                  <a:cubicBezTo>
                    <a:pt x="1607" y="1307"/>
                    <a:pt x="2201" y="1035"/>
                    <a:pt x="2489" y="585"/>
                  </a:cubicBezTo>
                  <a:cubicBezTo>
                    <a:pt x="2248" y="228"/>
                    <a:pt x="1821" y="1"/>
                    <a:pt x="1348" y="1"/>
                  </a:cubicBezTo>
                  <a:close/>
                </a:path>
              </a:pathLst>
            </a:custGeom>
            <a:solidFill>
              <a:srgbClr val="FF8E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2" name="Google Shape;5272;p37"/>
            <p:cNvSpPr/>
            <p:nvPr/>
          </p:nvSpPr>
          <p:spPr>
            <a:xfrm>
              <a:off x="2504367" y="1209754"/>
              <a:ext cx="375100" cy="207319"/>
            </a:xfrm>
            <a:custGeom>
              <a:avLst/>
              <a:gdLst/>
              <a:ahLst/>
              <a:cxnLst/>
              <a:rect l="l" t="t" r="r" b="b"/>
              <a:pathLst>
                <a:path w="6157" h="3403" extrusionOk="0">
                  <a:moveTo>
                    <a:pt x="5431" y="1"/>
                  </a:moveTo>
                  <a:cubicBezTo>
                    <a:pt x="5411" y="1"/>
                    <a:pt x="5391" y="2"/>
                    <a:pt x="5371" y="5"/>
                  </a:cubicBezTo>
                  <a:lnTo>
                    <a:pt x="441" y="648"/>
                  </a:lnTo>
                  <a:cubicBezTo>
                    <a:pt x="179" y="672"/>
                    <a:pt x="1" y="910"/>
                    <a:pt x="37" y="1172"/>
                  </a:cubicBezTo>
                  <a:lnTo>
                    <a:pt x="275" y="3005"/>
                  </a:lnTo>
                  <a:cubicBezTo>
                    <a:pt x="296" y="3234"/>
                    <a:pt x="497" y="3403"/>
                    <a:pt x="732" y="3403"/>
                  </a:cubicBezTo>
                  <a:cubicBezTo>
                    <a:pt x="754" y="3403"/>
                    <a:pt x="776" y="3401"/>
                    <a:pt x="799" y="3398"/>
                  </a:cubicBezTo>
                  <a:lnTo>
                    <a:pt x="5716" y="2767"/>
                  </a:lnTo>
                  <a:cubicBezTo>
                    <a:pt x="5978" y="2732"/>
                    <a:pt x="6156" y="2505"/>
                    <a:pt x="6121" y="2243"/>
                  </a:cubicBezTo>
                  <a:lnTo>
                    <a:pt x="5894" y="410"/>
                  </a:lnTo>
                  <a:cubicBezTo>
                    <a:pt x="5862" y="180"/>
                    <a:pt x="5658" y="1"/>
                    <a:pt x="5431" y="1"/>
                  </a:cubicBezTo>
                  <a:close/>
                </a:path>
              </a:pathLst>
            </a:custGeom>
            <a:solidFill>
              <a:srgbClr val="6280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3" name="Google Shape;5273;p37"/>
            <p:cNvSpPr/>
            <p:nvPr/>
          </p:nvSpPr>
          <p:spPr>
            <a:xfrm>
              <a:off x="2565290" y="1268910"/>
              <a:ext cx="79138" cy="111854"/>
            </a:xfrm>
            <a:custGeom>
              <a:avLst/>
              <a:gdLst/>
              <a:ahLst/>
              <a:cxnLst/>
              <a:rect l="l" t="t" r="r" b="b"/>
              <a:pathLst>
                <a:path w="1299" h="1836" extrusionOk="0">
                  <a:moveTo>
                    <a:pt x="1198" y="1"/>
                  </a:moveTo>
                  <a:cubicBezTo>
                    <a:pt x="1178" y="1"/>
                    <a:pt x="1159" y="7"/>
                    <a:pt x="1144" y="22"/>
                  </a:cubicBezTo>
                  <a:cubicBezTo>
                    <a:pt x="894" y="272"/>
                    <a:pt x="691" y="534"/>
                    <a:pt x="501" y="820"/>
                  </a:cubicBezTo>
                  <a:cubicBezTo>
                    <a:pt x="310" y="1094"/>
                    <a:pt x="132" y="1380"/>
                    <a:pt x="13" y="1701"/>
                  </a:cubicBezTo>
                  <a:cubicBezTo>
                    <a:pt x="1" y="1737"/>
                    <a:pt x="1" y="1784"/>
                    <a:pt x="25" y="1808"/>
                  </a:cubicBezTo>
                  <a:cubicBezTo>
                    <a:pt x="43" y="1826"/>
                    <a:pt x="66" y="1835"/>
                    <a:pt x="90" y="1835"/>
                  </a:cubicBezTo>
                  <a:cubicBezTo>
                    <a:pt x="114" y="1835"/>
                    <a:pt x="138" y="1826"/>
                    <a:pt x="156" y="1808"/>
                  </a:cubicBezTo>
                  <a:cubicBezTo>
                    <a:pt x="406" y="1570"/>
                    <a:pt x="608" y="1296"/>
                    <a:pt x="799" y="1022"/>
                  </a:cubicBezTo>
                  <a:cubicBezTo>
                    <a:pt x="989" y="737"/>
                    <a:pt x="1156" y="451"/>
                    <a:pt x="1287" y="129"/>
                  </a:cubicBezTo>
                  <a:cubicBezTo>
                    <a:pt x="1299" y="94"/>
                    <a:pt x="1299" y="58"/>
                    <a:pt x="1275" y="34"/>
                  </a:cubicBezTo>
                  <a:cubicBezTo>
                    <a:pt x="1254" y="13"/>
                    <a:pt x="1225" y="1"/>
                    <a:pt x="1198" y="1"/>
                  </a:cubicBezTo>
                  <a:close/>
                </a:path>
              </a:pathLst>
            </a:custGeom>
            <a:solidFill>
              <a:srgbClr val="4844A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4" name="Google Shape;5274;p37"/>
            <p:cNvSpPr/>
            <p:nvPr/>
          </p:nvSpPr>
          <p:spPr>
            <a:xfrm>
              <a:off x="2652349" y="1257701"/>
              <a:ext cx="79138" cy="111854"/>
            </a:xfrm>
            <a:custGeom>
              <a:avLst/>
              <a:gdLst/>
              <a:ahLst/>
              <a:cxnLst/>
              <a:rect l="l" t="t" r="r" b="b"/>
              <a:pathLst>
                <a:path w="1299" h="1836" extrusionOk="0">
                  <a:moveTo>
                    <a:pt x="1209" y="1"/>
                  </a:moveTo>
                  <a:cubicBezTo>
                    <a:pt x="1185" y="1"/>
                    <a:pt x="1162" y="10"/>
                    <a:pt x="1144" y="28"/>
                  </a:cubicBezTo>
                  <a:cubicBezTo>
                    <a:pt x="894" y="266"/>
                    <a:pt x="691" y="540"/>
                    <a:pt x="501" y="814"/>
                  </a:cubicBezTo>
                  <a:cubicBezTo>
                    <a:pt x="310" y="1099"/>
                    <a:pt x="144" y="1385"/>
                    <a:pt x="13" y="1707"/>
                  </a:cubicBezTo>
                  <a:cubicBezTo>
                    <a:pt x="1" y="1742"/>
                    <a:pt x="1" y="1778"/>
                    <a:pt x="24" y="1802"/>
                  </a:cubicBezTo>
                  <a:cubicBezTo>
                    <a:pt x="45" y="1823"/>
                    <a:pt x="74" y="1835"/>
                    <a:pt x="104" y="1835"/>
                  </a:cubicBezTo>
                  <a:cubicBezTo>
                    <a:pt x="125" y="1835"/>
                    <a:pt x="147" y="1829"/>
                    <a:pt x="167" y="1814"/>
                  </a:cubicBezTo>
                  <a:cubicBezTo>
                    <a:pt x="417" y="1564"/>
                    <a:pt x="608" y="1302"/>
                    <a:pt x="798" y="1016"/>
                  </a:cubicBezTo>
                  <a:cubicBezTo>
                    <a:pt x="989" y="730"/>
                    <a:pt x="1167" y="444"/>
                    <a:pt x="1287" y="123"/>
                  </a:cubicBezTo>
                  <a:cubicBezTo>
                    <a:pt x="1298" y="87"/>
                    <a:pt x="1298" y="52"/>
                    <a:pt x="1275" y="28"/>
                  </a:cubicBezTo>
                  <a:cubicBezTo>
                    <a:pt x="1257" y="10"/>
                    <a:pt x="1233" y="1"/>
                    <a:pt x="1209" y="1"/>
                  </a:cubicBezTo>
                  <a:close/>
                </a:path>
              </a:pathLst>
            </a:custGeom>
            <a:solidFill>
              <a:srgbClr val="4844A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5" name="Google Shape;5275;p37"/>
            <p:cNvSpPr/>
            <p:nvPr/>
          </p:nvSpPr>
          <p:spPr>
            <a:xfrm>
              <a:off x="2739408" y="1246430"/>
              <a:ext cx="79138" cy="111793"/>
            </a:xfrm>
            <a:custGeom>
              <a:avLst/>
              <a:gdLst/>
              <a:ahLst/>
              <a:cxnLst/>
              <a:rect l="l" t="t" r="r" b="b"/>
              <a:pathLst>
                <a:path w="1299" h="1835" extrusionOk="0">
                  <a:moveTo>
                    <a:pt x="1197" y="1"/>
                  </a:moveTo>
                  <a:cubicBezTo>
                    <a:pt x="1178" y="1"/>
                    <a:pt x="1158" y="7"/>
                    <a:pt x="1143" y="22"/>
                  </a:cubicBezTo>
                  <a:cubicBezTo>
                    <a:pt x="893" y="272"/>
                    <a:pt x="691" y="534"/>
                    <a:pt x="500" y="820"/>
                  </a:cubicBezTo>
                  <a:cubicBezTo>
                    <a:pt x="310" y="1094"/>
                    <a:pt x="143" y="1380"/>
                    <a:pt x="12" y="1701"/>
                  </a:cubicBezTo>
                  <a:cubicBezTo>
                    <a:pt x="0" y="1737"/>
                    <a:pt x="0" y="1784"/>
                    <a:pt x="36" y="1808"/>
                  </a:cubicBezTo>
                  <a:cubicBezTo>
                    <a:pt x="54" y="1826"/>
                    <a:pt x="78" y="1835"/>
                    <a:pt x="102" y="1835"/>
                  </a:cubicBezTo>
                  <a:cubicBezTo>
                    <a:pt x="125" y="1835"/>
                    <a:pt x="149" y="1826"/>
                    <a:pt x="167" y="1808"/>
                  </a:cubicBezTo>
                  <a:cubicBezTo>
                    <a:pt x="417" y="1570"/>
                    <a:pt x="620" y="1296"/>
                    <a:pt x="810" y="1022"/>
                  </a:cubicBezTo>
                  <a:cubicBezTo>
                    <a:pt x="989" y="737"/>
                    <a:pt x="1167" y="451"/>
                    <a:pt x="1286" y="129"/>
                  </a:cubicBezTo>
                  <a:cubicBezTo>
                    <a:pt x="1298" y="94"/>
                    <a:pt x="1298" y="58"/>
                    <a:pt x="1274" y="34"/>
                  </a:cubicBezTo>
                  <a:cubicBezTo>
                    <a:pt x="1254" y="13"/>
                    <a:pt x="1225" y="1"/>
                    <a:pt x="1197" y="1"/>
                  </a:cubicBezTo>
                  <a:close/>
                </a:path>
              </a:pathLst>
            </a:custGeom>
            <a:solidFill>
              <a:srgbClr val="4844A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6" name="Google Shape;5276;p37"/>
            <p:cNvSpPr/>
            <p:nvPr/>
          </p:nvSpPr>
          <p:spPr>
            <a:xfrm>
              <a:off x="2521060" y="1209754"/>
              <a:ext cx="358407" cy="207319"/>
            </a:xfrm>
            <a:custGeom>
              <a:avLst/>
              <a:gdLst/>
              <a:ahLst/>
              <a:cxnLst/>
              <a:rect l="l" t="t" r="r" b="b"/>
              <a:pathLst>
                <a:path w="5883" h="3403" extrusionOk="0">
                  <a:moveTo>
                    <a:pt x="5157" y="1"/>
                  </a:moveTo>
                  <a:cubicBezTo>
                    <a:pt x="5137" y="1"/>
                    <a:pt x="5117" y="2"/>
                    <a:pt x="5097" y="5"/>
                  </a:cubicBezTo>
                  <a:lnTo>
                    <a:pt x="5013" y="17"/>
                  </a:lnTo>
                  <a:cubicBezTo>
                    <a:pt x="5001" y="315"/>
                    <a:pt x="4989" y="696"/>
                    <a:pt x="4989" y="755"/>
                  </a:cubicBezTo>
                  <a:cubicBezTo>
                    <a:pt x="4918" y="1720"/>
                    <a:pt x="4013" y="2220"/>
                    <a:pt x="3192" y="2470"/>
                  </a:cubicBezTo>
                  <a:cubicBezTo>
                    <a:pt x="2227" y="2767"/>
                    <a:pt x="72" y="2994"/>
                    <a:pt x="1" y="3005"/>
                  </a:cubicBezTo>
                  <a:cubicBezTo>
                    <a:pt x="22" y="3234"/>
                    <a:pt x="223" y="3403"/>
                    <a:pt x="458" y="3403"/>
                  </a:cubicBezTo>
                  <a:cubicBezTo>
                    <a:pt x="480" y="3403"/>
                    <a:pt x="502" y="3401"/>
                    <a:pt x="525" y="3398"/>
                  </a:cubicBezTo>
                  <a:lnTo>
                    <a:pt x="5442" y="2767"/>
                  </a:lnTo>
                  <a:cubicBezTo>
                    <a:pt x="5704" y="2732"/>
                    <a:pt x="5882" y="2505"/>
                    <a:pt x="5847" y="2243"/>
                  </a:cubicBezTo>
                  <a:lnTo>
                    <a:pt x="5620" y="410"/>
                  </a:lnTo>
                  <a:cubicBezTo>
                    <a:pt x="5588" y="180"/>
                    <a:pt x="5384" y="1"/>
                    <a:pt x="5157" y="1"/>
                  </a:cubicBezTo>
                  <a:close/>
                </a:path>
              </a:pathLst>
            </a:custGeom>
            <a:solidFill>
              <a:srgbClr val="4964C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7" name="Google Shape;5277;p37"/>
            <p:cNvSpPr/>
            <p:nvPr/>
          </p:nvSpPr>
          <p:spPr>
            <a:xfrm>
              <a:off x="2488405" y="1193366"/>
              <a:ext cx="408485" cy="240156"/>
            </a:xfrm>
            <a:custGeom>
              <a:avLst/>
              <a:gdLst/>
              <a:ahLst/>
              <a:cxnLst/>
              <a:rect l="l" t="t" r="r" b="b"/>
              <a:pathLst>
                <a:path w="6705" h="3942" extrusionOk="0">
                  <a:moveTo>
                    <a:pt x="5692" y="274"/>
                  </a:moveTo>
                  <a:cubicBezTo>
                    <a:pt x="5918" y="274"/>
                    <a:pt x="6121" y="441"/>
                    <a:pt x="6156" y="679"/>
                  </a:cubicBezTo>
                  <a:lnTo>
                    <a:pt x="6383" y="2512"/>
                  </a:lnTo>
                  <a:cubicBezTo>
                    <a:pt x="6418" y="2774"/>
                    <a:pt x="6240" y="3001"/>
                    <a:pt x="5978" y="3036"/>
                  </a:cubicBezTo>
                  <a:lnTo>
                    <a:pt x="1061" y="3679"/>
                  </a:lnTo>
                  <a:lnTo>
                    <a:pt x="1001" y="3679"/>
                  </a:lnTo>
                  <a:cubicBezTo>
                    <a:pt x="763" y="3679"/>
                    <a:pt x="560" y="3513"/>
                    <a:pt x="525" y="3274"/>
                  </a:cubicBezTo>
                  <a:lnTo>
                    <a:pt x="299" y="1441"/>
                  </a:lnTo>
                  <a:cubicBezTo>
                    <a:pt x="263" y="1179"/>
                    <a:pt x="441" y="941"/>
                    <a:pt x="703" y="917"/>
                  </a:cubicBezTo>
                  <a:lnTo>
                    <a:pt x="5621" y="274"/>
                  </a:lnTo>
                  <a:close/>
                  <a:moveTo>
                    <a:pt x="5692" y="0"/>
                  </a:moveTo>
                  <a:cubicBezTo>
                    <a:pt x="5656" y="0"/>
                    <a:pt x="5621" y="0"/>
                    <a:pt x="5597" y="12"/>
                  </a:cubicBezTo>
                  <a:lnTo>
                    <a:pt x="668" y="643"/>
                  </a:lnTo>
                  <a:cubicBezTo>
                    <a:pt x="465" y="667"/>
                    <a:pt x="299" y="774"/>
                    <a:pt x="179" y="929"/>
                  </a:cubicBezTo>
                  <a:cubicBezTo>
                    <a:pt x="60" y="1084"/>
                    <a:pt x="1" y="1274"/>
                    <a:pt x="25" y="1465"/>
                  </a:cubicBezTo>
                  <a:lnTo>
                    <a:pt x="263" y="3298"/>
                  </a:lnTo>
                  <a:cubicBezTo>
                    <a:pt x="310" y="3667"/>
                    <a:pt x="632" y="3941"/>
                    <a:pt x="1001" y="3941"/>
                  </a:cubicBezTo>
                  <a:lnTo>
                    <a:pt x="1096" y="3941"/>
                  </a:lnTo>
                  <a:lnTo>
                    <a:pt x="6014" y="3298"/>
                  </a:lnTo>
                  <a:cubicBezTo>
                    <a:pt x="6418" y="3251"/>
                    <a:pt x="6704" y="2882"/>
                    <a:pt x="6656" y="2477"/>
                  </a:cubicBezTo>
                  <a:lnTo>
                    <a:pt x="6418" y="643"/>
                  </a:lnTo>
                  <a:cubicBezTo>
                    <a:pt x="6371" y="274"/>
                    <a:pt x="6061" y="0"/>
                    <a:pt x="5692" y="0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8" name="Google Shape;5278;p37"/>
            <p:cNvSpPr/>
            <p:nvPr/>
          </p:nvSpPr>
          <p:spPr>
            <a:xfrm>
              <a:off x="1932785" y="1389903"/>
              <a:ext cx="272080" cy="98999"/>
            </a:xfrm>
            <a:custGeom>
              <a:avLst/>
              <a:gdLst/>
              <a:ahLst/>
              <a:cxnLst/>
              <a:rect l="l" t="t" r="r" b="b"/>
              <a:pathLst>
                <a:path w="4466" h="1625" extrusionOk="0">
                  <a:moveTo>
                    <a:pt x="3948" y="1"/>
                  </a:moveTo>
                  <a:cubicBezTo>
                    <a:pt x="3915" y="1"/>
                    <a:pt x="3881" y="5"/>
                    <a:pt x="3846" y="13"/>
                  </a:cubicBezTo>
                  <a:lnTo>
                    <a:pt x="3370" y="108"/>
                  </a:lnTo>
                  <a:lnTo>
                    <a:pt x="394" y="727"/>
                  </a:lnTo>
                  <a:cubicBezTo>
                    <a:pt x="155" y="775"/>
                    <a:pt x="1" y="1001"/>
                    <a:pt x="36" y="1239"/>
                  </a:cubicBezTo>
                  <a:lnTo>
                    <a:pt x="48" y="1251"/>
                  </a:lnTo>
                  <a:cubicBezTo>
                    <a:pt x="81" y="1467"/>
                    <a:pt x="261" y="1625"/>
                    <a:pt x="472" y="1625"/>
                  </a:cubicBezTo>
                  <a:cubicBezTo>
                    <a:pt x="493" y="1625"/>
                    <a:pt x="515" y="1623"/>
                    <a:pt x="536" y="1620"/>
                  </a:cubicBezTo>
                  <a:lnTo>
                    <a:pt x="715" y="1596"/>
                  </a:lnTo>
                  <a:lnTo>
                    <a:pt x="4037" y="1168"/>
                  </a:lnTo>
                  <a:cubicBezTo>
                    <a:pt x="4287" y="1144"/>
                    <a:pt x="4466" y="906"/>
                    <a:pt x="4430" y="656"/>
                  </a:cubicBezTo>
                  <a:lnTo>
                    <a:pt x="4370" y="370"/>
                  </a:lnTo>
                  <a:cubicBezTo>
                    <a:pt x="4339" y="154"/>
                    <a:pt x="4158" y="1"/>
                    <a:pt x="394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9" name="Google Shape;5279;p37"/>
            <p:cNvSpPr/>
            <p:nvPr/>
          </p:nvSpPr>
          <p:spPr>
            <a:xfrm>
              <a:off x="1976345" y="1389903"/>
              <a:ext cx="228520" cy="97293"/>
            </a:xfrm>
            <a:custGeom>
              <a:avLst/>
              <a:gdLst/>
              <a:ahLst/>
              <a:cxnLst/>
              <a:rect l="l" t="t" r="r" b="b"/>
              <a:pathLst>
                <a:path w="3751" h="1597" extrusionOk="0">
                  <a:moveTo>
                    <a:pt x="3233" y="1"/>
                  </a:moveTo>
                  <a:cubicBezTo>
                    <a:pt x="3200" y="1"/>
                    <a:pt x="3166" y="5"/>
                    <a:pt x="3131" y="13"/>
                  </a:cubicBezTo>
                  <a:lnTo>
                    <a:pt x="2655" y="108"/>
                  </a:lnTo>
                  <a:cubicBezTo>
                    <a:pt x="2679" y="215"/>
                    <a:pt x="2703" y="310"/>
                    <a:pt x="2679" y="418"/>
                  </a:cubicBezTo>
                  <a:cubicBezTo>
                    <a:pt x="2548" y="1144"/>
                    <a:pt x="917" y="691"/>
                    <a:pt x="143" y="1418"/>
                  </a:cubicBezTo>
                  <a:cubicBezTo>
                    <a:pt x="83" y="1465"/>
                    <a:pt x="36" y="1537"/>
                    <a:pt x="0" y="1596"/>
                  </a:cubicBezTo>
                  <a:lnTo>
                    <a:pt x="3322" y="1168"/>
                  </a:lnTo>
                  <a:cubicBezTo>
                    <a:pt x="3572" y="1144"/>
                    <a:pt x="3751" y="906"/>
                    <a:pt x="3715" y="656"/>
                  </a:cubicBezTo>
                  <a:lnTo>
                    <a:pt x="3655" y="370"/>
                  </a:lnTo>
                  <a:cubicBezTo>
                    <a:pt x="3624" y="154"/>
                    <a:pt x="3443" y="1"/>
                    <a:pt x="3233" y="1"/>
                  </a:cubicBezTo>
                  <a:close/>
                </a:path>
              </a:pathLst>
            </a:custGeom>
            <a:solidFill>
              <a:srgbClr val="D1D4D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0" name="Google Shape;5280;p37"/>
            <p:cNvSpPr/>
            <p:nvPr/>
          </p:nvSpPr>
          <p:spPr>
            <a:xfrm>
              <a:off x="1915361" y="1373271"/>
              <a:ext cx="304734" cy="132019"/>
            </a:xfrm>
            <a:custGeom>
              <a:avLst/>
              <a:gdLst/>
              <a:ahLst/>
              <a:cxnLst/>
              <a:rect l="l" t="t" r="r" b="b"/>
              <a:pathLst>
                <a:path w="5002" h="2167" extrusionOk="0">
                  <a:moveTo>
                    <a:pt x="4228" y="274"/>
                  </a:moveTo>
                  <a:cubicBezTo>
                    <a:pt x="4430" y="274"/>
                    <a:pt x="4621" y="429"/>
                    <a:pt x="4656" y="643"/>
                  </a:cubicBezTo>
                  <a:lnTo>
                    <a:pt x="4704" y="929"/>
                  </a:lnTo>
                  <a:cubicBezTo>
                    <a:pt x="4752" y="1179"/>
                    <a:pt x="4573" y="1417"/>
                    <a:pt x="4323" y="1441"/>
                  </a:cubicBezTo>
                  <a:lnTo>
                    <a:pt x="1001" y="1869"/>
                  </a:lnTo>
                  <a:lnTo>
                    <a:pt x="822" y="1893"/>
                  </a:lnTo>
                  <a:lnTo>
                    <a:pt x="775" y="1893"/>
                  </a:lnTo>
                  <a:cubicBezTo>
                    <a:pt x="561" y="1893"/>
                    <a:pt x="370" y="1738"/>
                    <a:pt x="334" y="1524"/>
                  </a:cubicBezTo>
                  <a:lnTo>
                    <a:pt x="334" y="1512"/>
                  </a:lnTo>
                  <a:cubicBezTo>
                    <a:pt x="287" y="1274"/>
                    <a:pt x="441" y="1048"/>
                    <a:pt x="680" y="1000"/>
                  </a:cubicBezTo>
                  <a:lnTo>
                    <a:pt x="3656" y="381"/>
                  </a:lnTo>
                  <a:lnTo>
                    <a:pt x="4132" y="286"/>
                  </a:lnTo>
                  <a:cubicBezTo>
                    <a:pt x="4168" y="274"/>
                    <a:pt x="4192" y="274"/>
                    <a:pt x="4228" y="274"/>
                  </a:cubicBezTo>
                  <a:close/>
                  <a:moveTo>
                    <a:pt x="4228" y="0"/>
                  </a:moveTo>
                  <a:cubicBezTo>
                    <a:pt x="4180" y="0"/>
                    <a:pt x="4120" y="12"/>
                    <a:pt x="4073" y="24"/>
                  </a:cubicBezTo>
                  <a:lnTo>
                    <a:pt x="3609" y="119"/>
                  </a:lnTo>
                  <a:lnTo>
                    <a:pt x="620" y="738"/>
                  </a:lnTo>
                  <a:cubicBezTo>
                    <a:pt x="251" y="822"/>
                    <a:pt x="1" y="1179"/>
                    <a:pt x="72" y="1560"/>
                  </a:cubicBezTo>
                  <a:lnTo>
                    <a:pt x="72" y="1572"/>
                  </a:lnTo>
                  <a:cubicBezTo>
                    <a:pt x="132" y="1917"/>
                    <a:pt x="418" y="2167"/>
                    <a:pt x="775" y="2167"/>
                  </a:cubicBezTo>
                  <a:cubicBezTo>
                    <a:pt x="799" y="2167"/>
                    <a:pt x="834" y="2167"/>
                    <a:pt x="858" y="2155"/>
                  </a:cubicBezTo>
                  <a:lnTo>
                    <a:pt x="1037" y="2131"/>
                  </a:lnTo>
                  <a:lnTo>
                    <a:pt x="4359" y="1714"/>
                  </a:lnTo>
                  <a:cubicBezTo>
                    <a:pt x="4561" y="1691"/>
                    <a:pt x="4728" y="1584"/>
                    <a:pt x="4847" y="1429"/>
                  </a:cubicBezTo>
                  <a:cubicBezTo>
                    <a:pt x="4966" y="1274"/>
                    <a:pt x="5002" y="1083"/>
                    <a:pt x="4978" y="881"/>
                  </a:cubicBezTo>
                  <a:lnTo>
                    <a:pt x="4930" y="595"/>
                  </a:lnTo>
                  <a:cubicBezTo>
                    <a:pt x="4871" y="250"/>
                    <a:pt x="4573" y="0"/>
                    <a:pt x="4228" y="0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1" name="Google Shape;5281;p37"/>
            <p:cNvSpPr/>
            <p:nvPr/>
          </p:nvSpPr>
          <p:spPr>
            <a:xfrm>
              <a:off x="2527578" y="947543"/>
              <a:ext cx="250331" cy="174238"/>
            </a:xfrm>
            <a:custGeom>
              <a:avLst/>
              <a:gdLst/>
              <a:ahLst/>
              <a:cxnLst/>
              <a:rect l="l" t="t" r="r" b="b"/>
              <a:pathLst>
                <a:path w="4109" h="2860" extrusionOk="0">
                  <a:moveTo>
                    <a:pt x="512" y="1"/>
                  </a:moveTo>
                  <a:cubicBezTo>
                    <a:pt x="361" y="1"/>
                    <a:pt x="212" y="78"/>
                    <a:pt x="132" y="213"/>
                  </a:cubicBezTo>
                  <a:lnTo>
                    <a:pt x="120" y="225"/>
                  </a:lnTo>
                  <a:cubicBezTo>
                    <a:pt x="1" y="440"/>
                    <a:pt x="60" y="702"/>
                    <a:pt x="263" y="832"/>
                  </a:cubicBezTo>
                  <a:lnTo>
                    <a:pt x="406" y="928"/>
                  </a:lnTo>
                  <a:lnTo>
                    <a:pt x="3204" y="2785"/>
                  </a:lnTo>
                  <a:cubicBezTo>
                    <a:pt x="3275" y="2836"/>
                    <a:pt x="3357" y="2859"/>
                    <a:pt x="3439" y="2859"/>
                  </a:cubicBezTo>
                  <a:cubicBezTo>
                    <a:pt x="3589" y="2859"/>
                    <a:pt x="3738" y="2781"/>
                    <a:pt x="3823" y="2642"/>
                  </a:cubicBezTo>
                  <a:lnTo>
                    <a:pt x="3977" y="2392"/>
                  </a:lnTo>
                  <a:cubicBezTo>
                    <a:pt x="4108" y="2178"/>
                    <a:pt x="4037" y="1904"/>
                    <a:pt x="3811" y="1773"/>
                  </a:cubicBezTo>
                  <a:lnTo>
                    <a:pt x="3394" y="1535"/>
                  </a:lnTo>
                  <a:lnTo>
                    <a:pt x="727" y="59"/>
                  </a:lnTo>
                  <a:cubicBezTo>
                    <a:pt x="660" y="19"/>
                    <a:pt x="586" y="1"/>
                    <a:pt x="51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2" name="Google Shape;5282;p37"/>
            <p:cNvSpPr/>
            <p:nvPr/>
          </p:nvSpPr>
          <p:spPr>
            <a:xfrm>
              <a:off x="2552252" y="1001094"/>
              <a:ext cx="225657" cy="120687"/>
            </a:xfrm>
            <a:custGeom>
              <a:avLst/>
              <a:gdLst/>
              <a:ahLst/>
              <a:cxnLst/>
              <a:rect l="l" t="t" r="r" b="b"/>
              <a:pathLst>
                <a:path w="3704" h="1981" extrusionOk="0">
                  <a:moveTo>
                    <a:pt x="278" y="0"/>
                  </a:moveTo>
                  <a:cubicBezTo>
                    <a:pt x="265" y="0"/>
                    <a:pt x="252" y="1"/>
                    <a:pt x="239" y="1"/>
                  </a:cubicBezTo>
                  <a:cubicBezTo>
                    <a:pt x="155" y="13"/>
                    <a:pt x="72" y="25"/>
                    <a:pt x="1" y="49"/>
                  </a:cubicBezTo>
                  <a:lnTo>
                    <a:pt x="2799" y="1906"/>
                  </a:lnTo>
                  <a:cubicBezTo>
                    <a:pt x="2870" y="1957"/>
                    <a:pt x="2952" y="1980"/>
                    <a:pt x="3034" y="1980"/>
                  </a:cubicBezTo>
                  <a:cubicBezTo>
                    <a:pt x="3184" y="1980"/>
                    <a:pt x="3333" y="1902"/>
                    <a:pt x="3418" y="1763"/>
                  </a:cubicBezTo>
                  <a:lnTo>
                    <a:pt x="3572" y="1513"/>
                  </a:lnTo>
                  <a:cubicBezTo>
                    <a:pt x="3703" y="1299"/>
                    <a:pt x="3632" y="1025"/>
                    <a:pt x="3406" y="894"/>
                  </a:cubicBezTo>
                  <a:lnTo>
                    <a:pt x="2989" y="668"/>
                  </a:lnTo>
                  <a:cubicBezTo>
                    <a:pt x="2941" y="763"/>
                    <a:pt x="2882" y="846"/>
                    <a:pt x="2799" y="918"/>
                  </a:cubicBezTo>
                  <a:cubicBezTo>
                    <a:pt x="2718" y="983"/>
                    <a:pt x="2630" y="1011"/>
                    <a:pt x="2535" y="1011"/>
                  </a:cubicBezTo>
                  <a:cubicBezTo>
                    <a:pt x="1968" y="1011"/>
                    <a:pt x="1162" y="0"/>
                    <a:pt x="278" y="0"/>
                  </a:cubicBezTo>
                  <a:close/>
                </a:path>
              </a:pathLst>
            </a:custGeom>
            <a:solidFill>
              <a:srgbClr val="D1D4D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3" name="Google Shape;5283;p37"/>
            <p:cNvSpPr/>
            <p:nvPr/>
          </p:nvSpPr>
          <p:spPr>
            <a:xfrm>
              <a:off x="2508753" y="931520"/>
              <a:ext cx="282924" cy="206771"/>
            </a:xfrm>
            <a:custGeom>
              <a:avLst/>
              <a:gdLst/>
              <a:ahLst/>
              <a:cxnLst/>
              <a:rect l="l" t="t" r="r" b="b"/>
              <a:pathLst>
                <a:path w="4644" h="3394" extrusionOk="0">
                  <a:moveTo>
                    <a:pt x="822" y="274"/>
                  </a:moveTo>
                  <a:cubicBezTo>
                    <a:pt x="893" y="274"/>
                    <a:pt x="965" y="286"/>
                    <a:pt x="1036" y="322"/>
                  </a:cubicBezTo>
                  <a:lnTo>
                    <a:pt x="3703" y="1810"/>
                  </a:lnTo>
                  <a:lnTo>
                    <a:pt x="4120" y="2036"/>
                  </a:lnTo>
                  <a:cubicBezTo>
                    <a:pt x="4346" y="2167"/>
                    <a:pt x="4417" y="2441"/>
                    <a:pt x="4286" y="2655"/>
                  </a:cubicBezTo>
                  <a:lnTo>
                    <a:pt x="4132" y="2905"/>
                  </a:lnTo>
                  <a:cubicBezTo>
                    <a:pt x="4048" y="3048"/>
                    <a:pt x="3905" y="3120"/>
                    <a:pt x="3751" y="3120"/>
                  </a:cubicBezTo>
                  <a:cubicBezTo>
                    <a:pt x="3667" y="3120"/>
                    <a:pt x="3584" y="3096"/>
                    <a:pt x="3513" y="3048"/>
                  </a:cubicBezTo>
                  <a:lnTo>
                    <a:pt x="715" y="1191"/>
                  </a:lnTo>
                  <a:lnTo>
                    <a:pt x="572" y="1095"/>
                  </a:lnTo>
                  <a:cubicBezTo>
                    <a:pt x="369" y="965"/>
                    <a:pt x="310" y="703"/>
                    <a:pt x="429" y="488"/>
                  </a:cubicBezTo>
                  <a:lnTo>
                    <a:pt x="441" y="476"/>
                  </a:lnTo>
                  <a:cubicBezTo>
                    <a:pt x="524" y="345"/>
                    <a:pt x="667" y="274"/>
                    <a:pt x="822" y="274"/>
                  </a:cubicBezTo>
                  <a:close/>
                  <a:moveTo>
                    <a:pt x="822" y="0"/>
                  </a:moveTo>
                  <a:cubicBezTo>
                    <a:pt x="572" y="0"/>
                    <a:pt x="346" y="131"/>
                    <a:pt x="215" y="345"/>
                  </a:cubicBezTo>
                  <a:lnTo>
                    <a:pt x="203" y="357"/>
                  </a:lnTo>
                  <a:cubicBezTo>
                    <a:pt x="0" y="679"/>
                    <a:pt x="95" y="1107"/>
                    <a:pt x="417" y="1322"/>
                  </a:cubicBezTo>
                  <a:lnTo>
                    <a:pt x="572" y="1417"/>
                  </a:lnTo>
                  <a:lnTo>
                    <a:pt x="3358" y="3274"/>
                  </a:lnTo>
                  <a:cubicBezTo>
                    <a:pt x="3477" y="3346"/>
                    <a:pt x="3608" y="3393"/>
                    <a:pt x="3751" y="3393"/>
                  </a:cubicBezTo>
                  <a:cubicBezTo>
                    <a:pt x="4001" y="3393"/>
                    <a:pt x="4227" y="3262"/>
                    <a:pt x="4358" y="3048"/>
                  </a:cubicBezTo>
                  <a:lnTo>
                    <a:pt x="4513" y="2798"/>
                  </a:lnTo>
                  <a:cubicBezTo>
                    <a:pt x="4608" y="2631"/>
                    <a:pt x="4644" y="2441"/>
                    <a:pt x="4596" y="2250"/>
                  </a:cubicBezTo>
                  <a:cubicBezTo>
                    <a:pt x="4537" y="2060"/>
                    <a:pt x="4417" y="1905"/>
                    <a:pt x="4251" y="1810"/>
                  </a:cubicBezTo>
                  <a:lnTo>
                    <a:pt x="3834" y="1572"/>
                  </a:lnTo>
                  <a:lnTo>
                    <a:pt x="1167" y="95"/>
                  </a:lnTo>
                  <a:cubicBezTo>
                    <a:pt x="1060" y="36"/>
                    <a:pt x="941" y="0"/>
                    <a:pt x="822" y="0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4" name="Google Shape;5284;p37"/>
            <p:cNvSpPr/>
            <p:nvPr/>
          </p:nvSpPr>
          <p:spPr>
            <a:xfrm>
              <a:off x="1194396" y="1365960"/>
              <a:ext cx="1873611" cy="295291"/>
            </a:xfrm>
            <a:custGeom>
              <a:avLst/>
              <a:gdLst/>
              <a:ahLst/>
              <a:cxnLst/>
              <a:rect l="l" t="t" r="r" b="b"/>
              <a:pathLst>
                <a:path w="30754" h="4847" extrusionOk="0">
                  <a:moveTo>
                    <a:pt x="30171" y="1"/>
                  </a:moveTo>
                  <a:lnTo>
                    <a:pt x="476" y="3835"/>
                  </a:lnTo>
                  <a:cubicBezTo>
                    <a:pt x="191" y="3870"/>
                    <a:pt x="0" y="4120"/>
                    <a:pt x="36" y="4406"/>
                  </a:cubicBezTo>
                  <a:cubicBezTo>
                    <a:pt x="60" y="4656"/>
                    <a:pt x="286" y="4847"/>
                    <a:pt x="536" y="4847"/>
                  </a:cubicBezTo>
                  <a:lnTo>
                    <a:pt x="595" y="4847"/>
                  </a:lnTo>
                  <a:lnTo>
                    <a:pt x="30302" y="1013"/>
                  </a:lnTo>
                  <a:cubicBezTo>
                    <a:pt x="30432" y="1001"/>
                    <a:pt x="30552" y="930"/>
                    <a:pt x="30635" y="822"/>
                  </a:cubicBezTo>
                  <a:cubicBezTo>
                    <a:pt x="30718" y="715"/>
                    <a:pt x="30754" y="584"/>
                    <a:pt x="30742" y="441"/>
                  </a:cubicBezTo>
                  <a:cubicBezTo>
                    <a:pt x="30706" y="191"/>
                    <a:pt x="30492" y="1"/>
                    <a:pt x="30230" y="1"/>
                  </a:cubicBezTo>
                  <a:close/>
                </a:path>
              </a:pathLst>
            </a:custGeom>
            <a:solidFill>
              <a:srgbClr val="FFDC4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5" name="Google Shape;5285;p37"/>
            <p:cNvSpPr/>
            <p:nvPr/>
          </p:nvSpPr>
          <p:spPr>
            <a:xfrm>
              <a:off x="1187146" y="1357309"/>
              <a:ext cx="1891034" cy="311923"/>
            </a:xfrm>
            <a:custGeom>
              <a:avLst/>
              <a:gdLst/>
              <a:ahLst/>
              <a:cxnLst/>
              <a:rect l="l" t="t" r="r" b="b"/>
              <a:pathLst>
                <a:path w="31040" h="5120" extrusionOk="0">
                  <a:moveTo>
                    <a:pt x="30349" y="274"/>
                  </a:moveTo>
                  <a:cubicBezTo>
                    <a:pt x="30540" y="274"/>
                    <a:pt x="30694" y="417"/>
                    <a:pt x="30730" y="607"/>
                  </a:cubicBezTo>
                  <a:cubicBezTo>
                    <a:pt x="30754" y="810"/>
                    <a:pt x="30611" y="1000"/>
                    <a:pt x="30397" y="1024"/>
                  </a:cubicBezTo>
                  <a:lnTo>
                    <a:pt x="703" y="4846"/>
                  </a:lnTo>
                  <a:cubicBezTo>
                    <a:pt x="691" y="4858"/>
                    <a:pt x="667" y="4858"/>
                    <a:pt x="655" y="4858"/>
                  </a:cubicBezTo>
                  <a:cubicBezTo>
                    <a:pt x="464" y="4858"/>
                    <a:pt x="310" y="4715"/>
                    <a:pt x="286" y="4524"/>
                  </a:cubicBezTo>
                  <a:cubicBezTo>
                    <a:pt x="262" y="4322"/>
                    <a:pt x="405" y="4132"/>
                    <a:pt x="607" y="4108"/>
                  </a:cubicBezTo>
                  <a:lnTo>
                    <a:pt x="30301" y="274"/>
                  </a:lnTo>
                  <a:close/>
                  <a:moveTo>
                    <a:pt x="30349" y="0"/>
                  </a:moveTo>
                  <a:cubicBezTo>
                    <a:pt x="30325" y="0"/>
                    <a:pt x="30301" y="12"/>
                    <a:pt x="30266" y="12"/>
                  </a:cubicBezTo>
                  <a:lnTo>
                    <a:pt x="572" y="3846"/>
                  </a:lnTo>
                  <a:cubicBezTo>
                    <a:pt x="405" y="3858"/>
                    <a:pt x="250" y="3953"/>
                    <a:pt x="143" y="4084"/>
                  </a:cubicBezTo>
                  <a:cubicBezTo>
                    <a:pt x="36" y="4227"/>
                    <a:pt x="0" y="4393"/>
                    <a:pt x="12" y="4560"/>
                  </a:cubicBezTo>
                  <a:cubicBezTo>
                    <a:pt x="60" y="4882"/>
                    <a:pt x="333" y="5120"/>
                    <a:pt x="655" y="5120"/>
                  </a:cubicBezTo>
                  <a:lnTo>
                    <a:pt x="738" y="5120"/>
                  </a:lnTo>
                  <a:lnTo>
                    <a:pt x="30432" y="1286"/>
                  </a:lnTo>
                  <a:cubicBezTo>
                    <a:pt x="30790" y="1238"/>
                    <a:pt x="31040" y="917"/>
                    <a:pt x="30992" y="572"/>
                  </a:cubicBezTo>
                  <a:cubicBezTo>
                    <a:pt x="30944" y="250"/>
                    <a:pt x="30671" y="0"/>
                    <a:pt x="30349" y="0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6" name="Google Shape;5286;p37"/>
            <p:cNvSpPr/>
            <p:nvPr/>
          </p:nvSpPr>
          <p:spPr>
            <a:xfrm>
              <a:off x="919450" y="764226"/>
              <a:ext cx="112524" cy="154560"/>
            </a:xfrm>
            <a:custGeom>
              <a:avLst/>
              <a:gdLst/>
              <a:ahLst/>
              <a:cxnLst/>
              <a:rect l="l" t="t" r="r" b="b"/>
              <a:pathLst>
                <a:path w="1847" h="2537" extrusionOk="0">
                  <a:moveTo>
                    <a:pt x="953" y="0"/>
                  </a:moveTo>
                  <a:cubicBezTo>
                    <a:pt x="920" y="0"/>
                    <a:pt x="888" y="18"/>
                    <a:pt x="870" y="55"/>
                  </a:cubicBezTo>
                  <a:cubicBezTo>
                    <a:pt x="786" y="210"/>
                    <a:pt x="632" y="782"/>
                    <a:pt x="179" y="1163"/>
                  </a:cubicBezTo>
                  <a:cubicBezTo>
                    <a:pt x="1" y="1317"/>
                    <a:pt x="215" y="1389"/>
                    <a:pt x="429" y="1651"/>
                  </a:cubicBezTo>
                  <a:cubicBezTo>
                    <a:pt x="798" y="2079"/>
                    <a:pt x="798" y="2329"/>
                    <a:pt x="917" y="2484"/>
                  </a:cubicBezTo>
                  <a:cubicBezTo>
                    <a:pt x="940" y="2519"/>
                    <a:pt x="971" y="2536"/>
                    <a:pt x="1003" y="2536"/>
                  </a:cubicBezTo>
                  <a:cubicBezTo>
                    <a:pt x="1037" y="2536"/>
                    <a:pt x="1071" y="2516"/>
                    <a:pt x="1096" y="2472"/>
                  </a:cubicBezTo>
                  <a:cubicBezTo>
                    <a:pt x="1120" y="2425"/>
                    <a:pt x="1144" y="2365"/>
                    <a:pt x="1167" y="2317"/>
                  </a:cubicBezTo>
                  <a:cubicBezTo>
                    <a:pt x="1406" y="1686"/>
                    <a:pt x="1668" y="1496"/>
                    <a:pt x="1798" y="1341"/>
                  </a:cubicBezTo>
                  <a:cubicBezTo>
                    <a:pt x="1846" y="1294"/>
                    <a:pt x="1810" y="1174"/>
                    <a:pt x="1787" y="1151"/>
                  </a:cubicBezTo>
                  <a:cubicBezTo>
                    <a:pt x="1656" y="1032"/>
                    <a:pt x="1358" y="782"/>
                    <a:pt x="1144" y="246"/>
                  </a:cubicBezTo>
                  <a:cubicBezTo>
                    <a:pt x="1108" y="174"/>
                    <a:pt x="1084" y="103"/>
                    <a:pt x="1036" y="43"/>
                  </a:cubicBezTo>
                  <a:cubicBezTo>
                    <a:pt x="1014" y="15"/>
                    <a:pt x="983" y="0"/>
                    <a:pt x="953" y="0"/>
                  </a:cubicBezTo>
                  <a:close/>
                </a:path>
              </a:pathLst>
            </a:custGeom>
            <a:solidFill>
              <a:srgbClr val="FF8E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7" name="Google Shape;5287;p37"/>
            <p:cNvSpPr/>
            <p:nvPr/>
          </p:nvSpPr>
          <p:spPr>
            <a:xfrm>
              <a:off x="1339454" y="305600"/>
              <a:ext cx="112463" cy="154195"/>
            </a:xfrm>
            <a:custGeom>
              <a:avLst/>
              <a:gdLst/>
              <a:ahLst/>
              <a:cxnLst/>
              <a:rect l="l" t="t" r="r" b="b"/>
              <a:pathLst>
                <a:path w="1846" h="2531" extrusionOk="0">
                  <a:moveTo>
                    <a:pt x="954" y="0"/>
                  </a:moveTo>
                  <a:cubicBezTo>
                    <a:pt x="920" y="0"/>
                    <a:pt x="888" y="15"/>
                    <a:pt x="870" y="47"/>
                  </a:cubicBezTo>
                  <a:cubicBezTo>
                    <a:pt x="786" y="201"/>
                    <a:pt x="631" y="773"/>
                    <a:pt x="191" y="1154"/>
                  </a:cubicBezTo>
                  <a:cubicBezTo>
                    <a:pt x="0" y="1309"/>
                    <a:pt x="215" y="1392"/>
                    <a:pt x="429" y="1642"/>
                  </a:cubicBezTo>
                  <a:cubicBezTo>
                    <a:pt x="798" y="2071"/>
                    <a:pt x="810" y="2321"/>
                    <a:pt x="917" y="2487"/>
                  </a:cubicBezTo>
                  <a:cubicBezTo>
                    <a:pt x="940" y="2516"/>
                    <a:pt x="971" y="2531"/>
                    <a:pt x="1002" y="2531"/>
                  </a:cubicBezTo>
                  <a:cubicBezTo>
                    <a:pt x="1036" y="2531"/>
                    <a:pt x="1071" y="2513"/>
                    <a:pt x="1096" y="2476"/>
                  </a:cubicBezTo>
                  <a:cubicBezTo>
                    <a:pt x="1120" y="2428"/>
                    <a:pt x="1143" y="2368"/>
                    <a:pt x="1167" y="2309"/>
                  </a:cubicBezTo>
                  <a:cubicBezTo>
                    <a:pt x="1405" y="1678"/>
                    <a:pt x="1667" y="1487"/>
                    <a:pt x="1798" y="1344"/>
                  </a:cubicBezTo>
                  <a:cubicBezTo>
                    <a:pt x="1846" y="1285"/>
                    <a:pt x="1822" y="1178"/>
                    <a:pt x="1786" y="1142"/>
                  </a:cubicBezTo>
                  <a:cubicBezTo>
                    <a:pt x="1667" y="1023"/>
                    <a:pt x="1358" y="785"/>
                    <a:pt x="1143" y="249"/>
                  </a:cubicBezTo>
                  <a:cubicBezTo>
                    <a:pt x="1108" y="178"/>
                    <a:pt x="1084" y="106"/>
                    <a:pt x="1036" y="35"/>
                  </a:cubicBezTo>
                  <a:cubicBezTo>
                    <a:pt x="1014" y="12"/>
                    <a:pt x="983" y="0"/>
                    <a:pt x="954" y="0"/>
                  </a:cubicBezTo>
                  <a:close/>
                </a:path>
              </a:pathLst>
            </a:custGeom>
            <a:solidFill>
              <a:srgbClr val="FF8E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8" name="Google Shape;5288;p37"/>
            <p:cNvSpPr/>
            <p:nvPr/>
          </p:nvSpPr>
          <p:spPr>
            <a:xfrm>
              <a:off x="1016683" y="320709"/>
              <a:ext cx="135674" cy="177650"/>
            </a:xfrm>
            <a:custGeom>
              <a:avLst/>
              <a:gdLst/>
              <a:ahLst/>
              <a:cxnLst/>
              <a:rect l="l" t="t" r="r" b="b"/>
              <a:pathLst>
                <a:path w="2227" h="2916" extrusionOk="0">
                  <a:moveTo>
                    <a:pt x="1195" y="1"/>
                  </a:moveTo>
                  <a:cubicBezTo>
                    <a:pt x="1155" y="1"/>
                    <a:pt x="1115" y="22"/>
                    <a:pt x="1095" y="61"/>
                  </a:cubicBezTo>
                  <a:cubicBezTo>
                    <a:pt x="1000" y="239"/>
                    <a:pt x="822" y="894"/>
                    <a:pt x="310" y="1335"/>
                  </a:cubicBezTo>
                  <a:cubicBezTo>
                    <a:pt x="0" y="1597"/>
                    <a:pt x="691" y="1668"/>
                    <a:pt x="1048" y="2680"/>
                  </a:cubicBezTo>
                  <a:cubicBezTo>
                    <a:pt x="1072" y="2740"/>
                    <a:pt x="1107" y="2799"/>
                    <a:pt x="1143" y="2859"/>
                  </a:cubicBezTo>
                  <a:cubicBezTo>
                    <a:pt x="1171" y="2897"/>
                    <a:pt x="1206" y="2915"/>
                    <a:pt x="1241" y="2915"/>
                  </a:cubicBezTo>
                  <a:cubicBezTo>
                    <a:pt x="1281" y="2915"/>
                    <a:pt x="1320" y="2891"/>
                    <a:pt x="1345" y="2847"/>
                  </a:cubicBezTo>
                  <a:cubicBezTo>
                    <a:pt x="1465" y="2656"/>
                    <a:pt x="1572" y="2120"/>
                    <a:pt x="2072" y="1644"/>
                  </a:cubicBezTo>
                  <a:cubicBezTo>
                    <a:pt x="2107" y="1620"/>
                    <a:pt x="2143" y="1585"/>
                    <a:pt x="2167" y="1537"/>
                  </a:cubicBezTo>
                  <a:cubicBezTo>
                    <a:pt x="2227" y="1477"/>
                    <a:pt x="2179" y="1358"/>
                    <a:pt x="2143" y="1323"/>
                  </a:cubicBezTo>
                  <a:cubicBezTo>
                    <a:pt x="2012" y="1192"/>
                    <a:pt x="1655" y="906"/>
                    <a:pt x="1405" y="287"/>
                  </a:cubicBezTo>
                  <a:cubicBezTo>
                    <a:pt x="1369" y="203"/>
                    <a:pt x="1345" y="120"/>
                    <a:pt x="1286" y="49"/>
                  </a:cubicBezTo>
                  <a:cubicBezTo>
                    <a:pt x="1264" y="16"/>
                    <a:pt x="1230" y="1"/>
                    <a:pt x="1195" y="1"/>
                  </a:cubicBezTo>
                  <a:close/>
                </a:path>
              </a:pathLst>
            </a:custGeom>
            <a:solidFill>
              <a:srgbClr val="FF8E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9" name="Google Shape;5289;p37"/>
            <p:cNvSpPr/>
            <p:nvPr/>
          </p:nvSpPr>
          <p:spPr>
            <a:xfrm>
              <a:off x="3067297" y="1021930"/>
              <a:ext cx="112463" cy="154439"/>
            </a:xfrm>
            <a:custGeom>
              <a:avLst/>
              <a:gdLst/>
              <a:ahLst/>
              <a:cxnLst/>
              <a:rect l="l" t="t" r="r" b="b"/>
              <a:pathLst>
                <a:path w="1846" h="2535" extrusionOk="0">
                  <a:moveTo>
                    <a:pt x="945" y="1"/>
                  </a:moveTo>
                  <a:cubicBezTo>
                    <a:pt x="911" y="1"/>
                    <a:pt x="877" y="19"/>
                    <a:pt x="857" y="52"/>
                  </a:cubicBezTo>
                  <a:cubicBezTo>
                    <a:pt x="786" y="207"/>
                    <a:pt x="631" y="778"/>
                    <a:pt x="179" y="1159"/>
                  </a:cubicBezTo>
                  <a:cubicBezTo>
                    <a:pt x="0" y="1314"/>
                    <a:pt x="202" y="1397"/>
                    <a:pt x="429" y="1647"/>
                  </a:cubicBezTo>
                  <a:cubicBezTo>
                    <a:pt x="786" y="2076"/>
                    <a:pt x="798" y="2326"/>
                    <a:pt x="905" y="2481"/>
                  </a:cubicBezTo>
                  <a:cubicBezTo>
                    <a:pt x="929" y="2517"/>
                    <a:pt x="964" y="2534"/>
                    <a:pt x="999" y="2534"/>
                  </a:cubicBezTo>
                  <a:cubicBezTo>
                    <a:pt x="1033" y="2534"/>
                    <a:pt x="1066" y="2517"/>
                    <a:pt x="1084" y="2481"/>
                  </a:cubicBezTo>
                  <a:cubicBezTo>
                    <a:pt x="1119" y="2421"/>
                    <a:pt x="1143" y="2374"/>
                    <a:pt x="1155" y="2314"/>
                  </a:cubicBezTo>
                  <a:cubicBezTo>
                    <a:pt x="1393" y="1683"/>
                    <a:pt x="1667" y="1493"/>
                    <a:pt x="1798" y="1338"/>
                  </a:cubicBezTo>
                  <a:cubicBezTo>
                    <a:pt x="1846" y="1290"/>
                    <a:pt x="1810" y="1183"/>
                    <a:pt x="1774" y="1147"/>
                  </a:cubicBezTo>
                  <a:cubicBezTo>
                    <a:pt x="1655" y="1028"/>
                    <a:pt x="1345" y="790"/>
                    <a:pt x="1131" y="254"/>
                  </a:cubicBezTo>
                  <a:cubicBezTo>
                    <a:pt x="1107" y="183"/>
                    <a:pt x="1072" y="100"/>
                    <a:pt x="1024" y="40"/>
                  </a:cubicBezTo>
                  <a:cubicBezTo>
                    <a:pt x="1003" y="13"/>
                    <a:pt x="974" y="1"/>
                    <a:pt x="945" y="1"/>
                  </a:cubicBezTo>
                  <a:close/>
                </a:path>
              </a:pathLst>
            </a:custGeom>
            <a:solidFill>
              <a:srgbClr val="FF8E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0" name="Google Shape;5290;p37"/>
            <p:cNvSpPr/>
            <p:nvPr/>
          </p:nvSpPr>
          <p:spPr>
            <a:xfrm>
              <a:off x="2847486" y="1570783"/>
              <a:ext cx="112463" cy="154317"/>
            </a:xfrm>
            <a:custGeom>
              <a:avLst/>
              <a:gdLst/>
              <a:ahLst/>
              <a:cxnLst/>
              <a:rect l="l" t="t" r="r" b="b"/>
              <a:pathLst>
                <a:path w="1846" h="2533" extrusionOk="0">
                  <a:moveTo>
                    <a:pt x="951" y="1"/>
                  </a:moveTo>
                  <a:cubicBezTo>
                    <a:pt x="920" y="1"/>
                    <a:pt x="888" y="19"/>
                    <a:pt x="870" y="56"/>
                  </a:cubicBezTo>
                  <a:cubicBezTo>
                    <a:pt x="786" y="211"/>
                    <a:pt x="631" y="770"/>
                    <a:pt x="179" y="1163"/>
                  </a:cubicBezTo>
                  <a:cubicBezTo>
                    <a:pt x="0" y="1306"/>
                    <a:pt x="203" y="1390"/>
                    <a:pt x="429" y="1640"/>
                  </a:cubicBezTo>
                  <a:cubicBezTo>
                    <a:pt x="786" y="2080"/>
                    <a:pt x="798" y="2330"/>
                    <a:pt x="905" y="2485"/>
                  </a:cubicBezTo>
                  <a:cubicBezTo>
                    <a:pt x="927" y="2518"/>
                    <a:pt x="959" y="2533"/>
                    <a:pt x="991" y="2533"/>
                  </a:cubicBezTo>
                  <a:cubicBezTo>
                    <a:pt x="1028" y="2533"/>
                    <a:pt x="1065" y="2512"/>
                    <a:pt x="1084" y="2473"/>
                  </a:cubicBezTo>
                  <a:cubicBezTo>
                    <a:pt x="1120" y="2425"/>
                    <a:pt x="1143" y="2366"/>
                    <a:pt x="1155" y="2306"/>
                  </a:cubicBezTo>
                  <a:cubicBezTo>
                    <a:pt x="1393" y="1687"/>
                    <a:pt x="1667" y="1497"/>
                    <a:pt x="1798" y="1342"/>
                  </a:cubicBezTo>
                  <a:cubicBezTo>
                    <a:pt x="1846" y="1282"/>
                    <a:pt x="1810" y="1175"/>
                    <a:pt x="1774" y="1151"/>
                  </a:cubicBezTo>
                  <a:cubicBezTo>
                    <a:pt x="1655" y="1032"/>
                    <a:pt x="1358" y="782"/>
                    <a:pt x="1132" y="247"/>
                  </a:cubicBezTo>
                  <a:cubicBezTo>
                    <a:pt x="1108" y="175"/>
                    <a:pt x="1084" y="104"/>
                    <a:pt x="1024" y="44"/>
                  </a:cubicBezTo>
                  <a:cubicBezTo>
                    <a:pt x="1007" y="16"/>
                    <a:pt x="979" y="1"/>
                    <a:pt x="951" y="1"/>
                  </a:cubicBezTo>
                  <a:close/>
                </a:path>
              </a:pathLst>
            </a:custGeom>
            <a:solidFill>
              <a:srgbClr val="FF8E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1" name="Google Shape;5291;p37"/>
            <p:cNvSpPr/>
            <p:nvPr/>
          </p:nvSpPr>
          <p:spPr>
            <a:xfrm>
              <a:off x="3170257" y="1382288"/>
              <a:ext cx="129217" cy="178016"/>
            </a:xfrm>
            <a:custGeom>
              <a:avLst/>
              <a:gdLst/>
              <a:ahLst/>
              <a:cxnLst/>
              <a:rect l="l" t="t" r="r" b="b"/>
              <a:pathLst>
                <a:path w="2121" h="2922" extrusionOk="0">
                  <a:moveTo>
                    <a:pt x="1096" y="0"/>
                  </a:moveTo>
                  <a:cubicBezTo>
                    <a:pt x="1057" y="0"/>
                    <a:pt x="1020" y="21"/>
                    <a:pt x="1001" y="66"/>
                  </a:cubicBezTo>
                  <a:cubicBezTo>
                    <a:pt x="906" y="233"/>
                    <a:pt x="727" y="900"/>
                    <a:pt x="203" y="1340"/>
                  </a:cubicBezTo>
                  <a:cubicBezTo>
                    <a:pt x="1" y="1507"/>
                    <a:pt x="239" y="1602"/>
                    <a:pt x="489" y="1900"/>
                  </a:cubicBezTo>
                  <a:cubicBezTo>
                    <a:pt x="906" y="2388"/>
                    <a:pt x="918" y="2686"/>
                    <a:pt x="1048" y="2864"/>
                  </a:cubicBezTo>
                  <a:cubicBezTo>
                    <a:pt x="1076" y="2903"/>
                    <a:pt x="1111" y="2921"/>
                    <a:pt x="1146" y="2921"/>
                  </a:cubicBezTo>
                  <a:cubicBezTo>
                    <a:pt x="1186" y="2921"/>
                    <a:pt x="1225" y="2897"/>
                    <a:pt x="1251" y="2852"/>
                  </a:cubicBezTo>
                  <a:cubicBezTo>
                    <a:pt x="1287" y="2793"/>
                    <a:pt x="1310" y="2733"/>
                    <a:pt x="1334" y="2662"/>
                  </a:cubicBezTo>
                  <a:cubicBezTo>
                    <a:pt x="1608" y="1936"/>
                    <a:pt x="1918" y="1721"/>
                    <a:pt x="2072" y="1543"/>
                  </a:cubicBezTo>
                  <a:cubicBezTo>
                    <a:pt x="2120" y="1483"/>
                    <a:pt x="2084" y="1364"/>
                    <a:pt x="2049" y="1328"/>
                  </a:cubicBezTo>
                  <a:cubicBezTo>
                    <a:pt x="1906" y="1186"/>
                    <a:pt x="1560" y="912"/>
                    <a:pt x="1310" y="293"/>
                  </a:cubicBezTo>
                  <a:cubicBezTo>
                    <a:pt x="1275" y="209"/>
                    <a:pt x="1239" y="114"/>
                    <a:pt x="1191" y="43"/>
                  </a:cubicBezTo>
                  <a:cubicBezTo>
                    <a:pt x="1164" y="15"/>
                    <a:pt x="1129" y="0"/>
                    <a:pt x="1096" y="0"/>
                  </a:cubicBezTo>
                  <a:close/>
                </a:path>
              </a:pathLst>
            </a:custGeom>
            <a:solidFill>
              <a:srgbClr val="FF8E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292" name="Google Shape;5292;p37"/>
          <p:cNvGrpSpPr/>
          <p:nvPr/>
        </p:nvGrpSpPr>
        <p:grpSpPr>
          <a:xfrm>
            <a:off x="6545715" y="539502"/>
            <a:ext cx="1935179" cy="1751715"/>
            <a:chOff x="7020272" y="3204350"/>
            <a:chExt cx="1743876" cy="1578548"/>
          </a:xfrm>
        </p:grpSpPr>
        <p:sp>
          <p:nvSpPr>
            <p:cNvPr id="5293" name="Google Shape;5293;p37"/>
            <p:cNvSpPr/>
            <p:nvPr/>
          </p:nvSpPr>
          <p:spPr>
            <a:xfrm>
              <a:off x="7384844" y="3453077"/>
              <a:ext cx="1214964" cy="1322099"/>
            </a:xfrm>
            <a:custGeom>
              <a:avLst/>
              <a:gdLst/>
              <a:ahLst/>
              <a:cxnLst/>
              <a:rect l="l" t="t" r="r" b="b"/>
              <a:pathLst>
                <a:path w="22182" h="24138" extrusionOk="0">
                  <a:moveTo>
                    <a:pt x="6529" y="0"/>
                  </a:moveTo>
                  <a:cubicBezTo>
                    <a:pt x="6074" y="0"/>
                    <a:pt x="5648" y="298"/>
                    <a:pt x="5513" y="752"/>
                  </a:cubicBezTo>
                  <a:lnTo>
                    <a:pt x="72" y="18266"/>
                  </a:lnTo>
                  <a:cubicBezTo>
                    <a:pt x="0" y="18504"/>
                    <a:pt x="12" y="18731"/>
                    <a:pt x="95" y="18945"/>
                  </a:cubicBezTo>
                  <a:cubicBezTo>
                    <a:pt x="203" y="19242"/>
                    <a:pt x="441" y="19504"/>
                    <a:pt x="774" y="19600"/>
                  </a:cubicBezTo>
                  <a:lnTo>
                    <a:pt x="15240" y="24088"/>
                  </a:lnTo>
                  <a:cubicBezTo>
                    <a:pt x="15348" y="24122"/>
                    <a:pt x="15456" y="24138"/>
                    <a:pt x="15562" y="24138"/>
                  </a:cubicBezTo>
                  <a:cubicBezTo>
                    <a:pt x="16020" y="24138"/>
                    <a:pt x="16438" y="23840"/>
                    <a:pt x="16574" y="23386"/>
                  </a:cubicBezTo>
                  <a:lnTo>
                    <a:pt x="22015" y="5872"/>
                  </a:lnTo>
                  <a:cubicBezTo>
                    <a:pt x="22182" y="5300"/>
                    <a:pt x="21872" y="4705"/>
                    <a:pt x="21312" y="4538"/>
                  </a:cubicBezTo>
                  <a:lnTo>
                    <a:pt x="6846" y="50"/>
                  </a:lnTo>
                  <a:cubicBezTo>
                    <a:pt x="6741" y="16"/>
                    <a:pt x="6634" y="0"/>
                    <a:pt x="6529" y="0"/>
                  </a:cubicBezTo>
                  <a:close/>
                </a:path>
              </a:pathLst>
            </a:custGeom>
            <a:solidFill>
              <a:srgbClr val="6280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4" name="Google Shape;5294;p37"/>
            <p:cNvSpPr/>
            <p:nvPr/>
          </p:nvSpPr>
          <p:spPr>
            <a:xfrm>
              <a:off x="7436331" y="3507358"/>
              <a:ext cx="1106733" cy="1213211"/>
            </a:xfrm>
            <a:custGeom>
              <a:avLst/>
              <a:gdLst/>
              <a:ahLst/>
              <a:cxnLst/>
              <a:rect l="l" t="t" r="r" b="b"/>
              <a:pathLst>
                <a:path w="20206" h="22150" extrusionOk="0">
                  <a:moveTo>
                    <a:pt x="5899" y="1"/>
                  </a:moveTo>
                  <a:cubicBezTo>
                    <a:pt x="5613" y="1"/>
                    <a:pt x="5350" y="188"/>
                    <a:pt x="5263" y="475"/>
                  </a:cubicBezTo>
                  <a:lnTo>
                    <a:pt x="108" y="17073"/>
                  </a:lnTo>
                  <a:cubicBezTo>
                    <a:pt x="1" y="17430"/>
                    <a:pt x="203" y="17811"/>
                    <a:pt x="560" y="17918"/>
                  </a:cubicBezTo>
                  <a:lnTo>
                    <a:pt x="14098" y="22121"/>
                  </a:lnTo>
                  <a:cubicBezTo>
                    <a:pt x="14163" y="22140"/>
                    <a:pt x="14228" y="22150"/>
                    <a:pt x="14293" y="22150"/>
                  </a:cubicBezTo>
                  <a:cubicBezTo>
                    <a:pt x="14584" y="22150"/>
                    <a:pt x="14855" y="21961"/>
                    <a:pt x="14943" y="21669"/>
                  </a:cubicBezTo>
                  <a:lnTo>
                    <a:pt x="20099" y="5083"/>
                  </a:lnTo>
                  <a:cubicBezTo>
                    <a:pt x="20206" y="4726"/>
                    <a:pt x="20003" y="4345"/>
                    <a:pt x="19646" y="4226"/>
                  </a:cubicBezTo>
                  <a:lnTo>
                    <a:pt x="6109" y="35"/>
                  </a:lnTo>
                  <a:cubicBezTo>
                    <a:pt x="6039" y="12"/>
                    <a:pt x="5968" y="1"/>
                    <a:pt x="589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5" name="Google Shape;5295;p37"/>
            <p:cNvSpPr/>
            <p:nvPr/>
          </p:nvSpPr>
          <p:spPr>
            <a:xfrm>
              <a:off x="7748704" y="3542906"/>
              <a:ext cx="84185" cy="74929"/>
            </a:xfrm>
            <a:custGeom>
              <a:avLst/>
              <a:gdLst/>
              <a:ahLst/>
              <a:cxnLst/>
              <a:rect l="l" t="t" r="r" b="b"/>
              <a:pathLst>
                <a:path w="1537" h="1368" extrusionOk="0">
                  <a:moveTo>
                    <a:pt x="777" y="0"/>
                  </a:moveTo>
                  <a:cubicBezTo>
                    <a:pt x="479" y="0"/>
                    <a:pt x="208" y="189"/>
                    <a:pt x="120" y="481"/>
                  </a:cubicBezTo>
                  <a:cubicBezTo>
                    <a:pt x="1" y="839"/>
                    <a:pt x="203" y="1220"/>
                    <a:pt x="572" y="1339"/>
                  </a:cubicBezTo>
                  <a:cubicBezTo>
                    <a:pt x="637" y="1358"/>
                    <a:pt x="703" y="1367"/>
                    <a:pt x="767" y="1367"/>
                  </a:cubicBezTo>
                  <a:cubicBezTo>
                    <a:pt x="1059" y="1367"/>
                    <a:pt x="1332" y="1179"/>
                    <a:pt x="1430" y="886"/>
                  </a:cubicBezTo>
                  <a:cubicBezTo>
                    <a:pt x="1537" y="529"/>
                    <a:pt x="1334" y="136"/>
                    <a:pt x="977" y="29"/>
                  </a:cubicBezTo>
                  <a:cubicBezTo>
                    <a:pt x="910" y="9"/>
                    <a:pt x="843" y="0"/>
                    <a:pt x="777" y="0"/>
                  </a:cubicBezTo>
                  <a:close/>
                </a:path>
              </a:pathLst>
            </a:custGeom>
            <a:solidFill>
              <a:srgbClr val="6280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6" name="Google Shape;5296;p37"/>
            <p:cNvSpPr/>
            <p:nvPr/>
          </p:nvSpPr>
          <p:spPr>
            <a:xfrm>
              <a:off x="7859566" y="3577139"/>
              <a:ext cx="84185" cy="75257"/>
            </a:xfrm>
            <a:custGeom>
              <a:avLst/>
              <a:gdLst/>
              <a:ahLst/>
              <a:cxnLst/>
              <a:rect l="l" t="t" r="r" b="b"/>
              <a:pathLst>
                <a:path w="1537" h="1374" extrusionOk="0">
                  <a:moveTo>
                    <a:pt x="763" y="1"/>
                  </a:moveTo>
                  <a:cubicBezTo>
                    <a:pt x="470" y="1"/>
                    <a:pt x="206" y="190"/>
                    <a:pt x="120" y="487"/>
                  </a:cubicBezTo>
                  <a:cubicBezTo>
                    <a:pt x="1" y="845"/>
                    <a:pt x="203" y="1226"/>
                    <a:pt x="561" y="1345"/>
                  </a:cubicBezTo>
                  <a:cubicBezTo>
                    <a:pt x="627" y="1364"/>
                    <a:pt x="695" y="1373"/>
                    <a:pt x="761" y="1373"/>
                  </a:cubicBezTo>
                  <a:cubicBezTo>
                    <a:pt x="1059" y="1373"/>
                    <a:pt x="1330" y="1185"/>
                    <a:pt x="1418" y="892"/>
                  </a:cubicBezTo>
                  <a:cubicBezTo>
                    <a:pt x="1537" y="523"/>
                    <a:pt x="1334" y="142"/>
                    <a:pt x="977" y="35"/>
                  </a:cubicBezTo>
                  <a:cubicBezTo>
                    <a:pt x="906" y="12"/>
                    <a:pt x="833" y="1"/>
                    <a:pt x="763" y="1"/>
                  </a:cubicBezTo>
                  <a:close/>
                </a:path>
              </a:pathLst>
            </a:custGeom>
            <a:solidFill>
              <a:srgbClr val="6280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7" name="Google Shape;5297;p37"/>
            <p:cNvSpPr/>
            <p:nvPr/>
          </p:nvSpPr>
          <p:spPr>
            <a:xfrm>
              <a:off x="7970482" y="3611373"/>
              <a:ext cx="84131" cy="75203"/>
            </a:xfrm>
            <a:custGeom>
              <a:avLst/>
              <a:gdLst/>
              <a:ahLst/>
              <a:cxnLst/>
              <a:rect l="l" t="t" r="r" b="b"/>
              <a:pathLst>
                <a:path w="1536" h="1373" extrusionOk="0">
                  <a:moveTo>
                    <a:pt x="770" y="0"/>
                  </a:moveTo>
                  <a:cubicBezTo>
                    <a:pt x="478" y="0"/>
                    <a:pt x="205" y="189"/>
                    <a:pt x="107" y="481"/>
                  </a:cubicBezTo>
                  <a:cubicBezTo>
                    <a:pt x="0" y="851"/>
                    <a:pt x="202" y="1232"/>
                    <a:pt x="560" y="1339"/>
                  </a:cubicBezTo>
                  <a:cubicBezTo>
                    <a:pt x="631" y="1362"/>
                    <a:pt x="703" y="1373"/>
                    <a:pt x="774" y="1373"/>
                  </a:cubicBezTo>
                  <a:cubicBezTo>
                    <a:pt x="1066" y="1373"/>
                    <a:pt x="1331" y="1184"/>
                    <a:pt x="1417" y="886"/>
                  </a:cubicBezTo>
                  <a:cubicBezTo>
                    <a:pt x="1536" y="529"/>
                    <a:pt x="1334" y="148"/>
                    <a:pt x="964" y="29"/>
                  </a:cubicBezTo>
                  <a:cubicBezTo>
                    <a:pt x="900" y="10"/>
                    <a:pt x="834" y="0"/>
                    <a:pt x="770" y="0"/>
                  </a:cubicBezTo>
                  <a:close/>
                </a:path>
              </a:pathLst>
            </a:custGeom>
            <a:solidFill>
              <a:srgbClr val="6280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8" name="Google Shape;5298;p37"/>
            <p:cNvSpPr/>
            <p:nvPr/>
          </p:nvSpPr>
          <p:spPr>
            <a:xfrm>
              <a:off x="8081344" y="3645935"/>
              <a:ext cx="84131" cy="74929"/>
            </a:xfrm>
            <a:custGeom>
              <a:avLst/>
              <a:gdLst/>
              <a:ahLst/>
              <a:cxnLst/>
              <a:rect l="l" t="t" r="r" b="b"/>
              <a:pathLst>
                <a:path w="1536" h="1368" extrusionOk="0">
                  <a:moveTo>
                    <a:pt x="770" y="0"/>
                  </a:moveTo>
                  <a:cubicBezTo>
                    <a:pt x="478" y="0"/>
                    <a:pt x="205" y="189"/>
                    <a:pt x="107" y="482"/>
                  </a:cubicBezTo>
                  <a:cubicBezTo>
                    <a:pt x="0" y="839"/>
                    <a:pt x="203" y="1220"/>
                    <a:pt x="560" y="1339"/>
                  </a:cubicBezTo>
                  <a:cubicBezTo>
                    <a:pt x="627" y="1358"/>
                    <a:pt x="694" y="1367"/>
                    <a:pt x="760" y="1367"/>
                  </a:cubicBezTo>
                  <a:cubicBezTo>
                    <a:pt x="1058" y="1367"/>
                    <a:pt x="1329" y="1179"/>
                    <a:pt x="1417" y="886"/>
                  </a:cubicBezTo>
                  <a:cubicBezTo>
                    <a:pt x="1536" y="529"/>
                    <a:pt x="1334" y="136"/>
                    <a:pt x="965" y="29"/>
                  </a:cubicBezTo>
                  <a:cubicBezTo>
                    <a:pt x="900" y="10"/>
                    <a:pt x="834" y="0"/>
                    <a:pt x="770" y="0"/>
                  </a:cubicBezTo>
                  <a:close/>
                </a:path>
              </a:pathLst>
            </a:custGeom>
            <a:solidFill>
              <a:srgbClr val="6280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9" name="Google Shape;5299;p37"/>
            <p:cNvSpPr/>
            <p:nvPr/>
          </p:nvSpPr>
          <p:spPr>
            <a:xfrm>
              <a:off x="8192205" y="3680168"/>
              <a:ext cx="84185" cy="75257"/>
            </a:xfrm>
            <a:custGeom>
              <a:avLst/>
              <a:gdLst/>
              <a:ahLst/>
              <a:cxnLst/>
              <a:rect l="l" t="t" r="r" b="b"/>
              <a:pathLst>
                <a:path w="1537" h="1374" extrusionOk="0">
                  <a:moveTo>
                    <a:pt x="756" y="1"/>
                  </a:moveTo>
                  <a:cubicBezTo>
                    <a:pt x="469" y="1"/>
                    <a:pt x="203" y="190"/>
                    <a:pt x="107" y="488"/>
                  </a:cubicBezTo>
                  <a:cubicBezTo>
                    <a:pt x="0" y="845"/>
                    <a:pt x="203" y="1226"/>
                    <a:pt x="560" y="1345"/>
                  </a:cubicBezTo>
                  <a:cubicBezTo>
                    <a:pt x="625" y="1364"/>
                    <a:pt x="690" y="1373"/>
                    <a:pt x="756" y="1373"/>
                  </a:cubicBezTo>
                  <a:cubicBezTo>
                    <a:pt x="1050" y="1373"/>
                    <a:pt x="1329" y="1185"/>
                    <a:pt x="1417" y="892"/>
                  </a:cubicBezTo>
                  <a:cubicBezTo>
                    <a:pt x="1536" y="523"/>
                    <a:pt x="1322" y="142"/>
                    <a:pt x="965" y="35"/>
                  </a:cubicBezTo>
                  <a:cubicBezTo>
                    <a:pt x="895" y="12"/>
                    <a:pt x="825" y="1"/>
                    <a:pt x="756" y="1"/>
                  </a:cubicBezTo>
                  <a:close/>
                </a:path>
              </a:pathLst>
            </a:custGeom>
            <a:solidFill>
              <a:srgbClr val="6280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0" name="Google Shape;5300;p37"/>
            <p:cNvSpPr/>
            <p:nvPr/>
          </p:nvSpPr>
          <p:spPr>
            <a:xfrm>
              <a:off x="8303067" y="3714402"/>
              <a:ext cx="84185" cy="75257"/>
            </a:xfrm>
            <a:custGeom>
              <a:avLst/>
              <a:gdLst/>
              <a:ahLst/>
              <a:cxnLst/>
              <a:rect l="l" t="t" r="r" b="b"/>
              <a:pathLst>
                <a:path w="1537" h="1374" extrusionOk="0">
                  <a:moveTo>
                    <a:pt x="770" y="1"/>
                  </a:moveTo>
                  <a:cubicBezTo>
                    <a:pt x="478" y="1"/>
                    <a:pt x="205" y="189"/>
                    <a:pt x="107" y="482"/>
                  </a:cubicBezTo>
                  <a:cubicBezTo>
                    <a:pt x="0" y="851"/>
                    <a:pt x="203" y="1232"/>
                    <a:pt x="560" y="1339"/>
                  </a:cubicBezTo>
                  <a:cubicBezTo>
                    <a:pt x="629" y="1362"/>
                    <a:pt x="700" y="1373"/>
                    <a:pt x="770" y="1373"/>
                  </a:cubicBezTo>
                  <a:cubicBezTo>
                    <a:pt x="1059" y="1373"/>
                    <a:pt x="1331" y="1184"/>
                    <a:pt x="1417" y="886"/>
                  </a:cubicBezTo>
                  <a:cubicBezTo>
                    <a:pt x="1536" y="529"/>
                    <a:pt x="1334" y="148"/>
                    <a:pt x="965" y="29"/>
                  </a:cubicBezTo>
                  <a:cubicBezTo>
                    <a:pt x="900" y="10"/>
                    <a:pt x="834" y="1"/>
                    <a:pt x="770" y="1"/>
                  </a:cubicBezTo>
                  <a:close/>
                </a:path>
              </a:pathLst>
            </a:custGeom>
            <a:solidFill>
              <a:srgbClr val="6280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1" name="Google Shape;5301;p37"/>
            <p:cNvSpPr/>
            <p:nvPr/>
          </p:nvSpPr>
          <p:spPr>
            <a:xfrm>
              <a:off x="8413928" y="3748690"/>
              <a:ext cx="83528" cy="75203"/>
            </a:xfrm>
            <a:custGeom>
              <a:avLst/>
              <a:gdLst/>
              <a:ahLst/>
              <a:cxnLst/>
              <a:rect l="l" t="t" r="r" b="b"/>
              <a:pathLst>
                <a:path w="1525" h="1373" extrusionOk="0">
                  <a:moveTo>
                    <a:pt x="756" y="0"/>
                  </a:moveTo>
                  <a:cubicBezTo>
                    <a:pt x="469" y="0"/>
                    <a:pt x="203" y="189"/>
                    <a:pt x="107" y="487"/>
                  </a:cubicBezTo>
                  <a:cubicBezTo>
                    <a:pt x="0" y="844"/>
                    <a:pt x="203" y="1225"/>
                    <a:pt x="560" y="1344"/>
                  </a:cubicBezTo>
                  <a:cubicBezTo>
                    <a:pt x="625" y="1363"/>
                    <a:pt x="691" y="1373"/>
                    <a:pt x="756" y="1373"/>
                  </a:cubicBezTo>
                  <a:cubicBezTo>
                    <a:pt x="1050" y="1373"/>
                    <a:pt x="1329" y="1184"/>
                    <a:pt x="1417" y="892"/>
                  </a:cubicBezTo>
                  <a:cubicBezTo>
                    <a:pt x="1524" y="534"/>
                    <a:pt x="1334" y="141"/>
                    <a:pt x="965" y="34"/>
                  </a:cubicBezTo>
                  <a:cubicBezTo>
                    <a:pt x="895" y="11"/>
                    <a:pt x="825" y="0"/>
                    <a:pt x="756" y="0"/>
                  </a:cubicBezTo>
                  <a:close/>
                </a:path>
              </a:pathLst>
            </a:custGeom>
            <a:solidFill>
              <a:srgbClr val="6280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2" name="Google Shape;5302;p37"/>
            <p:cNvSpPr/>
            <p:nvPr/>
          </p:nvSpPr>
          <p:spPr>
            <a:xfrm>
              <a:off x="7774174" y="3440698"/>
              <a:ext cx="73724" cy="149529"/>
            </a:xfrm>
            <a:custGeom>
              <a:avLst/>
              <a:gdLst/>
              <a:ahLst/>
              <a:cxnLst/>
              <a:rect l="l" t="t" r="r" b="b"/>
              <a:pathLst>
                <a:path w="1346" h="2730" extrusionOk="0">
                  <a:moveTo>
                    <a:pt x="1002" y="0"/>
                  </a:moveTo>
                  <a:cubicBezTo>
                    <a:pt x="870" y="0"/>
                    <a:pt x="751" y="81"/>
                    <a:pt x="703" y="216"/>
                  </a:cubicBezTo>
                  <a:lnTo>
                    <a:pt x="48" y="2335"/>
                  </a:lnTo>
                  <a:cubicBezTo>
                    <a:pt x="0" y="2490"/>
                    <a:pt x="96" y="2669"/>
                    <a:pt x="250" y="2716"/>
                  </a:cubicBezTo>
                  <a:cubicBezTo>
                    <a:pt x="282" y="2725"/>
                    <a:pt x="313" y="2730"/>
                    <a:pt x="344" y="2730"/>
                  </a:cubicBezTo>
                  <a:cubicBezTo>
                    <a:pt x="476" y="2730"/>
                    <a:pt x="595" y="2649"/>
                    <a:pt x="643" y="2514"/>
                  </a:cubicBezTo>
                  <a:lnTo>
                    <a:pt x="1298" y="395"/>
                  </a:lnTo>
                  <a:cubicBezTo>
                    <a:pt x="1346" y="240"/>
                    <a:pt x="1250" y="61"/>
                    <a:pt x="1096" y="14"/>
                  </a:cubicBezTo>
                  <a:cubicBezTo>
                    <a:pt x="1064" y="5"/>
                    <a:pt x="1033" y="0"/>
                    <a:pt x="1002" y="0"/>
                  </a:cubicBezTo>
                  <a:close/>
                </a:path>
              </a:pathLst>
            </a:custGeom>
            <a:solidFill>
              <a:srgbClr val="FF8E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3" name="Google Shape;5303;p37"/>
            <p:cNvSpPr/>
            <p:nvPr/>
          </p:nvSpPr>
          <p:spPr>
            <a:xfrm>
              <a:off x="7885036" y="3474658"/>
              <a:ext cx="73724" cy="150077"/>
            </a:xfrm>
            <a:custGeom>
              <a:avLst/>
              <a:gdLst/>
              <a:ahLst/>
              <a:cxnLst/>
              <a:rect l="l" t="t" r="r" b="b"/>
              <a:pathLst>
                <a:path w="1346" h="2740" extrusionOk="0">
                  <a:moveTo>
                    <a:pt x="1008" y="1"/>
                  </a:moveTo>
                  <a:cubicBezTo>
                    <a:pt x="874" y="1"/>
                    <a:pt x="752" y="88"/>
                    <a:pt x="703" y="215"/>
                  </a:cubicBezTo>
                  <a:lnTo>
                    <a:pt x="48" y="2335"/>
                  </a:lnTo>
                  <a:cubicBezTo>
                    <a:pt x="0" y="2501"/>
                    <a:pt x="96" y="2668"/>
                    <a:pt x="250" y="2727"/>
                  </a:cubicBezTo>
                  <a:cubicBezTo>
                    <a:pt x="280" y="2736"/>
                    <a:pt x="309" y="2740"/>
                    <a:pt x="338" y="2740"/>
                  </a:cubicBezTo>
                  <a:cubicBezTo>
                    <a:pt x="472" y="2740"/>
                    <a:pt x="594" y="2653"/>
                    <a:pt x="643" y="2525"/>
                  </a:cubicBezTo>
                  <a:lnTo>
                    <a:pt x="1298" y="406"/>
                  </a:lnTo>
                  <a:cubicBezTo>
                    <a:pt x="1346" y="239"/>
                    <a:pt x="1250" y="72"/>
                    <a:pt x="1096" y="13"/>
                  </a:cubicBezTo>
                  <a:cubicBezTo>
                    <a:pt x="1066" y="4"/>
                    <a:pt x="1037" y="1"/>
                    <a:pt x="1008" y="1"/>
                  </a:cubicBezTo>
                  <a:close/>
                </a:path>
              </a:pathLst>
            </a:custGeom>
            <a:solidFill>
              <a:srgbClr val="FF8E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4" name="Google Shape;5304;p37"/>
            <p:cNvSpPr/>
            <p:nvPr/>
          </p:nvSpPr>
          <p:spPr>
            <a:xfrm>
              <a:off x="7995897" y="3509165"/>
              <a:ext cx="73724" cy="149803"/>
            </a:xfrm>
            <a:custGeom>
              <a:avLst/>
              <a:gdLst/>
              <a:ahLst/>
              <a:cxnLst/>
              <a:rect l="l" t="t" r="r" b="b"/>
              <a:pathLst>
                <a:path w="1346" h="2735" extrusionOk="0">
                  <a:moveTo>
                    <a:pt x="995" y="1"/>
                  </a:moveTo>
                  <a:cubicBezTo>
                    <a:pt x="866" y="1"/>
                    <a:pt x="742" y="81"/>
                    <a:pt x="703" y="216"/>
                  </a:cubicBezTo>
                  <a:lnTo>
                    <a:pt x="48" y="2336"/>
                  </a:lnTo>
                  <a:cubicBezTo>
                    <a:pt x="0" y="2502"/>
                    <a:pt x="84" y="2669"/>
                    <a:pt x="250" y="2717"/>
                  </a:cubicBezTo>
                  <a:cubicBezTo>
                    <a:pt x="284" y="2729"/>
                    <a:pt x="318" y="2734"/>
                    <a:pt x="351" y="2734"/>
                  </a:cubicBezTo>
                  <a:cubicBezTo>
                    <a:pt x="480" y="2734"/>
                    <a:pt x="593" y="2647"/>
                    <a:pt x="631" y="2514"/>
                  </a:cubicBezTo>
                  <a:lnTo>
                    <a:pt x="1298" y="395"/>
                  </a:lnTo>
                  <a:cubicBezTo>
                    <a:pt x="1346" y="240"/>
                    <a:pt x="1251" y="61"/>
                    <a:pt x="1084" y="14"/>
                  </a:cubicBezTo>
                  <a:cubicBezTo>
                    <a:pt x="1055" y="5"/>
                    <a:pt x="1025" y="1"/>
                    <a:pt x="995" y="1"/>
                  </a:cubicBezTo>
                  <a:close/>
                </a:path>
              </a:pathLst>
            </a:custGeom>
            <a:solidFill>
              <a:srgbClr val="FF8E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5" name="Google Shape;5305;p37"/>
            <p:cNvSpPr/>
            <p:nvPr/>
          </p:nvSpPr>
          <p:spPr>
            <a:xfrm>
              <a:off x="8106759" y="3543727"/>
              <a:ext cx="73724" cy="149529"/>
            </a:xfrm>
            <a:custGeom>
              <a:avLst/>
              <a:gdLst/>
              <a:ahLst/>
              <a:cxnLst/>
              <a:rect l="l" t="t" r="r" b="b"/>
              <a:pathLst>
                <a:path w="1346" h="2730" extrusionOk="0">
                  <a:moveTo>
                    <a:pt x="995" y="1"/>
                  </a:moveTo>
                  <a:cubicBezTo>
                    <a:pt x="867" y="1"/>
                    <a:pt x="742" y="81"/>
                    <a:pt x="703" y="216"/>
                  </a:cubicBezTo>
                  <a:lnTo>
                    <a:pt x="48" y="2336"/>
                  </a:lnTo>
                  <a:cubicBezTo>
                    <a:pt x="0" y="2490"/>
                    <a:pt x="84" y="2669"/>
                    <a:pt x="250" y="2717"/>
                  </a:cubicBezTo>
                  <a:cubicBezTo>
                    <a:pt x="282" y="2726"/>
                    <a:pt x="313" y="2730"/>
                    <a:pt x="344" y="2730"/>
                  </a:cubicBezTo>
                  <a:cubicBezTo>
                    <a:pt x="476" y="2730"/>
                    <a:pt x="593" y="2649"/>
                    <a:pt x="631" y="2514"/>
                  </a:cubicBezTo>
                  <a:lnTo>
                    <a:pt x="1286" y="395"/>
                  </a:lnTo>
                  <a:cubicBezTo>
                    <a:pt x="1346" y="240"/>
                    <a:pt x="1251" y="62"/>
                    <a:pt x="1084" y="14"/>
                  </a:cubicBezTo>
                  <a:cubicBezTo>
                    <a:pt x="1055" y="5"/>
                    <a:pt x="1025" y="1"/>
                    <a:pt x="995" y="1"/>
                  </a:cubicBezTo>
                  <a:close/>
                </a:path>
              </a:pathLst>
            </a:custGeom>
            <a:solidFill>
              <a:srgbClr val="FF8E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6" name="Google Shape;5306;p37"/>
            <p:cNvSpPr/>
            <p:nvPr/>
          </p:nvSpPr>
          <p:spPr>
            <a:xfrm>
              <a:off x="8217620" y="3578070"/>
              <a:ext cx="73724" cy="149693"/>
            </a:xfrm>
            <a:custGeom>
              <a:avLst/>
              <a:gdLst/>
              <a:ahLst/>
              <a:cxnLst/>
              <a:rect l="l" t="t" r="r" b="b"/>
              <a:pathLst>
                <a:path w="1346" h="2733" extrusionOk="0">
                  <a:moveTo>
                    <a:pt x="988" y="0"/>
                  </a:moveTo>
                  <a:cubicBezTo>
                    <a:pt x="862" y="0"/>
                    <a:pt x="741" y="88"/>
                    <a:pt x="703" y="220"/>
                  </a:cubicBezTo>
                  <a:lnTo>
                    <a:pt x="48" y="2328"/>
                  </a:lnTo>
                  <a:cubicBezTo>
                    <a:pt x="1" y="2494"/>
                    <a:pt x="84" y="2673"/>
                    <a:pt x="251" y="2721"/>
                  </a:cubicBezTo>
                  <a:cubicBezTo>
                    <a:pt x="280" y="2729"/>
                    <a:pt x="309" y="2733"/>
                    <a:pt x="338" y="2733"/>
                  </a:cubicBezTo>
                  <a:cubicBezTo>
                    <a:pt x="472" y="2733"/>
                    <a:pt x="592" y="2646"/>
                    <a:pt x="632" y="2518"/>
                  </a:cubicBezTo>
                  <a:lnTo>
                    <a:pt x="1286" y="399"/>
                  </a:lnTo>
                  <a:cubicBezTo>
                    <a:pt x="1346" y="232"/>
                    <a:pt x="1251" y="66"/>
                    <a:pt x="1084" y="18"/>
                  </a:cubicBezTo>
                  <a:cubicBezTo>
                    <a:pt x="1052" y="6"/>
                    <a:pt x="1020" y="0"/>
                    <a:pt x="988" y="0"/>
                  </a:cubicBezTo>
                  <a:close/>
                </a:path>
              </a:pathLst>
            </a:custGeom>
            <a:solidFill>
              <a:srgbClr val="FF8E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7" name="Google Shape;5307;p37"/>
            <p:cNvSpPr/>
            <p:nvPr/>
          </p:nvSpPr>
          <p:spPr>
            <a:xfrm>
              <a:off x="8328482" y="3612249"/>
              <a:ext cx="73724" cy="149748"/>
            </a:xfrm>
            <a:custGeom>
              <a:avLst/>
              <a:gdLst/>
              <a:ahLst/>
              <a:cxnLst/>
              <a:rect l="l" t="t" r="r" b="b"/>
              <a:pathLst>
                <a:path w="1346" h="2734" extrusionOk="0">
                  <a:moveTo>
                    <a:pt x="1001" y="1"/>
                  </a:moveTo>
                  <a:cubicBezTo>
                    <a:pt x="871" y="1"/>
                    <a:pt x="742" y="88"/>
                    <a:pt x="703" y="215"/>
                  </a:cubicBezTo>
                  <a:lnTo>
                    <a:pt x="48" y="2335"/>
                  </a:lnTo>
                  <a:cubicBezTo>
                    <a:pt x="1" y="2501"/>
                    <a:pt x="84" y="2668"/>
                    <a:pt x="251" y="2716"/>
                  </a:cubicBezTo>
                  <a:cubicBezTo>
                    <a:pt x="282" y="2728"/>
                    <a:pt x="315" y="2734"/>
                    <a:pt x="347" y="2734"/>
                  </a:cubicBezTo>
                  <a:cubicBezTo>
                    <a:pt x="473" y="2734"/>
                    <a:pt x="594" y="2646"/>
                    <a:pt x="632" y="2513"/>
                  </a:cubicBezTo>
                  <a:lnTo>
                    <a:pt x="1286" y="406"/>
                  </a:lnTo>
                  <a:cubicBezTo>
                    <a:pt x="1346" y="239"/>
                    <a:pt x="1251" y="61"/>
                    <a:pt x="1084" y="13"/>
                  </a:cubicBezTo>
                  <a:cubicBezTo>
                    <a:pt x="1057" y="5"/>
                    <a:pt x="1029" y="1"/>
                    <a:pt x="1001" y="1"/>
                  </a:cubicBezTo>
                  <a:close/>
                </a:path>
              </a:pathLst>
            </a:custGeom>
            <a:solidFill>
              <a:srgbClr val="FF8E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8" name="Google Shape;5308;p37"/>
            <p:cNvSpPr/>
            <p:nvPr/>
          </p:nvSpPr>
          <p:spPr>
            <a:xfrm>
              <a:off x="8438686" y="3646756"/>
              <a:ext cx="73779" cy="149584"/>
            </a:xfrm>
            <a:custGeom>
              <a:avLst/>
              <a:gdLst/>
              <a:ahLst/>
              <a:cxnLst/>
              <a:rect l="l" t="t" r="r" b="b"/>
              <a:pathLst>
                <a:path w="1347" h="2731" extrusionOk="0">
                  <a:moveTo>
                    <a:pt x="1007" y="1"/>
                  </a:moveTo>
                  <a:cubicBezTo>
                    <a:pt x="879" y="1"/>
                    <a:pt x="754" y="81"/>
                    <a:pt x="715" y="216"/>
                  </a:cubicBezTo>
                  <a:lnTo>
                    <a:pt x="60" y="2336"/>
                  </a:lnTo>
                  <a:cubicBezTo>
                    <a:pt x="1" y="2491"/>
                    <a:pt x="96" y="2669"/>
                    <a:pt x="263" y="2717"/>
                  </a:cubicBezTo>
                  <a:cubicBezTo>
                    <a:pt x="292" y="2726"/>
                    <a:pt x="322" y="2730"/>
                    <a:pt x="352" y="2730"/>
                  </a:cubicBezTo>
                  <a:cubicBezTo>
                    <a:pt x="480" y="2730"/>
                    <a:pt x="605" y="2650"/>
                    <a:pt x="644" y="2514"/>
                  </a:cubicBezTo>
                  <a:lnTo>
                    <a:pt x="1299" y="395"/>
                  </a:lnTo>
                  <a:cubicBezTo>
                    <a:pt x="1346" y="240"/>
                    <a:pt x="1263" y="62"/>
                    <a:pt x="1096" y="14"/>
                  </a:cubicBezTo>
                  <a:cubicBezTo>
                    <a:pt x="1067" y="5"/>
                    <a:pt x="1037" y="1"/>
                    <a:pt x="1007" y="1"/>
                  </a:cubicBezTo>
                  <a:close/>
                </a:path>
              </a:pathLst>
            </a:custGeom>
            <a:solidFill>
              <a:srgbClr val="FF8E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9" name="Google Shape;5309;p37"/>
            <p:cNvSpPr/>
            <p:nvPr/>
          </p:nvSpPr>
          <p:spPr>
            <a:xfrm>
              <a:off x="7390048" y="3813816"/>
              <a:ext cx="1188235" cy="961367"/>
            </a:xfrm>
            <a:custGeom>
              <a:avLst/>
              <a:gdLst/>
              <a:ahLst/>
              <a:cxnLst/>
              <a:rect l="l" t="t" r="r" b="b"/>
              <a:pathLst>
                <a:path w="21694" h="17552" extrusionOk="0">
                  <a:moveTo>
                    <a:pt x="21694" y="0"/>
                  </a:moveTo>
                  <a:lnTo>
                    <a:pt x="21694" y="0"/>
                  </a:lnTo>
                  <a:cubicBezTo>
                    <a:pt x="21027" y="84"/>
                    <a:pt x="19753" y="488"/>
                    <a:pt x="19134" y="2358"/>
                  </a:cubicBezTo>
                  <a:cubicBezTo>
                    <a:pt x="18038" y="5620"/>
                    <a:pt x="17134" y="9835"/>
                    <a:pt x="15371" y="12645"/>
                  </a:cubicBezTo>
                  <a:cubicBezTo>
                    <a:pt x="14705" y="13710"/>
                    <a:pt x="13727" y="14147"/>
                    <a:pt x="12644" y="14147"/>
                  </a:cubicBezTo>
                  <a:cubicBezTo>
                    <a:pt x="12140" y="14147"/>
                    <a:pt x="11614" y="14053"/>
                    <a:pt x="11085" y="13883"/>
                  </a:cubicBezTo>
                  <a:cubicBezTo>
                    <a:pt x="7877" y="12870"/>
                    <a:pt x="4866" y="11635"/>
                    <a:pt x="2520" y="11635"/>
                  </a:cubicBezTo>
                  <a:cubicBezTo>
                    <a:pt x="1558" y="11635"/>
                    <a:pt x="707" y="11843"/>
                    <a:pt x="0" y="12359"/>
                  </a:cubicBezTo>
                  <a:cubicBezTo>
                    <a:pt x="108" y="12656"/>
                    <a:pt x="358" y="12918"/>
                    <a:pt x="691" y="13014"/>
                  </a:cubicBezTo>
                  <a:lnTo>
                    <a:pt x="15157" y="17502"/>
                  </a:lnTo>
                  <a:cubicBezTo>
                    <a:pt x="15262" y="17536"/>
                    <a:pt x="15369" y="17552"/>
                    <a:pt x="15473" y="17552"/>
                  </a:cubicBezTo>
                  <a:cubicBezTo>
                    <a:pt x="15925" y="17552"/>
                    <a:pt x="16343" y="17254"/>
                    <a:pt x="16479" y="16800"/>
                  </a:cubicBezTo>
                  <a:lnTo>
                    <a:pt x="21694" y="0"/>
                  </a:lnTo>
                  <a:close/>
                </a:path>
              </a:pathLst>
            </a:custGeom>
            <a:solidFill>
              <a:srgbClr val="D1D4D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0" name="Google Shape;5310;p37"/>
            <p:cNvSpPr/>
            <p:nvPr/>
          </p:nvSpPr>
          <p:spPr>
            <a:xfrm>
              <a:off x="7377669" y="3425142"/>
              <a:ext cx="1225425" cy="1357756"/>
            </a:xfrm>
            <a:custGeom>
              <a:avLst/>
              <a:gdLst/>
              <a:ahLst/>
              <a:cxnLst/>
              <a:rect l="l" t="t" r="r" b="b"/>
              <a:pathLst>
                <a:path w="22373" h="24789" extrusionOk="0">
                  <a:moveTo>
                    <a:pt x="8239" y="286"/>
                  </a:moveTo>
                  <a:cubicBezTo>
                    <a:pt x="8275" y="286"/>
                    <a:pt x="8299" y="286"/>
                    <a:pt x="8335" y="298"/>
                  </a:cubicBezTo>
                  <a:cubicBezTo>
                    <a:pt x="8489" y="345"/>
                    <a:pt x="8585" y="512"/>
                    <a:pt x="8537" y="679"/>
                  </a:cubicBezTo>
                  <a:lnTo>
                    <a:pt x="8478" y="869"/>
                  </a:lnTo>
                  <a:lnTo>
                    <a:pt x="8394" y="1143"/>
                  </a:lnTo>
                  <a:lnTo>
                    <a:pt x="7882" y="2798"/>
                  </a:lnTo>
                  <a:cubicBezTo>
                    <a:pt x="7835" y="2929"/>
                    <a:pt x="7716" y="3012"/>
                    <a:pt x="7585" y="3012"/>
                  </a:cubicBezTo>
                  <a:cubicBezTo>
                    <a:pt x="7549" y="3012"/>
                    <a:pt x="7525" y="3012"/>
                    <a:pt x="7489" y="3000"/>
                  </a:cubicBezTo>
                  <a:cubicBezTo>
                    <a:pt x="7335" y="2953"/>
                    <a:pt x="7239" y="2774"/>
                    <a:pt x="7287" y="2619"/>
                  </a:cubicBezTo>
                  <a:lnTo>
                    <a:pt x="7799" y="964"/>
                  </a:lnTo>
                  <a:lnTo>
                    <a:pt x="7882" y="691"/>
                  </a:lnTo>
                  <a:lnTo>
                    <a:pt x="7942" y="500"/>
                  </a:lnTo>
                  <a:cubicBezTo>
                    <a:pt x="7989" y="369"/>
                    <a:pt x="8108" y="286"/>
                    <a:pt x="8239" y="286"/>
                  </a:cubicBezTo>
                  <a:close/>
                  <a:moveTo>
                    <a:pt x="10263" y="905"/>
                  </a:moveTo>
                  <a:cubicBezTo>
                    <a:pt x="10287" y="905"/>
                    <a:pt x="10323" y="917"/>
                    <a:pt x="10359" y="917"/>
                  </a:cubicBezTo>
                  <a:cubicBezTo>
                    <a:pt x="10513" y="976"/>
                    <a:pt x="10609" y="1143"/>
                    <a:pt x="10561" y="1310"/>
                  </a:cubicBezTo>
                  <a:lnTo>
                    <a:pt x="10502" y="1500"/>
                  </a:lnTo>
                  <a:lnTo>
                    <a:pt x="10418" y="1774"/>
                  </a:lnTo>
                  <a:lnTo>
                    <a:pt x="9906" y="3429"/>
                  </a:lnTo>
                  <a:cubicBezTo>
                    <a:pt x="9859" y="3560"/>
                    <a:pt x="9740" y="3643"/>
                    <a:pt x="9609" y="3643"/>
                  </a:cubicBezTo>
                  <a:cubicBezTo>
                    <a:pt x="9573" y="3643"/>
                    <a:pt x="9549" y="3643"/>
                    <a:pt x="9513" y="3631"/>
                  </a:cubicBezTo>
                  <a:cubicBezTo>
                    <a:pt x="9359" y="3584"/>
                    <a:pt x="9263" y="3405"/>
                    <a:pt x="9311" y="3239"/>
                  </a:cubicBezTo>
                  <a:lnTo>
                    <a:pt x="9823" y="1595"/>
                  </a:lnTo>
                  <a:lnTo>
                    <a:pt x="9906" y="1322"/>
                  </a:lnTo>
                  <a:lnTo>
                    <a:pt x="9966" y="1119"/>
                  </a:lnTo>
                  <a:cubicBezTo>
                    <a:pt x="10013" y="988"/>
                    <a:pt x="10132" y="905"/>
                    <a:pt x="10263" y="905"/>
                  </a:cubicBezTo>
                  <a:close/>
                  <a:moveTo>
                    <a:pt x="12288" y="1536"/>
                  </a:moveTo>
                  <a:cubicBezTo>
                    <a:pt x="12311" y="1536"/>
                    <a:pt x="12347" y="1536"/>
                    <a:pt x="12383" y="1548"/>
                  </a:cubicBezTo>
                  <a:cubicBezTo>
                    <a:pt x="12538" y="1595"/>
                    <a:pt x="12633" y="1774"/>
                    <a:pt x="12585" y="1929"/>
                  </a:cubicBezTo>
                  <a:lnTo>
                    <a:pt x="12526" y="2131"/>
                  </a:lnTo>
                  <a:lnTo>
                    <a:pt x="12442" y="2393"/>
                  </a:lnTo>
                  <a:lnTo>
                    <a:pt x="11918" y="4048"/>
                  </a:lnTo>
                  <a:cubicBezTo>
                    <a:pt x="11883" y="4179"/>
                    <a:pt x="11764" y="4262"/>
                    <a:pt x="11633" y="4262"/>
                  </a:cubicBezTo>
                  <a:cubicBezTo>
                    <a:pt x="11597" y="4262"/>
                    <a:pt x="11573" y="4262"/>
                    <a:pt x="11537" y="4251"/>
                  </a:cubicBezTo>
                  <a:cubicBezTo>
                    <a:pt x="11371" y="4203"/>
                    <a:pt x="11287" y="4036"/>
                    <a:pt x="11335" y="3870"/>
                  </a:cubicBezTo>
                  <a:lnTo>
                    <a:pt x="11847" y="2215"/>
                  </a:lnTo>
                  <a:lnTo>
                    <a:pt x="11930" y="1941"/>
                  </a:lnTo>
                  <a:lnTo>
                    <a:pt x="11990" y="1750"/>
                  </a:lnTo>
                  <a:cubicBezTo>
                    <a:pt x="12037" y="1619"/>
                    <a:pt x="12157" y="1536"/>
                    <a:pt x="12288" y="1536"/>
                  </a:cubicBezTo>
                  <a:close/>
                  <a:moveTo>
                    <a:pt x="14312" y="2167"/>
                  </a:moveTo>
                  <a:cubicBezTo>
                    <a:pt x="14335" y="2167"/>
                    <a:pt x="14371" y="2167"/>
                    <a:pt x="14395" y="2179"/>
                  </a:cubicBezTo>
                  <a:cubicBezTo>
                    <a:pt x="14562" y="2227"/>
                    <a:pt x="14657" y="2393"/>
                    <a:pt x="14609" y="2560"/>
                  </a:cubicBezTo>
                  <a:lnTo>
                    <a:pt x="14538" y="2762"/>
                  </a:lnTo>
                  <a:lnTo>
                    <a:pt x="14454" y="3024"/>
                  </a:lnTo>
                  <a:lnTo>
                    <a:pt x="13942" y="4679"/>
                  </a:lnTo>
                  <a:cubicBezTo>
                    <a:pt x="13907" y="4810"/>
                    <a:pt x="13788" y="4894"/>
                    <a:pt x="13657" y="4894"/>
                  </a:cubicBezTo>
                  <a:cubicBezTo>
                    <a:pt x="13621" y="4894"/>
                    <a:pt x="13597" y="4894"/>
                    <a:pt x="13561" y="4882"/>
                  </a:cubicBezTo>
                  <a:cubicBezTo>
                    <a:pt x="13395" y="4834"/>
                    <a:pt x="13311" y="4655"/>
                    <a:pt x="13359" y="4501"/>
                  </a:cubicBezTo>
                  <a:lnTo>
                    <a:pt x="13871" y="2846"/>
                  </a:lnTo>
                  <a:lnTo>
                    <a:pt x="13954" y="2572"/>
                  </a:lnTo>
                  <a:lnTo>
                    <a:pt x="14014" y="2381"/>
                  </a:lnTo>
                  <a:cubicBezTo>
                    <a:pt x="14062" y="2250"/>
                    <a:pt x="14181" y="2167"/>
                    <a:pt x="14312" y="2167"/>
                  </a:cubicBezTo>
                  <a:close/>
                  <a:moveTo>
                    <a:pt x="16336" y="2786"/>
                  </a:moveTo>
                  <a:cubicBezTo>
                    <a:pt x="16359" y="2786"/>
                    <a:pt x="16395" y="2798"/>
                    <a:pt x="16419" y="2798"/>
                  </a:cubicBezTo>
                  <a:cubicBezTo>
                    <a:pt x="16586" y="2858"/>
                    <a:pt x="16681" y="3024"/>
                    <a:pt x="16621" y="3191"/>
                  </a:cubicBezTo>
                  <a:lnTo>
                    <a:pt x="16562" y="3381"/>
                  </a:lnTo>
                  <a:lnTo>
                    <a:pt x="16479" y="3655"/>
                  </a:lnTo>
                  <a:lnTo>
                    <a:pt x="15967" y="5310"/>
                  </a:lnTo>
                  <a:cubicBezTo>
                    <a:pt x="15931" y="5441"/>
                    <a:pt x="15812" y="5525"/>
                    <a:pt x="15681" y="5525"/>
                  </a:cubicBezTo>
                  <a:cubicBezTo>
                    <a:pt x="15645" y="5525"/>
                    <a:pt x="15609" y="5525"/>
                    <a:pt x="15586" y="5513"/>
                  </a:cubicBezTo>
                  <a:cubicBezTo>
                    <a:pt x="15419" y="5465"/>
                    <a:pt x="15336" y="5286"/>
                    <a:pt x="15383" y="5120"/>
                  </a:cubicBezTo>
                  <a:lnTo>
                    <a:pt x="15895" y="3477"/>
                  </a:lnTo>
                  <a:lnTo>
                    <a:pt x="15978" y="3203"/>
                  </a:lnTo>
                  <a:lnTo>
                    <a:pt x="16038" y="3000"/>
                  </a:lnTo>
                  <a:cubicBezTo>
                    <a:pt x="16074" y="2869"/>
                    <a:pt x="16205" y="2786"/>
                    <a:pt x="16336" y="2786"/>
                  </a:cubicBezTo>
                  <a:close/>
                  <a:moveTo>
                    <a:pt x="18360" y="3417"/>
                  </a:moveTo>
                  <a:cubicBezTo>
                    <a:pt x="18384" y="3417"/>
                    <a:pt x="18419" y="3417"/>
                    <a:pt x="18443" y="3429"/>
                  </a:cubicBezTo>
                  <a:cubicBezTo>
                    <a:pt x="18610" y="3477"/>
                    <a:pt x="18705" y="3655"/>
                    <a:pt x="18645" y="3822"/>
                  </a:cubicBezTo>
                  <a:lnTo>
                    <a:pt x="18586" y="4012"/>
                  </a:lnTo>
                  <a:lnTo>
                    <a:pt x="18503" y="4286"/>
                  </a:lnTo>
                  <a:lnTo>
                    <a:pt x="17991" y="5929"/>
                  </a:lnTo>
                  <a:cubicBezTo>
                    <a:pt x="17955" y="6072"/>
                    <a:pt x="17836" y="6156"/>
                    <a:pt x="17693" y="6156"/>
                  </a:cubicBezTo>
                  <a:cubicBezTo>
                    <a:pt x="17669" y="6156"/>
                    <a:pt x="17633" y="6144"/>
                    <a:pt x="17610" y="6132"/>
                  </a:cubicBezTo>
                  <a:cubicBezTo>
                    <a:pt x="17443" y="6084"/>
                    <a:pt x="17348" y="5917"/>
                    <a:pt x="17407" y="5751"/>
                  </a:cubicBezTo>
                  <a:lnTo>
                    <a:pt x="17919" y="4096"/>
                  </a:lnTo>
                  <a:lnTo>
                    <a:pt x="18003" y="3834"/>
                  </a:lnTo>
                  <a:lnTo>
                    <a:pt x="18062" y="3631"/>
                  </a:lnTo>
                  <a:cubicBezTo>
                    <a:pt x="18098" y="3500"/>
                    <a:pt x="18229" y="3417"/>
                    <a:pt x="18360" y="3417"/>
                  </a:cubicBezTo>
                  <a:close/>
                  <a:moveTo>
                    <a:pt x="20384" y="4048"/>
                  </a:moveTo>
                  <a:cubicBezTo>
                    <a:pt x="20408" y="4048"/>
                    <a:pt x="20443" y="4048"/>
                    <a:pt x="20467" y="4060"/>
                  </a:cubicBezTo>
                  <a:cubicBezTo>
                    <a:pt x="20634" y="4108"/>
                    <a:pt x="20717" y="4286"/>
                    <a:pt x="20670" y="4441"/>
                  </a:cubicBezTo>
                  <a:lnTo>
                    <a:pt x="20610" y="4643"/>
                  </a:lnTo>
                  <a:lnTo>
                    <a:pt x="20527" y="4905"/>
                  </a:lnTo>
                  <a:lnTo>
                    <a:pt x="20015" y="6560"/>
                  </a:lnTo>
                  <a:cubicBezTo>
                    <a:pt x="19979" y="6691"/>
                    <a:pt x="19848" y="6775"/>
                    <a:pt x="19717" y="6775"/>
                  </a:cubicBezTo>
                  <a:cubicBezTo>
                    <a:pt x="19693" y="6775"/>
                    <a:pt x="19657" y="6775"/>
                    <a:pt x="19634" y="6763"/>
                  </a:cubicBezTo>
                  <a:cubicBezTo>
                    <a:pt x="19467" y="6715"/>
                    <a:pt x="19372" y="6537"/>
                    <a:pt x="19431" y="6382"/>
                  </a:cubicBezTo>
                  <a:lnTo>
                    <a:pt x="19943" y="4727"/>
                  </a:lnTo>
                  <a:lnTo>
                    <a:pt x="20027" y="4453"/>
                  </a:lnTo>
                  <a:lnTo>
                    <a:pt x="20086" y="4262"/>
                  </a:lnTo>
                  <a:cubicBezTo>
                    <a:pt x="20122" y="4132"/>
                    <a:pt x="20241" y="4048"/>
                    <a:pt x="20384" y="4048"/>
                  </a:cubicBezTo>
                  <a:close/>
                  <a:moveTo>
                    <a:pt x="6656" y="655"/>
                  </a:moveTo>
                  <a:cubicBezTo>
                    <a:pt x="6751" y="655"/>
                    <a:pt x="6846" y="667"/>
                    <a:pt x="6930" y="691"/>
                  </a:cubicBezTo>
                  <a:lnTo>
                    <a:pt x="7537" y="881"/>
                  </a:lnTo>
                  <a:lnTo>
                    <a:pt x="7025" y="2524"/>
                  </a:lnTo>
                  <a:cubicBezTo>
                    <a:pt x="6918" y="2846"/>
                    <a:pt x="7096" y="3167"/>
                    <a:pt x="7406" y="3274"/>
                  </a:cubicBezTo>
                  <a:cubicBezTo>
                    <a:pt x="7465" y="3286"/>
                    <a:pt x="7525" y="3298"/>
                    <a:pt x="7585" y="3298"/>
                  </a:cubicBezTo>
                  <a:cubicBezTo>
                    <a:pt x="7846" y="3298"/>
                    <a:pt x="8073" y="3131"/>
                    <a:pt x="8144" y="2881"/>
                  </a:cubicBezTo>
                  <a:lnTo>
                    <a:pt x="8656" y="1226"/>
                  </a:lnTo>
                  <a:lnTo>
                    <a:pt x="9549" y="1500"/>
                  </a:lnTo>
                  <a:lnTo>
                    <a:pt x="9037" y="3155"/>
                  </a:lnTo>
                  <a:cubicBezTo>
                    <a:pt x="9001" y="3310"/>
                    <a:pt x="9013" y="3465"/>
                    <a:pt x="9085" y="3608"/>
                  </a:cubicBezTo>
                  <a:cubicBezTo>
                    <a:pt x="9156" y="3751"/>
                    <a:pt x="9275" y="3846"/>
                    <a:pt x="9430" y="3893"/>
                  </a:cubicBezTo>
                  <a:cubicBezTo>
                    <a:pt x="9490" y="3917"/>
                    <a:pt x="9549" y="3929"/>
                    <a:pt x="9609" y="3929"/>
                  </a:cubicBezTo>
                  <a:cubicBezTo>
                    <a:pt x="9871" y="3929"/>
                    <a:pt x="10097" y="3751"/>
                    <a:pt x="10168" y="3512"/>
                  </a:cubicBezTo>
                  <a:lnTo>
                    <a:pt x="10680" y="1857"/>
                  </a:lnTo>
                  <a:lnTo>
                    <a:pt x="11573" y="2131"/>
                  </a:lnTo>
                  <a:lnTo>
                    <a:pt x="11061" y="3786"/>
                  </a:lnTo>
                  <a:cubicBezTo>
                    <a:pt x="11014" y="3941"/>
                    <a:pt x="11037" y="4096"/>
                    <a:pt x="11109" y="4239"/>
                  </a:cubicBezTo>
                  <a:cubicBezTo>
                    <a:pt x="11180" y="4382"/>
                    <a:pt x="11299" y="4477"/>
                    <a:pt x="11454" y="4524"/>
                  </a:cubicBezTo>
                  <a:cubicBezTo>
                    <a:pt x="11514" y="4548"/>
                    <a:pt x="11573" y="4548"/>
                    <a:pt x="11633" y="4548"/>
                  </a:cubicBezTo>
                  <a:cubicBezTo>
                    <a:pt x="11895" y="4548"/>
                    <a:pt x="12121" y="4382"/>
                    <a:pt x="12192" y="4132"/>
                  </a:cubicBezTo>
                  <a:lnTo>
                    <a:pt x="12704" y="2477"/>
                  </a:lnTo>
                  <a:lnTo>
                    <a:pt x="13597" y="2762"/>
                  </a:lnTo>
                  <a:lnTo>
                    <a:pt x="13085" y="4417"/>
                  </a:lnTo>
                  <a:cubicBezTo>
                    <a:pt x="13038" y="4560"/>
                    <a:pt x="13061" y="4727"/>
                    <a:pt x="13133" y="4858"/>
                  </a:cubicBezTo>
                  <a:cubicBezTo>
                    <a:pt x="13204" y="5001"/>
                    <a:pt x="13323" y="5108"/>
                    <a:pt x="13478" y="5155"/>
                  </a:cubicBezTo>
                  <a:cubicBezTo>
                    <a:pt x="13538" y="5167"/>
                    <a:pt x="13597" y="5179"/>
                    <a:pt x="13657" y="5179"/>
                  </a:cubicBezTo>
                  <a:cubicBezTo>
                    <a:pt x="13919" y="5179"/>
                    <a:pt x="14145" y="5013"/>
                    <a:pt x="14216" y="4763"/>
                  </a:cubicBezTo>
                  <a:lnTo>
                    <a:pt x="14728" y="3108"/>
                  </a:lnTo>
                  <a:lnTo>
                    <a:pt x="15621" y="3381"/>
                  </a:lnTo>
                  <a:lnTo>
                    <a:pt x="15109" y="5036"/>
                  </a:lnTo>
                  <a:cubicBezTo>
                    <a:pt x="15062" y="5191"/>
                    <a:pt x="15074" y="5346"/>
                    <a:pt x="15157" y="5489"/>
                  </a:cubicBezTo>
                  <a:cubicBezTo>
                    <a:pt x="15228" y="5632"/>
                    <a:pt x="15347" y="5727"/>
                    <a:pt x="15502" y="5775"/>
                  </a:cubicBezTo>
                  <a:cubicBezTo>
                    <a:pt x="15562" y="5798"/>
                    <a:pt x="15621" y="5810"/>
                    <a:pt x="15681" y="5810"/>
                  </a:cubicBezTo>
                  <a:cubicBezTo>
                    <a:pt x="15931" y="5810"/>
                    <a:pt x="16157" y="5644"/>
                    <a:pt x="16240" y="5394"/>
                  </a:cubicBezTo>
                  <a:lnTo>
                    <a:pt x="16752" y="3739"/>
                  </a:lnTo>
                  <a:lnTo>
                    <a:pt x="17645" y="4012"/>
                  </a:lnTo>
                  <a:lnTo>
                    <a:pt x="17133" y="5667"/>
                  </a:lnTo>
                  <a:cubicBezTo>
                    <a:pt x="17038" y="5977"/>
                    <a:pt x="17217" y="6310"/>
                    <a:pt x="17526" y="6406"/>
                  </a:cubicBezTo>
                  <a:cubicBezTo>
                    <a:pt x="17586" y="6429"/>
                    <a:pt x="17633" y="6429"/>
                    <a:pt x="17693" y="6429"/>
                  </a:cubicBezTo>
                  <a:cubicBezTo>
                    <a:pt x="17955" y="6429"/>
                    <a:pt x="18181" y="6263"/>
                    <a:pt x="18264" y="6013"/>
                  </a:cubicBezTo>
                  <a:lnTo>
                    <a:pt x="18776" y="4370"/>
                  </a:lnTo>
                  <a:lnTo>
                    <a:pt x="19669" y="4643"/>
                  </a:lnTo>
                  <a:lnTo>
                    <a:pt x="19157" y="6298"/>
                  </a:lnTo>
                  <a:cubicBezTo>
                    <a:pt x="19062" y="6608"/>
                    <a:pt x="19241" y="6941"/>
                    <a:pt x="19550" y="7037"/>
                  </a:cubicBezTo>
                  <a:cubicBezTo>
                    <a:pt x="19598" y="7049"/>
                    <a:pt x="19657" y="7060"/>
                    <a:pt x="19717" y="7060"/>
                  </a:cubicBezTo>
                  <a:cubicBezTo>
                    <a:pt x="19979" y="7060"/>
                    <a:pt x="20205" y="6894"/>
                    <a:pt x="20289" y="6644"/>
                  </a:cubicBezTo>
                  <a:lnTo>
                    <a:pt x="20800" y="4989"/>
                  </a:lnTo>
                  <a:lnTo>
                    <a:pt x="21396" y="5179"/>
                  </a:lnTo>
                  <a:cubicBezTo>
                    <a:pt x="21884" y="5334"/>
                    <a:pt x="22158" y="5846"/>
                    <a:pt x="22003" y="6334"/>
                  </a:cubicBezTo>
                  <a:lnTo>
                    <a:pt x="16574" y="23860"/>
                  </a:lnTo>
                  <a:cubicBezTo>
                    <a:pt x="16502" y="24086"/>
                    <a:pt x="16336" y="24289"/>
                    <a:pt x="16121" y="24396"/>
                  </a:cubicBezTo>
                  <a:cubicBezTo>
                    <a:pt x="15992" y="24468"/>
                    <a:pt x="15850" y="24505"/>
                    <a:pt x="15706" y="24505"/>
                  </a:cubicBezTo>
                  <a:cubicBezTo>
                    <a:pt x="15610" y="24505"/>
                    <a:pt x="15514" y="24489"/>
                    <a:pt x="15419" y="24455"/>
                  </a:cubicBezTo>
                  <a:lnTo>
                    <a:pt x="953" y="19979"/>
                  </a:lnTo>
                  <a:cubicBezTo>
                    <a:pt x="667" y="19895"/>
                    <a:pt x="453" y="19681"/>
                    <a:pt x="357" y="19407"/>
                  </a:cubicBezTo>
                  <a:cubicBezTo>
                    <a:pt x="286" y="19217"/>
                    <a:pt x="286" y="19014"/>
                    <a:pt x="346" y="18824"/>
                  </a:cubicBezTo>
                  <a:lnTo>
                    <a:pt x="5775" y="1298"/>
                  </a:lnTo>
                  <a:cubicBezTo>
                    <a:pt x="5894" y="905"/>
                    <a:pt x="6263" y="655"/>
                    <a:pt x="6656" y="655"/>
                  </a:cubicBezTo>
                  <a:close/>
                  <a:moveTo>
                    <a:pt x="8239" y="0"/>
                  </a:moveTo>
                  <a:cubicBezTo>
                    <a:pt x="7977" y="0"/>
                    <a:pt x="7751" y="167"/>
                    <a:pt x="7680" y="417"/>
                  </a:cubicBezTo>
                  <a:lnTo>
                    <a:pt x="7620" y="607"/>
                  </a:lnTo>
                  <a:lnTo>
                    <a:pt x="7013" y="417"/>
                  </a:lnTo>
                  <a:cubicBezTo>
                    <a:pt x="6898" y="382"/>
                    <a:pt x="6781" y="366"/>
                    <a:pt x="6667" y="366"/>
                  </a:cubicBezTo>
                  <a:cubicBezTo>
                    <a:pt x="6150" y="366"/>
                    <a:pt x="5666" y="698"/>
                    <a:pt x="5501" y="1214"/>
                  </a:cubicBezTo>
                  <a:lnTo>
                    <a:pt x="72" y="18740"/>
                  </a:lnTo>
                  <a:cubicBezTo>
                    <a:pt x="0" y="18990"/>
                    <a:pt x="0" y="19252"/>
                    <a:pt x="84" y="19502"/>
                  </a:cubicBezTo>
                  <a:cubicBezTo>
                    <a:pt x="215" y="19860"/>
                    <a:pt x="512" y="20133"/>
                    <a:pt x="869" y="20253"/>
                  </a:cubicBezTo>
                  <a:lnTo>
                    <a:pt x="15336" y="24729"/>
                  </a:lnTo>
                  <a:cubicBezTo>
                    <a:pt x="15455" y="24765"/>
                    <a:pt x="15574" y="24789"/>
                    <a:pt x="15693" y="24789"/>
                  </a:cubicBezTo>
                  <a:cubicBezTo>
                    <a:pt x="15883" y="24789"/>
                    <a:pt x="16074" y="24741"/>
                    <a:pt x="16252" y="24646"/>
                  </a:cubicBezTo>
                  <a:cubicBezTo>
                    <a:pt x="16538" y="24503"/>
                    <a:pt x="16752" y="24241"/>
                    <a:pt x="16848" y="23943"/>
                  </a:cubicBezTo>
                  <a:lnTo>
                    <a:pt x="22277" y="6418"/>
                  </a:lnTo>
                  <a:cubicBezTo>
                    <a:pt x="22372" y="6108"/>
                    <a:pt x="22348" y="5786"/>
                    <a:pt x="22194" y="5501"/>
                  </a:cubicBezTo>
                  <a:cubicBezTo>
                    <a:pt x="22039" y="5215"/>
                    <a:pt x="21789" y="5001"/>
                    <a:pt x="21479" y="4905"/>
                  </a:cubicBezTo>
                  <a:lnTo>
                    <a:pt x="20884" y="4727"/>
                  </a:lnTo>
                  <a:lnTo>
                    <a:pt x="20943" y="4524"/>
                  </a:lnTo>
                  <a:cubicBezTo>
                    <a:pt x="21039" y="4215"/>
                    <a:pt x="20860" y="3881"/>
                    <a:pt x="20550" y="3786"/>
                  </a:cubicBezTo>
                  <a:cubicBezTo>
                    <a:pt x="20491" y="3774"/>
                    <a:pt x="20431" y="3762"/>
                    <a:pt x="20384" y="3762"/>
                  </a:cubicBezTo>
                  <a:cubicBezTo>
                    <a:pt x="20122" y="3762"/>
                    <a:pt x="19896" y="3929"/>
                    <a:pt x="19812" y="4179"/>
                  </a:cubicBezTo>
                  <a:lnTo>
                    <a:pt x="19753" y="4370"/>
                  </a:lnTo>
                  <a:lnTo>
                    <a:pt x="18860" y="4096"/>
                  </a:lnTo>
                  <a:lnTo>
                    <a:pt x="18919" y="3905"/>
                  </a:lnTo>
                  <a:cubicBezTo>
                    <a:pt x="18967" y="3751"/>
                    <a:pt x="18955" y="3584"/>
                    <a:pt x="18884" y="3453"/>
                  </a:cubicBezTo>
                  <a:cubicBezTo>
                    <a:pt x="18800" y="3310"/>
                    <a:pt x="18681" y="3203"/>
                    <a:pt x="18526" y="3155"/>
                  </a:cubicBezTo>
                  <a:cubicBezTo>
                    <a:pt x="18479" y="3143"/>
                    <a:pt x="18419" y="3131"/>
                    <a:pt x="18360" y="3131"/>
                  </a:cubicBezTo>
                  <a:cubicBezTo>
                    <a:pt x="18098" y="3131"/>
                    <a:pt x="17872" y="3298"/>
                    <a:pt x="17788" y="3548"/>
                  </a:cubicBezTo>
                  <a:lnTo>
                    <a:pt x="17729" y="3751"/>
                  </a:lnTo>
                  <a:lnTo>
                    <a:pt x="16836" y="3465"/>
                  </a:lnTo>
                  <a:lnTo>
                    <a:pt x="16895" y="3274"/>
                  </a:lnTo>
                  <a:cubicBezTo>
                    <a:pt x="16943" y="3119"/>
                    <a:pt x="16931" y="2965"/>
                    <a:pt x="16860" y="2822"/>
                  </a:cubicBezTo>
                  <a:cubicBezTo>
                    <a:pt x="16776" y="2679"/>
                    <a:pt x="16657" y="2584"/>
                    <a:pt x="16502" y="2536"/>
                  </a:cubicBezTo>
                  <a:cubicBezTo>
                    <a:pt x="16455" y="2512"/>
                    <a:pt x="16395" y="2512"/>
                    <a:pt x="16336" y="2512"/>
                  </a:cubicBezTo>
                  <a:cubicBezTo>
                    <a:pt x="16074" y="2512"/>
                    <a:pt x="15847" y="2679"/>
                    <a:pt x="15764" y="2917"/>
                  </a:cubicBezTo>
                  <a:lnTo>
                    <a:pt x="15705" y="3119"/>
                  </a:lnTo>
                  <a:lnTo>
                    <a:pt x="14812" y="2846"/>
                  </a:lnTo>
                  <a:lnTo>
                    <a:pt x="14871" y="2643"/>
                  </a:lnTo>
                  <a:cubicBezTo>
                    <a:pt x="14966" y="2334"/>
                    <a:pt x="14800" y="2000"/>
                    <a:pt x="14490" y="1905"/>
                  </a:cubicBezTo>
                  <a:cubicBezTo>
                    <a:pt x="14431" y="1893"/>
                    <a:pt x="14371" y="1881"/>
                    <a:pt x="14312" y="1881"/>
                  </a:cubicBezTo>
                  <a:cubicBezTo>
                    <a:pt x="14050" y="1881"/>
                    <a:pt x="13823" y="2048"/>
                    <a:pt x="13740" y="2298"/>
                  </a:cubicBezTo>
                  <a:lnTo>
                    <a:pt x="13681" y="2488"/>
                  </a:lnTo>
                  <a:lnTo>
                    <a:pt x="12788" y="2215"/>
                  </a:lnTo>
                  <a:lnTo>
                    <a:pt x="12847" y="2012"/>
                  </a:lnTo>
                  <a:cubicBezTo>
                    <a:pt x="12942" y="1703"/>
                    <a:pt x="12776" y="1369"/>
                    <a:pt x="12466" y="1274"/>
                  </a:cubicBezTo>
                  <a:cubicBezTo>
                    <a:pt x="12407" y="1262"/>
                    <a:pt x="12347" y="1250"/>
                    <a:pt x="12288" y="1250"/>
                  </a:cubicBezTo>
                  <a:cubicBezTo>
                    <a:pt x="12026" y="1250"/>
                    <a:pt x="11799" y="1417"/>
                    <a:pt x="11728" y="1667"/>
                  </a:cubicBezTo>
                  <a:lnTo>
                    <a:pt x="11656" y="1857"/>
                  </a:lnTo>
                  <a:lnTo>
                    <a:pt x="10764" y="1584"/>
                  </a:lnTo>
                  <a:lnTo>
                    <a:pt x="10823" y="1393"/>
                  </a:lnTo>
                  <a:cubicBezTo>
                    <a:pt x="10930" y="1084"/>
                    <a:pt x="10752" y="750"/>
                    <a:pt x="10442" y="655"/>
                  </a:cubicBezTo>
                  <a:cubicBezTo>
                    <a:pt x="10383" y="631"/>
                    <a:pt x="10323" y="619"/>
                    <a:pt x="10263" y="619"/>
                  </a:cubicBezTo>
                  <a:cubicBezTo>
                    <a:pt x="10002" y="619"/>
                    <a:pt x="9775" y="786"/>
                    <a:pt x="9704" y="1036"/>
                  </a:cubicBezTo>
                  <a:lnTo>
                    <a:pt x="9644" y="1238"/>
                  </a:lnTo>
                  <a:lnTo>
                    <a:pt x="8739" y="953"/>
                  </a:lnTo>
                  <a:lnTo>
                    <a:pt x="8811" y="762"/>
                  </a:lnTo>
                  <a:cubicBezTo>
                    <a:pt x="8847" y="607"/>
                    <a:pt x="8835" y="452"/>
                    <a:pt x="8763" y="310"/>
                  </a:cubicBezTo>
                  <a:cubicBezTo>
                    <a:pt x="8692" y="179"/>
                    <a:pt x="8561" y="71"/>
                    <a:pt x="8418" y="24"/>
                  </a:cubicBezTo>
                  <a:cubicBezTo>
                    <a:pt x="8358" y="12"/>
                    <a:pt x="8299" y="0"/>
                    <a:pt x="8239" y="0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1" name="Google Shape;5311;p37"/>
            <p:cNvSpPr/>
            <p:nvPr/>
          </p:nvSpPr>
          <p:spPr>
            <a:xfrm>
              <a:off x="7744158" y="3694081"/>
              <a:ext cx="682849" cy="222157"/>
            </a:xfrm>
            <a:custGeom>
              <a:avLst/>
              <a:gdLst/>
              <a:ahLst/>
              <a:cxnLst/>
              <a:rect l="l" t="t" r="r" b="b"/>
              <a:pathLst>
                <a:path w="12467" h="4056" extrusionOk="0">
                  <a:moveTo>
                    <a:pt x="154" y="0"/>
                  </a:moveTo>
                  <a:cubicBezTo>
                    <a:pt x="92" y="0"/>
                    <a:pt x="43" y="36"/>
                    <a:pt x="24" y="103"/>
                  </a:cubicBezTo>
                  <a:cubicBezTo>
                    <a:pt x="1" y="174"/>
                    <a:pt x="36" y="245"/>
                    <a:pt x="120" y="281"/>
                  </a:cubicBezTo>
                  <a:lnTo>
                    <a:pt x="12276" y="4044"/>
                  </a:lnTo>
                  <a:cubicBezTo>
                    <a:pt x="12288" y="4055"/>
                    <a:pt x="12300" y="4055"/>
                    <a:pt x="12312" y="4055"/>
                  </a:cubicBezTo>
                  <a:cubicBezTo>
                    <a:pt x="12371" y="4055"/>
                    <a:pt x="12431" y="4008"/>
                    <a:pt x="12443" y="3948"/>
                  </a:cubicBezTo>
                  <a:cubicBezTo>
                    <a:pt x="12466" y="3877"/>
                    <a:pt x="12431" y="3793"/>
                    <a:pt x="12359" y="3770"/>
                  </a:cubicBezTo>
                  <a:lnTo>
                    <a:pt x="203" y="7"/>
                  </a:lnTo>
                  <a:cubicBezTo>
                    <a:pt x="186" y="2"/>
                    <a:pt x="169" y="0"/>
                    <a:pt x="154" y="0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2" name="Google Shape;5312;p37"/>
            <p:cNvSpPr/>
            <p:nvPr/>
          </p:nvSpPr>
          <p:spPr>
            <a:xfrm>
              <a:off x="7717429" y="3779747"/>
              <a:ext cx="682849" cy="221938"/>
            </a:xfrm>
            <a:custGeom>
              <a:avLst/>
              <a:gdLst/>
              <a:ahLst/>
              <a:cxnLst/>
              <a:rect l="l" t="t" r="r" b="b"/>
              <a:pathLst>
                <a:path w="12467" h="4052" extrusionOk="0">
                  <a:moveTo>
                    <a:pt x="175" y="1"/>
                  </a:moveTo>
                  <a:cubicBezTo>
                    <a:pt x="111" y="1"/>
                    <a:pt x="45" y="36"/>
                    <a:pt x="24" y="98"/>
                  </a:cubicBezTo>
                  <a:cubicBezTo>
                    <a:pt x="0" y="182"/>
                    <a:pt x="48" y="253"/>
                    <a:pt x="119" y="277"/>
                  </a:cubicBezTo>
                  <a:lnTo>
                    <a:pt x="12276" y="4051"/>
                  </a:lnTo>
                  <a:lnTo>
                    <a:pt x="12311" y="4051"/>
                  </a:lnTo>
                  <a:cubicBezTo>
                    <a:pt x="12371" y="4051"/>
                    <a:pt x="12431" y="4015"/>
                    <a:pt x="12454" y="3956"/>
                  </a:cubicBezTo>
                  <a:cubicBezTo>
                    <a:pt x="12466" y="3884"/>
                    <a:pt x="12431" y="3801"/>
                    <a:pt x="12359" y="3777"/>
                  </a:cubicBezTo>
                  <a:lnTo>
                    <a:pt x="203" y="3"/>
                  </a:lnTo>
                  <a:cubicBezTo>
                    <a:pt x="194" y="2"/>
                    <a:pt x="184" y="1"/>
                    <a:pt x="175" y="1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3" name="Google Shape;5313;p37"/>
            <p:cNvSpPr/>
            <p:nvPr/>
          </p:nvSpPr>
          <p:spPr>
            <a:xfrm>
              <a:off x="7690699" y="3865632"/>
              <a:ext cx="683451" cy="222102"/>
            </a:xfrm>
            <a:custGeom>
              <a:avLst/>
              <a:gdLst/>
              <a:ahLst/>
              <a:cxnLst/>
              <a:rect l="l" t="t" r="r" b="b"/>
              <a:pathLst>
                <a:path w="12478" h="4055" extrusionOk="0">
                  <a:moveTo>
                    <a:pt x="164" y="0"/>
                  </a:moveTo>
                  <a:cubicBezTo>
                    <a:pt x="104" y="0"/>
                    <a:pt x="44" y="43"/>
                    <a:pt x="24" y="102"/>
                  </a:cubicBezTo>
                  <a:cubicBezTo>
                    <a:pt x="0" y="173"/>
                    <a:pt x="48" y="257"/>
                    <a:pt x="119" y="280"/>
                  </a:cubicBezTo>
                  <a:lnTo>
                    <a:pt x="12276" y="4043"/>
                  </a:lnTo>
                  <a:cubicBezTo>
                    <a:pt x="12288" y="4055"/>
                    <a:pt x="12299" y="4055"/>
                    <a:pt x="12311" y="4055"/>
                  </a:cubicBezTo>
                  <a:cubicBezTo>
                    <a:pt x="12371" y="4055"/>
                    <a:pt x="12430" y="4019"/>
                    <a:pt x="12454" y="3960"/>
                  </a:cubicBezTo>
                  <a:cubicBezTo>
                    <a:pt x="12478" y="3876"/>
                    <a:pt x="12430" y="3805"/>
                    <a:pt x="12359" y="3781"/>
                  </a:cubicBezTo>
                  <a:lnTo>
                    <a:pt x="203" y="7"/>
                  </a:lnTo>
                  <a:cubicBezTo>
                    <a:pt x="190" y="2"/>
                    <a:pt x="177" y="0"/>
                    <a:pt x="164" y="0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4" name="Google Shape;5314;p37"/>
            <p:cNvSpPr/>
            <p:nvPr/>
          </p:nvSpPr>
          <p:spPr>
            <a:xfrm>
              <a:off x="7663970" y="3951681"/>
              <a:ext cx="683451" cy="222157"/>
            </a:xfrm>
            <a:custGeom>
              <a:avLst/>
              <a:gdLst/>
              <a:ahLst/>
              <a:cxnLst/>
              <a:rect l="l" t="t" r="r" b="b"/>
              <a:pathLst>
                <a:path w="12478" h="4056" extrusionOk="0">
                  <a:moveTo>
                    <a:pt x="158" y="0"/>
                  </a:moveTo>
                  <a:cubicBezTo>
                    <a:pt x="100" y="0"/>
                    <a:pt x="43" y="36"/>
                    <a:pt x="24" y="103"/>
                  </a:cubicBezTo>
                  <a:cubicBezTo>
                    <a:pt x="0" y="174"/>
                    <a:pt x="48" y="257"/>
                    <a:pt x="119" y="281"/>
                  </a:cubicBezTo>
                  <a:lnTo>
                    <a:pt x="12275" y="4043"/>
                  </a:lnTo>
                  <a:cubicBezTo>
                    <a:pt x="12287" y="4055"/>
                    <a:pt x="12299" y="4055"/>
                    <a:pt x="12323" y="4055"/>
                  </a:cubicBezTo>
                  <a:cubicBezTo>
                    <a:pt x="12371" y="4055"/>
                    <a:pt x="12430" y="4008"/>
                    <a:pt x="12454" y="3948"/>
                  </a:cubicBezTo>
                  <a:cubicBezTo>
                    <a:pt x="12478" y="3877"/>
                    <a:pt x="12430" y="3793"/>
                    <a:pt x="12359" y="3770"/>
                  </a:cubicBezTo>
                  <a:lnTo>
                    <a:pt x="203" y="7"/>
                  </a:lnTo>
                  <a:cubicBezTo>
                    <a:pt x="188" y="2"/>
                    <a:pt x="173" y="0"/>
                    <a:pt x="158" y="0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5" name="Google Shape;5315;p37"/>
            <p:cNvSpPr/>
            <p:nvPr/>
          </p:nvSpPr>
          <p:spPr>
            <a:xfrm>
              <a:off x="7637186" y="4037347"/>
              <a:ext cx="683506" cy="221938"/>
            </a:xfrm>
            <a:custGeom>
              <a:avLst/>
              <a:gdLst/>
              <a:ahLst/>
              <a:cxnLst/>
              <a:rect l="l" t="t" r="r" b="b"/>
              <a:pathLst>
                <a:path w="12479" h="4052" extrusionOk="0">
                  <a:moveTo>
                    <a:pt x="176" y="1"/>
                  </a:moveTo>
                  <a:cubicBezTo>
                    <a:pt x="112" y="1"/>
                    <a:pt x="46" y="36"/>
                    <a:pt x="25" y="98"/>
                  </a:cubicBezTo>
                  <a:cubicBezTo>
                    <a:pt x="1" y="182"/>
                    <a:pt x="49" y="253"/>
                    <a:pt x="120" y="277"/>
                  </a:cubicBezTo>
                  <a:lnTo>
                    <a:pt x="12276" y="4051"/>
                  </a:lnTo>
                  <a:lnTo>
                    <a:pt x="12324" y="4051"/>
                  </a:lnTo>
                  <a:cubicBezTo>
                    <a:pt x="12383" y="4051"/>
                    <a:pt x="12431" y="4015"/>
                    <a:pt x="12455" y="3956"/>
                  </a:cubicBezTo>
                  <a:cubicBezTo>
                    <a:pt x="12479" y="3884"/>
                    <a:pt x="12431" y="3801"/>
                    <a:pt x="12360" y="3777"/>
                  </a:cubicBezTo>
                  <a:lnTo>
                    <a:pt x="203" y="3"/>
                  </a:lnTo>
                  <a:cubicBezTo>
                    <a:pt x="194" y="1"/>
                    <a:pt x="185" y="1"/>
                    <a:pt x="176" y="1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6" name="Google Shape;5316;p37"/>
            <p:cNvSpPr/>
            <p:nvPr/>
          </p:nvSpPr>
          <p:spPr>
            <a:xfrm>
              <a:off x="7611113" y="4123232"/>
              <a:ext cx="682849" cy="222102"/>
            </a:xfrm>
            <a:custGeom>
              <a:avLst/>
              <a:gdLst/>
              <a:ahLst/>
              <a:cxnLst/>
              <a:rect l="l" t="t" r="r" b="b"/>
              <a:pathLst>
                <a:path w="12467" h="4055" extrusionOk="0">
                  <a:moveTo>
                    <a:pt x="153" y="0"/>
                  </a:moveTo>
                  <a:cubicBezTo>
                    <a:pt x="92" y="0"/>
                    <a:pt x="32" y="43"/>
                    <a:pt x="13" y="102"/>
                  </a:cubicBezTo>
                  <a:cubicBezTo>
                    <a:pt x="1" y="173"/>
                    <a:pt x="36" y="257"/>
                    <a:pt x="108" y="280"/>
                  </a:cubicBezTo>
                  <a:lnTo>
                    <a:pt x="12264" y="4043"/>
                  </a:lnTo>
                  <a:cubicBezTo>
                    <a:pt x="12276" y="4055"/>
                    <a:pt x="12300" y="4055"/>
                    <a:pt x="12312" y="4055"/>
                  </a:cubicBezTo>
                  <a:cubicBezTo>
                    <a:pt x="12371" y="4055"/>
                    <a:pt x="12431" y="4019"/>
                    <a:pt x="12443" y="3959"/>
                  </a:cubicBezTo>
                  <a:cubicBezTo>
                    <a:pt x="12467" y="3876"/>
                    <a:pt x="12431" y="3805"/>
                    <a:pt x="12347" y="3781"/>
                  </a:cubicBezTo>
                  <a:lnTo>
                    <a:pt x="191" y="7"/>
                  </a:lnTo>
                  <a:cubicBezTo>
                    <a:pt x="179" y="2"/>
                    <a:pt x="166" y="0"/>
                    <a:pt x="153" y="0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7" name="Google Shape;5317;p37"/>
            <p:cNvSpPr/>
            <p:nvPr/>
          </p:nvSpPr>
          <p:spPr>
            <a:xfrm>
              <a:off x="7584384" y="4209226"/>
              <a:ext cx="682849" cy="222212"/>
            </a:xfrm>
            <a:custGeom>
              <a:avLst/>
              <a:gdLst/>
              <a:ahLst/>
              <a:cxnLst/>
              <a:rect l="l" t="t" r="r" b="b"/>
              <a:pathLst>
                <a:path w="12467" h="4057" extrusionOk="0">
                  <a:moveTo>
                    <a:pt x="154" y="1"/>
                  </a:moveTo>
                  <a:cubicBezTo>
                    <a:pt x="92" y="1"/>
                    <a:pt x="43" y="37"/>
                    <a:pt x="24" y="103"/>
                  </a:cubicBezTo>
                  <a:cubicBezTo>
                    <a:pt x="1" y="175"/>
                    <a:pt x="36" y="246"/>
                    <a:pt x="120" y="270"/>
                  </a:cubicBezTo>
                  <a:lnTo>
                    <a:pt x="12276" y="4044"/>
                  </a:lnTo>
                  <a:cubicBezTo>
                    <a:pt x="12288" y="4044"/>
                    <a:pt x="12300" y="4056"/>
                    <a:pt x="12312" y="4056"/>
                  </a:cubicBezTo>
                  <a:cubicBezTo>
                    <a:pt x="12371" y="4056"/>
                    <a:pt x="12431" y="4009"/>
                    <a:pt x="12443" y="3949"/>
                  </a:cubicBezTo>
                  <a:cubicBezTo>
                    <a:pt x="12466" y="3878"/>
                    <a:pt x="12431" y="3794"/>
                    <a:pt x="12359" y="3771"/>
                  </a:cubicBezTo>
                  <a:lnTo>
                    <a:pt x="203" y="8"/>
                  </a:lnTo>
                  <a:cubicBezTo>
                    <a:pt x="186" y="3"/>
                    <a:pt x="169" y="1"/>
                    <a:pt x="154" y="1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8" name="Google Shape;5318;p37"/>
            <p:cNvSpPr/>
            <p:nvPr/>
          </p:nvSpPr>
          <p:spPr>
            <a:xfrm>
              <a:off x="7557654" y="4294728"/>
              <a:ext cx="682849" cy="222157"/>
            </a:xfrm>
            <a:custGeom>
              <a:avLst/>
              <a:gdLst/>
              <a:ahLst/>
              <a:cxnLst/>
              <a:rect l="l" t="t" r="r" b="b"/>
              <a:pathLst>
                <a:path w="12467" h="4056" extrusionOk="0">
                  <a:moveTo>
                    <a:pt x="160" y="1"/>
                  </a:moveTo>
                  <a:cubicBezTo>
                    <a:pt x="96" y="1"/>
                    <a:pt x="44" y="43"/>
                    <a:pt x="24" y="102"/>
                  </a:cubicBezTo>
                  <a:cubicBezTo>
                    <a:pt x="0" y="174"/>
                    <a:pt x="36" y="257"/>
                    <a:pt x="119" y="281"/>
                  </a:cubicBezTo>
                  <a:lnTo>
                    <a:pt x="12276" y="4055"/>
                  </a:lnTo>
                  <a:lnTo>
                    <a:pt x="12311" y="4055"/>
                  </a:lnTo>
                  <a:cubicBezTo>
                    <a:pt x="12371" y="4055"/>
                    <a:pt x="12431" y="4019"/>
                    <a:pt x="12454" y="3960"/>
                  </a:cubicBezTo>
                  <a:cubicBezTo>
                    <a:pt x="12466" y="3888"/>
                    <a:pt x="12431" y="3805"/>
                    <a:pt x="12359" y="3781"/>
                  </a:cubicBezTo>
                  <a:lnTo>
                    <a:pt x="203" y="7"/>
                  </a:lnTo>
                  <a:cubicBezTo>
                    <a:pt x="188" y="3"/>
                    <a:pt x="174" y="1"/>
                    <a:pt x="160" y="1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9" name="Google Shape;5319;p37"/>
            <p:cNvSpPr/>
            <p:nvPr/>
          </p:nvSpPr>
          <p:spPr>
            <a:xfrm>
              <a:off x="7530925" y="4380832"/>
              <a:ext cx="683451" cy="222102"/>
            </a:xfrm>
            <a:custGeom>
              <a:avLst/>
              <a:gdLst/>
              <a:ahLst/>
              <a:cxnLst/>
              <a:rect l="l" t="t" r="r" b="b"/>
              <a:pathLst>
                <a:path w="12478" h="4055" extrusionOk="0">
                  <a:moveTo>
                    <a:pt x="164" y="0"/>
                  </a:moveTo>
                  <a:cubicBezTo>
                    <a:pt x="104" y="0"/>
                    <a:pt x="44" y="43"/>
                    <a:pt x="24" y="102"/>
                  </a:cubicBezTo>
                  <a:cubicBezTo>
                    <a:pt x="0" y="173"/>
                    <a:pt x="48" y="257"/>
                    <a:pt x="119" y="280"/>
                  </a:cubicBezTo>
                  <a:lnTo>
                    <a:pt x="12276" y="4043"/>
                  </a:lnTo>
                  <a:cubicBezTo>
                    <a:pt x="12287" y="4055"/>
                    <a:pt x="12299" y="4055"/>
                    <a:pt x="12311" y="4055"/>
                  </a:cubicBezTo>
                  <a:cubicBezTo>
                    <a:pt x="12371" y="4055"/>
                    <a:pt x="12430" y="4019"/>
                    <a:pt x="12454" y="3948"/>
                  </a:cubicBezTo>
                  <a:cubicBezTo>
                    <a:pt x="12478" y="3876"/>
                    <a:pt x="12430" y="3805"/>
                    <a:pt x="12359" y="3781"/>
                  </a:cubicBezTo>
                  <a:lnTo>
                    <a:pt x="203" y="7"/>
                  </a:lnTo>
                  <a:cubicBezTo>
                    <a:pt x="190" y="2"/>
                    <a:pt x="177" y="0"/>
                    <a:pt x="164" y="0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0" name="Google Shape;5320;p37"/>
            <p:cNvSpPr/>
            <p:nvPr/>
          </p:nvSpPr>
          <p:spPr>
            <a:xfrm>
              <a:off x="7091368" y="3539236"/>
              <a:ext cx="848481" cy="831556"/>
            </a:xfrm>
            <a:custGeom>
              <a:avLst/>
              <a:gdLst/>
              <a:ahLst/>
              <a:cxnLst/>
              <a:rect l="l" t="t" r="r" b="b"/>
              <a:pathLst>
                <a:path w="15491" h="15182" extrusionOk="0">
                  <a:moveTo>
                    <a:pt x="1977" y="1"/>
                  </a:moveTo>
                  <a:lnTo>
                    <a:pt x="0" y="2037"/>
                  </a:lnTo>
                  <a:lnTo>
                    <a:pt x="96" y="2132"/>
                  </a:lnTo>
                  <a:lnTo>
                    <a:pt x="727" y="2727"/>
                  </a:lnTo>
                  <a:lnTo>
                    <a:pt x="13895" y="15181"/>
                  </a:lnTo>
                  <a:lnTo>
                    <a:pt x="15490" y="13538"/>
                  </a:lnTo>
                  <a:lnTo>
                    <a:pt x="15098" y="13145"/>
                  </a:lnTo>
                  <a:lnTo>
                    <a:pt x="4465" y="2489"/>
                  </a:lnTo>
                  <a:lnTo>
                    <a:pt x="3191" y="1215"/>
                  </a:lnTo>
                  <a:lnTo>
                    <a:pt x="2691" y="715"/>
                  </a:lnTo>
                  <a:lnTo>
                    <a:pt x="2072" y="96"/>
                  </a:lnTo>
                  <a:lnTo>
                    <a:pt x="1977" y="1"/>
                  </a:lnTo>
                  <a:close/>
                </a:path>
              </a:pathLst>
            </a:custGeom>
            <a:solidFill>
              <a:srgbClr val="6280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1" name="Google Shape;5321;p37"/>
            <p:cNvSpPr/>
            <p:nvPr/>
          </p:nvSpPr>
          <p:spPr>
            <a:xfrm>
              <a:off x="7852445" y="4280761"/>
              <a:ext cx="219802" cy="216790"/>
            </a:xfrm>
            <a:custGeom>
              <a:avLst/>
              <a:gdLst/>
              <a:ahLst/>
              <a:cxnLst/>
              <a:rect l="l" t="t" r="r" b="b"/>
              <a:pathLst>
                <a:path w="4013" h="3958" extrusionOk="0">
                  <a:moveTo>
                    <a:pt x="1595" y="0"/>
                  </a:moveTo>
                  <a:lnTo>
                    <a:pt x="0" y="1643"/>
                  </a:lnTo>
                  <a:lnTo>
                    <a:pt x="2417" y="3143"/>
                  </a:lnTo>
                  <a:lnTo>
                    <a:pt x="3691" y="3929"/>
                  </a:lnTo>
                  <a:cubicBezTo>
                    <a:pt x="3729" y="3948"/>
                    <a:pt x="3767" y="3958"/>
                    <a:pt x="3804" y="3958"/>
                  </a:cubicBezTo>
                  <a:cubicBezTo>
                    <a:pt x="3859" y="3958"/>
                    <a:pt x="3910" y="3936"/>
                    <a:pt x="3953" y="3893"/>
                  </a:cubicBezTo>
                  <a:cubicBezTo>
                    <a:pt x="3989" y="3858"/>
                    <a:pt x="4001" y="3822"/>
                    <a:pt x="4012" y="3774"/>
                  </a:cubicBezTo>
                  <a:cubicBezTo>
                    <a:pt x="4012" y="3727"/>
                    <a:pt x="4001" y="3679"/>
                    <a:pt x="3977" y="3631"/>
                  </a:cubicBezTo>
                  <a:lnTo>
                    <a:pt x="3155" y="2381"/>
                  </a:lnTo>
                  <a:lnTo>
                    <a:pt x="1595" y="0"/>
                  </a:lnTo>
                  <a:close/>
                </a:path>
              </a:pathLst>
            </a:custGeom>
            <a:solidFill>
              <a:srgbClr val="FF8E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2" name="Google Shape;5322;p37"/>
            <p:cNvSpPr/>
            <p:nvPr/>
          </p:nvSpPr>
          <p:spPr>
            <a:xfrm>
              <a:off x="7266150" y="3558571"/>
              <a:ext cx="439604" cy="381162"/>
            </a:xfrm>
            <a:custGeom>
              <a:avLst/>
              <a:gdLst/>
              <a:ahLst/>
              <a:cxnLst/>
              <a:rect l="l" t="t" r="r" b="b"/>
              <a:pathLst>
                <a:path w="8026" h="6959" extrusionOk="0">
                  <a:moveTo>
                    <a:pt x="1073" y="0"/>
                  </a:moveTo>
                  <a:cubicBezTo>
                    <a:pt x="924" y="0"/>
                    <a:pt x="776" y="57"/>
                    <a:pt x="667" y="172"/>
                  </a:cubicBezTo>
                  <a:lnTo>
                    <a:pt x="0" y="862"/>
                  </a:lnTo>
                  <a:lnTo>
                    <a:pt x="1274" y="2136"/>
                  </a:lnTo>
                  <a:lnTo>
                    <a:pt x="1715" y="1684"/>
                  </a:lnTo>
                  <a:cubicBezTo>
                    <a:pt x="1776" y="1623"/>
                    <a:pt x="1853" y="1593"/>
                    <a:pt x="1929" y="1593"/>
                  </a:cubicBezTo>
                  <a:cubicBezTo>
                    <a:pt x="2001" y="1593"/>
                    <a:pt x="2074" y="1620"/>
                    <a:pt x="2132" y="1672"/>
                  </a:cubicBezTo>
                  <a:lnTo>
                    <a:pt x="7466" y="6863"/>
                  </a:lnTo>
                  <a:cubicBezTo>
                    <a:pt x="7525" y="6922"/>
                    <a:pt x="7608" y="6958"/>
                    <a:pt x="7680" y="6958"/>
                  </a:cubicBezTo>
                  <a:cubicBezTo>
                    <a:pt x="7763" y="6946"/>
                    <a:pt x="7847" y="6922"/>
                    <a:pt x="7906" y="6863"/>
                  </a:cubicBezTo>
                  <a:cubicBezTo>
                    <a:pt x="8025" y="6732"/>
                    <a:pt x="8025" y="6529"/>
                    <a:pt x="7894" y="6410"/>
                  </a:cubicBezTo>
                  <a:lnTo>
                    <a:pt x="1477" y="160"/>
                  </a:lnTo>
                  <a:cubicBezTo>
                    <a:pt x="1365" y="54"/>
                    <a:pt x="1219" y="0"/>
                    <a:pt x="1073" y="0"/>
                  </a:cubicBezTo>
                  <a:close/>
                </a:path>
              </a:pathLst>
            </a:custGeom>
            <a:solidFill>
              <a:srgbClr val="FF8E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3" name="Google Shape;5323;p37"/>
            <p:cNvSpPr/>
            <p:nvPr/>
          </p:nvSpPr>
          <p:spPr>
            <a:xfrm>
              <a:off x="7020272" y="3478766"/>
              <a:ext cx="184638" cy="177244"/>
            </a:xfrm>
            <a:custGeom>
              <a:avLst/>
              <a:gdLst/>
              <a:ahLst/>
              <a:cxnLst/>
              <a:rect l="l" t="t" r="r" b="b"/>
              <a:pathLst>
                <a:path w="3371" h="3236" extrusionOk="0">
                  <a:moveTo>
                    <a:pt x="1614" y="0"/>
                  </a:moveTo>
                  <a:cubicBezTo>
                    <a:pt x="1581" y="0"/>
                    <a:pt x="1548" y="3"/>
                    <a:pt x="1513" y="9"/>
                  </a:cubicBezTo>
                  <a:lnTo>
                    <a:pt x="1453" y="9"/>
                  </a:lnTo>
                  <a:cubicBezTo>
                    <a:pt x="1394" y="9"/>
                    <a:pt x="1334" y="21"/>
                    <a:pt x="1287" y="33"/>
                  </a:cubicBezTo>
                  <a:cubicBezTo>
                    <a:pt x="1263" y="33"/>
                    <a:pt x="1239" y="45"/>
                    <a:pt x="1227" y="45"/>
                  </a:cubicBezTo>
                  <a:lnTo>
                    <a:pt x="1215" y="45"/>
                  </a:lnTo>
                  <a:cubicBezTo>
                    <a:pt x="1203" y="57"/>
                    <a:pt x="1179" y="57"/>
                    <a:pt x="1156" y="69"/>
                  </a:cubicBezTo>
                  <a:cubicBezTo>
                    <a:pt x="1096" y="81"/>
                    <a:pt x="1025" y="116"/>
                    <a:pt x="965" y="140"/>
                  </a:cubicBezTo>
                  <a:cubicBezTo>
                    <a:pt x="941" y="152"/>
                    <a:pt x="929" y="152"/>
                    <a:pt x="917" y="164"/>
                  </a:cubicBezTo>
                  <a:cubicBezTo>
                    <a:pt x="894" y="176"/>
                    <a:pt x="870" y="188"/>
                    <a:pt x="846" y="200"/>
                  </a:cubicBezTo>
                  <a:cubicBezTo>
                    <a:pt x="834" y="212"/>
                    <a:pt x="810" y="224"/>
                    <a:pt x="798" y="235"/>
                  </a:cubicBezTo>
                  <a:cubicBezTo>
                    <a:pt x="786" y="235"/>
                    <a:pt x="786" y="247"/>
                    <a:pt x="775" y="247"/>
                  </a:cubicBezTo>
                  <a:cubicBezTo>
                    <a:pt x="763" y="259"/>
                    <a:pt x="751" y="271"/>
                    <a:pt x="739" y="271"/>
                  </a:cubicBezTo>
                  <a:cubicBezTo>
                    <a:pt x="727" y="283"/>
                    <a:pt x="715" y="295"/>
                    <a:pt x="715" y="295"/>
                  </a:cubicBezTo>
                  <a:cubicBezTo>
                    <a:pt x="691" y="307"/>
                    <a:pt x="679" y="319"/>
                    <a:pt x="667" y="331"/>
                  </a:cubicBezTo>
                  <a:cubicBezTo>
                    <a:pt x="667" y="331"/>
                    <a:pt x="655" y="343"/>
                    <a:pt x="655" y="343"/>
                  </a:cubicBezTo>
                  <a:cubicBezTo>
                    <a:pt x="644" y="355"/>
                    <a:pt x="620" y="366"/>
                    <a:pt x="608" y="378"/>
                  </a:cubicBezTo>
                  <a:lnTo>
                    <a:pt x="548" y="438"/>
                  </a:lnTo>
                  <a:cubicBezTo>
                    <a:pt x="1" y="1009"/>
                    <a:pt x="13" y="1914"/>
                    <a:pt x="584" y="2474"/>
                  </a:cubicBezTo>
                  <a:lnTo>
                    <a:pt x="596" y="2486"/>
                  </a:lnTo>
                  <a:lnTo>
                    <a:pt x="1394" y="3236"/>
                  </a:lnTo>
                  <a:lnTo>
                    <a:pt x="3370" y="1200"/>
                  </a:lnTo>
                  <a:lnTo>
                    <a:pt x="2596" y="426"/>
                  </a:lnTo>
                  <a:cubicBezTo>
                    <a:pt x="2394" y="224"/>
                    <a:pt x="2144" y="93"/>
                    <a:pt x="1882" y="33"/>
                  </a:cubicBezTo>
                  <a:cubicBezTo>
                    <a:pt x="1858" y="33"/>
                    <a:pt x="1822" y="21"/>
                    <a:pt x="1798" y="21"/>
                  </a:cubicBezTo>
                  <a:cubicBezTo>
                    <a:pt x="1763" y="21"/>
                    <a:pt x="1739" y="9"/>
                    <a:pt x="1715" y="9"/>
                  </a:cubicBezTo>
                  <a:cubicBezTo>
                    <a:pt x="1679" y="3"/>
                    <a:pt x="1647" y="0"/>
                    <a:pt x="1614" y="0"/>
                  </a:cubicBezTo>
                  <a:close/>
                </a:path>
              </a:pathLst>
            </a:custGeom>
            <a:solidFill>
              <a:srgbClr val="FF8E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4" name="Google Shape;5324;p37"/>
            <p:cNvSpPr/>
            <p:nvPr/>
          </p:nvSpPr>
          <p:spPr>
            <a:xfrm>
              <a:off x="7548507" y="3947463"/>
              <a:ext cx="336577" cy="329402"/>
            </a:xfrm>
            <a:custGeom>
              <a:avLst/>
              <a:gdLst/>
              <a:ahLst/>
              <a:cxnLst/>
              <a:rect l="l" t="t" r="r" b="b"/>
              <a:pathLst>
                <a:path w="6145" h="6014" extrusionOk="0">
                  <a:moveTo>
                    <a:pt x="150" y="1"/>
                  </a:moveTo>
                  <a:cubicBezTo>
                    <a:pt x="117" y="1"/>
                    <a:pt x="84" y="13"/>
                    <a:pt x="60" y="37"/>
                  </a:cubicBezTo>
                  <a:cubicBezTo>
                    <a:pt x="1" y="84"/>
                    <a:pt x="1" y="168"/>
                    <a:pt x="48" y="227"/>
                  </a:cubicBezTo>
                  <a:cubicBezTo>
                    <a:pt x="501" y="739"/>
                    <a:pt x="977" y="1239"/>
                    <a:pt x="1453" y="1727"/>
                  </a:cubicBezTo>
                  <a:cubicBezTo>
                    <a:pt x="1930" y="2215"/>
                    <a:pt x="2418" y="2704"/>
                    <a:pt x="2906" y="3180"/>
                  </a:cubicBezTo>
                  <a:cubicBezTo>
                    <a:pt x="3394" y="3656"/>
                    <a:pt x="3882" y="4132"/>
                    <a:pt x="4382" y="4609"/>
                  </a:cubicBezTo>
                  <a:cubicBezTo>
                    <a:pt x="4882" y="5073"/>
                    <a:pt x="5394" y="5537"/>
                    <a:pt x="5906" y="5978"/>
                  </a:cubicBezTo>
                  <a:cubicBezTo>
                    <a:pt x="5930" y="6002"/>
                    <a:pt x="5963" y="6014"/>
                    <a:pt x="5995" y="6014"/>
                  </a:cubicBezTo>
                  <a:cubicBezTo>
                    <a:pt x="6028" y="6014"/>
                    <a:pt x="6061" y="6002"/>
                    <a:pt x="6085" y="5978"/>
                  </a:cubicBezTo>
                  <a:cubicBezTo>
                    <a:pt x="6132" y="5930"/>
                    <a:pt x="6144" y="5847"/>
                    <a:pt x="6097" y="5799"/>
                  </a:cubicBezTo>
                  <a:cubicBezTo>
                    <a:pt x="5632" y="5287"/>
                    <a:pt x="5168" y="4787"/>
                    <a:pt x="4692" y="4299"/>
                  </a:cubicBezTo>
                  <a:cubicBezTo>
                    <a:pt x="4216" y="3799"/>
                    <a:pt x="3727" y="3323"/>
                    <a:pt x="3239" y="2835"/>
                  </a:cubicBezTo>
                  <a:cubicBezTo>
                    <a:pt x="2751" y="2358"/>
                    <a:pt x="2263" y="1882"/>
                    <a:pt x="1763" y="1406"/>
                  </a:cubicBezTo>
                  <a:cubicBezTo>
                    <a:pt x="1263" y="942"/>
                    <a:pt x="763" y="477"/>
                    <a:pt x="239" y="37"/>
                  </a:cubicBezTo>
                  <a:cubicBezTo>
                    <a:pt x="215" y="13"/>
                    <a:pt x="182" y="1"/>
                    <a:pt x="15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5" name="Google Shape;5325;p37"/>
            <p:cNvSpPr/>
            <p:nvPr/>
          </p:nvSpPr>
          <p:spPr>
            <a:xfrm>
              <a:off x="7985435" y="4411177"/>
              <a:ext cx="87472" cy="86376"/>
            </a:xfrm>
            <a:custGeom>
              <a:avLst/>
              <a:gdLst/>
              <a:ahLst/>
              <a:cxnLst/>
              <a:rect l="l" t="t" r="r" b="b"/>
              <a:pathLst>
                <a:path w="1597" h="1577" extrusionOk="0">
                  <a:moveTo>
                    <a:pt x="739" y="0"/>
                  </a:moveTo>
                  <a:lnTo>
                    <a:pt x="1" y="762"/>
                  </a:lnTo>
                  <a:lnTo>
                    <a:pt x="1263" y="1548"/>
                  </a:lnTo>
                  <a:cubicBezTo>
                    <a:pt x="1301" y="1567"/>
                    <a:pt x="1341" y="1577"/>
                    <a:pt x="1379" y="1577"/>
                  </a:cubicBezTo>
                  <a:cubicBezTo>
                    <a:pt x="1436" y="1577"/>
                    <a:pt x="1489" y="1555"/>
                    <a:pt x="1525" y="1512"/>
                  </a:cubicBezTo>
                  <a:cubicBezTo>
                    <a:pt x="1561" y="1477"/>
                    <a:pt x="1584" y="1441"/>
                    <a:pt x="1584" y="1393"/>
                  </a:cubicBezTo>
                  <a:cubicBezTo>
                    <a:pt x="1596" y="1346"/>
                    <a:pt x="1584" y="1298"/>
                    <a:pt x="1561" y="1250"/>
                  </a:cubicBezTo>
                  <a:lnTo>
                    <a:pt x="739" y="0"/>
                  </a:lnTo>
                  <a:close/>
                </a:path>
              </a:pathLst>
            </a:custGeom>
            <a:solidFill>
              <a:srgbClr val="F943C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6" name="Google Shape;5326;p37"/>
            <p:cNvSpPr/>
            <p:nvPr/>
          </p:nvSpPr>
          <p:spPr>
            <a:xfrm>
              <a:off x="7091368" y="3539236"/>
              <a:ext cx="147448" cy="149419"/>
            </a:xfrm>
            <a:custGeom>
              <a:avLst/>
              <a:gdLst/>
              <a:ahLst/>
              <a:cxnLst/>
              <a:rect l="l" t="t" r="r" b="b"/>
              <a:pathLst>
                <a:path w="2692" h="2728" extrusionOk="0">
                  <a:moveTo>
                    <a:pt x="1977" y="1"/>
                  </a:moveTo>
                  <a:lnTo>
                    <a:pt x="0" y="2037"/>
                  </a:lnTo>
                  <a:lnTo>
                    <a:pt x="96" y="2132"/>
                  </a:lnTo>
                  <a:lnTo>
                    <a:pt x="727" y="2727"/>
                  </a:lnTo>
                  <a:lnTo>
                    <a:pt x="2691" y="715"/>
                  </a:lnTo>
                  <a:lnTo>
                    <a:pt x="2072" y="96"/>
                  </a:lnTo>
                  <a:lnTo>
                    <a:pt x="1977" y="1"/>
                  </a:lnTo>
                  <a:close/>
                </a:path>
              </a:pathLst>
            </a:custGeom>
            <a:solidFill>
              <a:srgbClr val="F943C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7" name="Google Shape;5327;p37"/>
            <p:cNvSpPr/>
            <p:nvPr/>
          </p:nvSpPr>
          <p:spPr>
            <a:xfrm>
              <a:off x="7365893" y="3845749"/>
              <a:ext cx="63317" cy="56635"/>
            </a:xfrm>
            <a:custGeom>
              <a:avLst/>
              <a:gdLst/>
              <a:ahLst/>
              <a:cxnLst/>
              <a:rect l="l" t="t" r="r" b="b"/>
              <a:pathLst>
                <a:path w="1156" h="1034" extrusionOk="0">
                  <a:moveTo>
                    <a:pt x="413" y="1"/>
                  </a:moveTo>
                  <a:cubicBezTo>
                    <a:pt x="159" y="1"/>
                    <a:pt x="1" y="245"/>
                    <a:pt x="191" y="584"/>
                  </a:cubicBezTo>
                  <a:cubicBezTo>
                    <a:pt x="355" y="877"/>
                    <a:pt x="635" y="1033"/>
                    <a:pt x="850" y="1033"/>
                  </a:cubicBezTo>
                  <a:cubicBezTo>
                    <a:pt x="1010" y="1033"/>
                    <a:pt x="1134" y="946"/>
                    <a:pt x="1144" y="763"/>
                  </a:cubicBezTo>
                  <a:cubicBezTo>
                    <a:pt x="1156" y="429"/>
                    <a:pt x="822" y="96"/>
                    <a:pt x="513" y="12"/>
                  </a:cubicBezTo>
                  <a:cubicBezTo>
                    <a:pt x="479" y="5"/>
                    <a:pt x="445" y="1"/>
                    <a:pt x="413" y="1"/>
                  </a:cubicBezTo>
                  <a:close/>
                </a:path>
              </a:pathLst>
            </a:custGeom>
            <a:solidFill>
              <a:srgbClr val="F943C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8" name="Google Shape;5328;p37"/>
            <p:cNvSpPr/>
            <p:nvPr/>
          </p:nvSpPr>
          <p:spPr>
            <a:xfrm>
              <a:off x="7248513" y="3735490"/>
              <a:ext cx="69178" cy="56306"/>
            </a:xfrm>
            <a:custGeom>
              <a:avLst/>
              <a:gdLst/>
              <a:ahLst/>
              <a:cxnLst/>
              <a:rect l="l" t="t" r="r" b="b"/>
              <a:pathLst>
                <a:path w="1263" h="1028" extrusionOk="0">
                  <a:moveTo>
                    <a:pt x="465" y="0"/>
                  </a:moveTo>
                  <a:cubicBezTo>
                    <a:pt x="453" y="0"/>
                    <a:pt x="441" y="1"/>
                    <a:pt x="429" y="1"/>
                  </a:cubicBezTo>
                  <a:cubicBezTo>
                    <a:pt x="1" y="25"/>
                    <a:pt x="108" y="668"/>
                    <a:pt x="644" y="954"/>
                  </a:cubicBezTo>
                  <a:cubicBezTo>
                    <a:pt x="740" y="1005"/>
                    <a:pt x="828" y="1027"/>
                    <a:pt x="905" y="1027"/>
                  </a:cubicBezTo>
                  <a:cubicBezTo>
                    <a:pt x="1134" y="1027"/>
                    <a:pt x="1263" y="831"/>
                    <a:pt x="1191" y="609"/>
                  </a:cubicBezTo>
                  <a:cubicBezTo>
                    <a:pt x="1111" y="310"/>
                    <a:pt x="787" y="0"/>
                    <a:pt x="465" y="0"/>
                  </a:cubicBezTo>
                  <a:close/>
                </a:path>
              </a:pathLst>
            </a:custGeom>
            <a:solidFill>
              <a:srgbClr val="F943C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9" name="Google Shape;5329;p37"/>
            <p:cNvSpPr/>
            <p:nvPr/>
          </p:nvSpPr>
          <p:spPr>
            <a:xfrm>
              <a:off x="7091368" y="3616193"/>
              <a:ext cx="774812" cy="754601"/>
            </a:xfrm>
            <a:custGeom>
              <a:avLst/>
              <a:gdLst/>
              <a:ahLst/>
              <a:cxnLst/>
              <a:rect l="l" t="t" r="r" b="b"/>
              <a:pathLst>
                <a:path w="14146" h="13777" extrusionOk="0">
                  <a:moveTo>
                    <a:pt x="608" y="1"/>
                  </a:moveTo>
                  <a:lnTo>
                    <a:pt x="0" y="632"/>
                  </a:lnTo>
                  <a:lnTo>
                    <a:pt x="96" y="727"/>
                  </a:lnTo>
                  <a:lnTo>
                    <a:pt x="727" y="1322"/>
                  </a:lnTo>
                  <a:lnTo>
                    <a:pt x="13895" y="13776"/>
                  </a:lnTo>
                  <a:lnTo>
                    <a:pt x="14062" y="13609"/>
                  </a:lnTo>
                  <a:cubicBezTo>
                    <a:pt x="14145" y="12931"/>
                    <a:pt x="13502" y="12431"/>
                    <a:pt x="13002" y="12002"/>
                  </a:cubicBezTo>
                  <a:cubicBezTo>
                    <a:pt x="12514" y="11573"/>
                    <a:pt x="9013" y="8275"/>
                    <a:pt x="5858" y="5227"/>
                  </a:cubicBezTo>
                  <a:cubicBezTo>
                    <a:pt x="5608" y="4989"/>
                    <a:pt x="5358" y="4751"/>
                    <a:pt x="5120" y="4513"/>
                  </a:cubicBezTo>
                  <a:cubicBezTo>
                    <a:pt x="4644" y="4061"/>
                    <a:pt x="4191" y="3620"/>
                    <a:pt x="3763" y="3203"/>
                  </a:cubicBezTo>
                  <a:cubicBezTo>
                    <a:pt x="3513" y="2953"/>
                    <a:pt x="3263" y="2715"/>
                    <a:pt x="3037" y="2489"/>
                  </a:cubicBezTo>
                  <a:cubicBezTo>
                    <a:pt x="2322" y="1787"/>
                    <a:pt x="1727" y="1191"/>
                    <a:pt x="1286" y="739"/>
                  </a:cubicBezTo>
                  <a:cubicBezTo>
                    <a:pt x="941" y="382"/>
                    <a:pt x="703" y="120"/>
                    <a:pt x="620" y="1"/>
                  </a:cubicBezTo>
                  <a:close/>
                </a:path>
              </a:pathLst>
            </a:custGeom>
            <a:solidFill>
              <a:srgbClr val="4964C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0" name="Google Shape;5330;p37"/>
            <p:cNvSpPr/>
            <p:nvPr/>
          </p:nvSpPr>
          <p:spPr>
            <a:xfrm>
              <a:off x="7020272" y="3478766"/>
              <a:ext cx="109600" cy="177244"/>
            </a:xfrm>
            <a:custGeom>
              <a:avLst/>
              <a:gdLst/>
              <a:ahLst/>
              <a:cxnLst/>
              <a:rect l="l" t="t" r="r" b="b"/>
              <a:pathLst>
                <a:path w="2001" h="3236" extrusionOk="0">
                  <a:moveTo>
                    <a:pt x="1614" y="0"/>
                  </a:moveTo>
                  <a:cubicBezTo>
                    <a:pt x="1581" y="0"/>
                    <a:pt x="1548" y="3"/>
                    <a:pt x="1513" y="9"/>
                  </a:cubicBezTo>
                  <a:lnTo>
                    <a:pt x="1453" y="9"/>
                  </a:lnTo>
                  <a:cubicBezTo>
                    <a:pt x="1394" y="9"/>
                    <a:pt x="1334" y="21"/>
                    <a:pt x="1287" y="33"/>
                  </a:cubicBezTo>
                  <a:cubicBezTo>
                    <a:pt x="1263" y="33"/>
                    <a:pt x="1239" y="45"/>
                    <a:pt x="1227" y="45"/>
                  </a:cubicBezTo>
                  <a:lnTo>
                    <a:pt x="1215" y="45"/>
                  </a:lnTo>
                  <a:cubicBezTo>
                    <a:pt x="1203" y="57"/>
                    <a:pt x="1179" y="57"/>
                    <a:pt x="1156" y="69"/>
                  </a:cubicBezTo>
                  <a:cubicBezTo>
                    <a:pt x="1096" y="81"/>
                    <a:pt x="1025" y="116"/>
                    <a:pt x="965" y="140"/>
                  </a:cubicBezTo>
                  <a:cubicBezTo>
                    <a:pt x="941" y="152"/>
                    <a:pt x="929" y="152"/>
                    <a:pt x="917" y="164"/>
                  </a:cubicBezTo>
                  <a:cubicBezTo>
                    <a:pt x="894" y="176"/>
                    <a:pt x="870" y="188"/>
                    <a:pt x="846" y="200"/>
                  </a:cubicBezTo>
                  <a:cubicBezTo>
                    <a:pt x="834" y="212"/>
                    <a:pt x="810" y="224"/>
                    <a:pt x="798" y="235"/>
                  </a:cubicBezTo>
                  <a:cubicBezTo>
                    <a:pt x="786" y="235"/>
                    <a:pt x="786" y="247"/>
                    <a:pt x="775" y="247"/>
                  </a:cubicBezTo>
                  <a:cubicBezTo>
                    <a:pt x="763" y="259"/>
                    <a:pt x="751" y="271"/>
                    <a:pt x="739" y="271"/>
                  </a:cubicBezTo>
                  <a:cubicBezTo>
                    <a:pt x="727" y="283"/>
                    <a:pt x="715" y="295"/>
                    <a:pt x="715" y="295"/>
                  </a:cubicBezTo>
                  <a:cubicBezTo>
                    <a:pt x="691" y="307"/>
                    <a:pt x="679" y="319"/>
                    <a:pt x="667" y="331"/>
                  </a:cubicBezTo>
                  <a:cubicBezTo>
                    <a:pt x="667" y="331"/>
                    <a:pt x="655" y="343"/>
                    <a:pt x="655" y="343"/>
                  </a:cubicBezTo>
                  <a:cubicBezTo>
                    <a:pt x="644" y="355"/>
                    <a:pt x="620" y="366"/>
                    <a:pt x="608" y="378"/>
                  </a:cubicBezTo>
                  <a:lnTo>
                    <a:pt x="548" y="438"/>
                  </a:lnTo>
                  <a:cubicBezTo>
                    <a:pt x="1" y="1009"/>
                    <a:pt x="13" y="1914"/>
                    <a:pt x="584" y="2474"/>
                  </a:cubicBezTo>
                  <a:lnTo>
                    <a:pt x="596" y="2486"/>
                  </a:lnTo>
                  <a:lnTo>
                    <a:pt x="1394" y="3236"/>
                  </a:lnTo>
                  <a:lnTo>
                    <a:pt x="2001" y="2617"/>
                  </a:lnTo>
                  <a:cubicBezTo>
                    <a:pt x="1965" y="2569"/>
                    <a:pt x="1929" y="2533"/>
                    <a:pt x="1906" y="2510"/>
                  </a:cubicBezTo>
                  <a:cubicBezTo>
                    <a:pt x="1572" y="2057"/>
                    <a:pt x="1298" y="1795"/>
                    <a:pt x="1608" y="1212"/>
                  </a:cubicBezTo>
                  <a:cubicBezTo>
                    <a:pt x="1798" y="855"/>
                    <a:pt x="1953" y="414"/>
                    <a:pt x="1882" y="33"/>
                  </a:cubicBezTo>
                  <a:cubicBezTo>
                    <a:pt x="1858" y="33"/>
                    <a:pt x="1822" y="21"/>
                    <a:pt x="1798" y="21"/>
                  </a:cubicBezTo>
                  <a:cubicBezTo>
                    <a:pt x="1763" y="21"/>
                    <a:pt x="1739" y="9"/>
                    <a:pt x="1715" y="9"/>
                  </a:cubicBezTo>
                  <a:cubicBezTo>
                    <a:pt x="1679" y="3"/>
                    <a:pt x="1647" y="0"/>
                    <a:pt x="1614" y="0"/>
                  </a:cubicBezTo>
                  <a:close/>
                </a:path>
              </a:pathLst>
            </a:custGeom>
            <a:solidFill>
              <a:srgbClr val="F943C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1" name="Google Shape;5331;p37"/>
            <p:cNvSpPr/>
            <p:nvPr/>
          </p:nvSpPr>
          <p:spPr>
            <a:xfrm>
              <a:off x="7320266" y="3762000"/>
              <a:ext cx="80242" cy="72738"/>
            </a:xfrm>
            <a:custGeom>
              <a:avLst/>
              <a:gdLst/>
              <a:ahLst/>
              <a:cxnLst/>
              <a:rect l="l" t="t" r="r" b="b"/>
              <a:pathLst>
                <a:path w="1465" h="1328" extrusionOk="0">
                  <a:moveTo>
                    <a:pt x="495" y="1"/>
                  </a:moveTo>
                  <a:cubicBezTo>
                    <a:pt x="457" y="1"/>
                    <a:pt x="419" y="16"/>
                    <a:pt x="393" y="41"/>
                  </a:cubicBezTo>
                  <a:cubicBezTo>
                    <a:pt x="131" y="303"/>
                    <a:pt x="1" y="768"/>
                    <a:pt x="286" y="1089"/>
                  </a:cubicBezTo>
                  <a:cubicBezTo>
                    <a:pt x="405" y="1244"/>
                    <a:pt x="572" y="1315"/>
                    <a:pt x="763" y="1327"/>
                  </a:cubicBezTo>
                  <a:lnTo>
                    <a:pt x="774" y="1327"/>
                  </a:lnTo>
                  <a:cubicBezTo>
                    <a:pt x="1013" y="1327"/>
                    <a:pt x="1251" y="1208"/>
                    <a:pt x="1405" y="1041"/>
                  </a:cubicBezTo>
                  <a:cubicBezTo>
                    <a:pt x="1465" y="982"/>
                    <a:pt x="1465" y="887"/>
                    <a:pt x="1405" y="839"/>
                  </a:cubicBezTo>
                  <a:cubicBezTo>
                    <a:pt x="1377" y="811"/>
                    <a:pt x="1344" y="799"/>
                    <a:pt x="1310" y="799"/>
                  </a:cubicBezTo>
                  <a:cubicBezTo>
                    <a:pt x="1272" y="799"/>
                    <a:pt x="1234" y="814"/>
                    <a:pt x="1203" y="839"/>
                  </a:cubicBezTo>
                  <a:cubicBezTo>
                    <a:pt x="1096" y="970"/>
                    <a:pt x="917" y="1041"/>
                    <a:pt x="774" y="1041"/>
                  </a:cubicBezTo>
                  <a:cubicBezTo>
                    <a:pt x="655" y="1030"/>
                    <a:pt x="572" y="994"/>
                    <a:pt x="501" y="910"/>
                  </a:cubicBezTo>
                  <a:cubicBezTo>
                    <a:pt x="322" y="708"/>
                    <a:pt x="417" y="410"/>
                    <a:pt x="584" y="244"/>
                  </a:cubicBezTo>
                  <a:cubicBezTo>
                    <a:pt x="643" y="184"/>
                    <a:pt x="643" y="101"/>
                    <a:pt x="584" y="41"/>
                  </a:cubicBezTo>
                  <a:cubicBezTo>
                    <a:pt x="561" y="13"/>
                    <a:pt x="528" y="1"/>
                    <a:pt x="495" y="1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2" name="Google Shape;5332;p37"/>
            <p:cNvSpPr/>
            <p:nvPr/>
          </p:nvSpPr>
          <p:spPr>
            <a:xfrm>
              <a:off x="7302027" y="3703611"/>
              <a:ext cx="54170" cy="48912"/>
            </a:xfrm>
            <a:custGeom>
              <a:avLst/>
              <a:gdLst/>
              <a:ahLst/>
              <a:cxnLst/>
              <a:rect l="l" t="t" r="r" b="b"/>
              <a:pathLst>
                <a:path w="989" h="893" extrusionOk="0">
                  <a:moveTo>
                    <a:pt x="380" y="0"/>
                  </a:moveTo>
                  <a:cubicBezTo>
                    <a:pt x="342" y="0"/>
                    <a:pt x="304" y="12"/>
                    <a:pt x="274" y="36"/>
                  </a:cubicBezTo>
                  <a:cubicBezTo>
                    <a:pt x="95" y="226"/>
                    <a:pt x="0" y="524"/>
                    <a:pt x="179" y="750"/>
                  </a:cubicBezTo>
                  <a:cubicBezTo>
                    <a:pt x="250" y="833"/>
                    <a:pt x="357" y="881"/>
                    <a:pt x="476" y="893"/>
                  </a:cubicBezTo>
                  <a:lnTo>
                    <a:pt x="488" y="893"/>
                  </a:lnTo>
                  <a:cubicBezTo>
                    <a:pt x="655" y="893"/>
                    <a:pt x="822" y="810"/>
                    <a:pt x="941" y="679"/>
                  </a:cubicBezTo>
                  <a:cubicBezTo>
                    <a:pt x="988" y="619"/>
                    <a:pt x="988" y="536"/>
                    <a:pt x="929" y="476"/>
                  </a:cubicBezTo>
                  <a:cubicBezTo>
                    <a:pt x="901" y="454"/>
                    <a:pt x="867" y="442"/>
                    <a:pt x="835" y="442"/>
                  </a:cubicBezTo>
                  <a:cubicBezTo>
                    <a:pt x="799" y="442"/>
                    <a:pt x="763" y="457"/>
                    <a:pt x="738" y="488"/>
                  </a:cubicBezTo>
                  <a:cubicBezTo>
                    <a:pt x="667" y="560"/>
                    <a:pt x="560" y="607"/>
                    <a:pt x="488" y="607"/>
                  </a:cubicBezTo>
                  <a:cubicBezTo>
                    <a:pt x="441" y="607"/>
                    <a:pt x="417" y="583"/>
                    <a:pt x="405" y="560"/>
                  </a:cubicBezTo>
                  <a:cubicBezTo>
                    <a:pt x="334" y="488"/>
                    <a:pt x="393" y="333"/>
                    <a:pt x="476" y="238"/>
                  </a:cubicBezTo>
                  <a:cubicBezTo>
                    <a:pt x="536" y="179"/>
                    <a:pt x="536" y="95"/>
                    <a:pt x="476" y="36"/>
                  </a:cubicBezTo>
                  <a:cubicBezTo>
                    <a:pt x="453" y="12"/>
                    <a:pt x="417" y="0"/>
                    <a:pt x="380" y="0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3" name="Google Shape;5333;p37"/>
            <p:cNvSpPr/>
            <p:nvPr/>
          </p:nvSpPr>
          <p:spPr>
            <a:xfrm>
              <a:off x="7409602" y="3804176"/>
              <a:ext cx="50281" cy="48802"/>
            </a:xfrm>
            <a:custGeom>
              <a:avLst/>
              <a:gdLst/>
              <a:ahLst/>
              <a:cxnLst/>
              <a:rect l="l" t="t" r="r" b="b"/>
              <a:pathLst>
                <a:path w="918" h="891" extrusionOk="0">
                  <a:moveTo>
                    <a:pt x="304" y="1"/>
                  </a:moveTo>
                  <a:cubicBezTo>
                    <a:pt x="269" y="1"/>
                    <a:pt x="233" y="15"/>
                    <a:pt x="203" y="45"/>
                  </a:cubicBezTo>
                  <a:cubicBezTo>
                    <a:pt x="72" y="164"/>
                    <a:pt x="1" y="343"/>
                    <a:pt x="13" y="510"/>
                  </a:cubicBezTo>
                  <a:cubicBezTo>
                    <a:pt x="13" y="629"/>
                    <a:pt x="72" y="736"/>
                    <a:pt x="155" y="807"/>
                  </a:cubicBezTo>
                  <a:cubicBezTo>
                    <a:pt x="239" y="867"/>
                    <a:pt x="334" y="891"/>
                    <a:pt x="417" y="891"/>
                  </a:cubicBezTo>
                  <a:cubicBezTo>
                    <a:pt x="584" y="891"/>
                    <a:pt x="751" y="807"/>
                    <a:pt x="858" y="688"/>
                  </a:cubicBezTo>
                  <a:cubicBezTo>
                    <a:pt x="917" y="629"/>
                    <a:pt x="917" y="533"/>
                    <a:pt x="858" y="486"/>
                  </a:cubicBezTo>
                  <a:cubicBezTo>
                    <a:pt x="828" y="456"/>
                    <a:pt x="792" y="441"/>
                    <a:pt x="757" y="441"/>
                  </a:cubicBezTo>
                  <a:cubicBezTo>
                    <a:pt x="721" y="441"/>
                    <a:pt x="685" y="456"/>
                    <a:pt x="656" y="486"/>
                  </a:cubicBezTo>
                  <a:cubicBezTo>
                    <a:pt x="587" y="555"/>
                    <a:pt x="493" y="605"/>
                    <a:pt x="415" y="605"/>
                  </a:cubicBezTo>
                  <a:cubicBezTo>
                    <a:pt x="385" y="605"/>
                    <a:pt x="357" y="597"/>
                    <a:pt x="334" y="581"/>
                  </a:cubicBezTo>
                  <a:cubicBezTo>
                    <a:pt x="310" y="569"/>
                    <a:pt x="286" y="545"/>
                    <a:pt x="286" y="486"/>
                  </a:cubicBezTo>
                  <a:cubicBezTo>
                    <a:pt x="286" y="414"/>
                    <a:pt x="334" y="307"/>
                    <a:pt x="405" y="248"/>
                  </a:cubicBezTo>
                  <a:cubicBezTo>
                    <a:pt x="453" y="188"/>
                    <a:pt x="453" y="93"/>
                    <a:pt x="405" y="45"/>
                  </a:cubicBezTo>
                  <a:cubicBezTo>
                    <a:pt x="376" y="15"/>
                    <a:pt x="340" y="1"/>
                    <a:pt x="304" y="1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4" name="Google Shape;5334;p37"/>
            <p:cNvSpPr/>
            <p:nvPr/>
          </p:nvSpPr>
          <p:spPr>
            <a:xfrm>
              <a:off x="7032600" y="3476664"/>
              <a:ext cx="1062422" cy="1033667"/>
            </a:xfrm>
            <a:custGeom>
              <a:avLst/>
              <a:gdLst/>
              <a:ahLst/>
              <a:cxnLst/>
              <a:rect l="l" t="t" r="r" b="b"/>
              <a:pathLst>
                <a:path w="19397" h="18872" extrusionOk="0">
                  <a:moveTo>
                    <a:pt x="1656" y="274"/>
                  </a:moveTo>
                  <a:cubicBezTo>
                    <a:pt x="1680" y="286"/>
                    <a:pt x="1715" y="286"/>
                    <a:pt x="1751" y="286"/>
                  </a:cubicBezTo>
                  <a:lnTo>
                    <a:pt x="1763" y="286"/>
                  </a:lnTo>
                  <a:cubicBezTo>
                    <a:pt x="1811" y="286"/>
                    <a:pt x="1846" y="298"/>
                    <a:pt x="1894" y="310"/>
                  </a:cubicBezTo>
                  <a:cubicBezTo>
                    <a:pt x="1954" y="322"/>
                    <a:pt x="2013" y="334"/>
                    <a:pt x="2061" y="358"/>
                  </a:cubicBezTo>
                  <a:cubicBezTo>
                    <a:pt x="2073" y="358"/>
                    <a:pt x="2073" y="358"/>
                    <a:pt x="2085" y="369"/>
                  </a:cubicBezTo>
                  <a:cubicBezTo>
                    <a:pt x="2132" y="381"/>
                    <a:pt x="2192" y="405"/>
                    <a:pt x="2239" y="441"/>
                  </a:cubicBezTo>
                  <a:lnTo>
                    <a:pt x="2251" y="441"/>
                  </a:lnTo>
                  <a:cubicBezTo>
                    <a:pt x="2299" y="465"/>
                    <a:pt x="2335" y="500"/>
                    <a:pt x="2382" y="524"/>
                  </a:cubicBezTo>
                  <a:lnTo>
                    <a:pt x="2418" y="548"/>
                  </a:lnTo>
                  <a:cubicBezTo>
                    <a:pt x="2454" y="584"/>
                    <a:pt x="2489" y="620"/>
                    <a:pt x="2525" y="655"/>
                  </a:cubicBezTo>
                  <a:lnTo>
                    <a:pt x="2537" y="655"/>
                  </a:lnTo>
                  <a:lnTo>
                    <a:pt x="3108" y="1239"/>
                  </a:lnTo>
                  <a:lnTo>
                    <a:pt x="1323" y="3072"/>
                  </a:lnTo>
                  <a:lnTo>
                    <a:pt x="739" y="2525"/>
                  </a:lnTo>
                  <a:lnTo>
                    <a:pt x="715" y="2501"/>
                  </a:lnTo>
                  <a:cubicBezTo>
                    <a:pt x="489" y="2286"/>
                    <a:pt x="370" y="2013"/>
                    <a:pt x="334" y="1715"/>
                  </a:cubicBezTo>
                  <a:cubicBezTo>
                    <a:pt x="287" y="1346"/>
                    <a:pt x="406" y="965"/>
                    <a:pt x="691" y="667"/>
                  </a:cubicBezTo>
                  <a:cubicBezTo>
                    <a:pt x="751" y="608"/>
                    <a:pt x="822" y="548"/>
                    <a:pt x="894" y="500"/>
                  </a:cubicBezTo>
                  <a:cubicBezTo>
                    <a:pt x="1096" y="358"/>
                    <a:pt x="1346" y="274"/>
                    <a:pt x="1608" y="274"/>
                  </a:cubicBezTo>
                  <a:close/>
                  <a:moveTo>
                    <a:pt x="3311" y="1441"/>
                  </a:moveTo>
                  <a:lnTo>
                    <a:pt x="3823" y="1953"/>
                  </a:lnTo>
                  <a:lnTo>
                    <a:pt x="2061" y="3763"/>
                  </a:lnTo>
                  <a:lnTo>
                    <a:pt x="1537" y="3275"/>
                  </a:lnTo>
                  <a:lnTo>
                    <a:pt x="3311" y="1441"/>
                  </a:lnTo>
                  <a:close/>
                  <a:moveTo>
                    <a:pt x="5598" y="1733"/>
                  </a:moveTo>
                  <a:cubicBezTo>
                    <a:pt x="5707" y="1733"/>
                    <a:pt x="5817" y="1774"/>
                    <a:pt x="5906" y="1858"/>
                  </a:cubicBezTo>
                  <a:lnTo>
                    <a:pt x="12324" y="8109"/>
                  </a:lnTo>
                  <a:cubicBezTo>
                    <a:pt x="12360" y="8144"/>
                    <a:pt x="12372" y="8180"/>
                    <a:pt x="12372" y="8228"/>
                  </a:cubicBezTo>
                  <a:cubicBezTo>
                    <a:pt x="12372" y="8275"/>
                    <a:pt x="12360" y="8311"/>
                    <a:pt x="12324" y="8347"/>
                  </a:cubicBezTo>
                  <a:cubicBezTo>
                    <a:pt x="12300" y="8382"/>
                    <a:pt x="12252" y="8406"/>
                    <a:pt x="12205" y="8406"/>
                  </a:cubicBezTo>
                  <a:cubicBezTo>
                    <a:pt x="12157" y="8406"/>
                    <a:pt x="12121" y="8382"/>
                    <a:pt x="12086" y="8347"/>
                  </a:cubicBezTo>
                  <a:lnTo>
                    <a:pt x="6752" y="3167"/>
                  </a:lnTo>
                  <a:cubicBezTo>
                    <a:pt x="6668" y="3084"/>
                    <a:pt x="6561" y="3036"/>
                    <a:pt x="6454" y="3036"/>
                  </a:cubicBezTo>
                  <a:lnTo>
                    <a:pt x="6442" y="3036"/>
                  </a:lnTo>
                  <a:cubicBezTo>
                    <a:pt x="6335" y="3048"/>
                    <a:pt x="6216" y="3096"/>
                    <a:pt x="6145" y="3179"/>
                  </a:cubicBezTo>
                  <a:lnTo>
                    <a:pt x="5799" y="3525"/>
                  </a:lnTo>
                  <a:lnTo>
                    <a:pt x="4716" y="2453"/>
                  </a:lnTo>
                  <a:lnTo>
                    <a:pt x="5299" y="1858"/>
                  </a:lnTo>
                  <a:cubicBezTo>
                    <a:pt x="5383" y="1774"/>
                    <a:pt x="5490" y="1733"/>
                    <a:pt x="5598" y="1733"/>
                  </a:cubicBezTo>
                  <a:close/>
                  <a:moveTo>
                    <a:pt x="4025" y="2144"/>
                  </a:moveTo>
                  <a:lnTo>
                    <a:pt x="4418" y="2536"/>
                  </a:lnTo>
                  <a:cubicBezTo>
                    <a:pt x="4418" y="2548"/>
                    <a:pt x="4418" y="2548"/>
                    <a:pt x="4418" y="2548"/>
                  </a:cubicBezTo>
                  <a:lnTo>
                    <a:pt x="5692" y="3822"/>
                  </a:lnTo>
                  <a:cubicBezTo>
                    <a:pt x="5704" y="3834"/>
                    <a:pt x="5716" y="3846"/>
                    <a:pt x="5716" y="3846"/>
                  </a:cubicBezTo>
                  <a:lnTo>
                    <a:pt x="16622" y="14776"/>
                  </a:lnTo>
                  <a:lnTo>
                    <a:pt x="15229" y="16217"/>
                  </a:lnTo>
                  <a:lnTo>
                    <a:pt x="2263" y="3965"/>
                  </a:lnTo>
                  <a:lnTo>
                    <a:pt x="4025" y="2144"/>
                  </a:lnTo>
                  <a:close/>
                  <a:moveTo>
                    <a:pt x="16813" y="15002"/>
                  </a:moveTo>
                  <a:lnTo>
                    <a:pt x="18217" y="17145"/>
                  </a:lnTo>
                  <a:lnTo>
                    <a:pt x="17634" y="17741"/>
                  </a:lnTo>
                  <a:lnTo>
                    <a:pt x="15455" y="16395"/>
                  </a:lnTo>
                  <a:lnTo>
                    <a:pt x="16229" y="15598"/>
                  </a:lnTo>
                  <a:lnTo>
                    <a:pt x="16813" y="15002"/>
                  </a:lnTo>
                  <a:close/>
                  <a:moveTo>
                    <a:pt x="18372" y="17383"/>
                  </a:moveTo>
                  <a:lnTo>
                    <a:pt x="19087" y="18479"/>
                  </a:lnTo>
                  <a:cubicBezTo>
                    <a:pt x="19099" y="18491"/>
                    <a:pt x="19099" y="18515"/>
                    <a:pt x="19099" y="18526"/>
                  </a:cubicBezTo>
                  <a:cubicBezTo>
                    <a:pt x="19099" y="18538"/>
                    <a:pt x="19087" y="18550"/>
                    <a:pt x="19087" y="18562"/>
                  </a:cubicBezTo>
                  <a:cubicBezTo>
                    <a:pt x="19087" y="18562"/>
                    <a:pt x="19087" y="18574"/>
                    <a:pt x="19087" y="18574"/>
                  </a:cubicBezTo>
                  <a:cubicBezTo>
                    <a:pt x="19073" y="18588"/>
                    <a:pt x="19055" y="18594"/>
                    <a:pt x="19035" y="18594"/>
                  </a:cubicBezTo>
                  <a:cubicBezTo>
                    <a:pt x="19021" y="18594"/>
                    <a:pt x="19006" y="18591"/>
                    <a:pt x="18991" y="18586"/>
                  </a:cubicBezTo>
                  <a:lnTo>
                    <a:pt x="17872" y="17895"/>
                  </a:lnTo>
                  <a:lnTo>
                    <a:pt x="18372" y="17383"/>
                  </a:lnTo>
                  <a:close/>
                  <a:moveTo>
                    <a:pt x="1501" y="0"/>
                  </a:moveTo>
                  <a:cubicBezTo>
                    <a:pt x="1477" y="0"/>
                    <a:pt x="1442" y="12"/>
                    <a:pt x="1418" y="12"/>
                  </a:cubicBezTo>
                  <a:cubicBezTo>
                    <a:pt x="1382" y="12"/>
                    <a:pt x="1358" y="24"/>
                    <a:pt x="1323" y="24"/>
                  </a:cubicBezTo>
                  <a:cubicBezTo>
                    <a:pt x="1299" y="36"/>
                    <a:pt x="1263" y="36"/>
                    <a:pt x="1239" y="48"/>
                  </a:cubicBezTo>
                  <a:cubicBezTo>
                    <a:pt x="1215" y="48"/>
                    <a:pt x="1180" y="60"/>
                    <a:pt x="1156" y="72"/>
                  </a:cubicBezTo>
                  <a:cubicBezTo>
                    <a:pt x="1096" y="84"/>
                    <a:pt x="1049" y="108"/>
                    <a:pt x="1001" y="119"/>
                  </a:cubicBezTo>
                  <a:cubicBezTo>
                    <a:pt x="977" y="131"/>
                    <a:pt x="953" y="143"/>
                    <a:pt x="942" y="155"/>
                  </a:cubicBezTo>
                  <a:cubicBezTo>
                    <a:pt x="906" y="167"/>
                    <a:pt x="870" y="191"/>
                    <a:pt x="834" y="203"/>
                  </a:cubicBezTo>
                  <a:lnTo>
                    <a:pt x="775" y="239"/>
                  </a:lnTo>
                  <a:cubicBezTo>
                    <a:pt x="739" y="262"/>
                    <a:pt x="703" y="286"/>
                    <a:pt x="668" y="322"/>
                  </a:cubicBezTo>
                  <a:cubicBezTo>
                    <a:pt x="656" y="322"/>
                    <a:pt x="644" y="334"/>
                    <a:pt x="632" y="346"/>
                  </a:cubicBezTo>
                  <a:cubicBezTo>
                    <a:pt x="584" y="393"/>
                    <a:pt x="537" y="429"/>
                    <a:pt x="489" y="477"/>
                  </a:cubicBezTo>
                  <a:cubicBezTo>
                    <a:pt x="156" y="822"/>
                    <a:pt x="1" y="1298"/>
                    <a:pt x="49" y="1751"/>
                  </a:cubicBezTo>
                  <a:cubicBezTo>
                    <a:pt x="96" y="2096"/>
                    <a:pt x="251" y="2441"/>
                    <a:pt x="525" y="2703"/>
                  </a:cubicBezTo>
                  <a:lnTo>
                    <a:pt x="15110" y="16491"/>
                  </a:lnTo>
                  <a:cubicBezTo>
                    <a:pt x="15122" y="16514"/>
                    <a:pt x="15134" y="16526"/>
                    <a:pt x="15158" y="16538"/>
                  </a:cubicBezTo>
                  <a:lnTo>
                    <a:pt x="17575" y="18038"/>
                  </a:lnTo>
                  <a:lnTo>
                    <a:pt x="18110" y="18372"/>
                  </a:lnTo>
                  <a:lnTo>
                    <a:pt x="18860" y="18824"/>
                  </a:lnTo>
                  <a:cubicBezTo>
                    <a:pt x="18908" y="18860"/>
                    <a:pt x="18968" y="18872"/>
                    <a:pt x="19027" y="18872"/>
                  </a:cubicBezTo>
                  <a:cubicBezTo>
                    <a:pt x="19122" y="18872"/>
                    <a:pt x="19218" y="18836"/>
                    <a:pt x="19289" y="18765"/>
                  </a:cubicBezTo>
                  <a:cubicBezTo>
                    <a:pt x="19301" y="18753"/>
                    <a:pt x="19313" y="18741"/>
                    <a:pt x="19325" y="18729"/>
                  </a:cubicBezTo>
                  <a:cubicBezTo>
                    <a:pt x="19325" y="18717"/>
                    <a:pt x="19325" y="18717"/>
                    <a:pt x="19337" y="18705"/>
                  </a:cubicBezTo>
                  <a:cubicBezTo>
                    <a:pt x="19360" y="18669"/>
                    <a:pt x="19372" y="18610"/>
                    <a:pt x="19384" y="18562"/>
                  </a:cubicBezTo>
                  <a:cubicBezTo>
                    <a:pt x="19396" y="18491"/>
                    <a:pt x="19372" y="18407"/>
                    <a:pt x="19325" y="18336"/>
                  </a:cubicBezTo>
                  <a:lnTo>
                    <a:pt x="16944" y="14693"/>
                  </a:lnTo>
                  <a:cubicBezTo>
                    <a:pt x="16932" y="14681"/>
                    <a:pt x="16920" y="14669"/>
                    <a:pt x="16908" y="14657"/>
                  </a:cubicBezTo>
                  <a:lnTo>
                    <a:pt x="6002" y="3727"/>
                  </a:lnTo>
                  <a:lnTo>
                    <a:pt x="6347" y="3370"/>
                  </a:lnTo>
                  <a:cubicBezTo>
                    <a:pt x="6371" y="3346"/>
                    <a:pt x="6406" y="3322"/>
                    <a:pt x="6454" y="3322"/>
                  </a:cubicBezTo>
                  <a:cubicBezTo>
                    <a:pt x="6490" y="3322"/>
                    <a:pt x="6526" y="3346"/>
                    <a:pt x="6561" y="3370"/>
                  </a:cubicBezTo>
                  <a:lnTo>
                    <a:pt x="11895" y="8561"/>
                  </a:lnTo>
                  <a:cubicBezTo>
                    <a:pt x="11979" y="8644"/>
                    <a:pt x="12086" y="8680"/>
                    <a:pt x="12205" y="8680"/>
                  </a:cubicBezTo>
                  <a:lnTo>
                    <a:pt x="12217" y="8680"/>
                  </a:lnTo>
                  <a:cubicBezTo>
                    <a:pt x="12336" y="8680"/>
                    <a:pt x="12443" y="8632"/>
                    <a:pt x="12526" y="8549"/>
                  </a:cubicBezTo>
                  <a:cubicBezTo>
                    <a:pt x="12622" y="8466"/>
                    <a:pt x="12657" y="8347"/>
                    <a:pt x="12657" y="8228"/>
                  </a:cubicBezTo>
                  <a:cubicBezTo>
                    <a:pt x="12657" y="8109"/>
                    <a:pt x="12610" y="7989"/>
                    <a:pt x="12526" y="7906"/>
                  </a:cubicBezTo>
                  <a:lnTo>
                    <a:pt x="6097" y="1655"/>
                  </a:lnTo>
                  <a:cubicBezTo>
                    <a:pt x="5961" y="1520"/>
                    <a:pt x="5782" y="1451"/>
                    <a:pt x="5603" y="1451"/>
                  </a:cubicBezTo>
                  <a:cubicBezTo>
                    <a:pt x="5419" y="1451"/>
                    <a:pt x="5235" y="1523"/>
                    <a:pt x="5097" y="1667"/>
                  </a:cubicBezTo>
                  <a:lnTo>
                    <a:pt x="4525" y="2251"/>
                  </a:lnTo>
                  <a:lnTo>
                    <a:pt x="2739" y="465"/>
                  </a:lnTo>
                  <a:cubicBezTo>
                    <a:pt x="2739" y="465"/>
                    <a:pt x="2739" y="453"/>
                    <a:pt x="2727" y="453"/>
                  </a:cubicBezTo>
                  <a:cubicBezTo>
                    <a:pt x="2692" y="405"/>
                    <a:pt x="2644" y="369"/>
                    <a:pt x="2585" y="334"/>
                  </a:cubicBezTo>
                  <a:cubicBezTo>
                    <a:pt x="2573" y="322"/>
                    <a:pt x="2561" y="310"/>
                    <a:pt x="2549" y="298"/>
                  </a:cubicBezTo>
                  <a:cubicBezTo>
                    <a:pt x="2501" y="262"/>
                    <a:pt x="2442" y="227"/>
                    <a:pt x="2382" y="191"/>
                  </a:cubicBezTo>
                  <a:cubicBezTo>
                    <a:pt x="2311" y="155"/>
                    <a:pt x="2251" y="131"/>
                    <a:pt x="2192" y="96"/>
                  </a:cubicBezTo>
                  <a:lnTo>
                    <a:pt x="2156" y="96"/>
                  </a:lnTo>
                  <a:cubicBezTo>
                    <a:pt x="2096" y="72"/>
                    <a:pt x="2025" y="48"/>
                    <a:pt x="1954" y="36"/>
                  </a:cubicBezTo>
                  <a:cubicBezTo>
                    <a:pt x="1894" y="24"/>
                    <a:pt x="1834" y="12"/>
                    <a:pt x="1763" y="0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5" name="Google Shape;5335;p37"/>
            <p:cNvSpPr/>
            <p:nvPr/>
          </p:nvSpPr>
          <p:spPr>
            <a:xfrm>
              <a:off x="7477411" y="3332849"/>
              <a:ext cx="136876" cy="134466"/>
            </a:xfrm>
            <a:custGeom>
              <a:avLst/>
              <a:gdLst/>
              <a:ahLst/>
              <a:cxnLst/>
              <a:rect l="l" t="t" r="r" b="b"/>
              <a:pathLst>
                <a:path w="2499" h="2455" extrusionOk="0">
                  <a:moveTo>
                    <a:pt x="1099" y="0"/>
                  </a:moveTo>
                  <a:cubicBezTo>
                    <a:pt x="1045" y="0"/>
                    <a:pt x="992" y="32"/>
                    <a:pt x="977" y="90"/>
                  </a:cubicBezTo>
                  <a:lnTo>
                    <a:pt x="811" y="709"/>
                  </a:lnTo>
                  <a:cubicBezTo>
                    <a:pt x="799" y="756"/>
                    <a:pt x="763" y="780"/>
                    <a:pt x="727" y="792"/>
                  </a:cubicBezTo>
                  <a:lnTo>
                    <a:pt x="120" y="1006"/>
                  </a:lnTo>
                  <a:cubicBezTo>
                    <a:pt x="25" y="1042"/>
                    <a:pt x="1" y="1173"/>
                    <a:pt x="96" y="1233"/>
                  </a:cubicBezTo>
                  <a:lnTo>
                    <a:pt x="632" y="1590"/>
                  </a:lnTo>
                  <a:cubicBezTo>
                    <a:pt x="668" y="1614"/>
                    <a:pt x="691" y="1649"/>
                    <a:pt x="691" y="1685"/>
                  </a:cubicBezTo>
                  <a:lnTo>
                    <a:pt x="703" y="2328"/>
                  </a:lnTo>
                  <a:cubicBezTo>
                    <a:pt x="703" y="2403"/>
                    <a:pt x="767" y="2454"/>
                    <a:pt x="830" y="2454"/>
                  </a:cubicBezTo>
                  <a:cubicBezTo>
                    <a:pt x="857" y="2454"/>
                    <a:pt x="884" y="2445"/>
                    <a:pt x="906" y="2423"/>
                  </a:cubicBezTo>
                  <a:lnTo>
                    <a:pt x="1406" y="2018"/>
                  </a:lnTo>
                  <a:cubicBezTo>
                    <a:pt x="1432" y="2001"/>
                    <a:pt x="1465" y="1990"/>
                    <a:pt x="1494" y="1990"/>
                  </a:cubicBezTo>
                  <a:cubicBezTo>
                    <a:pt x="1505" y="1990"/>
                    <a:pt x="1515" y="1991"/>
                    <a:pt x="1525" y="1995"/>
                  </a:cubicBezTo>
                  <a:lnTo>
                    <a:pt x="2144" y="2185"/>
                  </a:lnTo>
                  <a:cubicBezTo>
                    <a:pt x="2154" y="2188"/>
                    <a:pt x="2164" y="2189"/>
                    <a:pt x="2174" y="2189"/>
                  </a:cubicBezTo>
                  <a:cubicBezTo>
                    <a:pt x="2258" y="2189"/>
                    <a:pt x="2331" y="2104"/>
                    <a:pt x="2299" y="2018"/>
                  </a:cubicBezTo>
                  <a:lnTo>
                    <a:pt x="2061" y="1423"/>
                  </a:lnTo>
                  <a:cubicBezTo>
                    <a:pt x="2049" y="1375"/>
                    <a:pt x="2061" y="1340"/>
                    <a:pt x="2085" y="1304"/>
                  </a:cubicBezTo>
                  <a:lnTo>
                    <a:pt x="2442" y="768"/>
                  </a:lnTo>
                  <a:cubicBezTo>
                    <a:pt x="2498" y="689"/>
                    <a:pt x="2447" y="577"/>
                    <a:pt x="2349" y="577"/>
                  </a:cubicBezTo>
                  <a:cubicBezTo>
                    <a:pt x="2344" y="577"/>
                    <a:pt x="2340" y="577"/>
                    <a:pt x="2335" y="578"/>
                  </a:cubicBezTo>
                  <a:lnTo>
                    <a:pt x="1692" y="613"/>
                  </a:lnTo>
                  <a:cubicBezTo>
                    <a:pt x="1656" y="613"/>
                    <a:pt x="1608" y="590"/>
                    <a:pt x="1584" y="554"/>
                  </a:cubicBezTo>
                  <a:lnTo>
                    <a:pt x="1192" y="42"/>
                  </a:lnTo>
                  <a:cubicBezTo>
                    <a:pt x="1168" y="14"/>
                    <a:pt x="1133" y="0"/>
                    <a:pt x="1099" y="0"/>
                  </a:cubicBezTo>
                  <a:close/>
                </a:path>
              </a:pathLst>
            </a:custGeom>
            <a:solidFill>
              <a:srgbClr val="FFB5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6" name="Google Shape;5336;p37"/>
            <p:cNvSpPr/>
            <p:nvPr/>
          </p:nvSpPr>
          <p:spPr>
            <a:xfrm>
              <a:off x="8631215" y="4406521"/>
              <a:ext cx="132933" cy="135671"/>
            </a:xfrm>
            <a:custGeom>
              <a:avLst/>
              <a:gdLst/>
              <a:ahLst/>
              <a:cxnLst/>
              <a:rect l="l" t="t" r="r" b="b"/>
              <a:pathLst>
                <a:path w="2427" h="2477" extrusionOk="0">
                  <a:moveTo>
                    <a:pt x="1446" y="0"/>
                  </a:moveTo>
                  <a:cubicBezTo>
                    <a:pt x="1413" y="0"/>
                    <a:pt x="1381" y="12"/>
                    <a:pt x="1355" y="38"/>
                  </a:cubicBezTo>
                  <a:lnTo>
                    <a:pt x="915" y="514"/>
                  </a:lnTo>
                  <a:cubicBezTo>
                    <a:pt x="895" y="533"/>
                    <a:pt x="860" y="553"/>
                    <a:pt x="828" y="553"/>
                  </a:cubicBezTo>
                  <a:cubicBezTo>
                    <a:pt x="821" y="553"/>
                    <a:pt x="814" y="552"/>
                    <a:pt x="808" y="550"/>
                  </a:cubicBezTo>
                  <a:lnTo>
                    <a:pt x="177" y="454"/>
                  </a:lnTo>
                  <a:cubicBezTo>
                    <a:pt x="171" y="454"/>
                    <a:pt x="166" y="453"/>
                    <a:pt x="160" y="453"/>
                  </a:cubicBezTo>
                  <a:cubicBezTo>
                    <a:pt x="62" y="453"/>
                    <a:pt x="1" y="554"/>
                    <a:pt x="46" y="633"/>
                  </a:cubicBezTo>
                  <a:lnTo>
                    <a:pt x="355" y="1204"/>
                  </a:lnTo>
                  <a:cubicBezTo>
                    <a:pt x="379" y="1240"/>
                    <a:pt x="379" y="1276"/>
                    <a:pt x="355" y="1324"/>
                  </a:cubicBezTo>
                  <a:lnTo>
                    <a:pt x="70" y="1895"/>
                  </a:lnTo>
                  <a:cubicBezTo>
                    <a:pt x="26" y="1981"/>
                    <a:pt x="90" y="2077"/>
                    <a:pt x="173" y="2077"/>
                  </a:cubicBezTo>
                  <a:cubicBezTo>
                    <a:pt x="182" y="2077"/>
                    <a:pt x="191" y="2076"/>
                    <a:pt x="200" y="2074"/>
                  </a:cubicBezTo>
                  <a:lnTo>
                    <a:pt x="843" y="1955"/>
                  </a:lnTo>
                  <a:cubicBezTo>
                    <a:pt x="852" y="1952"/>
                    <a:pt x="861" y="1950"/>
                    <a:pt x="870" y="1950"/>
                  </a:cubicBezTo>
                  <a:cubicBezTo>
                    <a:pt x="897" y="1950"/>
                    <a:pt x="924" y="1963"/>
                    <a:pt x="951" y="1990"/>
                  </a:cubicBezTo>
                  <a:lnTo>
                    <a:pt x="1403" y="2443"/>
                  </a:lnTo>
                  <a:cubicBezTo>
                    <a:pt x="1430" y="2466"/>
                    <a:pt x="1461" y="2477"/>
                    <a:pt x="1491" y="2477"/>
                  </a:cubicBezTo>
                  <a:cubicBezTo>
                    <a:pt x="1553" y="2477"/>
                    <a:pt x="1609" y="2431"/>
                    <a:pt x="1617" y="2359"/>
                  </a:cubicBezTo>
                  <a:lnTo>
                    <a:pt x="1701" y="1728"/>
                  </a:lnTo>
                  <a:cubicBezTo>
                    <a:pt x="1701" y="1681"/>
                    <a:pt x="1724" y="1645"/>
                    <a:pt x="1760" y="1633"/>
                  </a:cubicBezTo>
                  <a:lnTo>
                    <a:pt x="2332" y="1335"/>
                  </a:lnTo>
                  <a:cubicBezTo>
                    <a:pt x="2427" y="1288"/>
                    <a:pt x="2427" y="1157"/>
                    <a:pt x="2332" y="1109"/>
                  </a:cubicBezTo>
                  <a:lnTo>
                    <a:pt x="1748" y="835"/>
                  </a:lnTo>
                  <a:cubicBezTo>
                    <a:pt x="1713" y="823"/>
                    <a:pt x="1689" y="788"/>
                    <a:pt x="1677" y="740"/>
                  </a:cubicBezTo>
                  <a:lnTo>
                    <a:pt x="1570" y="109"/>
                  </a:lnTo>
                  <a:cubicBezTo>
                    <a:pt x="1562" y="40"/>
                    <a:pt x="1505" y="0"/>
                    <a:pt x="1446" y="0"/>
                  </a:cubicBezTo>
                  <a:close/>
                </a:path>
              </a:pathLst>
            </a:custGeom>
            <a:solidFill>
              <a:srgbClr val="FFB5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7" name="Google Shape;5337;p37"/>
            <p:cNvSpPr/>
            <p:nvPr/>
          </p:nvSpPr>
          <p:spPr>
            <a:xfrm>
              <a:off x="8450462" y="4627313"/>
              <a:ext cx="120664" cy="119130"/>
            </a:xfrm>
            <a:custGeom>
              <a:avLst/>
              <a:gdLst/>
              <a:ahLst/>
              <a:cxnLst/>
              <a:rect l="l" t="t" r="r" b="b"/>
              <a:pathLst>
                <a:path w="2203" h="2175" extrusionOk="0">
                  <a:moveTo>
                    <a:pt x="1242" y="1"/>
                  </a:moveTo>
                  <a:cubicBezTo>
                    <a:pt x="1211" y="1"/>
                    <a:pt x="1179" y="14"/>
                    <a:pt x="1155" y="43"/>
                  </a:cubicBezTo>
                  <a:lnTo>
                    <a:pt x="810" y="495"/>
                  </a:lnTo>
                  <a:cubicBezTo>
                    <a:pt x="786" y="519"/>
                    <a:pt x="750" y="543"/>
                    <a:pt x="714" y="543"/>
                  </a:cubicBezTo>
                  <a:lnTo>
                    <a:pt x="143" y="507"/>
                  </a:lnTo>
                  <a:cubicBezTo>
                    <a:pt x="60" y="507"/>
                    <a:pt x="0" y="602"/>
                    <a:pt x="48" y="686"/>
                  </a:cubicBezTo>
                  <a:lnTo>
                    <a:pt x="369" y="1150"/>
                  </a:lnTo>
                  <a:cubicBezTo>
                    <a:pt x="393" y="1186"/>
                    <a:pt x="393" y="1222"/>
                    <a:pt x="381" y="1257"/>
                  </a:cubicBezTo>
                  <a:lnTo>
                    <a:pt x="179" y="1781"/>
                  </a:lnTo>
                  <a:cubicBezTo>
                    <a:pt x="147" y="1865"/>
                    <a:pt x="208" y="1940"/>
                    <a:pt x="280" y="1940"/>
                  </a:cubicBezTo>
                  <a:cubicBezTo>
                    <a:pt x="290" y="1940"/>
                    <a:pt x="300" y="1939"/>
                    <a:pt x="310" y="1936"/>
                  </a:cubicBezTo>
                  <a:lnTo>
                    <a:pt x="857" y="1769"/>
                  </a:lnTo>
                  <a:cubicBezTo>
                    <a:pt x="867" y="1766"/>
                    <a:pt x="876" y="1765"/>
                    <a:pt x="886" y="1765"/>
                  </a:cubicBezTo>
                  <a:cubicBezTo>
                    <a:pt x="912" y="1765"/>
                    <a:pt x="938" y="1776"/>
                    <a:pt x="964" y="1793"/>
                  </a:cubicBezTo>
                  <a:lnTo>
                    <a:pt x="1405" y="2150"/>
                  </a:lnTo>
                  <a:cubicBezTo>
                    <a:pt x="1425" y="2167"/>
                    <a:pt x="1448" y="2174"/>
                    <a:pt x="1471" y="2174"/>
                  </a:cubicBezTo>
                  <a:cubicBezTo>
                    <a:pt x="1528" y="2174"/>
                    <a:pt x="1584" y="2127"/>
                    <a:pt x="1584" y="2067"/>
                  </a:cubicBezTo>
                  <a:lnTo>
                    <a:pt x="1607" y="1495"/>
                  </a:lnTo>
                  <a:cubicBezTo>
                    <a:pt x="1607" y="1460"/>
                    <a:pt x="1619" y="1424"/>
                    <a:pt x="1655" y="1400"/>
                  </a:cubicBezTo>
                  <a:lnTo>
                    <a:pt x="2131" y="1091"/>
                  </a:lnTo>
                  <a:cubicBezTo>
                    <a:pt x="2203" y="1043"/>
                    <a:pt x="2191" y="924"/>
                    <a:pt x="2107" y="900"/>
                  </a:cubicBezTo>
                  <a:lnTo>
                    <a:pt x="1572" y="710"/>
                  </a:lnTo>
                  <a:cubicBezTo>
                    <a:pt x="1536" y="698"/>
                    <a:pt x="1512" y="662"/>
                    <a:pt x="1500" y="626"/>
                  </a:cubicBezTo>
                  <a:lnTo>
                    <a:pt x="1345" y="79"/>
                  </a:lnTo>
                  <a:cubicBezTo>
                    <a:pt x="1331" y="29"/>
                    <a:pt x="1288" y="1"/>
                    <a:pt x="1242" y="1"/>
                  </a:cubicBezTo>
                  <a:close/>
                </a:path>
              </a:pathLst>
            </a:custGeom>
            <a:solidFill>
              <a:srgbClr val="FFB5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8" name="Google Shape;5338;p37"/>
            <p:cNvSpPr/>
            <p:nvPr/>
          </p:nvSpPr>
          <p:spPr>
            <a:xfrm>
              <a:off x="8552834" y="4193342"/>
              <a:ext cx="106971" cy="99741"/>
            </a:xfrm>
            <a:custGeom>
              <a:avLst/>
              <a:gdLst/>
              <a:ahLst/>
              <a:cxnLst/>
              <a:rect l="l" t="t" r="r" b="b"/>
              <a:pathLst>
                <a:path w="1953" h="1821" extrusionOk="0">
                  <a:moveTo>
                    <a:pt x="986" y="0"/>
                  </a:moveTo>
                  <a:cubicBezTo>
                    <a:pt x="953" y="0"/>
                    <a:pt x="922" y="15"/>
                    <a:pt x="905" y="48"/>
                  </a:cubicBezTo>
                  <a:lnTo>
                    <a:pt x="679" y="489"/>
                  </a:lnTo>
                  <a:cubicBezTo>
                    <a:pt x="667" y="524"/>
                    <a:pt x="643" y="536"/>
                    <a:pt x="608" y="536"/>
                  </a:cubicBezTo>
                  <a:lnTo>
                    <a:pt x="119" y="608"/>
                  </a:lnTo>
                  <a:cubicBezTo>
                    <a:pt x="36" y="608"/>
                    <a:pt x="0" y="703"/>
                    <a:pt x="60" y="763"/>
                  </a:cubicBezTo>
                  <a:lnTo>
                    <a:pt x="405" y="1120"/>
                  </a:lnTo>
                  <a:cubicBezTo>
                    <a:pt x="429" y="1144"/>
                    <a:pt x="441" y="1167"/>
                    <a:pt x="429" y="1203"/>
                  </a:cubicBezTo>
                  <a:lnTo>
                    <a:pt x="334" y="1691"/>
                  </a:lnTo>
                  <a:cubicBezTo>
                    <a:pt x="324" y="1748"/>
                    <a:pt x="375" y="1797"/>
                    <a:pt x="432" y="1797"/>
                  </a:cubicBezTo>
                  <a:cubicBezTo>
                    <a:pt x="447" y="1797"/>
                    <a:pt x="462" y="1794"/>
                    <a:pt x="477" y="1787"/>
                  </a:cubicBezTo>
                  <a:lnTo>
                    <a:pt x="917" y="1572"/>
                  </a:lnTo>
                  <a:cubicBezTo>
                    <a:pt x="929" y="1560"/>
                    <a:pt x="944" y="1554"/>
                    <a:pt x="960" y="1554"/>
                  </a:cubicBezTo>
                  <a:cubicBezTo>
                    <a:pt x="977" y="1554"/>
                    <a:pt x="994" y="1560"/>
                    <a:pt x="1012" y="1572"/>
                  </a:cubicBezTo>
                  <a:lnTo>
                    <a:pt x="1441" y="1810"/>
                  </a:lnTo>
                  <a:cubicBezTo>
                    <a:pt x="1456" y="1818"/>
                    <a:pt x="1471" y="1821"/>
                    <a:pt x="1486" y="1821"/>
                  </a:cubicBezTo>
                  <a:cubicBezTo>
                    <a:pt x="1543" y="1821"/>
                    <a:pt x="1593" y="1772"/>
                    <a:pt x="1584" y="1715"/>
                  </a:cubicBezTo>
                  <a:lnTo>
                    <a:pt x="1501" y="1227"/>
                  </a:lnTo>
                  <a:cubicBezTo>
                    <a:pt x="1501" y="1191"/>
                    <a:pt x="1512" y="1155"/>
                    <a:pt x="1536" y="1132"/>
                  </a:cubicBezTo>
                  <a:lnTo>
                    <a:pt x="1893" y="798"/>
                  </a:lnTo>
                  <a:cubicBezTo>
                    <a:pt x="1953" y="751"/>
                    <a:pt x="1929" y="644"/>
                    <a:pt x="1846" y="632"/>
                  </a:cubicBezTo>
                  <a:lnTo>
                    <a:pt x="1358" y="560"/>
                  </a:lnTo>
                  <a:cubicBezTo>
                    <a:pt x="1334" y="548"/>
                    <a:pt x="1298" y="524"/>
                    <a:pt x="1286" y="501"/>
                  </a:cubicBezTo>
                  <a:lnTo>
                    <a:pt x="1084" y="60"/>
                  </a:lnTo>
                  <a:cubicBezTo>
                    <a:pt x="1064" y="21"/>
                    <a:pt x="1024" y="0"/>
                    <a:pt x="986" y="0"/>
                  </a:cubicBezTo>
                  <a:close/>
                </a:path>
              </a:pathLst>
            </a:custGeom>
            <a:solidFill>
              <a:srgbClr val="FFB5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9" name="Google Shape;5339;p37"/>
            <p:cNvSpPr/>
            <p:nvPr/>
          </p:nvSpPr>
          <p:spPr>
            <a:xfrm>
              <a:off x="8005044" y="3292700"/>
              <a:ext cx="106971" cy="101165"/>
            </a:xfrm>
            <a:custGeom>
              <a:avLst/>
              <a:gdLst/>
              <a:ahLst/>
              <a:cxnLst/>
              <a:rect l="l" t="t" r="r" b="b"/>
              <a:pathLst>
                <a:path w="1953" h="1847" extrusionOk="0">
                  <a:moveTo>
                    <a:pt x="1026" y="1"/>
                  </a:moveTo>
                  <a:cubicBezTo>
                    <a:pt x="994" y="1"/>
                    <a:pt x="962" y="16"/>
                    <a:pt x="941" y="49"/>
                  </a:cubicBezTo>
                  <a:lnTo>
                    <a:pt x="691" y="465"/>
                  </a:lnTo>
                  <a:cubicBezTo>
                    <a:pt x="679" y="501"/>
                    <a:pt x="643" y="513"/>
                    <a:pt x="619" y="513"/>
                  </a:cubicBezTo>
                  <a:lnTo>
                    <a:pt x="119" y="549"/>
                  </a:lnTo>
                  <a:cubicBezTo>
                    <a:pt x="48" y="561"/>
                    <a:pt x="0" y="644"/>
                    <a:pt x="60" y="704"/>
                  </a:cubicBezTo>
                  <a:lnTo>
                    <a:pt x="381" y="1085"/>
                  </a:lnTo>
                  <a:cubicBezTo>
                    <a:pt x="405" y="1108"/>
                    <a:pt x="417" y="1132"/>
                    <a:pt x="405" y="1168"/>
                  </a:cubicBezTo>
                  <a:lnTo>
                    <a:pt x="286" y="1644"/>
                  </a:lnTo>
                  <a:cubicBezTo>
                    <a:pt x="267" y="1711"/>
                    <a:pt x="316" y="1762"/>
                    <a:pt x="373" y="1762"/>
                  </a:cubicBezTo>
                  <a:cubicBezTo>
                    <a:pt x="387" y="1762"/>
                    <a:pt x="402" y="1759"/>
                    <a:pt x="417" y="1751"/>
                  </a:cubicBezTo>
                  <a:lnTo>
                    <a:pt x="869" y="1561"/>
                  </a:lnTo>
                  <a:cubicBezTo>
                    <a:pt x="879" y="1556"/>
                    <a:pt x="891" y="1553"/>
                    <a:pt x="903" y="1553"/>
                  </a:cubicBezTo>
                  <a:cubicBezTo>
                    <a:pt x="921" y="1553"/>
                    <a:pt x="939" y="1559"/>
                    <a:pt x="953" y="1573"/>
                  </a:cubicBezTo>
                  <a:lnTo>
                    <a:pt x="1381" y="1835"/>
                  </a:lnTo>
                  <a:cubicBezTo>
                    <a:pt x="1395" y="1843"/>
                    <a:pt x="1410" y="1847"/>
                    <a:pt x="1425" y="1847"/>
                  </a:cubicBezTo>
                  <a:cubicBezTo>
                    <a:pt x="1475" y="1847"/>
                    <a:pt x="1524" y="1804"/>
                    <a:pt x="1524" y="1739"/>
                  </a:cubicBezTo>
                  <a:lnTo>
                    <a:pt x="1476" y="1251"/>
                  </a:lnTo>
                  <a:cubicBezTo>
                    <a:pt x="1476" y="1216"/>
                    <a:pt x="1488" y="1192"/>
                    <a:pt x="1512" y="1168"/>
                  </a:cubicBezTo>
                  <a:lnTo>
                    <a:pt x="1893" y="846"/>
                  </a:lnTo>
                  <a:cubicBezTo>
                    <a:pt x="1953" y="799"/>
                    <a:pt x="1929" y="704"/>
                    <a:pt x="1846" y="680"/>
                  </a:cubicBezTo>
                  <a:lnTo>
                    <a:pt x="1369" y="573"/>
                  </a:lnTo>
                  <a:cubicBezTo>
                    <a:pt x="1334" y="573"/>
                    <a:pt x="1310" y="549"/>
                    <a:pt x="1298" y="513"/>
                  </a:cubicBezTo>
                  <a:lnTo>
                    <a:pt x="1119" y="61"/>
                  </a:lnTo>
                  <a:cubicBezTo>
                    <a:pt x="1100" y="22"/>
                    <a:pt x="1063" y="1"/>
                    <a:pt x="1026" y="1"/>
                  </a:cubicBezTo>
                  <a:close/>
                </a:path>
              </a:pathLst>
            </a:custGeom>
            <a:solidFill>
              <a:srgbClr val="FFB5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0" name="Google Shape;5340;p37"/>
            <p:cNvSpPr/>
            <p:nvPr/>
          </p:nvSpPr>
          <p:spPr>
            <a:xfrm>
              <a:off x="7737640" y="3204350"/>
              <a:ext cx="106368" cy="99467"/>
            </a:xfrm>
            <a:custGeom>
              <a:avLst/>
              <a:gdLst/>
              <a:ahLst/>
              <a:cxnLst/>
              <a:rect l="l" t="t" r="r" b="b"/>
              <a:pathLst>
                <a:path w="1942" h="1816" extrusionOk="0">
                  <a:moveTo>
                    <a:pt x="981" y="1"/>
                  </a:moveTo>
                  <a:cubicBezTo>
                    <a:pt x="947" y="1"/>
                    <a:pt x="911" y="19"/>
                    <a:pt x="893" y="54"/>
                  </a:cubicBezTo>
                  <a:lnTo>
                    <a:pt x="667" y="495"/>
                  </a:lnTo>
                  <a:cubicBezTo>
                    <a:pt x="655" y="519"/>
                    <a:pt x="632" y="543"/>
                    <a:pt x="596" y="543"/>
                  </a:cubicBezTo>
                  <a:lnTo>
                    <a:pt x="108" y="614"/>
                  </a:lnTo>
                  <a:cubicBezTo>
                    <a:pt x="24" y="626"/>
                    <a:pt x="1" y="721"/>
                    <a:pt x="48" y="769"/>
                  </a:cubicBezTo>
                  <a:lnTo>
                    <a:pt x="405" y="1126"/>
                  </a:lnTo>
                  <a:cubicBezTo>
                    <a:pt x="429" y="1138"/>
                    <a:pt x="441" y="1174"/>
                    <a:pt x="429" y="1209"/>
                  </a:cubicBezTo>
                  <a:lnTo>
                    <a:pt x="346" y="1686"/>
                  </a:lnTo>
                  <a:cubicBezTo>
                    <a:pt x="327" y="1752"/>
                    <a:pt x="376" y="1803"/>
                    <a:pt x="433" y="1803"/>
                  </a:cubicBezTo>
                  <a:cubicBezTo>
                    <a:pt x="447" y="1803"/>
                    <a:pt x="462" y="1800"/>
                    <a:pt x="477" y="1793"/>
                  </a:cubicBezTo>
                  <a:lnTo>
                    <a:pt x="917" y="1566"/>
                  </a:lnTo>
                  <a:cubicBezTo>
                    <a:pt x="929" y="1561"/>
                    <a:pt x="944" y="1558"/>
                    <a:pt x="960" y="1558"/>
                  </a:cubicBezTo>
                  <a:cubicBezTo>
                    <a:pt x="977" y="1558"/>
                    <a:pt x="995" y="1561"/>
                    <a:pt x="1013" y="1566"/>
                  </a:cubicBezTo>
                  <a:lnTo>
                    <a:pt x="1441" y="1805"/>
                  </a:lnTo>
                  <a:cubicBezTo>
                    <a:pt x="1456" y="1812"/>
                    <a:pt x="1471" y="1815"/>
                    <a:pt x="1486" y="1815"/>
                  </a:cubicBezTo>
                  <a:cubicBezTo>
                    <a:pt x="1543" y="1815"/>
                    <a:pt x="1593" y="1766"/>
                    <a:pt x="1584" y="1709"/>
                  </a:cubicBezTo>
                  <a:lnTo>
                    <a:pt x="1501" y="1221"/>
                  </a:lnTo>
                  <a:cubicBezTo>
                    <a:pt x="1501" y="1185"/>
                    <a:pt x="1513" y="1150"/>
                    <a:pt x="1536" y="1138"/>
                  </a:cubicBezTo>
                  <a:lnTo>
                    <a:pt x="1894" y="793"/>
                  </a:lnTo>
                  <a:cubicBezTo>
                    <a:pt x="1941" y="733"/>
                    <a:pt x="1917" y="638"/>
                    <a:pt x="1834" y="626"/>
                  </a:cubicBezTo>
                  <a:lnTo>
                    <a:pt x="1346" y="554"/>
                  </a:lnTo>
                  <a:cubicBezTo>
                    <a:pt x="1322" y="543"/>
                    <a:pt x="1286" y="531"/>
                    <a:pt x="1274" y="495"/>
                  </a:cubicBezTo>
                  <a:lnTo>
                    <a:pt x="1060" y="54"/>
                  </a:lnTo>
                  <a:cubicBezTo>
                    <a:pt x="1048" y="19"/>
                    <a:pt x="1016" y="1"/>
                    <a:pt x="981" y="1"/>
                  </a:cubicBezTo>
                  <a:close/>
                </a:path>
              </a:pathLst>
            </a:custGeom>
            <a:solidFill>
              <a:srgbClr val="FFB5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341" name="Google Shape;5341;p37"/>
          <p:cNvSpPr/>
          <p:nvPr/>
        </p:nvSpPr>
        <p:spPr>
          <a:xfrm rot="6938583" flipH="1">
            <a:off x="8680190" y="3789999"/>
            <a:ext cx="213917" cy="210151"/>
          </a:xfrm>
          <a:custGeom>
            <a:avLst/>
            <a:gdLst/>
            <a:ahLst/>
            <a:cxnLst/>
            <a:rect l="l" t="t" r="r" b="b"/>
            <a:pathLst>
              <a:path w="2499" h="2455" extrusionOk="0">
                <a:moveTo>
                  <a:pt x="1099" y="0"/>
                </a:moveTo>
                <a:cubicBezTo>
                  <a:pt x="1045" y="0"/>
                  <a:pt x="992" y="32"/>
                  <a:pt x="977" y="90"/>
                </a:cubicBezTo>
                <a:lnTo>
                  <a:pt x="811" y="709"/>
                </a:lnTo>
                <a:cubicBezTo>
                  <a:pt x="799" y="756"/>
                  <a:pt x="763" y="780"/>
                  <a:pt x="727" y="792"/>
                </a:cubicBezTo>
                <a:lnTo>
                  <a:pt x="120" y="1006"/>
                </a:lnTo>
                <a:cubicBezTo>
                  <a:pt x="25" y="1042"/>
                  <a:pt x="1" y="1173"/>
                  <a:pt x="96" y="1233"/>
                </a:cubicBezTo>
                <a:lnTo>
                  <a:pt x="632" y="1590"/>
                </a:lnTo>
                <a:cubicBezTo>
                  <a:pt x="668" y="1614"/>
                  <a:pt x="691" y="1649"/>
                  <a:pt x="691" y="1685"/>
                </a:cubicBezTo>
                <a:lnTo>
                  <a:pt x="703" y="2328"/>
                </a:lnTo>
                <a:cubicBezTo>
                  <a:pt x="703" y="2403"/>
                  <a:pt x="767" y="2454"/>
                  <a:pt x="830" y="2454"/>
                </a:cubicBezTo>
                <a:cubicBezTo>
                  <a:pt x="857" y="2454"/>
                  <a:pt x="884" y="2445"/>
                  <a:pt x="906" y="2423"/>
                </a:cubicBezTo>
                <a:lnTo>
                  <a:pt x="1406" y="2018"/>
                </a:lnTo>
                <a:cubicBezTo>
                  <a:pt x="1432" y="2001"/>
                  <a:pt x="1465" y="1990"/>
                  <a:pt x="1494" y="1990"/>
                </a:cubicBezTo>
                <a:cubicBezTo>
                  <a:pt x="1505" y="1990"/>
                  <a:pt x="1515" y="1991"/>
                  <a:pt x="1525" y="1995"/>
                </a:cubicBezTo>
                <a:lnTo>
                  <a:pt x="2144" y="2185"/>
                </a:lnTo>
                <a:cubicBezTo>
                  <a:pt x="2154" y="2188"/>
                  <a:pt x="2164" y="2189"/>
                  <a:pt x="2174" y="2189"/>
                </a:cubicBezTo>
                <a:cubicBezTo>
                  <a:pt x="2258" y="2189"/>
                  <a:pt x="2331" y="2104"/>
                  <a:pt x="2299" y="2018"/>
                </a:cubicBezTo>
                <a:lnTo>
                  <a:pt x="2061" y="1423"/>
                </a:lnTo>
                <a:cubicBezTo>
                  <a:pt x="2049" y="1375"/>
                  <a:pt x="2061" y="1340"/>
                  <a:pt x="2085" y="1304"/>
                </a:cubicBezTo>
                <a:lnTo>
                  <a:pt x="2442" y="768"/>
                </a:lnTo>
                <a:cubicBezTo>
                  <a:pt x="2498" y="689"/>
                  <a:pt x="2447" y="577"/>
                  <a:pt x="2349" y="577"/>
                </a:cubicBezTo>
                <a:cubicBezTo>
                  <a:pt x="2344" y="577"/>
                  <a:pt x="2340" y="577"/>
                  <a:pt x="2335" y="578"/>
                </a:cubicBezTo>
                <a:lnTo>
                  <a:pt x="1692" y="613"/>
                </a:lnTo>
                <a:cubicBezTo>
                  <a:pt x="1656" y="613"/>
                  <a:pt x="1608" y="590"/>
                  <a:pt x="1584" y="554"/>
                </a:cubicBezTo>
                <a:lnTo>
                  <a:pt x="1192" y="42"/>
                </a:lnTo>
                <a:cubicBezTo>
                  <a:pt x="1168" y="14"/>
                  <a:pt x="1133" y="0"/>
                  <a:pt x="1099" y="0"/>
                </a:cubicBezTo>
                <a:close/>
              </a:path>
            </a:pathLst>
          </a:custGeom>
          <a:solidFill>
            <a:srgbClr val="FFB55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42" name="Google Shape;5342;p37"/>
          <p:cNvSpPr/>
          <p:nvPr/>
        </p:nvSpPr>
        <p:spPr>
          <a:xfrm rot="6938583" flipH="1">
            <a:off x="8347659" y="4336385"/>
            <a:ext cx="166237" cy="155452"/>
          </a:xfrm>
          <a:custGeom>
            <a:avLst/>
            <a:gdLst/>
            <a:ahLst/>
            <a:cxnLst/>
            <a:rect l="l" t="t" r="r" b="b"/>
            <a:pathLst>
              <a:path w="1942" h="1816" extrusionOk="0">
                <a:moveTo>
                  <a:pt x="981" y="1"/>
                </a:moveTo>
                <a:cubicBezTo>
                  <a:pt x="947" y="1"/>
                  <a:pt x="911" y="19"/>
                  <a:pt x="893" y="54"/>
                </a:cubicBezTo>
                <a:lnTo>
                  <a:pt x="667" y="495"/>
                </a:lnTo>
                <a:cubicBezTo>
                  <a:pt x="655" y="519"/>
                  <a:pt x="632" y="543"/>
                  <a:pt x="596" y="543"/>
                </a:cubicBezTo>
                <a:lnTo>
                  <a:pt x="108" y="614"/>
                </a:lnTo>
                <a:cubicBezTo>
                  <a:pt x="24" y="626"/>
                  <a:pt x="1" y="721"/>
                  <a:pt x="48" y="769"/>
                </a:cubicBezTo>
                <a:lnTo>
                  <a:pt x="405" y="1126"/>
                </a:lnTo>
                <a:cubicBezTo>
                  <a:pt x="429" y="1138"/>
                  <a:pt x="441" y="1174"/>
                  <a:pt x="429" y="1209"/>
                </a:cubicBezTo>
                <a:lnTo>
                  <a:pt x="346" y="1686"/>
                </a:lnTo>
                <a:cubicBezTo>
                  <a:pt x="327" y="1752"/>
                  <a:pt x="376" y="1803"/>
                  <a:pt x="433" y="1803"/>
                </a:cubicBezTo>
                <a:cubicBezTo>
                  <a:pt x="447" y="1803"/>
                  <a:pt x="462" y="1800"/>
                  <a:pt x="477" y="1793"/>
                </a:cubicBezTo>
                <a:lnTo>
                  <a:pt x="917" y="1566"/>
                </a:lnTo>
                <a:cubicBezTo>
                  <a:pt x="929" y="1561"/>
                  <a:pt x="944" y="1558"/>
                  <a:pt x="960" y="1558"/>
                </a:cubicBezTo>
                <a:cubicBezTo>
                  <a:pt x="977" y="1558"/>
                  <a:pt x="995" y="1561"/>
                  <a:pt x="1013" y="1566"/>
                </a:cubicBezTo>
                <a:lnTo>
                  <a:pt x="1441" y="1805"/>
                </a:lnTo>
                <a:cubicBezTo>
                  <a:pt x="1456" y="1812"/>
                  <a:pt x="1471" y="1815"/>
                  <a:pt x="1486" y="1815"/>
                </a:cubicBezTo>
                <a:cubicBezTo>
                  <a:pt x="1543" y="1815"/>
                  <a:pt x="1593" y="1766"/>
                  <a:pt x="1584" y="1709"/>
                </a:cubicBezTo>
                <a:lnTo>
                  <a:pt x="1501" y="1221"/>
                </a:lnTo>
                <a:cubicBezTo>
                  <a:pt x="1501" y="1185"/>
                  <a:pt x="1513" y="1150"/>
                  <a:pt x="1536" y="1138"/>
                </a:cubicBezTo>
                <a:lnTo>
                  <a:pt x="1894" y="793"/>
                </a:lnTo>
                <a:cubicBezTo>
                  <a:pt x="1941" y="733"/>
                  <a:pt x="1917" y="638"/>
                  <a:pt x="1834" y="626"/>
                </a:cubicBezTo>
                <a:lnTo>
                  <a:pt x="1346" y="554"/>
                </a:lnTo>
                <a:cubicBezTo>
                  <a:pt x="1322" y="543"/>
                  <a:pt x="1286" y="531"/>
                  <a:pt x="1274" y="495"/>
                </a:cubicBezTo>
                <a:lnTo>
                  <a:pt x="1060" y="54"/>
                </a:lnTo>
                <a:cubicBezTo>
                  <a:pt x="1048" y="19"/>
                  <a:pt x="1016" y="1"/>
                  <a:pt x="981" y="1"/>
                </a:cubicBezTo>
                <a:close/>
              </a:path>
            </a:pathLst>
          </a:custGeom>
          <a:solidFill>
            <a:srgbClr val="FFB55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43" name="Google Shape;5343;p37"/>
          <p:cNvSpPr/>
          <p:nvPr/>
        </p:nvSpPr>
        <p:spPr>
          <a:xfrm rot="6938527" flipH="1">
            <a:off x="324491" y="4260156"/>
            <a:ext cx="313437" cy="307916"/>
          </a:xfrm>
          <a:custGeom>
            <a:avLst/>
            <a:gdLst/>
            <a:ahLst/>
            <a:cxnLst/>
            <a:rect l="l" t="t" r="r" b="b"/>
            <a:pathLst>
              <a:path w="2499" h="2455" extrusionOk="0">
                <a:moveTo>
                  <a:pt x="1099" y="0"/>
                </a:moveTo>
                <a:cubicBezTo>
                  <a:pt x="1045" y="0"/>
                  <a:pt x="992" y="32"/>
                  <a:pt x="977" y="90"/>
                </a:cubicBezTo>
                <a:lnTo>
                  <a:pt x="811" y="709"/>
                </a:lnTo>
                <a:cubicBezTo>
                  <a:pt x="799" y="756"/>
                  <a:pt x="763" y="780"/>
                  <a:pt x="727" y="792"/>
                </a:cubicBezTo>
                <a:lnTo>
                  <a:pt x="120" y="1006"/>
                </a:lnTo>
                <a:cubicBezTo>
                  <a:pt x="25" y="1042"/>
                  <a:pt x="1" y="1173"/>
                  <a:pt x="96" y="1233"/>
                </a:cubicBezTo>
                <a:lnTo>
                  <a:pt x="632" y="1590"/>
                </a:lnTo>
                <a:cubicBezTo>
                  <a:pt x="668" y="1614"/>
                  <a:pt x="691" y="1649"/>
                  <a:pt x="691" y="1685"/>
                </a:cubicBezTo>
                <a:lnTo>
                  <a:pt x="703" y="2328"/>
                </a:lnTo>
                <a:cubicBezTo>
                  <a:pt x="703" y="2403"/>
                  <a:pt x="767" y="2454"/>
                  <a:pt x="830" y="2454"/>
                </a:cubicBezTo>
                <a:cubicBezTo>
                  <a:pt x="857" y="2454"/>
                  <a:pt x="884" y="2445"/>
                  <a:pt x="906" y="2423"/>
                </a:cubicBezTo>
                <a:lnTo>
                  <a:pt x="1406" y="2018"/>
                </a:lnTo>
                <a:cubicBezTo>
                  <a:pt x="1432" y="2001"/>
                  <a:pt x="1465" y="1990"/>
                  <a:pt x="1494" y="1990"/>
                </a:cubicBezTo>
                <a:cubicBezTo>
                  <a:pt x="1505" y="1990"/>
                  <a:pt x="1515" y="1991"/>
                  <a:pt x="1525" y="1995"/>
                </a:cubicBezTo>
                <a:lnTo>
                  <a:pt x="2144" y="2185"/>
                </a:lnTo>
                <a:cubicBezTo>
                  <a:pt x="2154" y="2188"/>
                  <a:pt x="2164" y="2189"/>
                  <a:pt x="2174" y="2189"/>
                </a:cubicBezTo>
                <a:cubicBezTo>
                  <a:pt x="2258" y="2189"/>
                  <a:pt x="2331" y="2104"/>
                  <a:pt x="2299" y="2018"/>
                </a:cubicBezTo>
                <a:lnTo>
                  <a:pt x="2061" y="1423"/>
                </a:lnTo>
                <a:cubicBezTo>
                  <a:pt x="2049" y="1375"/>
                  <a:pt x="2061" y="1340"/>
                  <a:pt x="2085" y="1304"/>
                </a:cubicBezTo>
                <a:lnTo>
                  <a:pt x="2442" y="768"/>
                </a:lnTo>
                <a:cubicBezTo>
                  <a:pt x="2498" y="689"/>
                  <a:pt x="2447" y="577"/>
                  <a:pt x="2349" y="577"/>
                </a:cubicBezTo>
                <a:cubicBezTo>
                  <a:pt x="2344" y="577"/>
                  <a:pt x="2340" y="577"/>
                  <a:pt x="2335" y="578"/>
                </a:cubicBezTo>
                <a:lnTo>
                  <a:pt x="1692" y="613"/>
                </a:lnTo>
                <a:cubicBezTo>
                  <a:pt x="1656" y="613"/>
                  <a:pt x="1608" y="590"/>
                  <a:pt x="1584" y="554"/>
                </a:cubicBezTo>
                <a:lnTo>
                  <a:pt x="1192" y="42"/>
                </a:lnTo>
                <a:cubicBezTo>
                  <a:pt x="1168" y="14"/>
                  <a:pt x="1133" y="0"/>
                  <a:pt x="1099" y="0"/>
                </a:cubicBezTo>
                <a:close/>
              </a:path>
            </a:pathLst>
          </a:custGeom>
          <a:solidFill>
            <a:srgbClr val="FFB55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44" name="Google Shape;5344;p37"/>
          <p:cNvSpPr/>
          <p:nvPr/>
        </p:nvSpPr>
        <p:spPr>
          <a:xfrm rot="10800000" flipH="1">
            <a:off x="803157" y="4412319"/>
            <a:ext cx="166240" cy="155454"/>
          </a:xfrm>
          <a:custGeom>
            <a:avLst/>
            <a:gdLst/>
            <a:ahLst/>
            <a:cxnLst/>
            <a:rect l="l" t="t" r="r" b="b"/>
            <a:pathLst>
              <a:path w="1942" h="1816" extrusionOk="0">
                <a:moveTo>
                  <a:pt x="981" y="1"/>
                </a:moveTo>
                <a:cubicBezTo>
                  <a:pt x="947" y="1"/>
                  <a:pt x="911" y="19"/>
                  <a:pt x="893" y="54"/>
                </a:cubicBezTo>
                <a:lnTo>
                  <a:pt x="667" y="495"/>
                </a:lnTo>
                <a:cubicBezTo>
                  <a:pt x="655" y="519"/>
                  <a:pt x="632" y="543"/>
                  <a:pt x="596" y="543"/>
                </a:cubicBezTo>
                <a:lnTo>
                  <a:pt x="108" y="614"/>
                </a:lnTo>
                <a:cubicBezTo>
                  <a:pt x="24" y="626"/>
                  <a:pt x="1" y="721"/>
                  <a:pt x="48" y="769"/>
                </a:cubicBezTo>
                <a:lnTo>
                  <a:pt x="405" y="1126"/>
                </a:lnTo>
                <a:cubicBezTo>
                  <a:pt x="429" y="1138"/>
                  <a:pt x="441" y="1174"/>
                  <a:pt x="429" y="1209"/>
                </a:cubicBezTo>
                <a:lnTo>
                  <a:pt x="346" y="1686"/>
                </a:lnTo>
                <a:cubicBezTo>
                  <a:pt x="327" y="1752"/>
                  <a:pt x="376" y="1803"/>
                  <a:pt x="433" y="1803"/>
                </a:cubicBezTo>
                <a:cubicBezTo>
                  <a:pt x="447" y="1803"/>
                  <a:pt x="462" y="1800"/>
                  <a:pt x="477" y="1793"/>
                </a:cubicBezTo>
                <a:lnTo>
                  <a:pt x="917" y="1566"/>
                </a:lnTo>
                <a:cubicBezTo>
                  <a:pt x="929" y="1561"/>
                  <a:pt x="944" y="1558"/>
                  <a:pt x="960" y="1558"/>
                </a:cubicBezTo>
                <a:cubicBezTo>
                  <a:pt x="977" y="1558"/>
                  <a:pt x="995" y="1561"/>
                  <a:pt x="1013" y="1566"/>
                </a:cubicBezTo>
                <a:lnTo>
                  <a:pt x="1441" y="1805"/>
                </a:lnTo>
                <a:cubicBezTo>
                  <a:pt x="1456" y="1812"/>
                  <a:pt x="1471" y="1815"/>
                  <a:pt x="1486" y="1815"/>
                </a:cubicBezTo>
                <a:cubicBezTo>
                  <a:pt x="1543" y="1815"/>
                  <a:pt x="1593" y="1766"/>
                  <a:pt x="1584" y="1709"/>
                </a:cubicBezTo>
                <a:lnTo>
                  <a:pt x="1501" y="1221"/>
                </a:lnTo>
                <a:cubicBezTo>
                  <a:pt x="1501" y="1185"/>
                  <a:pt x="1513" y="1150"/>
                  <a:pt x="1536" y="1138"/>
                </a:cubicBezTo>
                <a:lnTo>
                  <a:pt x="1894" y="793"/>
                </a:lnTo>
                <a:cubicBezTo>
                  <a:pt x="1941" y="733"/>
                  <a:pt x="1917" y="638"/>
                  <a:pt x="1834" y="626"/>
                </a:cubicBezTo>
                <a:lnTo>
                  <a:pt x="1346" y="554"/>
                </a:lnTo>
                <a:cubicBezTo>
                  <a:pt x="1322" y="543"/>
                  <a:pt x="1286" y="531"/>
                  <a:pt x="1274" y="495"/>
                </a:cubicBezTo>
                <a:lnTo>
                  <a:pt x="1060" y="54"/>
                </a:lnTo>
                <a:cubicBezTo>
                  <a:pt x="1048" y="19"/>
                  <a:pt x="1016" y="1"/>
                  <a:pt x="981" y="1"/>
                </a:cubicBezTo>
                <a:close/>
              </a:path>
            </a:pathLst>
          </a:custGeom>
          <a:solidFill>
            <a:srgbClr val="FFB55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45" name="Google Shape;5345;p37"/>
          <p:cNvSpPr/>
          <p:nvPr/>
        </p:nvSpPr>
        <p:spPr>
          <a:xfrm rot="10800000" flipH="1">
            <a:off x="737221" y="4036977"/>
            <a:ext cx="251800" cy="235449"/>
          </a:xfrm>
          <a:custGeom>
            <a:avLst/>
            <a:gdLst/>
            <a:ahLst/>
            <a:cxnLst/>
            <a:rect l="l" t="t" r="r" b="b"/>
            <a:pathLst>
              <a:path w="1942" h="1816" extrusionOk="0">
                <a:moveTo>
                  <a:pt x="981" y="1"/>
                </a:moveTo>
                <a:cubicBezTo>
                  <a:pt x="947" y="1"/>
                  <a:pt x="911" y="19"/>
                  <a:pt x="893" y="54"/>
                </a:cubicBezTo>
                <a:lnTo>
                  <a:pt x="667" y="495"/>
                </a:lnTo>
                <a:cubicBezTo>
                  <a:pt x="655" y="519"/>
                  <a:pt x="632" y="543"/>
                  <a:pt x="596" y="543"/>
                </a:cubicBezTo>
                <a:lnTo>
                  <a:pt x="108" y="614"/>
                </a:lnTo>
                <a:cubicBezTo>
                  <a:pt x="24" y="626"/>
                  <a:pt x="1" y="721"/>
                  <a:pt x="48" y="769"/>
                </a:cubicBezTo>
                <a:lnTo>
                  <a:pt x="405" y="1126"/>
                </a:lnTo>
                <a:cubicBezTo>
                  <a:pt x="429" y="1138"/>
                  <a:pt x="441" y="1174"/>
                  <a:pt x="429" y="1209"/>
                </a:cubicBezTo>
                <a:lnTo>
                  <a:pt x="346" y="1686"/>
                </a:lnTo>
                <a:cubicBezTo>
                  <a:pt x="327" y="1752"/>
                  <a:pt x="376" y="1803"/>
                  <a:pt x="433" y="1803"/>
                </a:cubicBezTo>
                <a:cubicBezTo>
                  <a:pt x="447" y="1803"/>
                  <a:pt x="462" y="1800"/>
                  <a:pt x="477" y="1793"/>
                </a:cubicBezTo>
                <a:lnTo>
                  <a:pt x="917" y="1566"/>
                </a:lnTo>
                <a:cubicBezTo>
                  <a:pt x="929" y="1561"/>
                  <a:pt x="944" y="1558"/>
                  <a:pt x="960" y="1558"/>
                </a:cubicBezTo>
                <a:cubicBezTo>
                  <a:pt x="977" y="1558"/>
                  <a:pt x="995" y="1561"/>
                  <a:pt x="1013" y="1566"/>
                </a:cubicBezTo>
                <a:lnTo>
                  <a:pt x="1441" y="1805"/>
                </a:lnTo>
                <a:cubicBezTo>
                  <a:pt x="1456" y="1812"/>
                  <a:pt x="1471" y="1815"/>
                  <a:pt x="1486" y="1815"/>
                </a:cubicBezTo>
                <a:cubicBezTo>
                  <a:pt x="1543" y="1815"/>
                  <a:pt x="1593" y="1766"/>
                  <a:pt x="1584" y="1709"/>
                </a:cubicBezTo>
                <a:lnTo>
                  <a:pt x="1501" y="1221"/>
                </a:lnTo>
                <a:cubicBezTo>
                  <a:pt x="1501" y="1185"/>
                  <a:pt x="1513" y="1150"/>
                  <a:pt x="1536" y="1138"/>
                </a:cubicBezTo>
                <a:lnTo>
                  <a:pt x="1894" y="793"/>
                </a:lnTo>
                <a:cubicBezTo>
                  <a:pt x="1941" y="733"/>
                  <a:pt x="1917" y="638"/>
                  <a:pt x="1834" y="626"/>
                </a:cubicBezTo>
                <a:lnTo>
                  <a:pt x="1346" y="554"/>
                </a:lnTo>
                <a:cubicBezTo>
                  <a:pt x="1322" y="543"/>
                  <a:pt x="1286" y="531"/>
                  <a:pt x="1274" y="495"/>
                </a:cubicBezTo>
                <a:lnTo>
                  <a:pt x="1060" y="54"/>
                </a:lnTo>
                <a:cubicBezTo>
                  <a:pt x="1048" y="19"/>
                  <a:pt x="1016" y="1"/>
                  <a:pt x="981" y="1"/>
                </a:cubicBezTo>
                <a:close/>
              </a:path>
            </a:pathLst>
          </a:custGeom>
          <a:solidFill>
            <a:srgbClr val="FFB55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93E03BB-0619-4359-AF37-01A17653B461}"/>
              </a:ext>
            </a:extLst>
          </p:cNvPr>
          <p:cNvSpPr txBox="1"/>
          <p:nvPr/>
        </p:nvSpPr>
        <p:spPr>
          <a:xfrm>
            <a:off x="5459903" y="4571204"/>
            <a:ext cx="36002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err="1"/>
              <a:t>GV</a:t>
            </a:r>
            <a:r>
              <a:rPr lang="en-US" b="1" i="1" dirty="0"/>
              <a:t>: NGUYỄN THANH S</a:t>
            </a:r>
            <a:r>
              <a:rPr lang="vi-VN" b="1" i="1" dirty="0"/>
              <a:t>Ơ</a:t>
            </a:r>
            <a:r>
              <a:rPr lang="en-US" b="1" i="1" dirty="0"/>
              <a:t>N</a:t>
            </a:r>
          </a:p>
        </p:txBody>
      </p:sp>
    </p:spTree>
    <p:extLst>
      <p:ext uri="{BB962C8B-B14F-4D97-AF65-F5344CB8AC3E}">
        <p14:creationId xmlns:p14="http://schemas.microsoft.com/office/powerpoint/2010/main" val="833999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2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36583" y="495061"/>
            <a:ext cx="7551683" cy="14219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b="1" dirty="0">
                <a:solidFill>
                  <a:srgbClr val="002060"/>
                </a:solidFill>
              </a:rPr>
              <a:t>2.10. </a:t>
            </a:r>
            <a:r>
              <a:rPr lang="en-US" sz="2400" dirty="0" err="1">
                <a:solidFill>
                  <a:schemeClr val="tx2"/>
                </a:solidFill>
              </a:rPr>
              <a:t>Trong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các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số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sau</a:t>
            </a:r>
            <a:r>
              <a:rPr lang="en-US" sz="2400" dirty="0">
                <a:solidFill>
                  <a:schemeClr val="tx2"/>
                </a:solidFill>
              </a:rPr>
              <a:t>, </a:t>
            </a:r>
            <a:r>
              <a:rPr lang="en-US" sz="2400" dirty="0" err="1">
                <a:solidFill>
                  <a:schemeClr val="tx2"/>
                </a:solidFill>
              </a:rPr>
              <a:t>số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nào</a:t>
            </a:r>
            <a:r>
              <a:rPr lang="en-US" sz="2400" dirty="0">
                <a:solidFill>
                  <a:schemeClr val="tx2"/>
                </a:solidFill>
              </a:rPr>
              <a:t> chia </a:t>
            </a:r>
            <a:r>
              <a:rPr lang="en-US" sz="2400" dirty="0" err="1">
                <a:solidFill>
                  <a:schemeClr val="tx2"/>
                </a:solidFill>
              </a:rPr>
              <a:t>hết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cho</a:t>
            </a:r>
            <a:r>
              <a:rPr lang="en-US" sz="2400" dirty="0">
                <a:solidFill>
                  <a:schemeClr val="tx2"/>
                </a:solidFill>
              </a:rPr>
              <a:t> 2, </a:t>
            </a:r>
            <a:r>
              <a:rPr lang="en-US" sz="2400" dirty="0" err="1">
                <a:solidFill>
                  <a:schemeClr val="tx2"/>
                </a:solidFill>
              </a:rPr>
              <a:t>số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nào</a:t>
            </a:r>
            <a:r>
              <a:rPr lang="en-US" sz="2400" dirty="0">
                <a:solidFill>
                  <a:schemeClr val="tx2"/>
                </a:solidFill>
              </a:rPr>
              <a:t> chia </a:t>
            </a:r>
            <a:r>
              <a:rPr lang="en-US" sz="2400" dirty="0" err="1">
                <a:solidFill>
                  <a:schemeClr val="tx2"/>
                </a:solidFill>
              </a:rPr>
              <a:t>hết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cho</a:t>
            </a:r>
            <a:r>
              <a:rPr lang="en-US" sz="2400" dirty="0">
                <a:solidFill>
                  <a:schemeClr val="tx2"/>
                </a:solidFill>
              </a:rPr>
              <a:t> 5?</a:t>
            </a:r>
            <a:r>
              <a:rPr lang="en-US" sz="2400" b="1" dirty="0">
                <a:solidFill>
                  <a:srgbClr val="002060"/>
                </a:solidFill>
              </a:rPr>
              <a:t> </a:t>
            </a:r>
          </a:p>
          <a:p>
            <a:pPr algn="ctr">
              <a:lnSpc>
                <a:spcPct val="120000"/>
              </a:lnSpc>
            </a:pPr>
            <a:r>
              <a:rPr lang="en-US" sz="2400" b="1" dirty="0">
                <a:solidFill>
                  <a:srgbClr val="002060"/>
                </a:solidFill>
              </a:rPr>
              <a:t>324;  248; 2020; 2025</a:t>
            </a:r>
            <a:endParaRPr lang="vi-VN" sz="2400" b="1" dirty="0">
              <a:solidFill>
                <a:srgbClr val="00206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051738" y="1724505"/>
            <a:ext cx="10720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err="1">
                <a:solidFill>
                  <a:srgbClr val="C00000"/>
                </a:solidFill>
              </a:rPr>
              <a:t>Giải</a:t>
            </a:r>
            <a:r>
              <a:rPr lang="en-US" sz="2400" b="1" u="sng" dirty="0">
                <a:solidFill>
                  <a:srgbClr val="C00000"/>
                </a:solidFill>
              </a:rPr>
              <a:t>:</a:t>
            </a:r>
            <a:endParaRPr lang="vi-VN" sz="2400" b="1" u="sng" dirty="0">
              <a:solidFill>
                <a:srgbClr val="C0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98634" y="2452929"/>
            <a:ext cx="8056180" cy="9379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fr-FR" sz="2400" dirty="0" err="1">
                <a:latin typeface="+mn-lt"/>
                <a:ea typeface="Calibri" panose="020F0502020204030204" pitchFamily="34" charset="0"/>
              </a:rPr>
              <a:t>Các</a:t>
            </a:r>
            <a:r>
              <a:rPr lang="fr-FR" sz="2400" dirty="0">
                <a:latin typeface="+mn-lt"/>
                <a:ea typeface="Calibri" panose="020F0502020204030204" pitchFamily="34" charset="0"/>
              </a:rPr>
              <a:t> </a:t>
            </a:r>
            <a:r>
              <a:rPr lang="fr-FR" sz="2400" dirty="0" err="1">
                <a:latin typeface="+mn-lt"/>
                <a:ea typeface="Calibri" panose="020F0502020204030204" pitchFamily="34" charset="0"/>
              </a:rPr>
              <a:t>số</a:t>
            </a:r>
            <a:r>
              <a:rPr lang="fr-FR" sz="2400" dirty="0">
                <a:latin typeface="+mn-lt"/>
                <a:ea typeface="Calibri" panose="020F0502020204030204" pitchFamily="34" charset="0"/>
              </a:rPr>
              <a:t> chia </a:t>
            </a:r>
            <a:r>
              <a:rPr lang="fr-FR" sz="2400" dirty="0" err="1">
                <a:latin typeface="+mn-lt"/>
                <a:ea typeface="Calibri" panose="020F0502020204030204" pitchFamily="34" charset="0"/>
              </a:rPr>
              <a:t>hết</a:t>
            </a:r>
            <a:r>
              <a:rPr lang="fr-FR" sz="2400" dirty="0">
                <a:latin typeface="+mn-lt"/>
                <a:ea typeface="Calibri" panose="020F0502020204030204" pitchFamily="34" charset="0"/>
              </a:rPr>
              <a:t> </a:t>
            </a:r>
            <a:r>
              <a:rPr lang="fr-FR" sz="2400" dirty="0" err="1">
                <a:latin typeface="+mn-lt"/>
                <a:ea typeface="Calibri" panose="020F0502020204030204" pitchFamily="34" charset="0"/>
              </a:rPr>
              <a:t>cho</a:t>
            </a:r>
            <a:r>
              <a:rPr lang="fr-FR" sz="2400" dirty="0">
                <a:latin typeface="+mn-lt"/>
                <a:ea typeface="Calibri" panose="020F0502020204030204" pitchFamily="34" charset="0"/>
              </a:rPr>
              <a:t> 2 là : 324 ; 248 ; 2020 </a:t>
            </a:r>
          </a:p>
          <a:p>
            <a:pPr algn="just">
              <a:lnSpc>
                <a:spcPct val="120000"/>
              </a:lnSpc>
            </a:pPr>
            <a:r>
              <a:rPr lang="fr-FR" sz="2400" dirty="0">
                <a:latin typeface="+mn-lt"/>
                <a:ea typeface="Calibri" panose="020F0502020204030204" pitchFamily="34" charset="0"/>
              </a:rPr>
              <a:t>(</a:t>
            </a:r>
            <a:r>
              <a:rPr lang="fr-FR" sz="2400" dirty="0" err="1">
                <a:latin typeface="+mn-lt"/>
                <a:ea typeface="Calibri" panose="020F0502020204030204" pitchFamily="34" charset="0"/>
              </a:rPr>
              <a:t>vì</a:t>
            </a:r>
            <a:r>
              <a:rPr lang="fr-FR" sz="2400" dirty="0">
                <a:latin typeface="+mn-lt"/>
                <a:ea typeface="Calibri" panose="020F0502020204030204" pitchFamily="34" charset="0"/>
              </a:rPr>
              <a:t> </a:t>
            </a:r>
            <a:r>
              <a:rPr lang="fr-FR" sz="2400" dirty="0" err="1">
                <a:latin typeface="+mn-lt"/>
                <a:ea typeface="Calibri" panose="020F0502020204030204" pitchFamily="34" charset="0"/>
              </a:rPr>
              <a:t>các</a:t>
            </a:r>
            <a:r>
              <a:rPr lang="fr-FR" sz="2400" dirty="0">
                <a:latin typeface="+mn-lt"/>
                <a:ea typeface="Calibri" panose="020F0502020204030204" pitchFamily="34" charset="0"/>
              </a:rPr>
              <a:t> </a:t>
            </a:r>
            <a:r>
              <a:rPr lang="fr-FR" sz="2400" dirty="0" err="1">
                <a:latin typeface="+mn-lt"/>
                <a:ea typeface="Calibri" panose="020F0502020204030204" pitchFamily="34" charset="0"/>
              </a:rPr>
              <a:t>số</a:t>
            </a:r>
            <a:r>
              <a:rPr lang="fr-FR" sz="2400" dirty="0">
                <a:latin typeface="+mn-lt"/>
                <a:ea typeface="Calibri" panose="020F0502020204030204" pitchFamily="34" charset="0"/>
              </a:rPr>
              <a:t> </a:t>
            </a:r>
            <a:r>
              <a:rPr lang="fr-FR" sz="2400" dirty="0" err="1">
                <a:latin typeface="+mn-lt"/>
                <a:ea typeface="Calibri" panose="020F0502020204030204" pitchFamily="34" charset="0"/>
              </a:rPr>
              <a:t>đó</a:t>
            </a:r>
            <a:r>
              <a:rPr lang="fr-FR" sz="2400" dirty="0">
                <a:latin typeface="+mn-lt"/>
                <a:ea typeface="Calibri" panose="020F0502020204030204" pitchFamily="34" charset="0"/>
              </a:rPr>
              <a:t> </a:t>
            </a:r>
            <a:r>
              <a:rPr lang="fr-FR" sz="2400" dirty="0" err="1">
                <a:latin typeface="+mn-lt"/>
                <a:ea typeface="Calibri" panose="020F0502020204030204" pitchFamily="34" charset="0"/>
              </a:rPr>
              <a:t>có</a:t>
            </a:r>
            <a:r>
              <a:rPr lang="fr-FR" sz="2400" dirty="0">
                <a:latin typeface="+mn-lt"/>
                <a:ea typeface="Calibri" panose="020F0502020204030204" pitchFamily="34" charset="0"/>
              </a:rPr>
              <a:t> </a:t>
            </a:r>
            <a:r>
              <a:rPr lang="fr-FR" sz="2400" dirty="0" err="1">
                <a:latin typeface="+mn-lt"/>
                <a:ea typeface="Calibri" panose="020F0502020204030204" pitchFamily="34" charset="0"/>
              </a:rPr>
              <a:t>tận</a:t>
            </a:r>
            <a:r>
              <a:rPr lang="fr-FR" sz="2400" dirty="0">
                <a:latin typeface="+mn-lt"/>
                <a:ea typeface="Calibri" panose="020F0502020204030204" pitchFamily="34" charset="0"/>
              </a:rPr>
              <a:t> </a:t>
            </a:r>
            <a:r>
              <a:rPr lang="fr-FR" sz="2400" dirty="0" err="1">
                <a:latin typeface="+mn-lt"/>
                <a:ea typeface="Calibri" panose="020F0502020204030204" pitchFamily="34" charset="0"/>
              </a:rPr>
              <a:t>cùng</a:t>
            </a:r>
            <a:r>
              <a:rPr lang="fr-FR" sz="2400" dirty="0">
                <a:latin typeface="+mn-lt"/>
                <a:ea typeface="Calibri" panose="020F0502020204030204" pitchFamily="34" charset="0"/>
              </a:rPr>
              <a:t> là </a:t>
            </a:r>
            <a:r>
              <a:rPr lang="fr-FR" sz="2400" dirty="0" err="1">
                <a:latin typeface="+mn-lt"/>
                <a:ea typeface="Calibri" panose="020F0502020204030204" pitchFamily="34" charset="0"/>
              </a:rPr>
              <a:t>các</a:t>
            </a:r>
            <a:r>
              <a:rPr lang="fr-FR" sz="2400" dirty="0">
                <a:latin typeface="+mn-lt"/>
                <a:ea typeface="Calibri" panose="020F0502020204030204" pitchFamily="34" charset="0"/>
              </a:rPr>
              <a:t> </a:t>
            </a:r>
            <a:r>
              <a:rPr lang="fr-FR" sz="2400" dirty="0" err="1">
                <a:latin typeface="+mn-lt"/>
                <a:ea typeface="Calibri" panose="020F0502020204030204" pitchFamily="34" charset="0"/>
              </a:rPr>
              <a:t>số</a:t>
            </a:r>
            <a:r>
              <a:rPr lang="fr-FR" sz="2400" dirty="0">
                <a:latin typeface="+mn-lt"/>
                <a:ea typeface="Calibri" panose="020F0502020204030204" pitchFamily="34" charset="0"/>
              </a:rPr>
              <a:t> </a:t>
            </a:r>
            <a:r>
              <a:rPr lang="fr-FR" sz="2400" dirty="0" err="1">
                <a:latin typeface="+mn-lt"/>
                <a:ea typeface="Calibri" panose="020F0502020204030204" pitchFamily="34" charset="0"/>
              </a:rPr>
              <a:t>chẵn</a:t>
            </a:r>
            <a:r>
              <a:rPr lang="fr-FR" sz="2400" dirty="0">
                <a:latin typeface="+mn-lt"/>
                <a:ea typeface="Calibri" panose="020F0502020204030204" pitchFamily="34" charset="0"/>
              </a:rPr>
              <a:t>)</a:t>
            </a:r>
            <a:endParaRPr lang="vi-VN" sz="2400" dirty="0">
              <a:latin typeface="+mn-lt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898634" y="3698418"/>
            <a:ext cx="80561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dirty="0" err="1">
                <a:latin typeface="+mn-lt"/>
                <a:ea typeface="Calibri" panose="020F0502020204030204" pitchFamily="34" charset="0"/>
              </a:rPr>
              <a:t>Các</a:t>
            </a:r>
            <a:r>
              <a:rPr lang="fr-FR" sz="2400" dirty="0">
                <a:latin typeface="+mn-lt"/>
                <a:ea typeface="Calibri" panose="020F0502020204030204" pitchFamily="34" charset="0"/>
              </a:rPr>
              <a:t> </a:t>
            </a:r>
            <a:r>
              <a:rPr lang="fr-FR" sz="2400" dirty="0" err="1">
                <a:latin typeface="+mn-lt"/>
                <a:ea typeface="Calibri" panose="020F0502020204030204" pitchFamily="34" charset="0"/>
              </a:rPr>
              <a:t>số</a:t>
            </a:r>
            <a:r>
              <a:rPr lang="fr-FR" sz="2400" dirty="0">
                <a:latin typeface="+mn-lt"/>
                <a:ea typeface="Calibri" panose="020F0502020204030204" pitchFamily="34" charset="0"/>
              </a:rPr>
              <a:t> chia </a:t>
            </a:r>
            <a:r>
              <a:rPr lang="fr-FR" sz="2400" dirty="0" err="1">
                <a:latin typeface="+mn-lt"/>
                <a:ea typeface="Calibri" panose="020F0502020204030204" pitchFamily="34" charset="0"/>
              </a:rPr>
              <a:t>hết</a:t>
            </a:r>
            <a:r>
              <a:rPr lang="fr-FR" sz="2400" dirty="0">
                <a:latin typeface="+mn-lt"/>
                <a:ea typeface="Calibri" panose="020F0502020204030204" pitchFamily="34" charset="0"/>
              </a:rPr>
              <a:t> </a:t>
            </a:r>
            <a:r>
              <a:rPr lang="fr-FR" sz="2400" dirty="0" err="1">
                <a:latin typeface="+mn-lt"/>
                <a:ea typeface="Calibri" panose="020F0502020204030204" pitchFamily="34" charset="0"/>
              </a:rPr>
              <a:t>cho</a:t>
            </a:r>
            <a:r>
              <a:rPr lang="fr-FR" sz="2400" dirty="0">
                <a:latin typeface="+mn-lt"/>
                <a:ea typeface="Calibri" panose="020F0502020204030204" pitchFamily="34" charset="0"/>
              </a:rPr>
              <a:t> 5 là : </a:t>
            </a:r>
            <a:r>
              <a:rPr lang="fr-FR" sz="2400" dirty="0"/>
              <a:t>2020 </a:t>
            </a:r>
            <a:r>
              <a:rPr lang="fr-FR" sz="2400" dirty="0" err="1"/>
              <a:t>và</a:t>
            </a:r>
            <a:r>
              <a:rPr lang="fr-FR" sz="2400" dirty="0"/>
              <a:t> 2025 </a:t>
            </a:r>
          </a:p>
          <a:p>
            <a:r>
              <a:rPr lang="fr-FR" sz="2400" dirty="0"/>
              <a:t>(</a:t>
            </a:r>
            <a:r>
              <a:rPr lang="fr-FR" sz="2400" dirty="0" err="1"/>
              <a:t>vì</a:t>
            </a:r>
            <a:r>
              <a:rPr lang="fr-FR" sz="2400" dirty="0"/>
              <a:t> </a:t>
            </a:r>
            <a:r>
              <a:rPr lang="fr-FR" sz="2400" dirty="0" err="1"/>
              <a:t>các</a:t>
            </a:r>
            <a:r>
              <a:rPr lang="fr-FR" sz="2400" dirty="0"/>
              <a:t> </a:t>
            </a:r>
            <a:r>
              <a:rPr lang="fr-FR" sz="2400" dirty="0" err="1"/>
              <a:t>số</a:t>
            </a:r>
            <a:r>
              <a:rPr lang="fr-FR" sz="2400" dirty="0"/>
              <a:t> </a:t>
            </a:r>
            <a:r>
              <a:rPr lang="fr-FR" sz="2400" dirty="0" err="1"/>
              <a:t>đó</a:t>
            </a:r>
            <a:r>
              <a:rPr lang="fr-FR" sz="2400" dirty="0"/>
              <a:t> </a:t>
            </a:r>
            <a:r>
              <a:rPr lang="fr-FR" sz="2400" dirty="0" err="1"/>
              <a:t>có</a:t>
            </a:r>
            <a:r>
              <a:rPr lang="fr-FR" sz="2400" dirty="0"/>
              <a:t> </a:t>
            </a:r>
            <a:r>
              <a:rPr lang="fr-FR" sz="2400" dirty="0" err="1"/>
              <a:t>tận</a:t>
            </a:r>
            <a:r>
              <a:rPr lang="fr-FR" sz="2400" dirty="0"/>
              <a:t> </a:t>
            </a:r>
            <a:r>
              <a:rPr lang="fr-FR" sz="2400" dirty="0" err="1"/>
              <a:t>cùng</a:t>
            </a:r>
            <a:r>
              <a:rPr lang="fr-FR" sz="2400" dirty="0"/>
              <a:t> là 0 </a:t>
            </a:r>
            <a:r>
              <a:rPr lang="fr-FR" sz="2400" dirty="0" err="1"/>
              <a:t>và</a:t>
            </a:r>
            <a:r>
              <a:rPr lang="fr-FR" sz="2400" dirty="0"/>
              <a:t> 5).</a:t>
            </a:r>
            <a:endParaRPr lang="en-US" sz="2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74D43C1-092A-4B6F-A004-825EDE8E689F}"/>
              </a:ext>
            </a:extLst>
          </p:cNvPr>
          <p:cNvSpPr txBox="1"/>
          <p:nvPr/>
        </p:nvSpPr>
        <p:spPr>
          <a:xfrm>
            <a:off x="3173505" y="-28159"/>
            <a:ext cx="24070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</a:rPr>
              <a:t>KHỞI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ĐỘNG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7169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allAtOnce"/>
      <p:bldP spid="4" grpId="0"/>
      <p:bldP spid="5" grpId="0"/>
      <p:bldP spid="6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5377;p40"/>
          <p:cNvSpPr/>
          <p:nvPr/>
        </p:nvSpPr>
        <p:spPr>
          <a:xfrm>
            <a:off x="690301" y="2406401"/>
            <a:ext cx="7507705" cy="970056"/>
          </a:xfrm>
          <a:prstGeom prst="roundRect">
            <a:avLst>
              <a:gd name="adj" fmla="val 50000"/>
            </a:avLst>
          </a:prstGeom>
          <a:solidFill>
            <a:srgbClr val="9999FF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" name="Google Shape;5380;p40"/>
          <p:cNvSpPr txBox="1">
            <a:spLocks noGrp="1"/>
          </p:cNvSpPr>
          <p:nvPr>
            <p:ph type="title" idx="4294967295"/>
          </p:nvPr>
        </p:nvSpPr>
        <p:spPr>
          <a:xfrm>
            <a:off x="2631403" y="716889"/>
            <a:ext cx="3786600" cy="1216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9600" dirty="0"/>
              <a:t>02</a:t>
            </a:r>
            <a:endParaRPr sz="9600" dirty="0"/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1278728" y="2602829"/>
            <a:ext cx="7250354" cy="57720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800" b="1" dirty="0">
                <a:solidFill>
                  <a:schemeClr val="bg2"/>
                </a:solidFill>
              </a:rPr>
              <a:t>DẤU HIỆU CHIA HẾT CHO 9, CHO 3</a:t>
            </a:r>
            <a:endParaRPr lang="vi-VN" sz="2800" b="1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482538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5523;p43">
            <a:extLst>
              <a:ext uri="{FF2B5EF4-FFF2-40B4-BE49-F238E27FC236}">
                <a16:creationId xmlns:a16="http://schemas.microsoft.com/office/drawing/2014/main" id="{C7DC1130-41C9-4329-B2E8-277155F4E31E}"/>
              </a:ext>
            </a:extLst>
          </p:cNvPr>
          <p:cNvSpPr txBox="1">
            <a:spLocks/>
          </p:cNvSpPr>
          <p:nvPr/>
        </p:nvSpPr>
        <p:spPr>
          <a:xfrm>
            <a:off x="308078" y="148060"/>
            <a:ext cx="8527844" cy="57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just"/>
            <a:r>
              <a:rPr lang="pt-BR" sz="2400" dirty="0"/>
              <a:t>*Cho các số 27; 82; 195; 234.</a:t>
            </a:r>
          </a:p>
        </p:txBody>
      </p:sp>
      <p:sp>
        <p:nvSpPr>
          <p:cNvPr id="3" name="Rounded Rectangle 3">
            <a:extLst>
              <a:ext uri="{FF2B5EF4-FFF2-40B4-BE49-F238E27FC236}">
                <a16:creationId xmlns:a16="http://schemas.microsoft.com/office/drawing/2014/main" id="{A47379B3-A9CD-42DA-AB4A-6003016C39EA}"/>
              </a:ext>
            </a:extLst>
          </p:cNvPr>
          <p:cNvSpPr/>
          <p:nvPr/>
        </p:nvSpPr>
        <p:spPr>
          <a:xfrm>
            <a:off x="237051" y="864518"/>
            <a:ext cx="918735" cy="388157"/>
          </a:xfrm>
          <a:prstGeom prst="round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bg2"/>
                </a:solidFill>
              </a:rPr>
              <a:t>HĐ3</a:t>
            </a:r>
            <a:endParaRPr lang="vi-VN" sz="2000" dirty="0">
              <a:solidFill>
                <a:schemeClr val="bg2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DF8E749-D727-4A11-8CD4-948101BD2151}"/>
              </a:ext>
            </a:extLst>
          </p:cNvPr>
          <p:cNvSpPr txBox="1"/>
          <p:nvPr/>
        </p:nvSpPr>
        <p:spPr>
          <a:xfrm>
            <a:off x="1605835" y="614338"/>
            <a:ext cx="6949510" cy="13811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dirty="0" err="1"/>
              <a:t>Hãy</a:t>
            </a:r>
            <a:r>
              <a:rPr lang="en-US" sz="2400" dirty="0"/>
              <a:t> </a:t>
            </a:r>
            <a:r>
              <a:rPr lang="en-US" sz="2400" dirty="0" err="1"/>
              <a:t>sắp</a:t>
            </a:r>
            <a:r>
              <a:rPr lang="en-US" sz="2400" dirty="0"/>
              <a:t> </a:t>
            </a:r>
            <a:r>
              <a:rPr lang="en-US" sz="2400" dirty="0" err="1"/>
              <a:t>xếp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trên</a:t>
            </a:r>
            <a:r>
              <a:rPr lang="en-US" sz="2400" dirty="0"/>
              <a:t> </a:t>
            </a:r>
            <a:r>
              <a:rPr lang="en-US" sz="2400" dirty="0" err="1"/>
              <a:t>thành</a:t>
            </a:r>
            <a:r>
              <a:rPr lang="en-US" sz="2400" dirty="0"/>
              <a:t> </a:t>
            </a:r>
            <a:r>
              <a:rPr lang="en-US" sz="2400" dirty="0" err="1"/>
              <a:t>hai</a:t>
            </a:r>
            <a:r>
              <a:rPr lang="en-US" sz="2400" dirty="0"/>
              <a:t> </a:t>
            </a:r>
            <a:r>
              <a:rPr lang="en-US" sz="2400" dirty="0" err="1"/>
              <a:t>nhóm</a:t>
            </a:r>
            <a:r>
              <a:rPr lang="en-US" sz="2400" dirty="0"/>
              <a:t>: </a:t>
            </a:r>
            <a:r>
              <a:rPr lang="en-US" sz="2400" dirty="0" err="1"/>
              <a:t>Nhóm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chia </a:t>
            </a:r>
            <a:r>
              <a:rPr lang="en-US" sz="2400" dirty="0" err="1"/>
              <a:t>hết</a:t>
            </a:r>
            <a:r>
              <a:rPr lang="en-US" sz="2400" dirty="0"/>
              <a:t> </a:t>
            </a:r>
            <a:r>
              <a:rPr lang="en-US" sz="2400" dirty="0" err="1"/>
              <a:t>cho</a:t>
            </a:r>
            <a:r>
              <a:rPr lang="en-US" sz="2400" dirty="0"/>
              <a:t> 9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lang="en-US" sz="2400" dirty="0" err="1"/>
              <a:t>nhóm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không</a:t>
            </a:r>
            <a:r>
              <a:rPr lang="en-US" sz="2400" dirty="0"/>
              <a:t> chia </a:t>
            </a:r>
            <a:r>
              <a:rPr lang="en-US" sz="2400" dirty="0" err="1"/>
              <a:t>hết</a:t>
            </a:r>
            <a:r>
              <a:rPr lang="en-US" sz="2400" dirty="0"/>
              <a:t> </a:t>
            </a:r>
            <a:r>
              <a:rPr lang="en-US" sz="2400" dirty="0" err="1"/>
              <a:t>cho</a:t>
            </a:r>
            <a:r>
              <a:rPr lang="en-US" sz="2400" dirty="0"/>
              <a:t> 9.</a:t>
            </a:r>
            <a:endParaRPr lang="vi-VN" sz="2400" dirty="0"/>
          </a:p>
        </p:txBody>
      </p:sp>
      <p:sp>
        <p:nvSpPr>
          <p:cNvPr id="5" name="Rounded Rectangle 10">
            <a:extLst>
              <a:ext uri="{FF2B5EF4-FFF2-40B4-BE49-F238E27FC236}">
                <a16:creationId xmlns:a16="http://schemas.microsoft.com/office/drawing/2014/main" id="{1B6C851C-B280-4BB4-8B84-AAFE71D3D344}"/>
              </a:ext>
            </a:extLst>
          </p:cNvPr>
          <p:cNvSpPr/>
          <p:nvPr/>
        </p:nvSpPr>
        <p:spPr>
          <a:xfrm>
            <a:off x="237051" y="1989057"/>
            <a:ext cx="918736" cy="376123"/>
          </a:xfrm>
          <a:prstGeom prst="round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bg2"/>
                </a:solidFill>
              </a:rPr>
              <a:t>HĐ4</a:t>
            </a:r>
            <a:endParaRPr lang="vi-VN" sz="2000" dirty="0">
              <a:solidFill>
                <a:schemeClr val="bg2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17C9BB4-2AC4-4129-B5F5-E09C869336B3}"/>
              </a:ext>
            </a:extLst>
          </p:cNvPr>
          <p:cNvSpPr txBox="1"/>
          <p:nvPr/>
        </p:nvSpPr>
        <p:spPr>
          <a:xfrm>
            <a:off x="1519998" y="1995485"/>
            <a:ext cx="7640947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dirty="0" err="1"/>
              <a:t>Tính</a:t>
            </a:r>
            <a:r>
              <a:rPr lang="en-US" sz="2400" dirty="0"/>
              <a:t> </a:t>
            </a:r>
            <a:r>
              <a:rPr lang="en-US" sz="2400" dirty="0" err="1"/>
              <a:t>tổng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chữ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mỗi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lang="en-US" sz="2400" dirty="0" err="1"/>
              <a:t>xét</a:t>
            </a:r>
            <a:r>
              <a:rPr lang="en-US" sz="2400" dirty="0"/>
              <a:t> </a:t>
            </a:r>
            <a:r>
              <a:rPr lang="en-US" sz="2400" dirty="0" err="1"/>
              <a:t>tính</a:t>
            </a:r>
            <a:r>
              <a:rPr lang="en-US" sz="2400" dirty="0"/>
              <a:t> chia </a:t>
            </a:r>
            <a:r>
              <a:rPr lang="en-US" sz="2400" dirty="0" err="1"/>
              <a:t>hết</a:t>
            </a:r>
            <a:r>
              <a:rPr lang="en-US" sz="2400" dirty="0"/>
              <a:t> </a:t>
            </a:r>
            <a:r>
              <a:rPr lang="en-US" sz="2400" dirty="0" err="1"/>
              <a:t>cho</a:t>
            </a:r>
            <a:r>
              <a:rPr lang="en-US" sz="2400" dirty="0"/>
              <a:t> 9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tổng</a:t>
            </a:r>
            <a:r>
              <a:rPr lang="en-US" sz="2400" dirty="0"/>
              <a:t> </a:t>
            </a:r>
            <a:r>
              <a:rPr lang="en-US" sz="2400" dirty="0" err="1"/>
              <a:t>đó</a:t>
            </a:r>
            <a:r>
              <a:rPr lang="en-US" sz="2400" dirty="0"/>
              <a:t> </a:t>
            </a:r>
            <a:r>
              <a:rPr lang="en-US" sz="2400" dirty="0" err="1"/>
              <a:t>trong</a:t>
            </a:r>
            <a:r>
              <a:rPr lang="en-US" sz="2400" dirty="0"/>
              <a:t> </a:t>
            </a:r>
            <a:r>
              <a:rPr lang="en-US" sz="2400" dirty="0" err="1"/>
              <a:t>mỗi</a:t>
            </a:r>
            <a:r>
              <a:rPr lang="en-US" sz="2400" dirty="0"/>
              <a:t> </a:t>
            </a:r>
            <a:r>
              <a:rPr lang="en-US" sz="2400" dirty="0" err="1"/>
              <a:t>nhóm</a:t>
            </a:r>
            <a:r>
              <a:rPr lang="en-US" sz="2400" dirty="0"/>
              <a:t>.</a:t>
            </a:r>
            <a:endParaRPr lang="vi-VN" sz="2400" dirty="0"/>
          </a:p>
        </p:txBody>
      </p:sp>
      <p:sp>
        <p:nvSpPr>
          <p:cNvPr id="9" name="Google Shape;5523;p43">
            <a:extLst>
              <a:ext uri="{FF2B5EF4-FFF2-40B4-BE49-F238E27FC236}">
                <a16:creationId xmlns:a16="http://schemas.microsoft.com/office/drawing/2014/main" id="{6454648B-5185-4FFC-B77B-12AE2BE1BEF5}"/>
              </a:ext>
            </a:extLst>
          </p:cNvPr>
          <p:cNvSpPr txBox="1">
            <a:spLocks/>
          </p:cNvSpPr>
          <p:nvPr/>
        </p:nvSpPr>
        <p:spPr>
          <a:xfrm>
            <a:off x="284214" y="2951516"/>
            <a:ext cx="4288493" cy="57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just"/>
            <a:r>
              <a:rPr lang="pt-BR" sz="2400" dirty="0"/>
              <a:t>*Cho các số 42; 80; 191; 234.</a:t>
            </a:r>
          </a:p>
        </p:txBody>
      </p:sp>
      <p:sp>
        <p:nvSpPr>
          <p:cNvPr id="10" name="Rounded Rectangle 3">
            <a:extLst>
              <a:ext uri="{FF2B5EF4-FFF2-40B4-BE49-F238E27FC236}">
                <a16:creationId xmlns:a16="http://schemas.microsoft.com/office/drawing/2014/main" id="{E21A790C-C161-45B9-96CA-94C84D8822AF}"/>
              </a:ext>
            </a:extLst>
          </p:cNvPr>
          <p:cNvSpPr/>
          <p:nvPr/>
        </p:nvSpPr>
        <p:spPr>
          <a:xfrm>
            <a:off x="284214" y="3672349"/>
            <a:ext cx="806116" cy="343287"/>
          </a:xfrm>
          <a:prstGeom prst="round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>
                <a:solidFill>
                  <a:schemeClr val="bg2"/>
                </a:solidFill>
              </a:rPr>
              <a:t>HĐ5</a:t>
            </a:r>
            <a:endParaRPr lang="vi-VN" sz="2000" dirty="0">
              <a:solidFill>
                <a:schemeClr val="bg2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3B64665-2A47-487D-8F65-4DDD80496567}"/>
              </a:ext>
            </a:extLst>
          </p:cNvPr>
          <p:cNvSpPr txBox="1"/>
          <p:nvPr/>
        </p:nvSpPr>
        <p:spPr>
          <a:xfrm>
            <a:off x="1427215" y="3350502"/>
            <a:ext cx="7640947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dirty="0" err="1"/>
              <a:t>Hãy</a:t>
            </a:r>
            <a:r>
              <a:rPr lang="en-US" sz="2400" dirty="0"/>
              <a:t> </a:t>
            </a:r>
            <a:r>
              <a:rPr lang="en-US" sz="2400" dirty="0" err="1"/>
              <a:t>sắp</a:t>
            </a:r>
            <a:r>
              <a:rPr lang="en-US" sz="2400" dirty="0"/>
              <a:t> </a:t>
            </a:r>
            <a:r>
              <a:rPr lang="en-US" sz="2400" dirty="0" err="1"/>
              <a:t>xếp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trên</a:t>
            </a:r>
            <a:r>
              <a:rPr lang="en-US" sz="2400" dirty="0"/>
              <a:t> </a:t>
            </a:r>
            <a:r>
              <a:rPr lang="en-US" sz="2400" dirty="0" err="1"/>
              <a:t>thành</a:t>
            </a:r>
            <a:r>
              <a:rPr lang="en-US" sz="2400" dirty="0"/>
              <a:t> </a:t>
            </a:r>
            <a:r>
              <a:rPr lang="en-US" sz="2400" dirty="0" err="1"/>
              <a:t>hai</a:t>
            </a:r>
            <a:r>
              <a:rPr lang="en-US" sz="2400" dirty="0"/>
              <a:t> </a:t>
            </a:r>
            <a:r>
              <a:rPr lang="en-US" sz="2400" dirty="0" err="1"/>
              <a:t>nhóm</a:t>
            </a:r>
            <a:r>
              <a:rPr lang="en-US" sz="2400" dirty="0"/>
              <a:t>: </a:t>
            </a:r>
            <a:r>
              <a:rPr lang="en-US" sz="2400" dirty="0" err="1"/>
              <a:t>Nhóm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chia </a:t>
            </a:r>
            <a:r>
              <a:rPr lang="en-US" sz="2400" dirty="0" err="1"/>
              <a:t>hết</a:t>
            </a:r>
            <a:r>
              <a:rPr lang="en-US" sz="2400" dirty="0"/>
              <a:t> </a:t>
            </a:r>
            <a:r>
              <a:rPr lang="en-US" sz="2400" dirty="0" err="1"/>
              <a:t>cho</a:t>
            </a:r>
            <a:r>
              <a:rPr lang="en-US" sz="2400" dirty="0"/>
              <a:t> 3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lang="en-US" sz="2400" dirty="0" err="1"/>
              <a:t>nhóm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không</a:t>
            </a:r>
            <a:r>
              <a:rPr lang="en-US" sz="2400" dirty="0"/>
              <a:t> chia </a:t>
            </a:r>
            <a:r>
              <a:rPr lang="en-US" sz="2400" dirty="0" err="1"/>
              <a:t>hết</a:t>
            </a:r>
            <a:r>
              <a:rPr lang="en-US" sz="2400" dirty="0"/>
              <a:t> </a:t>
            </a:r>
            <a:r>
              <a:rPr lang="en-US" sz="2400" dirty="0" err="1"/>
              <a:t>cho</a:t>
            </a:r>
            <a:r>
              <a:rPr lang="en-US" sz="2400" dirty="0"/>
              <a:t> 3.</a:t>
            </a:r>
            <a:endParaRPr lang="vi-VN" sz="2400" dirty="0"/>
          </a:p>
        </p:txBody>
      </p:sp>
      <p:sp>
        <p:nvSpPr>
          <p:cNvPr id="13" name="Rounded Rectangle 10">
            <a:extLst>
              <a:ext uri="{FF2B5EF4-FFF2-40B4-BE49-F238E27FC236}">
                <a16:creationId xmlns:a16="http://schemas.microsoft.com/office/drawing/2014/main" id="{5B909616-F49A-4953-B1AD-68597667519B}"/>
              </a:ext>
            </a:extLst>
          </p:cNvPr>
          <p:cNvSpPr/>
          <p:nvPr/>
        </p:nvSpPr>
        <p:spPr>
          <a:xfrm>
            <a:off x="302508" y="4385496"/>
            <a:ext cx="787823" cy="376123"/>
          </a:xfrm>
          <a:prstGeom prst="round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>
                <a:solidFill>
                  <a:schemeClr val="bg2"/>
                </a:solidFill>
              </a:rPr>
              <a:t>HĐ6</a:t>
            </a:r>
            <a:endParaRPr lang="vi-VN" sz="2000" dirty="0">
              <a:solidFill>
                <a:schemeClr val="bg2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40A76F2-A3A8-4FE9-9196-4A9D30B2429D}"/>
              </a:ext>
            </a:extLst>
          </p:cNvPr>
          <p:cNvSpPr txBox="1"/>
          <p:nvPr/>
        </p:nvSpPr>
        <p:spPr>
          <a:xfrm>
            <a:off x="1090330" y="4181876"/>
            <a:ext cx="7640947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dirty="0" err="1"/>
              <a:t>Tính</a:t>
            </a:r>
            <a:r>
              <a:rPr lang="en-US" sz="2400" dirty="0"/>
              <a:t> </a:t>
            </a:r>
            <a:r>
              <a:rPr lang="en-US" sz="2400" dirty="0" err="1"/>
              <a:t>tổng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chữ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mỗi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lang="en-US" sz="2400" dirty="0" err="1"/>
              <a:t>xét</a:t>
            </a:r>
            <a:r>
              <a:rPr lang="en-US" sz="2400" dirty="0"/>
              <a:t> </a:t>
            </a:r>
            <a:r>
              <a:rPr lang="en-US" sz="2400" dirty="0" err="1"/>
              <a:t>tính</a:t>
            </a:r>
            <a:r>
              <a:rPr lang="en-US" sz="2400" dirty="0"/>
              <a:t> chia </a:t>
            </a:r>
            <a:r>
              <a:rPr lang="en-US" sz="2400" dirty="0" err="1"/>
              <a:t>hết</a:t>
            </a:r>
            <a:r>
              <a:rPr lang="en-US" sz="2400" dirty="0"/>
              <a:t> </a:t>
            </a:r>
            <a:r>
              <a:rPr lang="en-US" sz="2400" dirty="0" err="1"/>
              <a:t>cho</a:t>
            </a:r>
            <a:r>
              <a:rPr lang="en-US" sz="2400" dirty="0"/>
              <a:t> 3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tổng</a:t>
            </a:r>
            <a:r>
              <a:rPr lang="en-US" sz="2400" dirty="0"/>
              <a:t> </a:t>
            </a:r>
            <a:r>
              <a:rPr lang="en-US" sz="2400" dirty="0" err="1"/>
              <a:t>đó</a:t>
            </a:r>
            <a:r>
              <a:rPr lang="en-US" sz="2400" dirty="0"/>
              <a:t> </a:t>
            </a:r>
            <a:r>
              <a:rPr lang="en-US" sz="2400" dirty="0" err="1"/>
              <a:t>trong</a:t>
            </a:r>
            <a:r>
              <a:rPr lang="en-US" sz="2400" dirty="0"/>
              <a:t> </a:t>
            </a:r>
            <a:r>
              <a:rPr lang="en-US" sz="2400" dirty="0" err="1"/>
              <a:t>mỗi</a:t>
            </a:r>
            <a:r>
              <a:rPr lang="en-US" sz="2400" dirty="0"/>
              <a:t> </a:t>
            </a:r>
            <a:r>
              <a:rPr lang="en-US" sz="2400" dirty="0" err="1"/>
              <a:t>nhóm</a:t>
            </a:r>
            <a:r>
              <a:rPr lang="en-US" sz="2400" dirty="0"/>
              <a:t>.</a:t>
            </a:r>
            <a:endParaRPr lang="vi-VN" sz="2400" dirty="0"/>
          </a:p>
        </p:txBody>
      </p:sp>
    </p:spTree>
    <p:extLst>
      <p:ext uri="{BB962C8B-B14F-4D97-AF65-F5344CB8AC3E}">
        <p14:creationId xmlns:p14="http://schemas.microsoft.com/office/powerpoint/2010/main" val="2462769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/>
      <p:bldP spid="5" grpId="0" animBg="1"/>
      <p:bldP spid="6" grpId="0"/>
      <p:bldP spid="9" grpId="0"/>
      <p:bldP spid="10" grpId="0" animBg="1"/>
      <p:bldP spid="11" grpId="0"/>
      <p:bldP spid="13" grpId="0" animBg="1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BDCDBF8-C730-4200-9C5C-5BAE54AAA3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875" y="1296949"/>
            <a:ext cx="9144000" cy="281898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9BA6FEB-355A-49D3-A1C0-C7D9D8FCCE98}"/>
              </a:ext>
            </a:extLst>
          </p:cNvPr>
          <p:cNvSpPr txBox="1"/>
          <p:nvPr/>
        </p:nvSpPr>
        <p:spPr>
          <a:xfrm>
            <a:off x="3065929" y="436115"/>
            <a:ext cx="24070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</a:rPr>
              <a:t>KHỞI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ĐỘNG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9621041-EB3D-4BB0-8E52-696F48D0EC1B}"/>
              </a:ext>
            </a:extLst>
          </p:cNvPr>
          <p:cNvSpPr txBox="1"/>
          <p:nvPr/>
        </p:nvSpPr>
        <p:spPr>
          <a:xfrm>
            <a:off x="900953" y="3436620"/>
            <a:ext cx="17884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/>
              <a:t>Bạn</a:t>
            </a:r>
            <a:r>
              <a:rPr lang="en-US" b="1" dirty="0"/>
              <a:t> Pi</a:t>
            </a:r>
            <a:r>
              <a:rPr lang="en-US" dirty="0"/>
              <a:t> </a:t>
            </a:r>
            <a:r>
              <a:rPr lang="en-US" dirty="0" err="1"/>
              <a:t>đố</a:t>
            </a:r>
            <a:r>
              <a:rPr lang="en-US" dirty="0"/>
              <a:t> </a:t>
            </a:r>
            <a:r>
              <a:rPr lang="en-US" dirty="0" err="1"/>
              <a:t>bạn</a:t>
            </a:r>
            <a:r>
              <a:rPr lang="en-US" dirty="0"/>
              <a:t> </a:t>
            </a:r>
            <a:r>
              <a:rPr lang="en-US" dirty="0" err="1"/>
              <a:t>Tròn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226A363-8AD3-492E-A1F7-149567BC527D}"/>
              </a:ext>
            </a:extLst>
          </p:cNvPr>
          <p:cNvSpPr txBox="1"/>
          <p:nvPr/>
        </p:nvSpPr>
        <p:spPr>
          <a:xfrm>
            <a:off x="3896284" y="3436620"/>
            <a:ext cx="20876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/>
              <a:t>Bạn</a:t>
            </a:r>
            <a:r>
              <a:rPr lang="en-US" b="1" dirty="0"/>
              <a:t> </a:t>
            </a:r>
            <a:r>
              <a:rPr lang="en-US" b="1" dirty="0" err="1"/>
              <a:t>Tròn</a:t>
            </a:r>
            <a:r>
              <a:rPr lang="en-US" b="1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nghĩ</a:t>
            </a:r>
            <a:r>
              <a:rPr lang="en-US" dirty="0"/>
              <a:t> </a:t>
            </a:r>
            <a:r>
              <a:rPr lang="en-US" dirty="0" err="1"/>
              <a:t>nhiều</a:t>
            </a:r>
            <a:r>
              <a:rPr lang="en-US" dirty="0"/>
              <a:t> </a:t>
            </a:r>
            <a:r>
              <a:rPr lang="en-US" dirty="0" err="1"/>
              <a:t>trả</a:t>
            </a:r>
            <a:r>
              <a:rPr lang="en-US" dirty="0"/>
              <a:t> </a:t>
            </a:r>
            <a:r>
              <a:rPr lang="en-US" dirty="0" err="1"/>
              <a:t>lời</a:t>
            </a:r>
            <a:r>
              <a:rPr lang="en-US" dirty="0"/>
              <a:t> </a:t>
            </a:r>
            <a:r>
              <a:rPr lang="en-US" dirty="0" err="1"/>
              <a:t>ngay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5818D60-9872-4619-85E2-011614D05466}"/>
              </a:ext>
            </a:extLst>
          </p:cNvPr>
          <p:cNvSpPr txBox="1"/>
          <p:nvPr/>
        </p:nvSpPr>
        <p:spPr>
          <a:xfrm>
            <a:off x="6968940" y="3524642"/>
            <a:ext cx="21750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/>
              <a:t>Bạn</a:t>
            </a:r>
            <a:r>
              <a:rPr lang="en-US" b="1" dirty="0"/>
              <a:t> </a:t>
            </a:r>
            <a:r>
              <a:rPr lang="en-US" b="1" dirty="0" err="1"/>
              <a:t>Vuông</a:t>
            </a:r>
            <a:r>
              <a:rPr lang="en-US" dirty="0"/>
              <a:t> </a:t>
            </a:r>
            <a:r>
              <a:rPr lang="en-US" dirty="0" err="1"/>
              <a:t>Ngạc</a:t>
            </a:r>
            <a:r>
              <a:rPr lang="en-US" dirty="0"/>
              <a:t> </a:t>
            </a:r>
            <a:r>
              <a:rPr lang="en-US" dirty="0" err="1"/>
              <a:t>nhiên</a:t>
            </a:r>
            <a:r>
              <a:rPr lang="en-US" dirty="0"/>
              <a:t>!</a:t>
            </a:r>
          </a:p>
          <a:p>
            <a:r>
              <a:rPr lang="en-US" dirty="0"/>
              <a:t>       Sao </a:t>
            </a:r>
            <a:r>
              <a:rPr lang="en-US" b="1" dirty="0" err="1"/>
              <a:t>Tròn</a:t>
            </a:r>
            <a:r>
              <a:rPr lang="en-US" dirty="0"/>
              <a:t> </a:t>
            </a:r>
            <a:r>
              <a:rPr lang="en-US" dirty="0" err="1"/>
              <a:t>giỏi</a:t>
            </a:r>
            <a:r>
              <a:rPr lang="en-US" dirty="0"/>
              <a:t> </a:t>
            </a:r>
            <a:r>
              <a:rPr lang="en-US" dirty="0" err="1"/>
              <a:t>thế</a:t>
            </a:r>
            <a:r>
              <a:rPr lang="en-US" dirty="0"/>
              <a:t>?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1CE1842-124A-4816-A275-64491683AC20}"/>
              </a:ext>
            </a:extLst>
          </p:cNvPr>
          <p:cNvSpPr txBox="1"/>
          <p:nvPr/>
        </p:nvSpPr>
        <p:spPr>
          <a:xfrm>
            <a:off x="430305" y="4184010"/>
            <a:ext cx="87271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</a:rPr>
              <a:t>Để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</a:rPr>
              <a:t>giải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</a:rPr>
              <a:t>đáp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</a:rPr>
              <a:t>cho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</a:rPr>
              <a:t>thắc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</a:rPr>
              <a:t>mắc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</a:rPr>
              <a:t>của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</a:rPr>
              <a:t>bạn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</a:rPr>
              <a:t>Vuông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</a:rPr>
              <a:t> </a:t>
            </a:r>
          </a:p>
          <a:p>
            <a:pPr algn="ctr"/>
            <a:r>
              <a:rPr lang="en-US" sz="2400" i="1" dirty="0">
                <a:solidFill>
                  <a:schemeClr val="accent5">
                    <a:lumMod val="75000"/>
                  </a:schemeClr>
                </a:solidFill>
              </a:rPr>
              <a:t>qua </a:t>
            </a: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</a:rPr>
              <a:t>bài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</a:rPr>
              <a:t>học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</a:rPr>
              <a:t>này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</a:rPr>
              <a:t> ta </a:t>
            </a: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</a:rPr>
              <a:t>sẽ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</a:rPr>
              <a:t>hiểu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2750206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5523;p43"/>
          <p:cNvSpPr txBox="1">
            <a:spLocks noGrp="1"/>
          </p:cNvSpPr>
          <p:nvPr>
            <p:ph type="title"/>
          </p:nvPr>
        </p:nvSpPr>
        <p:spPr>
          <a:xfrm>
            <a:off x="787823" y="120849"/>
            <a:ext cx="9376316" cy="57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/>
              <a:t>Cho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27; 82; 195; 234.</a:t>
            </a:r>
            <a:endParaRPr sz="2400" dirty="0"/>
          </a:p>
        </p:txBody>
      </p:sp>
      <p:sp>
        <p:nvSpPr>
          <p:cNvPr id="4" name="Rounded Rectangle 3"/>
          <p:cNvSpPr/>
          <p:nvPr/>
        </p:nvSpPr>
        <p:spPr>
          <a:xfrm>
            <a:off x="-18294" y="932060"/>
            <a:ext cx="806116" cy="343287"/>
          </a:xfrm>
          <a:prstGeom prst="round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bg2"/>
                </a:solidFill>
              </a:rPr>
              <a:t>HĐ3</a:t>
            </a:r>
            <a:endParaRPr lang="vi-VN" sz="2000" dirty="0">
              <a:solidFill>
                <a:schemeClr val="bg2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14398" y="614338"/>
            <a:ext cx="7640947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dirty="0" err="1"/>
              <a:t>Hãy</a:t>
            </a:r>
            <a:r>
              <a:rPr lang="en-US" sz="2400" dirty="0"/>
              <a:t> </a:t>
            </a:r>
            <a:r>
              <a:rPr lang="en-US" sz="2400" dirty="0" err="1"/>
              <a:t>sắp</a:t>
            </a:r>
            <a:r>
              <a:rPr lang="en-US" sz="2400" dirty="0"/>
              <a:t> </a:t>
            </a:r>
            <a:r>
              <a:rPr lang="en-US" sz="2400" dirty="0" err="1"/>
              <a:t>xếp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trên</a:t>
            </a:r>
            <a:r>
              <a:rPr lang="en-US" sz="2400" dirty="0"/>
              <a:t> </a:t>
            </a:r>
            <a:r>
              <a:rPr lang="en-US" sz="2400" dirty="0" err="1"/>
              <a:t>thành</a:t>
            </a:r>
            <a:r>
              <a:rPr lang="en-US" sz="2400" dirty="0"/>
              <a:t> </a:t>
            </a:r>
            <a:r>
              <a:rPr lang="en-US" sz="2400" dirty="0" err="1"/>
              <a:t>hai</a:t>
            </a:r>
            <a:r>
              <a:rPr lang="en-US" sz="2400" dirty="0"/>
              <a:t> </a:t>
            </a:r>
            <a:r>
              <a:rPr lang="en-US" sz="2400" dirty="0" err="1"/>
              <a:t>nhóm</a:t>
            </a:r>
            <a:r>
              <a:rPr lang="en-US" sz="2400" dirty="0"/>
              <a:t>: </a:t>
            </a:r>
            <a:r>
              <a:rPr lang="en-US" sz="2400" dirty="0" err="1"/>
              <a:t>Nhóm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chia </a:t>
            </a:r>
            <a:r>
              <a:rPr lang="en-US" sz="2400" dirty="0" err="1"/>
              <a:t>hết</a:t>
            </a:r>
            <a:r>
              <a:rPr lang="en-US" sz="2400" dirty="0"/>
              <a:t> </a:t>
            </a:r>
            <a:r>
              <a:rPr lang="en-US" sz="2400" dirty="0" err="1"/>
              <a:t>cho</a:t>
            </a:r>
            <a:r>
              <a:rPr lang="en-US" sz="2400" dirty="0"/>
              <a:t> 9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lang="en-US" sz="2400" dirty="0" err="1"/>
              <a:t>nhóm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không</a:t>
            </a:r>
            <a:r>
              <a:rPr lang="en-US" sz="2400" dirty="0"/>
              <a:t> chia </a:t>
            </a:r>
            <a:r>
              <a:rPr lang="en-US" sz="2400" dirty="0" err="1"/>
              <a:t>hết</a:t>
            </a:r>
            <a:r>
              <a:rPr lang="en-US" sz="2400" dirty="0"/>
              <a:t> </a:t>
            </a:r>
            <a:r>
              <a:rPr lang="en-US" sz="2400" dirty="0" err="1"/>
              <a:t>cho</a:t>
            </a:r>
            <a:r>
              <a:rPr lang="en-US" sz="2400" dirty="0"/>
              <a:t> 9.</a:t>
            </a:r>
            <a:endParaRPr lang="vi-VN" sz="2400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7881074"/>
              </p:ext>
            </p:extLst>
          </p:nvPr>
        </p:nvGraphicFramePr>
        <p:xfrm>
          <a:off x="787823" y="1621385"/>
          <a:ext cx="8082338" cy="1351169"/>
        </p:xfrm>
        <a:graphic>
          <a:graphicData uri="http://schemas.openxmlformats.org/drawingml/2006/table">
            <a:tbl>
              <a:tblPr firstRow="1" bandRow="1">
                <a:tableStyleId>{53F15552-7A50-4231-93FB-06D1CF41B874}</a:tableStyleId>
              </a:tblPr>
              <a:tblGrid>
                <a:gridCol w="4041169">
                  <a:extLst>
                    <a:ext uri="{9D8B030D-6E8A-4147-A177-3AD203B41FA5}">
                      <a16:colId xmlns:a16="http://schemas.microsoft.com/office/drawing/2014/main" val="4155276110"/>
                    </a:ext>
                  </a:extLst>
                </a:gridCol>
                <a:gridCol w="4041169">
                  <a:extLst>
                    <a:ext uri="{9D8B030D-6E8A-4147-A177-3AD203B41FA5}">
                      <a16:colId xmlns:a16="http://schemas.microsoft.com/office/drawing/2014/main" val="2000253008"/>
                    </a:ext>
                  </a:extLst>
                </a:gridCol>
              </a:tblGrid>
              <a:tr h="624053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/>
                        <a:t>Các</a:t>
                      </a:r>
                      <a:r>
                        <a:rPr lang="en-US" sz="2400" baseline="0" dirty="0"/>
                        <a:t> </a:t>
                      </a:r>
                      <a:r>
                        <a:rPr lang="en-US" sz="2400" baseline="0" dirty="0" err="1"/>
                        <a:t>số</a:t>
                      </a:r>
                      <a:r>
                        <a:rPr lang="en-US" sz="2400" baseline="0" dirty="0"/>
                        <a:t> chia </a:t>
                      </a:r>
                      <a:r>
                        <a:rPr lang="en-US" sz="2400" baseline="0" dirty="0" err="1"/>
                        <a:t>hết</a:t>
                      </a:r>
                      <a:r>
                        <a:rPr lang="en-US" sz="2400" baseline="0" dirty="0"/>
                        <a:t> </a:t>
                      </a:r>
                      <a:r>
                        <a:rPr lang="en-US" sz="2400" baseline="0" dirty="0" err="1"/>
                        <a:t>cho</a:t>
                      </a:r>
                      <a:r>
                        <a:rPr lang="en-US" sz="2400" baseline="0" dirty="0"/>
                        <a:t> 9</a:t>
                      </a:r>
                      <a:endParaRPr lang="vi-VN" sz="2400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/>
                        <a:t>Các</a:t>
                      </a:r>
                      <a:r>
                        <a:rPr lang="en-US" sz="2400" baseline="0" dirty="0"/>
                        <a:t> </a:t>
                      </a:r>
                      <a:r>
                        <a:rPr lang="en-US" sz="2400" baseline="0" dirty="0" err="1"/>
                        <a:t>số</a:t>
                      </a:r>
                      <a:r>
                        <a:rPr lang="en-US" sz="2400" baseline="0" dirty="0"/>
                        <a:t> </a:t>
                      </a:r>
                      <a:r>
                        <a:rPr lang="en-US" sz="2400" baseline="0" dirty="0" err="1"/>
                        <a:t>không</a:t>
                      </a:r>
                      <a:r>
                        <a:rPr lang="en-US" sz="2400" baseline="0" dirty="0"/>
                        <a:t> chia </a:t>
                      </a:r>
                      <a:r>
                        <a:rPr lang="en-US" sz="2400" baseline="0" dirty="0" err="1"/>
                        <a:t>hết</a:t>
                      </a:r>
                      <a:r>
                        <a:rPr lang="en-US" sz="2400" baseline="0" dirty="0"/>
                        <a:t> </a:t>
                      </a:r>
                      <a:r>
                        <a:rPr lang="en-US" sz="2400" baseline="0" dirty="0" err="1"/>
                        <a:t>cho</a:t>
                      </a:r>
                      <a:r>
                        <a:rPr lang="en-US" sz="2400" baseline="0" dirty="0"/>
                        <a:t> 9</a:t>
                      </a:r>
                      <a:endParaRPr lang="vi-VN" sz="2400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5955589"/>
                  </a:ext>
                </a:extLst>
              </a:tr>
              <a:tr h="727116">
                <a:tc>
                  <a:txBody>
                    <a:bodyPr/>
                    <a:lstStyle/>
                    <a:p>
                      <a:endParaRPr lang="vi-VN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1923018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2395071" y="180991"/>
            <a:ext cx="6126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27;</a:t>
            </a:r>
            <a:endParaRPr lang="vi-VN" sz="2400" dirty="0"/>
          </a:p>
        </p:txBody>
      </p:sp>
      <p:sp>
        <p:nvSpPr>
          <p:cNvPr id="11" name="Rounded Rectangle 10"/>
          <p:cNvSpPr/>
          <p:nvPr/>
        </p:nvSpPr>
        <p:spPr>
          <a:xfrm>
            <a:off x="0" y="3158653"/>
            <a:ext cx="787823" cy="376123"/>
          </a:xfrm>
          <a:prstGeom prst="round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bg2"/>
                </a:solidFill>
              </a:rPr>
              <a:t>HĐ4</a:t>
            </a:r>
            <a:endParaRPr lang="vi-VN" sz="2000" dirty="0">
              <a:solidFill>
                <a:schemeClr val="bg2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87822" y="2955033"/>
            <a:ext cx="7640947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dirty="0" err="1"/>
              <a:t>Tính</a:t>
            </a:r>
            <a:r>
              <a:rPr lang="en-US" sz="2400" dirty="0"/>
              <a:t> </a:t>
            </a:r>
            <a:r>
              <a:rPr lang="en-US" sz="2400" dirty="0" err="1"/>
              <a:t>tổng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chữ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mỗi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lang="en-US" sz="2400" dirty="0" err="1"/>
              <a:t>xét</a:t>
            </a:r>
            <a:r>
              <a:rPr lang="en-US" sz="2400" dirty="0"/>
              <a:t> </a:t>
            </a:r>
            <a:r>
              <a:rPr lang="en-US" sz="2400" dirty="0" err="1"/>
              <a:t>tính</a:t>
            </a:r>
            <a:r>
              <a:rPr lang="en-US" sz="2400" dirty="0"/>
              <a:t> chia </a:t>
            </a:r>
            <a:r>
              <a:rPr lang="en-US" sz="2400" dirty="0" err="1"/>
              <a:t>hết</a:t>
            </a:r>
            <a:r>
              <a:rPr lang="en-US" sz="2400" dirty="0"/>
              <a:t> </a:t>
            </a:r>
            <a:r>
              <a:rPr lang="en-US" sz="2400" dirty="0" err="1"/>
              <a:t>cho</a:t>
            </a:r>
            <a:r>
              <a:rPr lang="en-US" sz="2400" dirty="0"/>
              <a:t> 9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tổng</a:t>
            </a:r>
            <a:r>
              <a:rPr lang="en-US" sz="2400" dirty="0"/>
              <a:t> </a:t>
            </a:r>
            <a:r>
              <a:rPr lang="en-US" sz="2400" dirty="0" err="1"/>
              <a:t>đó</a:t>
            </a:r>
            <a:r>
              <a:rPr lang="en-US" sz="2400" dirty="0"/>
              <a:t> </a:t>
            </a:r>
            <a:r>
              <a:rPr lang="en-US" sz="2400" dirty="0" err="1"/>
              <a:t>trong</a:t>
            </a:r>
            <a:r>
              <a:rPr lang="en-US" sz="2400" dirty="0"/>
              <a:t> </a:t>
            </a:r>
            <a:r>
              <a:rPr lang="en-US" sz="2400" dirty="0" err="1"/>
              <a:t>mỗi</a:t>
            </a:r>
            <a:r>
              <a:rPr lang="en-US" sz="2400" dirty="0"/>
              <a:t> </a:t>
            </a:r>
            <a:r>
              <a:rPr lang="en-US" sz="2400" dirty="0" err="1"/>
              <a:t>nhóm</a:t>
            </a:r>
            <a:r>
              <a:rPr lang="en-US" sz="2400" dirty="0"/>
              <a:t>.</a:t>
            </a:r>
            <a:endParaRPr lang="vi-VN" sz="2400" dirty="0"/>
          </a:p>
        </p:txBody>
      </p:sp>
      <p:sp>
        <p:nvSpPr>
          <p:cNvPr id="13" name="Rectangle 12"/>
          <p:cNvSpPr/>
          <p:nvPr/>
        </p:nvSpPr>
        <p:spPr>
          <a:xfrm>
            <a:off x="2910748" y="180991"/>
            <a:ext cx="6126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82;</a:t>
            </a:r>
            <a:endParaRPr lang="vi-VN" sz="2400" dirty="0"/>
          </a:p>
        </p:txBody>
      </p:sp>
      <p:sp>
        <p:nvSpPr>
          <p:cNvPr id="14" name="Rectangle 13"/>
          <p:cNvSpPr/>
          <p:nvPr/>
        </p:nvSpPr>
        <p:spPr>
          <a:xfrm>
            <a:off x="3414264" y="181844"/>
            <a:ext cx="7841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195;</a:t>
            </a:r>
            <a:endParaRPr lang="vi-VN" sz="2400" dirty="0"/>
          </a:p>
        </p:txBody>
      </p:sp>
      <p:sp>
        <p:nvSpPr>
          <p:cNvPr id="15" name="Rectangle 14"/>
          <p:cNvSpPr/>
          <p:nvPr/>
        </p:nvSpPr>
        <p:spPr>
          <a:xfrm>
            <a:off x="4089430" y="182800"/>
            <a:ext cx="7841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234.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787822" y="3797545"/>
                <a:ext cx="7640947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§"/>
                </a:pPr>
                <a:r>
                  <a:rPr lang="en-US" sz="2400" dirty="0" err="1">
                    <a:solidFill>
                      <a:schemeClr val="tx2"/>
                    </a:solidFill>
                  </a:rPr>
                  <a:t>Nhóm</a:t>
                </a:r>
                <a:r>
                  <a:rPr lang="en-US" sz="2400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dirty="0" err="1">
                    <a:solidFill>
                      <a:schemeClr val="tx2"/>
                    </a:solidFill>
                  </a:rPr>
                  <a:t>các</a:t>
                </a:r>
                <a:r>
                  <a:rPr lang="en-US" sz="2400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dirty="0" err="1">
                    <a:solidFill>
                      <a:schemeClr val="tx2"/>
                    </a:solidFill>
                  </a:rPr>
                  <a:t>số</a:t>
                </a:r>
                <a:r>
                  <a:rPr lang="en-US" sz="2400" dirty="0">
                    <a:solidFill>
                      <a:schemeClr val="tx2"/>
                    </a:solidFill>
                  </a:rPr>
                  <a:t> chia </a:t>
                </a:r>
                <a:r>
                  <a:rPr lang="en-US" sz="2400" dirty="0" err="1">
                    <a:solidFill>
                      <a:schemeClr val="tx2"/>
                    </a:solidFill>
                  </a:rPr>
                  <a:t>hết</a:t>
                </a:r>
                <a:r>
                  <a:rPr lang="en-US" sz="2400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dirty="0" err="1">
                    <a:solidFill>
                      <a:schemeClr val="tx2"/>
                    </a:solidFill>
                  </a:rPr>
                  <a:t>cho</a:t>
                </a:r>
                <a:r>
                  <a:rPr lang="en-US" sz="2400" dirty="0">
                    <a:solidFill>
                      <a:schemeClr val="tx2"/>
                    </a:solidFill>
                  </a:rPr>
                  <a:t> 9: </a:t>
                </a:r>
                <a:r>
                  <a:rPr lang="en-US" sz="2400" dirty="0" err="1">
                    <a:solidFill>
                      <a:schemeClr val="tx2"/>
                    </a:solidFill>
                  </a:rPr>
                  <a:t>Số</a:t>
                </a:r>
                <a:r>
                  <a:rPr lang="en-US" sz="2400" dirty="0">
                    <a:solidFill>
                      <a:schemeClr val="tx2"/>
                    </a:solidFill>
                  </a:rPr>
                  <a:t> 27 </a:t>
                </a:r>
                <a:r>
                  <a:rPr lang="en-US" sz="2400" dirty="0" err="1">
                    <a:solidFill>
                      <a:schemeClr val="tx2"/>
                    </a:solidFill>
                  </a:rPr>
                  <a:t>có</a:t>
                </a:r>
                <a:r>
                  <a:rPr lang="en-US" sz="2400" dirty="0">
                    <a:solidFill>
                      <a:schemeClr val="tx2"/>
                    </a:solidFill>
                  </a:rPr>
                  <a:t>: 2 + 7 = 9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⋮</m:t>
                    </m:r>
                  </m:oMath>
                </a14:m>
                <a:r>
                  <a:rPr lang="en-US" sz="2400" dirty="0">
                    <a:solidFill>
                      <a:schemeClr val="tx2"/>
                    </a:solidFill>
                  </a:rPr>
                  <a:t> 9 </a:t>
                </a: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822" y="3797545"/>
                <a:ext cx="7640947" cy="461665"/>
              </a:xfrm>
              <a:prstGeom prst="rect">
                <a:avLst/>
              </a:prstGeom>
              <a:blipFill>
                <a:blip r:embed="rId2"/>
                <a:stretch>
                  <a:fillRect l="-1037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5062243" y="4130415"/>
                <a:ext cx="4192929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err="1">
                    <a:solidFill>
                      <a:schemeClr val="tx2"/>
                    </a:solidFill>
                  </a:rPr>
                  <a:t>Số</a:t>
                </a:r>
                <a:r>
                  <a:rPr lang="en-US" sz="2400" dirty="0">
                    <a:solidFill>
                      <a:schemeClr val="tx2"/>
                    </a:solidFill>
                  </a:rPr>
                  <a:t> 234 </a:t>
                </a:r>
                <a:r>
                  <a:rPr lang="en-US" sz="2400" dirty="0" err="1">
                    <a:solidFill>
                      <a:schemeClr val="tx2"/>
                    </a:solidFill>
                  </a:rPr>
                  <a:t>có</a:t>
                </a:r>
                <a:r>
                  <a:rPr lang="en-US" sz="2400" dirty="0">
                    <a:solidFill>
                      <a:schemeClr val="tx2"/>
                    </a:solidFill>
                  </a:rPr>
                  <a:t>: 2 + 3 + 4 = 9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⋮</m:t>
                    </m:r>
                  </m:oMath>
                </a14:m>
                <a:r>
                  <a:rPr lang="en-US" sz="2400" dirty="0">
                    <a:solidFill>
                      <a:schemeClr val="tx2"/>
                    </a:solidFill>
                  </a:rPr>
                  <a:t> 9 </a:t>
                </a: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2243" y="4130415"/>
                <a:ext cx="4192929" cy="461665"/>
              </a:xfrm>
              <a:prstGeom prst="rect">
                <a:avLst/>
              </a:prstGeom>
              <a:blipFill>
                <a:blip r:embed="rId3"/>
                <a:stretch>
                  <a:fillRect l="-2180" t="-9333" b="-3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/>
          <p:cNvSpPr/>
          <p:nvPr/>
        </p:nvSpPr>
        <p:spPr>
          <a:xfrm>
            <a:off x="787822" y="4451429"/>
            <a:ext cx="764094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 err="1">
                <a:solidFill>
                  <a:schemeClr val="tx2"/>
                </a:solidFill>
              </a:rPr>
              <a:t>Nhóm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các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số</a:t>
            </a:r>
            <a:r>
              <a:rPr lang="en-US" sz="2400" dirty="0">
                <a:solidFill>
                  <a:schemeClr val="tx2"/>
                </a:solidFill>
              </a:rPr>
              <a:t> chia </a:t>
            </a:r>
            <a:r>
              <a:rPr lang="en-US" sz="2400" dirty="0" err="1">
                <a:solidFill>
                  <a:schemeClr val="tx2"/>
                </a:solidFill>
              </a:rPr>
              <a:t>hết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cho</a:t>
            </a:r>
            <a:r>
              <a:rPr lang="en-US" sz="2400" dirty="0">
                <a:solidFill>
                  <a:schemeClr val="tx2"/>
                </a:solidFill>
              </a:rPr>
              <a:t> 9: </a:t>
            </a:r>
            <a:r>
              <a:rPr lang="en-US" sz="2400" dirty="0" err="1">
                <a:solidFill>
                  <a:schemeClr val="tx2"/>
                </a:solidFill>
              </a:rPr>
              <a:t>Số</a:t>
            </a:r>
            <a:r>
              <a:rPr lang="en-US" sz="2400" dirty="0">
                <a:solidFill>
                  <a:schemeClr val="tx2"/>
                </a:solidFill>
              </a:rPr>
              <a:t> 82 </a:t>
            </a:r>
            <a:r>
              <a:rPr lang="en-US" sz="2400" dirty="0" err="1">
                <a:solidFill>
                  <a:schemeClr val="tx2"/>
                </a:solidFill>
              </a:rPr>
              <a:t>có</a:t>
            </a:r>
            <a:r>
              <a:rPr lang="en-US" sz="2400" dirty="0">
                <a:solidFill>
                  <a:schemeClr val="tx2"/>
                </a:solidFill>
              </a:rPr>
              <a:t>: 8 + 2 = 10 </a:t>
            </a:r>
            <a:r>
              <a:rPr lang="vi-VN" sz="2400" dirty="0">
                <a:solidFill>
                  <a:schemeClr val="tx2"/>
                </a:solidFill>
                <a:sym typeface="Lamsymbol" panose="05010101010101010101" pitchFamily="2" charset="2"/>
              </a:rPr>
              <a:t></a:t>
            </a:r>
            <a:r>
              <a:rPr lang="en-US" sz="2400" dirty="0">
                <a:solidFill>
                  <a:schemeClr val="tx2"/>
                </a:solidFill>
                <a:sym typeface="Lamsymbol" panose="05010101010101010101" pitchFamily="2" charset="2"/>
              </a:rPr>
              <a:t> </a:t>
            </a:r>
            <a:r>
              <a:rPr lang="en-US" sz="2400" dirty="0">
                <a:solidFill>
                  <a:schemeClr val="tx2"/>
                </a:solidFill>
              </a:rPr>
              <a:t>9 </a:t>
            </a:r>
          </a:p>
        </p:txBody>
      </p:sp>
      <p:sp>
        <p:nvSpPr>
          <p:cNvPr id="19" name="Rectangle 18"/>
          <p:cNvSpPr/>
          <p:nvPr/>
        </p:nvSpPr>
        <p:spPr>
          <a:xfrm>
            <a:off x="5062243" y="4784299"/>
            <a:ext cx="419292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chemeClr val="tx2"/>
                </a:solidFill>
              </a:rPr>
              <a:t>Số</a:t>
            </a:r>
            <a:r>
              <a:rPr lang="en-US" sz="2400" dirty="0">
                <a:solidFill>
                  <a:schemeClr val="tx2"/>
                </a:solidFill>
              </a:rPr>
              <a:t> 195 </a:t>
            </a:r>
            <a:r>
              <a:rPr lang="en-US" sz="2400" dirty="0" err="1">
                <a:solidFill>
                  <a:schemeClr val="tx2"/>
                </a:solidFill>
              </a:rPr>
              <a:t>có</a:t>
            </a:r>
            <a:r>
              <a:rPr lang="en-US" sz="2400" dirty="0">
                <a:solidFill>
                  <a:schemeClr val="tx2"/>
                </a:solidFill>
              </a:rPr>
              <a:t>: 1 + 9 + 5 = 15 </a:t>
            </a:r>
            <a:r>
              <a:rPr lang="vi-VN" sz="2400" dirty="0">
                <a:solidFill>
                  <a:schemeClr val="tx2"/>
                </a:solidFill>
                <a:sym typeface="Lamsymbol" panose="05010101010101010101" pitchFamily="2" charset="2"/>
              </a:rPr>
              <a:t></a:t>
            </a:r>
            <a:r>
              <a:rPr lang="en-US" sz="2400" dirty="0">
                <a:solidFill>
                  <a:schemeClr val="tx2"/>
                </a:solidFill>
              </a:rPr>
              <a:t> 9 </a:t>
            </a:r>
          </a:p>
        </p:txBody>
      </p:sp>
    </p:spTree>
    <p:extLst>
      <p:ext uri="{BB962C8B-B14F-4D97-AF65-F5344CB8AC3E}">
        <p14:creationId xmlns:p14="http://schemas.microsoft.com/office/powerpoint/2010/main" val="3529544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1.7284E-6 L -0.04393 0.43487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05" y="217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1.7284E-6 L 0.34305 0.43179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153" y="215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3.08642E-6 L 0.38194 0.43765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097" y="218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3.08642E-6 L -0.14618 0.43456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309" y="217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/>
      <p:bldP spid="7" grpId="0"/>
      <p:bldP spid="7" grpId="1"/>
      <p:bldP spid="11" grpId="0" animBg="1"/>
      <p:bldP spid="12" grpId="0"/>
      <p:bldP spid="13" grpId="0"/>
      <p:bldP spid="13" grpId="1"/>
      <p:bldP spid="14" grpId="0"/>
      <p:bldP spid="14" grpId="1"/>
      <p:bldP spid="15" grpId="0"/>
      <p:bldP spid="15" grpId="1"/>
      <p:bldP spid="16" grpId="0"/>
      <p:bldP spid="17" grpId="0"/>
      <p:bldP spid="18" grpId="0"/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5523;p43"/>
          <p:cNvSpPr txBox="1">
            <a:spLocks noGrp="1"/>
          </p:cNvSpPr>
          <p:nvPr>
            <p:ph type="title"/>
          </p:nvPr>
        </p:nvSpPr>
        <p:spPr>
          <a:xfrm>
            <a:off x="787823" y="120849"/>
            <a:ext cx="9376316" cy="57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/>
              <a:t>Cho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42; 80; 191; 234.</a:t>
            </a:r>
            <a:endParaRPr sz="2400" dirty="0"/>
          </a:p>
        </p:txBody>
      </p:sp>
      <p:sp>
        <p:nvSpPr>
          <p:cNvPr id="4" name="Rounded Rectangle 3"/>
          <p:cNvSpPr/>
          <p:nvPr/>
        </p:nvSpPr>
        <p:spPr>
          <a:xfrm>
            <a:off x="-18294" y="932060"/>
            <a:ext cx="806116" cy="343287"/>
          </a:xfrm>
          <a:prstGeom prst="round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>
                <a:solidFill>
                  <a:schemeClr val="bg2"/>
                </a:solidFill>
              </a:rPr>
              <a:t>HĐ5</a:t>
            </a:r>
            <a:endParaRPr lang="vi-VN" sz="2000" dirty="0">
              <a:solidFill>
                <a:schemeClr val="bg2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14398" y="614338"/>
            <a:ext cx="7640947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dirty="0" err="1"/>
              <a:t>Hãy</a:t>
            </a:r>
            <a:r>
              <a:rPr lang="en-US" sz="2400" dirty="0"/>
              <a:t> </a:t>
            </a:r>
            <a:r>
              <a:rPr lang="en-US" sz="2400" dirty="0" err="1"/>
              <a:t>sắp</a:t>
            </a:r>
            <a:r>
              <a:rPr lang="en-US" sz="2400" dirty="0"/>
              <a:t> </a:t>
            </a:r>
            <a:r>
              <a:rPr lang="en-US" sz="2400" dirty="0" err="1"/>
              <a:t>xếp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trên</a:t>
            </a:r>
            <a:r>
              <a:rPr lang="en-US" sz="2400" dirty="0"/>
              <a:t> </a:t>
            </a:r>
            <a:r>
              <a:rPr lang="en-US" sz="2400" dirty="0" err="1"/>
              <a:t>thành</a:t>
            </a:r>
            <a:r>
              <a:rPr lang="en-US" sz="2400" dirty="0"/>
              <a:t> </a:t>
            </a:r>
            <a:r>
              <a:rPr lang="en-US" sz="2400" dirty="0" err="1"/>
              <a:t>hai</a:t>
            </a:r>
            <a:r>
              <a:rPr lang="en-US" sz="2400" dirty="0"/>
              <a:t> </a:t>
            </a:r>
            <a:r>
              <a:rPr lang="en-US" sz="2400" dirty="0" err="1"/>
              <a:t>nhóm</a:t>
            </a:r>
            <a:r>
              <a:rPr lang="en-US" sz="2400" dirty="0"/>
              <a:t>: </a:t>
            </a:r>
            <a:r>
              <a:rPr lang="en-US" sz="2400" dirty="0" err="1"/>
              <a:t>Nhóm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chia </a:t>
            </a:r>
            <a:r>
              <a:rPr lang="en-US" sz="2400" dirty="0" err="1"/>
              <a:t>hết</a:t>
            </a:r>
            <a:r>
              <a:rPr lang="en-US" sz="2400" dirty="0"/>
              <a:t> </a:t>
            </a:r>
            <a:r>
              <a:rPr lang="en-US" sz="2400" dirty="0" err="1"/>
              <a:t>cho</a:t>
            </a:r>
            <a:r>
              <a:rPr lang="en-US" sz="2400" dirty="0"/>
              <a:t> 3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lang="en-US" sz="2400" dirty="0" err="1"/>
              <a:t>nhóm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không</a:t>
            </a:r>
            <a:r>
              <a:rPr lang="en-US" sz="2400" dirty="0"/>
              <a:t> chia </a:t>
            </a:r>
            <a:r>
              <a:rPr lang="en-US" sz="2400" dirty="0" err="1"/>
              <a:t>hết</a:t>
            </a:r>
            <a:r>
              <a:rPr lang="en-US" sz="2400" dirty="0"/>
              <a:t> </a:t>
            </a:r>
            <a:r>
              <a:rPr lang="en-US" sz="2400" dirty="0" err="1"/>
              <a:t>cho</a:t>
            </a:r>
            <a:r>
              <a:rPr lang="en-US" sz="2400" dirty="0"/>
              <a:t> 3.</a:t>
            </a:r>
            <a:endParaRPr lang="vi-VN" sz="2400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7582767"/>
              </p:ext>
            </p:extLst>
          </p:nvPr>
        </p:nvGraphicFramePr>
        <p:xfrm>
          <a:off x="787823" y="1621385"/>
          <a:ext cx="8082338" cy="1351169"/>
        </p:xfrm>
        <a:graphic>
          <a:graphicData uri="http://schemas.openxmlformats.org/drawingml/2006/table">
            <a:tbl>
              <a:tblPr firstRow="1" bandRow="1">
                <a:tableStyleId>{53F15552-7A50-4231-93FB-06D1CF41B874}</a:tableStyleId>
              </a:tblPr>
              <a:tblGrid>
                <a:gridCol w="4041169">
                  <a:extLst>
                    <a:ext uri="{9D8B030D-6E8A-4147-A177-3AD203B41FA5}">
                      <a16:colId xmlns:a16="http://schemas.microsoft.com/office/drawing/2014/main" val="4155276110"/>
                    </a:ext>
                  </a:extLst>
                </a:gridCol>
                <a:gridCol w="4041169">
                  <a:extLst>
                    <a:ext uri="{9D8B030D-6E8A-4147-A177-3AD203B41FA5}">
                      <a16:colId xmlns:a16="http://schemas.microsoft.com/office/drawing/2014/main" val="2000253008"/>
                    </a:ext>
                  </a:extLst>
                </a:gridCol>
              </a:tblGrid>
              <a:tr h="624053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/>
                        <a:t>Các</a:t>
                      </a:r>
                      <a:r>
                        <a:rPr lang="en-US" sz="2400" baseline="0" dirty="0"/>
                        <a:t> </a:t>
                      </a:r>
                      <a:r>
                        <a:rPr lang="en-US" sz="2400" baseline="0" dirty="0" err="1"/>
                        <a:t>số</a:t>
                      </a:r>
                      <a:r>
                        <a:rPr lang="en-US" sz="2400" baseline="0" dirty="0"/>
                        <a:t> chia </a:t>
                      </a:r>
                      <a:r>
                        <a:rPr lang="en-US" sz="2400" baseline="0" dirty="0" err="1"/>
                        <a:t>hết</a:t>
                      </a:r>
                      <a:r>
                        <a:rPr lang="en-US" sz="2400" baseline="0" dirty="0"/>
                        <a:t> </a:t>
                      </a:r>
                      <a:r>
                        <a:rPr lang="en-US" sz="2400" baseline="0" dirty="0" err="1"/>
                        <a:t>cho</a:t>
                      </a:r>
                      <a:r>
                        <a:rPr lang="en-US" sz="2400" baseline="0" dirty="0"/>
                        <a:t> 3</a:t>
                      </a:r>
                      <a:endParaRPr lang="vi-VN" sz="2400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/>
                        <a:t>Các</a:t>
                      </a:r>
                      <a:r>
                        <a:rPr lang="en-US" sz="2400" baseline="0" dirty="0"/>
                        <a:t> </a:t>
                      </a:r>
                      <a:r>
                        <a:rPr lang="en-US" sz="2400" baseline="0" dirty="0" err="1"/>
                        <a:t>số</a:t>
                      </a:r>
                      <a:r>
                        <a:rPr lang="en-US" sz="2400" baseline="0" dirty="0"/>
                        <a:t> </a:t>
                      </a:r>
                      <a:r>
                        <a:rPr lang="en-US" sz="2400" baseline="0" dirty="0" err="1"/>
                        <a:t>không</a:t>
                      </a:r>
                      <a:r>
                        <a:rPr lang="en-US" sz="2400" baseline="0" dirty="0"/>
                        <a:t> chia </a:t>
                      </a:r>
                      <a:r>
                        <a:rPr lang="en-US" sz="2400" baseline="0" dirty="0" err="1"/>
                        <a:t>hết</a:t>
                      </a:r>
                      <a:r>
                        <a:rPr lang="en-US" sz="2400" baseline="0" dirty="0"/>
                        <a:t> </a:t>
                      </a:r>
                      <a:r>
                        <a:rPr lang="en-US" sz="2400" baseline="0" dirty="0" err="1"/>
                        <a:t>cho</a:t>
                      </a:r>
                      <a:r>
                        <a:rPr lang="en-US" sz="2400" baseline="0" dirty="0"/>
                        <a:t> 3</a:t>
                      </a:r>
                      <a:endParaRPr lang="vi-VN" sz="2400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5955589"/>
                  </a:ext>
                </a:extLst>
              </a:tr>
              <a:tr h="727116">
                <a:tc>
                  <a:txBody>
                    <a:bodyPr/>
                    <a:lstStyle/>
                    <a:p>
                      <a:endParaRPr lang="vi-VN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1923018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2396475" y="176366"/>
            <a:ext cx="6126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42;</a:t>
            </a:r>
            <a:endParaRPr lang="vi-VN" sz="2400" dirty="0"/>
          </a:p>
        </p:txBody>
      </p:sp>
      <p:sp>
        <p:nvSpPr>
          <p:cNvPr id="11" name="Rounded Rectangle 10"/>
          <p:cNvSpPr/>
          <p:nvPr/>
        </p:nvSpPr>
        <p:spPr>
          <a:xfrm>
            <a:off x="0" y="3158653"/>
            <a:ext cx="787823" cy="376123"/>
          </a:xfrm>
          <a:prstGeom prst="round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>
                <a:solidFill>
                  <a:schemeClr val="bg2"/>
                </a:solidFill>
              </a:rPr>
              <a:t>HĐ6</a:t>
            </a:r>
            <a:endParaRPr lang="vi-VN" sz="2000" dirty="0">
              <a:solidFill>
                <a:schemeClr val="bg2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87822" y="2955033"/>
            <a:ext cx="7640947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dirty="0" err="1"/>
              <a:t>Tính</a:t>
            </a:r>
            <a:r>
              <a:rPr lang="en-US" sz="2400" dirty="0"/>
              <a:t> </a:t>
            </a:r>
            <a:r>
              <a:rPr lang="en-US" sz="2400" dirty="0" err="1"/>
              <a:t>tổng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chữ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mỗi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lang="en-US" sz="2400" dirty="0" err="1"/>
              <a:t>xét</a:t>
            </a:r>
            <a:r>
              <a:rPr lang="en-US" sz="2400" dirty="0"/>
              <a:t> </a:t>
            </a:r>
            <a:r>
              <a:rPr lang="en-US" sz="2400" dirty="0" err="1"/>
              <a:t>tính</a:t>
            </a:r>
            <a:r>
              <a:rPr lang="en-US" sz="2400" dirty="0"/>
              <a:t> chia </a:t>
            </a:r>
            <a:r>
              <a:rPr lang="en-US" sz="2400" dirty="0" err="1"/>
              <a:t>hết</a:t>
            </a:r>
            <a:r>
              <a:rPr lang="en-US" sz="2400" dirty="0"/>
              <a:t> </a:t>
            </a:r>
            <a:r>
              <a:rPr lang="en-US" sz="2400" dirty="0" err="1"/>
              <a:t>cho</a:t>
            </a:r>
            <a:r>
              <a:rPr lang="en-US" sz="2400" dirty="0"/>
              <a:t> 3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tổng</a:t>
            </a:r>
            <a:r>
              <a:rPr lang="en-US" sz="2400" dirty="0"/>
              <a:t> </a:t>
            </a:r>
            <a:r>
              <a:rPr lang="en-US" sz="2400" dirty="0" err="1"/>
              <a:t>đó</a:t>
            </a:r>
            <a:r>
              <a:rPr lang="en-US" sz="2400" dirty="0"/>
              <a:t> </a:t>
            </a:r>
            <a:r>
              <a:rPr lang="en-US" sz="2400" dirty="0" err="1"/>
              <a:t>trong</a:t>
            </a:r>
            <a:r>
              <a:rPr lang="en-US" sz="2400" dirty="0"/>
              <a:t> </a:t>
            </a:r>
            <a:r>
              <a:rPr lang="en-US" sz="2400" dirty="0" err="1"/>
              <a:t>mỗi</a:t>
            </a:r>
            <a:r>
              <a:rPr lang="en-US" sz="2400" dirty="0"/>
              <a:t> </a:t>
            </a:r>
            <a:r>
              <a:rPr lang="en-US" sz="2400" dirty="0" err="1"/>
              <a:t>nhóm</a:t>
            </a:r>
            <a:r>
              <a:rPr lang="en-US" sz="2400" dirty="0"/>
              <a:t>.</a:t>
            </a:r>
            <a:endParaRPr lang="vi-VN" sz="2400" dirty="0"/>
          </a:p>
        </p:txBody>
      </p:sp>
      <p:sp>
        <p:nvSpPr>
          <p:cNvPr id="13" name="Rectangle 12"/>
          <p:cNvSpPr/>
          <p:nvPr/>
        </p:nvSpPr>
        <p:spPr>
          <a:xfrm>
            <a:off x="2906570" y="188556"/>
            <a:ext cx="6126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80;</a:t>
            </a:r>
            <a:endParaRPr lang="vi-VN" sz="2400" dirty="0"/>
          </a:p>
        </p:txBody>
      </p:sp>
      <p:sp>
        <p:nvSpPr>
          <p:cNvPr id="14" name="Rectangle 13"/>
          <p:cNvSpPr/>
          <p:nvPr/>
        </p:nvSpPr>
        <p:spPr>
          <a:xfrm>
            <a:off x="3418337" y="184045"/>
            <a:ext cx="7841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191;</a:t>
            </a:r>
            <a:endParaRPr lang="vi-VN" sz="2400" dirty="0"/>
          </a:p>
        </p:txBody>
      </p:sp>
      <p:sp>
        <p:nvSpPr>
          <p:cNvPr id="15" name="Rectangle 14"/>
          <p:cNvSpPr/>
          <p:nvPr/>
        </p:nvSpPr>
        <p:spPr>
          <a:xfrm>
            <a:off x="4089430" y="182800"/>
            <a:ext cx="7841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234.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787822" y="3797545"/>
                <a:ext cx="7640947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§"/>
                </a:pPr>
                <a:r>
                  <a:rPr lang="en-US" sz="2400" dirty="0" err="1">
                    <a:solidFill>
                      <a:schemeClr val="tx2"/>
                    </a:solidFill>
                  </a:rPr>
                  <a:t>Nhóm</a:t>
                </a:r>
                <a:r>
                  <a:rPr lang="en-US" sz="2400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dirty="0" err="1">
                    <a:solidFill>
                      <a:schemeClr val="tx2"/>
                    </a:solidFill>
                  </a:rPr>
                  <a:t>các</a:t>
                </a:r>
                <a:r>
                  <a:rPr lang="en-US" sz="2400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dirty="0" err="1">
                    <a:solidFill>
                      <a:schemeClr val="tx2"/>
                    </a:solidFill>
                  </a:rPr>
                  <a:t>số</a:t>
                </a:r>
                <a:r>
                  <a:rPr lang="en-US" sz="2400" dirty="0">
                    <a:solidFill>
                      <a:schemeClr val="tx2"/>
                    </a:solidFill>
                  </a:rPr>
                  <a:t> chia </a:t>
                </a:r>
                <a:r>
                  <a:rPr lang="en-US" sz="2400" dirty="0" err="1">
                    <a:solidFill>
                      <a:schemeClr val="tx2"/>
                    </a:solidFill>
                  </a:rPr>
                  <a:t>hết</a:t>
                </a:r>
                <a:r>
                  <a:rPr lang="en-US" sz="2400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dirty="0" err="1">
                    <a:solidFill>
                      <a:schemeClr val="tx2"/>
                    </a:solidFill>
                  </a:rPr>
                  <a:t>cho</a:t>
                </a:r>
                <a:r>
                  <a:rPr lang="en-US" sz="2400" dirty="0">
                    <a:solidFill>
                      <a:schemeClr val="tx2"/>
                    </a:solidFill>
                  </a:rPr>
                  <a:t> 3: </a:t>
                </a:r>
                <a:r>
                  <a:rPr lang="en-US" sz="2400" dirty="0" err="1">
                    <a:solidFill>
                      <a:schemeClr val="tx2"/>
                    </a:solidFill>
                  </a:rPr>
                  <a:t>số</a:t>
                </a:r>
                <a:r>
                  <a:rPr lang="en-US" sz="2400" dirty="0">
                    <a:solidFill>
                      <a:schemeClr val="tx2"/>
                    </a:solidFill>
                  </a:rPr>
                  <a:t> 42 </a:t>
                </a:r>
                <a:r>
                  <a:rPr lang="en-US" sz="2400" dirty="0" err="1">
                    <a:solidFill>
                      <a:schemeClr val="tx2"/>
                    </a:solidFill>
                  </a:rPr>
                  <a:t>có</a:t>
                </a:r>
                <a:r>
                  <a:rPr lang="en-US" sz="2400" dirty="0">
                    <a:solidFill>
                      <a:schemeClr val="tx2"/>
                    </a:solidFill>
                  </a:rPr>
                  <a:t>: 4 + 2 = 6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⋮</m:t>
                    </m:r>
                  </m:oMath>
                </a14:m>
                <a:r>
                  <a:rPr lang="en-US" sz="2400" dirty="0">
                    <a:solidFill>
                      <a:schemeClr val="tx2"/>
                    </a:solidFill>
                  </a:rPr>
                  <a:t> 3 </a:t>
                </a: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822" y="3797545"/>
                <a:ext cx="7640947" cy="461665"/>
              </a:xfrm>
              <a:prstGeom prst="rect">
                <a:avLst/>
              </a:prstGeom>
              <a:blipFill>
                <a:blip r:embed="rId2"/>
                <a:stretch>
                  <a:fillRect l="-1037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5062243" y="4130415"/>
                <a:ext cx="4192929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err="1">
                    <a:solidFill>
                      <a:schemeClr val="tx2"/>
                    </a:solidFill>
                  </a:rPr>
                  <a:t>số</a:t>
                </a:r>
                <a:r>
                  <a:rPr lang="en-US" sz="2400" dirty="0">
                    <a:solidFill>
                      <a:schemeClr val="tx2"/>
                    </a:solidFill>
                  </a:rPr>
                  <a:t> 234 </a:t>
                </a:r>
                <a:r>
                  <a:rPr lang="en-US" sz="2400" dirty="0" err="1">
                    <a:solidFill>
                      <a:schemeClr val="tx2"/>
                    </a:solidFill>
                  </a:rPr>
                  <a:t>có</a:t>
                </a:r>
                <a:r>
                  <a:rPr lang="en-US" sz="2400" dirty="0">
                    <a:solidFill>
                      <a:schemeClr val="tx2"/>
                    </a:solidFill>
                  </a:rPr>
                  <a:t>: 2 + 3 + 4 = 9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⋮</m:t>
                    </m:r>
                  </m:oMath>
                </a14:m>
                <a:r>
                  <a:rPr lang="en-US" sz="2400" dirty="0">
                    <a:solidFill>
                      <a:schemeClr val="tx2"/>
                    </a:solidFill>
                  </a:rPr>
                  <a:t> 3 </a:t>
                </a: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2243" y="4130415"/>
                <a:ext cx="4192929" cy="461665"/>
              </a:xfrm>
              <a:prstGeom prst="rect">
                <a:avLst/>
              </a:prstGeom>
              <a:blipFill>
                <a:blip r:embed="rId3"/>
                <a:stretch>
                  <a:fillRect l="-2180" t="-9333" b="-3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/>
          <p:cNvSpPr/>
          <p:nvPr/>
        </p:nvSpPr>
        <p:spPr>
          <a:xfrm>
            <a:off x="787822" y="4451429"/>
            <a:ext cx="764094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 err="1">
                <a:solidFill>
                  <a:schemeClr val="tx2"/>
                </a:solidFill>
              </a:rPr>
              <a:t>Nhóm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các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số</a:t>
            </a:r>
            <a:r>
              <a:rPr lang="en-US" sz="2400" dirty="0">
                <a:solidFill>
                  <a:schemeClr val="tx2"/>
                </a:solidFill>
              </a:rPr>
              <a:t> chia </a:t>
            </a:r>
            <a:r>
              <a:rPr lang="en-US" sz="2400" dirty="0" err="1">
                <a:solidFill>
                  <a:schemeClr val="tx2"/>
                </a:solidFill>
              </a:rPr>
              <a:t>hết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cho</a:t>
            </a:r>
            <a:r>
              <a:rPr lang="en-US" sz="2400" dirty="0">
                <a:solidFill>
                  <a:schemeClr val="tx2"/>
                </a:solidFill>
              </a:rPr>
              <a:t> 3: </a:t>
            </a:r>
            <a:r>
              <a:rPr lang="en-US" sz="2400" dirty="0" err="1">
                <a:solidFill>
                  <a:schemeClr val="tx2"/>
                </a:solidFill>
              </a:rPr>
              <a:t>số</a:t>
            </a:r>
            <a:r>
              <a:rPr lang="en-US" sz="2400" dirty="0">
                <a:solidFill>
                  <a:schemeClr val="tx2"/>
                </a:solidFill>
              </a:rPr>
              <a:t> 80 </a:t>
            </a:r>
            <a:r>
              <a:rPr lang="en-US" sz="2400" dirty="0" err="1">
                <a:solidFill>
                  <a:schemeClr val="tx2"/>
                </a:solidFill>
              </a:rPr>
              <a:t>có</a:t>
            </a:r>
            <a:r>
              <a:rPr lang="en-US" sz="2400" dirty="0">
                <a:solidFill>
                  <a:schemeClr val="tx2"/>
                </a:solidFill>
              </a:rPr>
              <a:t>: 8 + 0 = 8 </a:t>
            </a:r>
            <a:r>
              <a:rPr lang="vi-VN" sz="2400" dirty="0">
                <a:solidFill>
                  <a:schemeClr val="tx2"/>
                </a:solidFill>
                <a:sym typeface="Lamsymbol" panose="05010101010101010101" pitchFamily="2" charset="2"/>
              </a:rPr>
              <a:t></a:t>
            </a:r>
            <a:r>
              <a:rPr lang="en-US" sz="2400" dirty="0">
                <a:solidFill>
                  <a:schemeClr val="tx2"/>
                </a:solidFill>
              </a:rPr>
              <a:t> 3 </a:t>
            </a:r>
          </a:p>
        </p:txBody>
      </p:sp>
      <p:sp>
        <p:nvSpPr>
          <p:cNvPr id="19" name="Rectangle 18"/>
          <p:cNvSpPr/>
          <p:nvPr/>
        </p:nvSpPr>
        <p:spPr>
          <a:xfrm>
            <a:off x="5062243" y="4784299"/>
            <a:ext cx="419292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chemeClr val="tx2"/>
                </a:solidFill>
              </a:rPr>
              <a:t>số</a:t>
            </a:r>
            <a:r>
              <a:rPr lang="en-US" sz="2400" dirty="0">
                <a:solidFill>
                  <a:schemeClr val="tx2"/>
                </a:solidFill>
              </a:rPr>
              <a:t> 191 </a:t>
            </a:r>
            <a:r>
              <a:rPr lang="en-US" sz="2400" dirty="0" err="1">
                <a:solidFill>
                  <a:schemeClr val="tx2"/>
                </a:solidFill>
              </a:rPr>
              <a:t>có</a:t>
            </a:r>
            <a:r>
              <a:rPr lang="en-US" sz="2400" dirty="0">
                <a:solidFill>
                  <a:schemeClr val="tx2"/>
                </a:solidFill>
              </a:rPr>
              <a:t>: 1 + 9 + 1 = 11 </a:t>
            </a:r>
            <a:r>
              <a:rPr lang="vi-VN" sz="2400" dirty="0">
                <a:solidFill>
                  <a:schemeClr val="tx2"/>
                </a:solidFill>
                <a:sym typeface="Lamsymbol" panose="05010101010101010101" pitchFamily="2" charset="2"/>
              </a:rPr>
              <a:t></a:t>
            </a:r>
            <a:r>
              <a:rPr lang="en-US" sz="2400" dirty="0">
                <a:solidFill>
                  <a:schemeClr val="tx2"/>
                </a:solidFill>
              </a:rPr>
              <a:t> 3 </a:t>
            </a:r>
          </a:p>
        </p:txBody>
      </p:sp>
    </p:spTree>
    <p:extLst>
      <p:ext uri="{BB962C8B-B14F-4D97-AF65-F5344CB8AC3E}">
        <p14:creationId xmlns:p14="http://schemas.microsoft.com/office/powerpoint/2010/main" val="1172722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851 -0.09568 L -0.04392 0.43488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22" y="265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1.48148E-6 L 0.34305 0.43179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153" y="215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44444E-6 L 0.38194 0.43765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097" y="218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3.08642E-6 L -0.14618 0.43456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309" y="217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/>
      <p:bldP spid="7" grpId="0"/>
      <p:bldP spid="7" grpId="1"/>
      <p:bldP spid="11" grpId="0" animBg="1"/>
      <p:bldP spid="12" grpId="0"/>
      <p:bldP spid="13" grpId="0"/>
      <p:bldP spid="13" grpId="1"/>
      <p:bldP spid="14" grpId="0"/>
      <p:bldP spid="14" grpId="1"/>
      <p:bldP spid="15" grpId="0"/>
      <p:bldP spid="15" grpId="1"/>
      <p:bldP spid="16" grpId="0"/>
      <p:bldP spid="17" grpId="0"/>
      <p:bldP spid="18" grpId="0"/>
      <p:bldP spid="1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1565053" y="416449"/>
            <a:ext cx="7526375" cy="1707126"/>
          </a:xfrm>
          <a:prstGeom prst="roundRect">
            <a:avLst/>
          </a:prstGeom>
          <a:solidFill>
            <a:srgbClr val="FBF8C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 algn="just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2400" dirty="0" err="1">
                <a:solidFill>
                  <a:schemeClr val="tx2"/>
                </a:solidFill>
              </a:rPr>
              <a:t>Các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số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có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tổng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các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chữ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số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</a:rPr>
              <a:t>chia </a:t>
            </a:r>
            <a:r>
              <a:rPr lang="en-US" sz="2400" dirty="0" err="1">
                <a:solidFill>
                  <a:srgbClr val="FF0000"/>
                </a:solidFill>
              </a:rPr>
              <a:t>hết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cho</a:t>
            </a:r>
            <a:r>
              <a:rPr lang="en-US" sz="2400" dirty="0">
                <a:solidFill>
                  <a:srgbClr val="FF0000"/>
                </a:solidFill>
              </a:rPr>
              <a:t> 9 </a:t>
            </a:r>
            <a:r>
              <a:rPr lang="en-US" sz="2400" dirty="0" err="1">
                <a:solidFill>
                  <a:schemeClr val="tx2"/>
                </a:solidFill>
              </a:rPr>
              <a:t>thì</a:t>
            </a:r>
            <a:r>
              <a:rPr lang="en-US" sz="2400" dirty="0">
                <a:solidFill>
                  <a:schemeClr val="tx2"/>
                </a:solidFill>
              </a:rPr>
              <a:t> chia </a:t>
            </a:r>
            <a:r>
              <a:rPr lang="en-US" sz="2400" dirty="0" err="1">
                <a:solidFill>
                  <a:schemeClr val="tx2"/>
                </a:solidFill>
              </a:rPr>
              <a:t>hết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cho</a:t>
            </a:r>
            <a:r>
              <a:rPr lang="en-US" sz="2400" dirty="0">
                <a:solidFill>
                  <a:schemeClr val="tx2"/>
                </a:solidFill>
              </a:rPr>
              <a:t> 9 </a:t>
            </a:r>
            <a:r>
              <a:rPr lang="en-US" sz="2400" dirty="0" err="1">
                <a:solidFill>
                  <a:schemeClr val="tx2"/>
                </a:solidFill>
              </a:rPr>
              <a:t>và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chỉ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những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số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đó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mới</a:t>
            </a:r>
            <a:r>
              <a:rPr lang="en-US" sz="2400" dirty="0">
                <a:solidFill>
                  <a:schemeClr val="tx2"/>
                </a:solidFill>
              </a:rPr>
              <a:t> chia </a:t>
            </a:r>
            <a:r>
              <a:rPr lang="en-US" sz="2400" dirty="0" err="1">
                <a:solidFill>
                  <a:schemeClr val="tx2"/>
                </a:solidFill>
              </a:rPr>
              <a:t>hết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cho</a:t>
            </a:r>
            <a:r>
              <a:rPr lang="en-US" sz="2400" dirty="0">
                <a:solidFill>
                  <a:schemeClr val="tx2"/>
                </a:solidFill>
              </a:rPr>
              <a:t> 9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F726851-705A-46C7-816A-C22AB50E69F3}"/>
              </a:ext>
            </a:extLst>
          </p:cNvPr>
          <p:cNvSpPr txBox="1"/>
          <p:nvPr/>
        </p:nvSpPr>
        <p:spPr>
          <a:xfrm>
            <a:off x="672041" y="3436311"/>
            <a:ext cx="11295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Ví</a:t>
            </a:r>
            <a:r>
              <a:rPr lang="en-US" sz="2000" b="1" dirty="0"/>
              <a:t> </a:t>
            </a:r>
            <a:r>
              <a:rPr lang="en-US" sz="2000" b="1" dirty="0" err="1"/>
              <a:t>dụ</a:t>
            </a:r>
            <a:r>
              <a:rPr lang="en-US" sz="2000" b="1" dirty="0"/>
              <a:t> 3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5C6C781-BB92-414F-8B1F-503080DE7582}"/>
              </a:ext>
            </a:extLst>
          </p:cNvPr>
          <p:cNvSpPr txBox="1"/>
          <p:nvPr/>
        </p:nvSpPr>
        <p:spPr>
          <a:xfrm>
            <a:off x="1801593" y="3436311"/>
            <a:ext cx="705329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/>
              <a:t>Trở</a:t>
            </a:r>
            <a:r>
              <a:rPr lang="en-US" sz="2000" dirty="0"/>
              <a:t> </a:t>
            </a:r>
            <a:r>
              <a:rPr lang="en-US" sz="2000" dirty="0" err="1"/>
              <a:t>lại</a:t>
            </a:r>
            <a:r>
              <a:rPr lang="en-US" sz="2000" dirty="0"/>
              <a:t> </a:t>
            </a:r>
            <a:r>
              <a:rPr lang="en-US" sz="2000" dirty="0" err="1"/>
              <a:t>tình</a:t>
            </a:r>
            <a:r>
              <a:rPr lang="en-US" sz="2000" dirty="0"/>
              <a:t> </a:t>
            </a:r>
            <a:r>
              <a:rPr lang="en-US" sz="2000" dirty="0" err="1"/>
              <a:t>huống</a:t>
            </a:r>
            <a:r>
              <a:rPr lang="en-US" sz="2000" dirty="0"/>
              <a:t> </a:t>
            </a:r>
            <a:r>
              <a:rPr lang="en-US" sz="2000" dirty="0" err="1"/>
              <a:t>mở</a:t>
            </a:r>
            <a:r>
              <a:rPr lang="en-US" sz="2000" dirty="0"/>
              <a:t> </a:t>
            </a:r>
            <a:r>
              <a:rPr lang="en-US" sz="2000" dirty="0" err="1"/>
              <a:t>đầu</a:t>
            </a:r>
            <a:r>
              <a:rPr lang="en-US" sz="2000" dirty="0"/>
              <a:t>, </a:t>
            </a:r>
            <a:r>
              <a:rPr lang="en-US" sz="2000" dirty="0" err="1"/>
              <a:t>số</a:t>
            </a:r>
            <a:r>
              <a:rPr lang="en-US" sz="2000" dirty="0"/>
              <a:t> 71001 </a:t>
            </a:r>
            <a:r>
              <a:rPr lang="en-US" sz="2000" dirty="0" err="1"/>
              <a:t>có</a:t>
            </a:r>
            <a:r>
              <a:rPr lang="en-US" sz="2000" dirty="0"/>
              <a:t> </a:t>
            </a:r>
            <a:r>
              <a:rPr lang="en-US" sz="2000" dirty="0" err="1"/>
              <a:t>tổng</a:t>
            </a:r>
            <a:r>
              <a:rPr lang="en-US" sz="2000" dirty="0"/>
              <a:t> </a:t>
            </a:r>
            <a:r>
              <a:rPr lang="en-US" sz="2000" dirty="0" err="1"/>
              <a:t>các</a:t>
            </a:r>
            <a:r>
              <a:rPr lang="en-US" sz="2000" dirty="0"/>
              <a:t> </a:t>
            </a:r>
            <a:r>
              <a:rPr lang="en-US" sz="2000" dirty="0" err="1"/>
              <a:t>chữ</a:t>
            </a:r>
            <a:r>
              <a:rPr lang="en-US" sz="2000" dirty="0"/>
              <a:t> </a:t>
            </a:r>
            <a:r>
              <a:rPr lang="en-US" sz="2000" dirty="0" err="1"/>
              <a:t>số</a:t>
            </a:r>
            <a:r>
              <a:rPr lang="en-US" sz="2000" dirty="0"/>
              <a:t> chia </a:t>
            </a:r>
            <a:r>
              <a:rPr lang="en-US" sz="2000" dirty="0" err="1"/>
              <a:t>hết</a:t>
            </a:r>
            <a:r>
              <a:rPr lang="en-US" sz="2000" dirty="0"/>
              <a:t> </a:t>
            </a:r>
            <a:r>
              <a:rPr lang="en-US" sz="2000" dirty="0" err="1"/>
              <a:t>cho</a:t>
            </a:r>
            <a:r>
              <a:rPr lang="en-US" sz="2000" dirty="0"/>
              <a:t> 9 </a:t>
            </a:r>
            <a:r>
              <a:rPr lang="en-US" sz="2000" dirty="0" err="1"/>
              <a:t>nên</a:t>
            </a:r>
            <a:r>
              <a:rPr lang="en-US" sz="2000" dirty="0"/>
              <a:t> 71001 chia </a:t>
            </a:r>
            <a:r>
              <a:rPr lang="en-US" sz="2000" dirty="0" err="1"/>
              <a:t>hết</a:t>
            </a:r>
            <a:r>
              <a:rPr lang="en-US" sz="2000" dirty="0"/>
              <a:t> </a:t>
            </a:r>
            <a:r>
              <a:rPr lang="en-US" sz="2000" dirty="0" err="1"/>
              <a:t>cho</a:t>
            </a:r>
            <a:r>
              <a:rPr lang="en-US" sz="2000" dirty="0"/>
              <a:t> 9. Nh</a:t>
            </a:r>
            <a:r>
              <a:rPr lang="vi-VN" sz="2000" dirty="0"/>
              <a:t>ư</a:t>
            </a:r>
            <a:r>
              <a:rPr lang="en-US" sz="2000" dirty="0"/>
              <a:t> </a:t>
            </a:r>
            <a:r>
              <a:rPr lang="en-US" sz="2000" dirty="0" err="1"/>
              <a:t>vậy</a:t>
            </a:r>
            <a:r>
              <a:rPr lang="en-US" sz="2000" dirty="0"/>
              <a:t> </a:t>
            </a:r>
            <a:r>
              <a:rPr lang="en-US" sz="2000" dirty="0" err="1"/>
              <a:t>các</a:t>
            </a:r>
            <a:r>
              <a:rPr lang="en-US" sz="2000" dirty="0"/>
              <a:t> </a:t>
            </a:r>
            <a:r>
              <a:rPr lang="en-US" sz="2000" dirty="0" err="1"/>
              <a:t>em</a:t>
            </a:r>
            <a:r>
              <a:rPr lang="en-US" sz="2000" dirty="0"/>
              <a:t> </a:t>
            </a:r>
            <a:r>
              <a:rPr lang="en-US" sz="2000" dirty="0" err="1"/>
              <a:t>đã</a:t>
            </a:r>
            <a:r>
              <a:rPr lang="en-US" sz="2000" dirty="0"/>
              <a:t> </a:t>
            </a:r>
            <a:r>
              <a:rPr lang="en-US" sz="2000" dirty="0" err="1"/>
              <a:t>biết</a:t>
            </a:r>
            <a:r>
              <a:rPr lang="en-US" sz="2000" dirty="0"/>
              <a:t> </a:t>
            </a:r>
            <a:r>
              <a:rPr lang="en-US" sz="2000" dirty="0" err="1"/>
              <a:t>vì</a:t>
            </a:r>
            <a:r>
              <a:rPr lang="en-US" sz="2000" dirty="0"/>
              <a:t> </a:t>
            </a:r>
            <a:r>
              <a:rPr lang="en-US" sz="2000" dirty="0" err="1"/>
              <a:t>sao</a:t>
            </a:r>
            <a:r>
              <a:rPr lang="en-US" sz="2000" dirty="0"/>
              <a:t> </a:t>
            </a:r>
            <a:r>
              <a:rPr lang="en-US" sz="2000" dirty="0" err="1"/>
              <a:t>bạn</a:t>
            </a:r>
            <a:r>
              <a:rPr lang="en-US" sz="2000" dirty="0"/>
              <a:t> </a:t>
            </a:r>
            <a:r>
              <a:rPr lang="en-US" sz="2000" dirty="0" err="1"/>
              <a:t>Tròn</a:t>
            </a:r>
            <a:r>
              <a:rPr lang="en-US" sz="2000" dirty="0"/>
              <a:t> </a:t>
            </a:r>
            <a:r>
              <a:rPr lang="en-US" sz="2000" dirty="0" err="1"/>
              <a:t>trả</a:t>
            </a:r>
            <a:r>
              <a:rPr lang="en-US" sz="2000" dirty="0"/>
              <a:t> </a:t>
            </a:r>
            <a:r>
              <a:rPr lang="en-US" sz="2000" dirty="0" err="1"/>
              <a:t>lời</a:t>
            </a:r>
            <a:r>
              <a:rPr lang="en-US" sz="2000" dirty="0"/>
              <a:t> </a:t>
            </a:r>
            <a:r>
              <a:rPr lang="en-US" sz="2000" dirty="0" err="1"/>
              <a:t>nhanh</a:t>
            </a:r>
            <a:r>
              <a:rPr lang="en-US" sz="2000" dirty="0"/>
              <a:t> </a:t>
            </a:r>
            <a:r>
              <a:rPr lang="en-US" sz="2000" dirty="0" err="1"/>
              <a:t>rồi</a:t>
            </a:r>
            <a:r>
              <a:rPr lang="en-US" sz="2000" dirty="0"/>
              <a:t> </a:t>
            </a:r>
            <a:r>
              <a:rPr lang="en-US" sz="2000" dirty="0" err="1"/>
              <a:t>nhỉ</a:t>
            </a:r>
            <a:r>
              <a:rPr lang="en-US" sz="2000" dirty="0"/>
              <a:t>?</a:t>
            </a:r>
          </a:p>
        </p:txBody>
      </p:sp>
      <p:sp>
        <p:nvSpPr>
          <p:cNvPr id="5" name="Rounded Rectangle 3">
            <a:extLst>
              <a:ext uri="{FF2B5EF4-FFF2-40B4-BE49-F238E27FC236}">
                <a16:creationId xmlns:a16="http://schemas.microsoft.com/office/drawing/2014/main" id="{A0AA1935-102D-49ED-86A3-9C92EBF379B4}"/>
              </a:ext>
            </a:extLst>
          </p:cNvPr>
          <p:cNvSpPr/>
          <p:nvPr/>
        </p:nvSpPr>
        <p:spPr>
          <a:xfrm>
            <a:off x="1617625" y="1878490"/>
            <a:ext cx="7526375" cy="1305778"/>
          </a:xfrm>
          <a:prstGeom prst="roundRect">
            <a:avLst/>
          </a:prstGeom>
          <a:solidFill>
            <a:srgbClr val="FBF8C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marR="0" lvl="0" indent="-34290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E3F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C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E3F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E3F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số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E3F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E3F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có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E3F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E3F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tổ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E3F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E3F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c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E3F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E3F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chữ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E3F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E3F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số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E3F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chia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hế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cho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 3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E3F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thì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E3F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 chia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E3F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hế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E3F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E3F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cho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E3F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 3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E3F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và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E3F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E3F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chỉ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E3F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E3F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nhữ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E3F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E3F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số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E3F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E3F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đó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E3F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E3F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mớ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E3F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 chia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E3F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hế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E3F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E3F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cho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E3F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 3.</a:t>
            </a:r>
          </a:p>
        </p:txBody>
      </p:sp>
    </p:spTree>
    <p:extLst>
      <p:ext uri="{BB962C8B-B14F-4D97-AF65-F5344CB8AC3E}">
        <p14:creationId xmlns:p14="http://schemas.microsoft.com/office/powerpoint/2010/main" val="2097693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allAtOnce" animBg="1"/>
      <p:bldP spid="2" grpId="0"/>
      <p:bldP spid="4" grpId="0"/>
      <p:bldP spid="5" grpId="0" uiExpand="1" build="allAtOnce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5658;p46"/>
          <p:cNvSpPr txBox="1">
            <a:spLocks noGrp="1"/>
          </p:cNvSpPr>
          <p:nvPr>
            <p:ph type="title"/>
          </p:nvPr>
        </p:nvSpPr>
        <p:spPr>
          <a:xfrm>
            <a:off x="822118" y="0"/>
            <a:ext cx="2860374" cy="608767"/>
          </a:xfrm>
          <a:prstGeom prst="rect">
            <a:avLst/>
          </a:prstGeom>
          <a:solidFill>
            <a:schemeClr val="bg1">
              <a:lumMod val="20000"/>
              <a:lumOff val="80000"/>
            </a:schemeClr>
          </a:solidFill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 err="1">
                <a:solidFill>
                  <a:srgbClr val="339F45"/>
                </a:solidFill>
              </a:rPr>
              <a:t>Luyện</a:t>
            </a:r>
            <a:r>
              <a:rPr lang="en-US" sz="2800" b="1" dirty="0">
                <a:solidFill>
                  <a:srgbClr val="339F45"/>
                </a:solidFill>
              </a:rPr>
              <a:t> </a:t>
            </a:r>
            <a:r>
              <a:rPr lang="en-US" sz="2800" b="1" dirty="0" err="1">
                <a:solidFill>
                  <a:srgbClr val="339F45"/>
                </a:solidFill>
              </a:rPr>
              <a:t>tập</a:t>
            </a:r>
            <a:r>
              <a:rPr lang="en-US" sz="2800" b="1" dirty="0">
                <a:solidFill>
                  <a:srgbClr val="339F45"/>
                </a:solidFill>
              </a:rPr>
              <a:t> 2</a:t>
            </a:r>
            <a:endParaRPr sz="2800" b="1" dirty="0">
              <a:solidFill>
                <a:srgbClr val="339F45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31108" y="628434"/>
                <a:ext cx="7877247" cy="9550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+mn-lt"/>
                  </a:rPr>
                  <a:t>Thay </a:t>
                </a:r>
                <a:r>
                  <a:rPr lang="en-US" sz="2800" dirty="0" err="1">
                    <a:latin typeface="+mn-lt"/>
                  </a:rPr>
                  <a:t>dấu</a:t>
                </a:r>
                <a:r>
                  <a:rPr lang="en-US" sz="2800" dirty="0">
                    <a:latin typeface="+mn-lt"/>
                  </a:rPr>
                  <a:t> * </a:t>
                </a:r>
                <a:r>
                  <a:rPr lang="en-US" sz="2800" dirty="0" err="1">
                    <a:latin typeface="+mn-lt"/>
                  </a:rPr>
                  <a:t>bởi</a:t>
                </a:r>
                <a:r>
                  <a:rPr lang="en-US" sz="2800" dirty="0">
                    <a:latin typeface="+mn-lt"/>
                  </a:rPr>
                  <a:t> </a:t>
                </a:r>
                <a:r>
                  <a:rPr lang="en-US" sz="2800" dirty="0" err="1">
                    <a:latin typeface="+mn-lt"/>
                  </a:rPr>
                  <a:t>một</a:t>
                </a:r>
                <a:r>
                  <a:rPr lang="en-US" sz="2800" dirty="0">
                    <a:latin typeface="+mn-lt"/>
                  </a:rPr>
                  <a:t> </a:t>
                </a:r>
                <a:r>
                  <a:rPr lang="en-US" sz="2800" dirty="0" err="1">
                    <a:latin typeface="+mn-lt"/>
                  </a:rPr>
                  <a:t>chữ</a:t>
                </a:r>
                <a:r>
                  <a:rPr lang="en-US" sz="2800" dirty="0">
                    <a:latin typeface="+mn-lt"/>
                  </a:rPr>
                  <a:t> </a:t>
                </a:r>
                <a:r>
                  <a:rPr lang="en-US" sz="2800" dirty="0" err="1">
                    <a:latin typeface="+mn-lt"/>
                  </a:rPr>
                  <a:t>số</a:t>
                </a:r>
                <a:r>
                  <a:rPr lang="en-US" sz="2800" dirty="0">
                    <a:latin typeface="+mn-lt"/>
                  </a:rPr>
                  <a:t> </a:t>
                </a:r>
                <a:r>
                  <a:rPr lang="en-US" sz="2800" dirty="0" err="1">
                    <a:latin typeface="+mn-lt"/>
                  </a:rPr>
                  <a:t>để</a:t>
                </a:r>
                <a:r>
                  <a:rPr lang="en-US" sz="2800" dirty="0">
                    <a:latin typeface="+mn-lt"/>
                  </a:rPr>
                  <a:t> </a:t>
                </a:r>
                <a:r>
                  <a:rPr lang="en-US" sz="2800" dirty="0" err="1">
                    <a:latin typeface="+mn-lt"/>
                  </a:rPr>
                  <a:t>được</a:t>
                </a:r>
                <a:r>
                  <a:rPr lang="en-US" sz="2800" dirty="0">
                    <a:latin typeface="+mn-lt"/>
                  </a:rPr>
                  <a:t> </a:t>
                </a:r>
                <a:r>
                  <a:rPr lang="en-US" sz="2800" dirty="0" err="1">
                    <a:latin typeface="+mn-lt"/>
                  </a:rPr>
                  <a:t>số</a:t>
                </a:r>
                <a:r>
                  <a:rPr lang="en-US" sz="2800" dirty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e>
                    </m:acc>
                  </m:oMath>
                </a14:m>
                <a:r>
                  <a:rPr lang="en-US" sz="2800" dirty="0">
                    <a:latin typeface="+mn-lt"/>
                  </a:rPr>
                  <a:t> chia </a:t>
                </a:r>
                <a:r>
                  <a:rPr lang="en-US" sz="2800" dirty="0" err="1">
                    <a:latin typeface="+mn-lt"/>
                  </a:rPr>
                  <a:t>hết</a:t>
                </a:r>
                <a:r>
                  <a:rPr lang="en-US" sz="2800" dirty="0">
                    <a:latin typeface="+mn-lt"/>
                  </a:rPr>
                  <a:t> </a:t>
                </a:r>
                <a:r>
                  <a:rPr lang="en-US" sz="2800" dirty="0" err="1">
                    <a:latin typeface="+mn-lt"/>
                  </a:rPr>
                  <a:t>cho</a:t>
                </a:r>
                <a:r>
                  <a:rPr lang="en-US" sz="2800" dirty="0">
                    <a:latin typeface="+mn-lt"/>
                  </a:rPr>
                  <a:t> 9</a:t>
                </a:r>
                <a:endParaRPr lang="vi-VN" sz="2800" dirty="0">
                  <a:latin typeface="+mn-lt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108" y="628434"/>
                <a:ext cx="7877247" cy="955005"/>
              </a:xfrm>
              <a:prstGeom prst="rect">
                <a:avLst/>
              </a:prstGeom>
              <a:blipFill>
                <a:blip r:embed="rId2"/>
                <a:stretch>
                  <a:fillRect l="-1548" t="-6369" r="-2012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39152" y="1937084"/>
            <a:ext cx="15039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+mn-lt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+mn-lt"/>
              </a:rPr>
              <a:t>:</a:t>
            </a:r>
            <a:endParaRPr lang="vi-VN" sz="2800" b="1" u="sng" dirty="0">
              <a:solidFill>
                <a:srgbClr val="FF0000"/>
              </a:solidFill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31108" y="1937084"/>
                <a:ext cx="6725653" cy="10789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20000"/>
                  </a:lnSpc>
                </a:pPr>
                <a:r>
                  <a:rPr lang="en-US" sz="2800" b="1" dirty="0"/>
                  <a:t>* </a:t>
                </a:r>
                <a:r>
                  <a:rPr lang="en-US" sz="2800" dirty="0" err="1"/>
                  <a:t>là</a:t>
                </a:r>
                <a:r>
                  <a:rPr lang="en-US" sz="2800" dirty="0"/>
                  <a:t> 6 </a:t>
                </a:r>
                <a:r>
                  <a:rPr lang="en-US" sz="2800" dirty="0" err="1"/>
                  <a:t>vì</a:t>
                </a:r>
                <a:r>
                  <a:rPr lang="en-US" sz="2800" dirty="0"/>
                  <a:t> 1 + 2 + </a:t>
                </a:r>
                <a:r>
                  <a:rPr lang="en-US" sz="2800" b="1" dirty="0"/>
                  <a:t>6</a:t>
                </a:r>
                <a:r>
                  <a:rPr lang="en-US" sz="2800" dirty="0"/>
                  <a:t> = 9 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⋮</m:t>
                    </m:r>
                  </m:oMath>
                </a14:m>
                <a:r>
                  <a:rPr lang="en-US" sz="2800" dirty="0"/>
                  <a:t> 9 </a:t>
                </a:r>
              </a:p>
              <a:p>
                <a:pPr algn="ctr">
                  <a:lnSpc>
                    <a:spcPct val="120000"/>
                  </a:lnSpc>
                </a:pPr>
                <a:r>
                  <a:rPr lang="en-US" sz="2800" dirty="0"/>
                  <a:t>Do </a:t>
                </a:r>
                <a:r>
                  <a:rPr lang="en-US" sz="2800" dirty="0" err="1"/>
                  <a:t>dó</a:t>
                </a:r>
                <a:r>
                  <a:rPr lang="en-US" sz="2800" dirty="0"/>
                  <a:t> 126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⋮</m:t>
                    </m:r>
                  </m:oMath>
                </a14:m>
                <a:r>
                  <a:rPr lang="en-US" sz="2800" dirty="0"/>
                  <a:t> 9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108" y="1937084"/>
                <a:ext cx="6725653" cy="1078950"/>
              </a:xfrm>
              <a:prstGeom prst="rect">
                <a:avLst/>
              </a:prstGeom>
              <a:blipFill>
                <a:blip r:embed="rId3"/>
                <a:stretch>
                  <a:fillRect t="-2825" b="-146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288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9" grpId="0"/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3" name="Google Shape;6173;p55"/>
          <p:cNvSpPr txBox="1">
            <a:spLocks noGrp="1"/>
          </p:cNvSpPr>
          <p:nvPr>
            <p:ph type="title"/>
          </p:nvPr>
        </p:nvSpPr>
        <p:spPr>
          <a:xfrm>
            <a:off x="857271" y="24063"/>
            <a:ext cx="1837803" cy="44531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b="1" dirty="0">
                <a:solidFill>
                  <a:srgbClr val="FF0000"/>
                </a:solidFill>
              </a:rPr>
              <a:t>Vận dụng</a:t>
            </a:r>
            <a:endParaRPr sz="2400" b="1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57990" y="457344"/>
            <a:ext cx="838601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err="1">
                <a:latin typeface="+mn-lt"/>
              </a:rPr>
              <a:t>Trên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một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bờ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đất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dài</a:t>
            </a:r>
            <a:r>
              <a:rPr lang="en-US" sz="2000" dirty="0">
                <a:latin typeface="+mn-lt"/>
              </a:rPr>
              <a:t> 108 m, </a:t>
            </a:r>
            <a:r>
              <a:rPr lang="en-US" sz="2000" dirty="0" err="1">
                <a:latin typeface="+mn-lt"/>
              </a:rPr>
              <a:t>một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bác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nông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dân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có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kế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hoạch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trồng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một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số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cây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dừa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thành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một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hàng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sao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cho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hai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cây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cách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đều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nhau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là</a:t>
            </a:r>
            <a:r>
              <a:rPr lang="en-US" sz="2000" dirty="0">
                <a:latin typeface="+mn-lt"/>
              </a:rPr>
              <a:t> 9m </a:t>
            </a:r>
            <a:r>
              <a:rPr lang="en-US" sz="2000" dirty="0" err="1">
                <a:latin typeface="+mn-lt"/>
              </a:rPr>
              <a:t>và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luôn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có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cây</a:t>
            </a:r>
            <a:r>
              <a:rPr lang="en-US" sz="2000" dirty="0">
                <a:latin typeface="+mn-lt"/>
              </a:rPr>
              <a:t> ở </a:t>
            </a:r>
            <a:r>
              <a:rPr lang="en-US" sz="2000" dirty="0" err="1">
                <a:latin typeface="+mn-lt"/>
              </a:rPr>
              <a:t>vị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trí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đầu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và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cuối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của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bờ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đất</a:t>
            </a:r>
            <a:r>
              <a:rPr lang="en-US" sz="2000" dirty="0">
                <a:latin typeface="+mn-lt"/>
              </a:rPr>
              <a:t>. </a:t>
            </a:r>
            <a:r>
              <a:rPr lang="en-US" sz="2000" dirty="0" err="1">
                <a:latin typeface="+mn-lt"/>
              </a:rPr>
              <a:t>Hỏi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bác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nông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dân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có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trồng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được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như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vậy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không</a:t>
            </a:r>
            <a:r>
              <a:rPr lang="en-US" sz="2000" dirty="0">
                <a:latin typeface="+mn-lt"/>
              </a:rPr>
              <a:t>? </a:t>
            </a:r>
            <a:r>
              <a:rPr lang="en-US" sz="2000" dirty="0" err="1">
                <a:latin typeface="+mn-lt"/>
              </a:rPr>
              <a:t>Nếu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được</a:t>
            </a:r>
            <a:r>
              <a:rPr lang="en-US" sz="2000" dirty="0">
                <a:latin typeface="+mn-lt"/>
              </a:rPr>
              <a:t>, </a:t>
            </a:r>
            <a:r>
              <a:rPr lang="en-US" sz="2000" dirty="0" err="1">
                <a:latin typeface="+mn-lt"/>
              </a:rPr>
              <a:t>bác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cần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bao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nhiêu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cây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dừa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để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trồng</a:t>
            </a:r>
            <a:r>
              <a:rPr lang="en-US" sz="2000" dirty="0">
                <a:latin typeface="+mn-lt"/>
              </a:rPr>
              <a:t>?</a:t>
            </a:r>
            <a:endParaRPr lang="vi-VN" sz="2000" dirty="0">
              <a:latin typeface="+mn-l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827971" y="2214064"/>
            <a:ext cx="1437523" cy="1878626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13571" y="2214064"/>
            <a:ext cx="1437523" cy="1878626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829" y="2214064"/>
            <a:ext cx="1437523" cy="1878626"/>
          </a:xfrm>
          <a:prstGeom prst="rect">
            <a:avLst/>
          </a:prstGeom>
        </p:spPr>
      </p:pic>
      <p:cxnSp>
        <p:nvCxnSpPr>
          <p:cNvPr id="4" name="Straight Arrow Connector 3"/>
          <p:cNvCxnSpPr/>
          <p:nvPr/>
        </p:nvCxnSpPr>
        <p:spPr>
          <a:xfrm>
            <a:off x="1728588" y="4050579"/>
            <a:ext cx="718762" cy="0"/>
          </a:xfrm>
          <a:prstGeom prst="straightConnector1">
            <a:avLst/>
          </a:prstGeom>
          <a:ln w="28575">
            <a:prstDash val="dashDot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814188" y="4050579"/>
            <a:ext cx="718762" cy="0"/>
          </a:xfrm>
          <a:prstGeom prst="straightConnector1">
            <a:avLst/>
          </a:prstGeom>
          <a:ln w="28575">
            <a:prstDash val="dashDot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814188" y="4050579"/>
            <a:ext cx="7187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9m</a:t>
            </a:r>
            <a:endParaRPr lang="vi-VN" sz="2000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1760229" y="4092690"/>
            <a:ext cx="7187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9m</a:t>
            </a:r>
            <a:endParaRPr lang="vi-VN" sz="20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3165127" y="1876434"/>
            <a:ext cx="16445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i="1" u="sng" dirty="0" err="1"/>
              <a:t>Giải</a:t>
            </a:r>
            <a:r>
              <a:rPr lang="en-US" sz="2000" b="1" i="1" u="sng" dirty="0"/>
              <a:t>:</a:t>
            </a:r>
            <a:endParaRPr lang="vi-VN" sz="2000" b="1" i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170067" y="2276544"/>
                <a:ext cx="5973933" cy="28976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000" dirty="0">
                    <a:latin typeface="+mn-lt"/>
                    <a:ea typeface="Calibri" panose="020F0502020204030204" pitchFamily="34" charset="0"/>
                  </a:rPr>
                  <a:t>Ta </a:t>
                </a:r>
                <a:r>
                  <a:rPr lang="en-US" sz="2000" dirty="0" err="1">
                    <a:latin typeface="+mn-lt"/>
                    <a:ea typeface="Calibri" panose="020F0502020204030204" pitchFamily="34" charset="0"/>
                  </a:rPr>
                  <a:t>có</a:t>
                </a:r>
                <a:r>
                  <a:rPr lang="en-US" sz="2000" dirty="0">
                    <a:latin typeface="+mn-lt"/>
                    <a:ea typeface="Calibri" panose="020F0502020204030204" pitchFamily="34" charset="0"/>
                  </a:rPr>
                  <a:t>  1 + 0 + 8 = 9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 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⋮</m:t>
                    </m:r>
                  </m:oMath>
                </a14:m>
                <a:r>
                  <a:rPr lang="en-US" sz="2000" dirty="0">
                    <a:latin typeface="+mn-lt"/>
                    <a:ea typeface="Calibri" panose="020F0502020204030204" pitchFamily="34" charset="0"/>
                  </a:rPr>
                  <a:t> 9 </a:t>
                </a:r>
                <a:r>
                  <a:rPr lang="en-US" sz="2000" dirty="0" err="1">
                    <a:latin typeface="+mn-lt"/>
                    <a:ea typeface="Calibri" panose="020F0502020204030204" pitchFamily="34" charset="0"/>
                  </a:rPr>
                  <a:t>Nên</a:t>
                </a:r>
                <a:r>
                  <a:rPr lang="en-US" sz="2000" dirty="0"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+mn-lt"/>
                    <a:ea typeface="Calibri" panose="020F0502020204030204" pitchFamily="34" charset="0"/>
                  </a:rPr>
                  <a:t>bác</a:t>
                </a:r>
                <a:r>
                  <a:rPr lang="en-US" sz="2000" dirty="0"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+mn-lt"/>
                    <a:ea typeface="Calibri" panose="020F0502020204030204" pitchFamily="34" charset="0"/>
                  </a:rPr>
                  <a:t>nông</a:t>
                </a:r>
                <a:r>
                  <a:rPr lang="en-US" sz="2000" dirty="0"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+mn-lt"/>
                    <a:ea typeface="Calibri" panose="020F0502020204030204" pitchFamily="34" charset="0"/>
                  </a:rPr>
                  <a:t>dân</a:t>
                </a:r>
                <a:r>
                  <a:rPr lang="en-US" sz="2000" dirty="0"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+mn-lt"/>
                    <a:ea typeface="Calibri" panose="020F0502020204030204" pitchFamily="34" charset="0"/>
                  </a:rPr>
                  <a:t>có</a:t>
                </a:r>
                <a:r>
                  <a:rPr lang="en-US" sz="2000" dirty="0"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+mn-lt"/>
                    <a:ea typeface="Calibri" panose="020F0502020204030204" pitchFamily="34" charset="0"/>
                  </a:rPr>
                  <a:t>thể</a:t>
                </a:r>
                <a:r>
                  <a:rPr lang="en-US" sz="2000" dirty="0"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+mn-lt"/>
                    <a:ea typeface="Calibri" panose="020F0502020204030204" pitchFamily="34" charset="0"/>
                  </a:rPr>
                  <a:t>trồng</a:t>
                </a:r>
                <a:r>
                  <a:rPr lang="en-US" sz="2000" dirty="0"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+mn-lt"/>
                    <a:ea typeface="Calibri" panose="020F0502020204030204" pitchFamily="34" charset="0"/>
                  </a:rPr>
                  <a:t>các</a:t>
                </a:r>
                <a:r>
                  <a:rPr lang="en-US" sz="2000" dirty="0"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+mn-lt"/>
                    <a:ea typeface="Calibri" panose="020F0502020204030204" pitchFamily="34" charset="0"/>
                  </a:rPr>
                  <a:t>cây</a:t>
                </a:r>
                <a:r>
                  <a:rPr lang="en-US" sz="2000" dirty="0"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+mn-lt"/>
                    <a:ea typeface="Calibri" panose="020F0502020204030204" pitchFamily="34" charset="0"/>
                  </a:rPr>
                  <a:t>dừa</a:t>
                </a:r>
                <a:r>
                  <a:rPr lang="en-US" sz="2000" dirty="0"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+mn-lt"/>
                    <a:ea typeface="Calibri" panose="020F0502020204030204" pitchFamily="34" charset="0"/>
                  </a:rPr>
                  <a:t>đó</a:t>
                </a:r>
                <a:r>
                  <a:rPr lang="en-US" sz="2000" dirty="0"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+mn-lt"/>
                    <a:ea typeface="Calibri" panose="020F0502020204030204" pitchFamily="34" charset="0"/>
                  </a:rPr>
                  <a:t>thành</a:t>
                </a:r>
                <a:r>
                  <a:rPr lang="en-US" sz="2000" dirty="0">
                    <a:latin typeface="+mn-lt"/>
                    <a:ea typeface="Calibri" panose="020F0502020204030204" pitchFamily="34" charset="0"/>
                  </a:rPr>
                  <a:t> 1 </a:t>
                </a:r>
                <a:r>
                  <a:rPr lang="en-US" sz="2000" dirty="0" err="1">
                    <a:latin typeface="+mn-lt"/>
                    <a:ea typeface="Calibri" panose="020F0502020204030204" pitchFamily="34" charset="0"/>
                  </a:rPr>
                  <a:t>hàng</a:t>
                </a:r>
                <a:r>
                  <a:rPr lang="en-US" sz="2000" dirty="0"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+mn-lt"/>
                    <a:ea typeface="Calibri" panose="020F0502020204030204" pitchFamily="34" charset="0"/>
                  </a:rPr>
                  <a:t>cách</a:t>
                </a:r>
                <a:r>
                  <a:rPr lang="en-US" sz="2000" dirty="0"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+mn-lt"/>
                    <a:ea typeface="Calibri" panose="020F0502020204030204" pitchFamily="34" charset="0"/>
                  </a:rPr>
                  <a:t>đều</a:t>
                </a:r>
                <a:r>
                  <a:rPr lang="en-US" sz="2000" dirty="0"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+mn-lt"/>
                    <a:ea typeface="Calibri" panose="020F0502020204030204" pitchFamily="34" charset="0"/>
                  </a:rPr>
                  <a:t>nhau</a:t>
                </a:r>
                <a:r>
                  <a:rPr lang="en-US" sz="2000" dirty="0"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+mn-lt"/>
                    <a:ea typeface="Calibri" panose="020F0502020204030204" pitchFamily="34" charset="0"/>
                  </a:rPr>
                  <a:t>9m</a:t>
                </a:r>
                <a:r>
                  <a:rPr lang="en-US" sz="2000" dirty="0">
                    <a:latin typeface="+mn-lt"/>
                    <a:ea typeface="Calibri" panose="020F0502020204030204" pitchFamily="34" charset="0"/>
                  </a:rPr>
                  <a:t>.</a:t>
                </a:r>
              </a:p>
              <a:p>
                <a:pPr algn="just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000" dirty="0" err="1">
                    <a:latin typeface="+mn-lt"/>
                    <a:ea typeface="Calibri" panose="020F0502020204030204" pitchFamily="34" charset="0"/>
                  </a:rPr>
                  <a:t>Bác</a:t>
                </a:r>
                <a:r>
                  <a:rPr lang="en-US" sz="2000" dirty="0"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+mn-lt"/>
                    <a:ea typeface="Calibri" panose="020F0502020204030204" pitchFamily="34" charset="0"/>
                  </a:rPr>
                  <a:t>nông</a:t>
                </a:r>
                <a:r>
                  <a:rPr lang="en-US" sz="2000" dirty="0"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+mn-lt"/>
                    <a:ea typeface="Calibri" panose="020F0502020204030204" pitchFamily="34" charset="0"/>
                  </a:rPr>
                  <a:t>dân</a:t>
                </a:r>
                <a:r>
                  <a:rPr lang="en-US" sz="2000" dirty="0"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+mn-lt"/>
                    <a:ea typeface="Calibri" panose="020F0502020204030204" pitchFamily="34" charset="0"/>
                  </a:rPr>
                  <a:t>trồng</a:t>
                </a:r>
                <a:r>
                  <a:rPr lang="en-US" sz="2000" dirty="0"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+mn-lt"/>
                    <a:ea typeface="Calibri" panose="020F0502020204030204" pitchFamily="34" charset="0"/>
                  </a:rPr>
                  <a:t>được</a:t>
                </a:r>
                <a:r>
                  <a:rPr lang="en-US" sz="2000" dirty="0"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+mn-lt"/>
                    <a:ea typeface="Calibri" panose="020F0502020204030204" pitchFamily="34" charset="0"/>
                  </a:rPr>
                  <a:t>số</a:t>
                </a:r>
                <a:r>
                  <a:rPr lang="en-US" sz="2000" dirty="0"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+mn-lt"/>
                    <a:ea typeface="Calibri" panose="020F0502020204030204" pitchFamily="34" charset="0"/>
                  </a:rPr>
                  <a:t>cây</a:t>
                </a:r>
                <a:r>
                  <a:rPr lang="en-US" sz="2000" dirty="0"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+mn-lt"/>
                    <a:ea typeface="Calibri" panose="020F0502020204030204" pitchFamily="34" charset="0"/>
                  </a:rPr>
                  <a:t>dừa</a:t>
                </a:r>
                <a:r>
                  <a:rPr lang="en-US" sz="2000" dirty="0"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+mn-lt"/>
                    <a:ea typeface="Calibri" panose="020F0502020204030204" pitchFamily="34" charset="0"/>
                  </a:rPr>
                  <a:t>là</a:t>
                </a:r>
                <a:r>
                  <a:rPr lang="en-US" sz="2000" dirty="0">
                    <a:latin typeface="+mn-lt"/>
                    <a:ea typeface="Calibri" panose="020F0502020204030204" pitchFamily="34" charset="0"/>
                  </a:rPr>
                  <a:t>:</a:t>
                </a:r>
              </a:p>
              <a:p>
                <a:pPr algn="ctr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000" dirty="0">
                    <a:latin typeface="+mn-lt"/>
                    <a:ea typeface="Calibri" panose="020F0502020204030204" pitchFamily="34" charset="0"/>
                  </a:rPr>
                  <a:t>                 108 : 9 + 1 = 13 ( </a:t>
                </a:r>
                <a:r>
                  <a:rPr lang="en-US" sz="2000" dirty="0" err="1">
                    <a:latin typeface="+mn-lt"/>
                    <a:ea typeface="Calibri" panose="020F0502020204030204" pitchFamily="34" charset="0"/>
                  </a:rPr>
                  <a:t>cây</a:t>
                </a:r>
                <a:r>
                  <a:rPr lang="en-US" sz="2000" dirty="0">
                    <a:latin typeface="+mn-lt"/>
                    <a:ea typeface="Calibri" panose="020F0502020204030204" pitchFamily="34" charset="0"/>
                  </a:rPr>
                  <a:t>)                      </a:t>
                </a:r>
              </a:p>
              <a:p>
                <a:pPr algn="ctr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000" dirty="0" err="1">
                    <a:latin typeface="+mn-lt"/>
                    <a:ea typeface="Calibri" panose="020F0502020204030204" pitchFamily="34" charset="0"/>
                  </a:rPr>
                  <a:t>Vậy</a:t>
                </a:r>
                <a:r>
                  <a:rPr lang="en-US" sz="2000" dirty="0"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+mn-lt"/>
                    <a:ea typeface="Calibri" panose="020F0502020204030204" pitchFamily="34" charset="0"/>
                  </a:rPr>
                  <a:t>bác</a:t>
                </a:r>
                <a:r>
                  <a:rPr lang="en-US" sz="2000" dirty="0"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+mn-lt"/>
                    <a:ea typeface="Calibri" panose="020F0502020204030204" pitchFamily="34" charset="0"/>
                  </a:rPr>
                  <a:t>cần</a:t>
                </a:r>
                <a:r>
                  <a:rPr lang="en-US" sz="2000" dirty="0">
                    <a:latin typeface="+mn-lt"/>
                    <a:ea typeface="Calibri" panose="020F0502020204030204" pitchFamily="34" charset="0"/>
                  </a:rPr>
                  <a:t> 13 </a:t>
                </a:r>
                <a:r>
                  <a:rPr lang="en-US" sz="2000" dirty="0" err="1">
                    <a:latin typeface="+mn-lt"/>
                    <a:ea typeface="Calibri" panose="020F0502020204030204" pitchFamily="34" charset="0"/>
                  </a:rPr>
                  <a:t>cây</a:t>
                </a:r>
                <a:r>
                  <a:rPr lang="en-US" sz="2000" dirty="0"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+mn-lt"/>
                    <a:ea typeface="Calibri" panose="020F0502020204030204" pitchFamily="34" charset="0"/>
                  </a:rPr>
                  <a:t>dừa</a:t>
                </a:r>
                <a:r>
                  <a:rPr lang="en-US" sz="2000" dirty="0"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+mn-lt"/>
                    <a:ea typeface="Calibri" panose="020F0502020204030204" pitchFamily="34" charset="0"/>
                  </a:rPr>
                  <a:t>để</a:t>
                </a:r>
                <a:r>
                  <a:rPr lang="en-US" sz="2000" dirty="0"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+mn-lt"/>
                    <a:ea typeface="Calibri" panose="020F0502020204030204" pitchFamily="34" charset="0"/>
                  </a:rPr>
                  <a:t>trồng</a:t>
                </a:r>
                <a:r>
                  <a:rPr lang="en-US" sz="2000" dirty="0">
                    <a:latin typeface="+mn-lt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0067" y="2276544"/>
                <a:ext cx="5973933" cy="2897653"/>
              </a:xfrm>
              <a:prstGeom prst="rect">
                <a:avLst/>
              </a:prstGeom>
              <a:blipFill>
                <a:blip r:embed="rId4"/>
                <a:stretch>
                  <a:fillRect l="-1020" r="-9082" b="-27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500"/>
                            </p:stCondLst>
                            <p:childTnLst>
                              <p:par>
                                <p:cTn id="4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3" grpId="0"/>
      <p:bldP spid="20" grpId="0"/>
      <p:bldP spid="5" grpId="0"/>
      <p:bldP spid="28" grpId="0"/>
      <p:bldP spid="6" grpId="0"/>
      <p:bldP spid="7" grpId="0" uiExpand="1" build="allAtOnce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5658;p46"/>
          <p:cNvSpPr txBox="1">
            <a:spLocks noGrp="1"/>
          </p:cNvSpPr>
          <p:nvPr>
            <p:ph type="title"/>
          </p:nvPr>
        </p:nvSpPr>
        <p:spPr>
          <a:xfrm>
            <a:off x="822118" y="0"/>
            <a:ext cx="2860374" cy="608767"/>
          </a:xfrm>
          <a:prstGeom prst="rect">
            <a:avLst/>
          </a:prstGeom>
          <a:solidFill>
            <a:schemeClr val="bg1">
              <a:lumMod val="20000"/>
              <a:lumOff val="80000"/>
            </a:schemeClr>
          </a:solidFill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 err="1">
                <a:solidFill>
                  <a:srgbClr val="339F45"/>
                </a:solidFill>
              </a:rPr>
              <a:t>Luyện</a:t>
            </a:r>
            <a:r>
              <a:rPr lang="en-US" sz="2800" b="1" dirty="0">
                <a:solidFill>
                  <a:srgbClr val="339F45"/>
                </a:solidFill>
              </a:rPr>
              <a:t> </a:t>
            </a:r>
            <a:r>
              <a:rPr lang="en-US" sz="2800" b="1" dirty="0" err="1">
                <a:solidFill>
                  <a:srgbClr val="339F45"/>
                </a:solidFill>
              </a:rPr>
              <a:t>tập</a:t>
            </a:r>
            <a:r>
              <a:rPr lang="en-US" sz="2800" b="1" dirty="0">
                <a:solidFill>
                  <a:srgbClr val="339F45"/>
                </a:solidFill>
              </a:rPr>
              <a:t> 3</a:t>
            </a:r>
            <a:endParaRPr sz="2800" b="1" dirty="0">
              <a:solidFill>
                <a:srgbClr val="339F45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57200" y="802988"/>
                <a:ext cx="8686800" cy="4699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r>
                  <a: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sym typeface="Arial"/>
                  </a:rPr>
                  <a:t>Thay </a:t>
                </a:r>
                <a:r>
                  <a:rPr kumimoji="0" lang="en-US" sz="24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sym typeface="Arial"/>
                  </a:rPr>
                  <a:t>dấu</a:t>
                </a:r>
                <a:r>
                  <a: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sym typeface="Arial"/>
                  </a:rPr>
                  <a:t> * </a:t>
                </a:r>
                <a:r>
                  <a:rPr kumimoji="0" lang="en-US" sz="24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sym typeface="Arial"/>
                  </a:rPr>
                  <a:t>bởi</a:t>
                </a:r>
                <a:r>
                  <a: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sym typeface="Arial"/>
                  </a:rPr>
                  <a:t> </a:t>
                </a:r>
                <a:r>
                  <a:rPr kumimoji="0" lang="en-US" sz="24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sym typeface="Arial"/>
                  </a:rPr>
                  <a:t>một</a:t>
                </a:r>
                <a:r>
                  <a: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sym typeface="Arial"/>
                  </a:rPr>
                  <a:t> </a:t>
                </a:r>
                <a:r>
                  <a:rPr kumimoji="0" lang="en-US" sz="24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sym typeface="Arial"/>
                  </a:rPr>
                  <a:t>chữ</a:t>
                </a:r>
                <a:r>
                  <a: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sym typeface="Arial"/>
                  </a:rPr>
                  <a:t> </a:t>
                </a:r>
                <a:r>
                  <a:rPr kumimoji="0" lang="en-US" sz="24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sym typeface="Arial"/>
                  </a:rPr>
                  <a:t>số</a:t>
                </a:r>
                <a:r>
                  <a: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sym typeface="Arial"/>
                  </a:rPr>
                  <a:t> </a:t>
                </a:r>
                <a:r>
                  <a:rPr kumimoji="0" lang="en-US" sz="24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sym typeface="Arial"/>
                  </a:rPr>
                  <a:t>để</a:t>
                </a:r>
                <a:r>
                  <a: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sym typeface="Arial"/>
                  </a:rPr>
                  <a:t> </a:t>
                </a:r>
                <a:r>
                  <a:rPr kumimoji="0" lang="en-US" sz="24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sym typeface="Arial"/>
                  </a:rPr>
                  <a:t>được</a:t>
                </a:r>
                <a:r>
                  <a: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sym typeface="Arial"/>
                  </a:rPr>
                  <a:t> </a:t>
                </a:r>
                <a:r>
                  <a:rPr kumimoji="0" lang="en-US" sz="24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sym typeface="Arial"/>
                  </a:rPr>
                  <a:t>số</a:t>
                </a:r>
                <a:r>
                  <a: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sym typeface="Arial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0" lang="en-US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accPr>
                      <m:e>
                        <m:r>
                          <a:rPr kumimoji="0" lang="en-US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12</m:t>
                        </m:r>
                        <m:r>
                          <a:rPr kumimoji="0" lang="en-US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∗</m:t>
                        </m:r>
                        <m:r>
                          <a:rPr kumimoji="0" lang="en-US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5</m:t>
                        </m:r>
                      </m:e>
                    </m:acc>
                  </m:oMath>
                </a14:m>
                <a:r>
                  <a: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sym typeface="Arial"/>
                  </a:rPr>
                  <a:t> chia </a:t>
                </a:r>
                <a:r>
                  <a:rPr kumimoji="0" lang="en-US" sz="24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sym typeface="Arial"/>
                  </a:rPr>
                  <a:t>hết</a:t>
                </a:r>
                <a:r>
                  <a:rPr kumimoji="0" lang="en-US" sz="2400" b="0" i="0" u="none" strike="noStrike" kern="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sym typeface="Arial"/>
                  </a:rPr>
                  <a:t> </a:t>
                </a:r>
                <a:r>
                  <a:rPr kumimoji="0" lang="en-US" sz="2400" b="0" i="0" u="none" strike="noStrike" kern="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sym typeface="Arial"/>
                  </a:rPr>
                  <a:t>cho</a:t>
                </a:r>
                <a:r>
                  <a:rPr kumimoji="0" lang="en-US" sz="2400" b="0" i="0" u="none" strike="noStrike" kern="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sym typeface="Arial"/>
                  </a:rPr>
                  <a:t> 3.</a:t>
                </a:r>
                <a:endParaRPr kumimoji="0" lang="vi-V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802988"/>
                <a:ext cx="8686800" cy="469937"/>
              </a:xfrm>
              <a:prstGeom prst="rect">
                <a:avLst/>
              </a:prstGeom>
              <a:blipFill>
                <a:blip r:embed="rId2"/>
                <a:stretch>
                  <a:fillRect l="-1053" t="-7792" b="-2987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613610" y="1467146"/>
            <a:ext cx="12753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sng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Arial"/>
                <a:sym typeface="Arial"/>
              </a:rPr>
              <a:t>Trả</a:t>
            </a:r>
            <a:r>
              <a:rPr kumimoji="0" lang="en-US" sz="2400" b="1" i="0" u="sng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Arial"/>
                <a:sym typeface="Arial"/>
              </a:rPr>
              <a:t> </a:t>
            </a:r>
            <a:r>
              <a:rPr kumimoji="0" lang="en-US" sz="2400" b="1" i="0" u="sng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Arial"/>
                <a:sym typeface="Arial"/>
              </a:rPr>
              <a:t>lời</a:t>
            </a:r>
            <a:r>
              <a:rPr kumimoji="0" lang="en-US" sz="2400" b="1" i="0" u="sng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Arial"/>
                <a:sym typeface="Arial"/>
              </a:rPr>
              <a:t>:</a:t>
            </a:r>
            <a:endParaRPr kumimoji="0" lang="vi-VN" sz="2400" b="1" i="0" u="sng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980571" y="2138822"/>
                <a:ext cx="6725653" cy="21605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r>
                  <a:rPr kumimoji="0" 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* </a:t>
                </a:r>
                <a:r>
                  <a:rPr lang="en-US" sz="2800" dirty="0" err="1"/>
                  <a:t>là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:r>
                  <a:rPr kumimoji="0" 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1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; </a:t>
                </a:r>
                <a:r>
                  <a:rPr kumimoji="0" 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4</a:t>
                </a:r>
                <a:r>
                  <a:rPr kumimoji="0" lang="en-US" sz="2800" b="0" i="0" u="none" strike="noStrike" kern="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:r>
                  <a:rPr kumimoji="0" lang="en-US" sz="2800" b="0" i="0" u="none" strike="noStrike" kern="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hoặc</a:t>
                </a:r>
                <a:r>
                  <a:rPr kumimoji="0" lang="en-US" sz="2800" b="0" i="0" u="none" strike="noStrike" kern="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:r>
                  <a:rPr kumimoji="0" lang="en-US" sz="2800" b="1" i="0" u="none" strike="noStrike" kern="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7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vì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:</a:t>
                </a:r>
              </a:p>
              <a:p>
                <a:pPr marL="457200" lvl="0" indent="-457200" algn="just">
                  <a:lnSpc>
                    <a:spcPct val="120000"/>
                  </a:lnSpc>
                  <a:buFont typeface="Arial" panose="020B0604020202020204" pitchFamily="34" charset="0"/>
                  <a:buChar char="•"/>
                  <a:defRPr/>
                </a:pPr>
                <a:r>
                  <a:rPr lang="en-US" sz="2800" dirty="0"/>
                  <a:t>1 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+ 2 + </a:t>
                </a:r>
                <a:r>
                  <a:rPr kumimoji="0" 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1 </a:t>
                </a:r>
                <a:r>
                  <a:rPr kumimoji="0" lang="en-US" sz="28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+</a:t>
                </a:r>
                <a:r>
                  <a:rPr kumimoji="0" lang="en-US" sz="2800" i="0" u="none" strike="noStrike" kern="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5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= 9 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⋮</m:t>
                    </m:r>
                  </m:oMath>
                </a14:m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:r>
                  <a:rPr lang="en-US" sz="2800" dirty="0"/>
                  <a:t>3 </a:t>
                </a:r>
                <a:r>
                  <a:rPr lang="en-US" sz="2800" dirty="0" err="1"/>
                  <a:t>nên</a:t>
                </a:r>
                <a:r>
                  <a:rPr lang="en-US" sz="2800" dirty="0"/>
                  <a:t> 12</a:t>
                </a:r>
                <a:r>
                  <a:rPr kumimoji="0" 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1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5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⋮</m:t>
                    </m:r>
                  </m:oMath>
                </a14:m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3</a:t>
                </a:r>
              </a:p>
              <a:p>
                <a:pPr marL="457200" indent="-457200" algn="just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US" sz="2800" dirty="0"/>
                  <a:t>1 + 2 + </a:t>
                </a:r>
                <a:r>
                  <a:rPr lang="en-US" sz="2800" b="1" dirty="0"/>
                  <a:t>4</a:t>
                </a:r>
                <a:r>
                  <a:rPr lang="en-US" sz="2800" dirty="0"/>
                  <a:t> + 5 = 12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⋮</m:t>
                    </m:r>
                  </m:oMath>
                </a14:m>
                <a:r>
                  <a:rPr lang="en-US" sz="2800" dirty="0"/>
                  <a:t> 3 </a:t>
                </a:r>
                <a:r>
                  <a:rPr lang="en-US" sz="2800" dirty="0" err="1"/>
                  <a:t>nên</a:t>
                </a:r>
                <a:r>
                  <a:rPr lang="en-US" sz="2800" dirty="0"/>
                  <a:t> 12</a:t>
                </a:r>
                <a:r>
                  <a:rPr lang="en-US" sz="2800" b="1" dirty="0"/>
                  <a:t>4</a:t>
                </a:r>
                <a:r>
                  <a:rPr lang="en-US" sz="2800" dirty="0"/>
                  <a:t>5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⋮</m:t>
                    </m:r>
                  </m:oMath>
                </a14:m>
                <a:r>
                  <a:rPr lang="en-US" sz="2800" dirty="0"/>
                  <a:t> 3</a:t>
                </a:r>
              </a:p>
              <a:p>
                <a:pPr marL="457200" indent="-457200" algn="just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US" sz="2800" dirty="0"/>
                  <a:t>1 + 2 + </a:t>
                </a:r>
                <a:r>
                  <a:rPr lang="en-US" sz="2800" b="1" dirty="0"/>
                  <a:t>7</a:t>
                </a:r>
                <a:r>
                  <a:rPr lang="en-US" sz="2800" dirty="0"/>
                  <a:t> + 5 = 15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⋮</m:t>
                    </m:r>
                  </m:oMath>
                </a14:m>
                <a:r>
                  <a:rPr lang="en-US" sz="2800" dirty="0"/>
                  <a:t> 3 </a:t>
                </a:r>
                <a:r>
                  <a:rPr lang="en-US" sz="2800" dirty="0" err="1"/>
                  <a:t>nên</a:t>
                </a:r>
                <a:r>
                  <a:rPr lang="en-US" sz="2800" dirty="0"/>
                  <a:t> 12</a:t>
                </a:r>
                <a:r>
                  <a:rPr lang="en-US" sz="2800" b="1" dirty="0"/>
                  <a:t>7</a:t>
                </a:r>
                <a:r>
                  <a:rPr lang="en-US" sz="2800" dirty="0"/>
                  <a:t>5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⋮</m:t>
                    </m:r>
                  </m:oMath>
                </a14:m>
                <a:r>
                  <a:rPr lang="en-US" sz="2800" dirty="0"/>
                  <a:t> 3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0571" y="2138822"/>
                <a:ext cx="6725653" cy="2160591"/>
              </a:xfrm>
              <a:prstGeom prst="rect">
                <a:avLst/>
              </a:prstGeom>
              <a:blipFill>
                <a:blip r:embed="rId3"/>
                <a:stretch>
                  <a:fillRect l="-1904" t="-1412" b="-48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485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9" grpId="0"/>
      <p:bldP spid="10" grpId="0" uiExpand="1" build="allAtOnce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2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813699" y="-140085"/>
            <a:ext cx="3771114" cy="796407"/>
            <a:chOff x="2243638" y="285671"/>
            <a:chExt cx="3771114" cy="796407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243638" y="285671"/>
              <a:ext cx="945268" cy="796407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/>
          </p:nvSpPr>
          <p:spPr>
            <a:xfrm>
              <a:off x="2294090" y="535388"/>
              <a:ext cx="372066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err="1">
                  <a:solidFill>
                    <a:srgbClr val="FF0000"/>
                  </a:solidFill>
                </a:rPr>
                <a:t>Thử</a:t>
              </a:r>
              <a:r>
                <a:rPr lang="en-US" sz="2000" b="1" dirty="0">
                  <a:solidFill>
                    <a:srgbClr val="FF0000"/>
                  </a:solidFill>
                </a:rPr>
                <a:t> </a:t>
              </a:r>
              <a:r>
                <a:rPr lang="en-US" sz="2000" b="1" dirty="0" err="1">
                  <a:solidFill>
                    <a:srgbClr val="FF0000"/>
                  </a:solidFill>
                </a:rPr>
                <a:t>thách</a:t>
              </a:r>
              <a:r>
                <a:rPr lang="en-US" sz="2000" b="1" dirty="0">
                  <a:solidFill>
                    <a:srgbClr val="FF0000"/>
                  </a:solidFill>
                </a:rPr>
                <a:t> </a:t>
              </a:r>
              <a:r>
                <a:rPr lang="en-US" sz="2000" b="1" dirty="0" err="1">
                  <a:solidFill>
                    <a:srgbClr val="FF0000"/>
                  </a:solidFill>
                </a:rPr>
                <a:t>nhỏ</a:t>
              </a:r>
              <a:endParaRPr lang="vi-VN" sz="20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760144" y="522599"/>
            <a:ext cx="827384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dirty="0" err="1"/>
              <a:t>Bạn</a:t>
            </a:r>
            <a:r>
              <a:rPr lang="en-US" sz="2000" dirty="0"/>
              <a:t> </a:t>
            </a:r>
            <a:r>
              <a:rPr lang="en-US" sz="2000" dirty="0" err="1"/>
              <a:t>Hà</a:t>
            </a:r>
            <a:r>
              <a:rPr lang="en-US" sz="2000" dirty="0"/>
              <a:t> </a:t>
            </a:r>
            <a:r>
              <a:rPr lang="en-US" sz="2000" dirty="0" err="1"/>
              <a:t>cần</a:t>
            </a:r>
            <a:r>
              <a:rPr lang="en-US" sz="2000" dirty="0"/>
              <a:t> </a:t>
            </a:r>
            <a:r>
              <a:rPr lang="en-US" sz="2000" dirty="0" err="1"/>
              <a:t>tìm</a:t>
            </a:r>
            <a:r>
              <a:rPr lang="en-US" sz="2000" dirty="0"/>
              <a:t> </a:t>
            </a:r>
            <a:r>
              <a:rPr lang="en-US" sz="2000" dirty="0" err="1"/>
              <a:t>đường</a:t>
            </a:r>
            <a:r>
              <a:rPr lang="en-US" sz="2000" dirty="0"/>
              <a:t> </a:t>
            </a:r>
            <a:r>
              <a:rPr lang="en-US" sz="2000" dirty="0" err="1"/>
              <a:t>đến</a:t>
            </a:r>
            <a:r>
              <a:rPr lang="en-US" sz="2000" dirty="0"/>
              <a:t> </a:t>
            </a:r>
            <a:r>
              <a:rPr lang="en-US" sz="2000" dirty="0" err="1"/>
              <a:t>siêu</a:t>
            </a:r>
            <a:r>
              <a:rPr lang="en-US" sz="2000" dirty="0"/>
              <a:t> </a:t>
            </a:r>
            <a:r>
              <a:rPr lang="en-US" sz="2000" dirty="0" err="1"/>
              <a:t>thị</a:t>
            </a:r>
            <a:r>
              <a:rPr lang="en-US" sz="2000" dirty="0"/>
              <a:t>. </a:t>
            </a:r>
            <a:r>
              <a:rPr lang="en-US" sz="2000" dirty="0" err="1"/>
              <a:t>Biết</a:t>
            </a:r>
            <a:r>
              <a:rPr lang="en-US" sz="2000" dirty="0"/>
              <a:t> </a:t>
            </a:r>
            <a:r>
              <a:rPr lang="en-US" sz="2000" dirty="0" err="1"/>
              <a:t>rằng</a:t>
            </a:r>
            <a:r>
              <a:rPr lang="en-US" sz="2000" dirty="0"/>
              <a:t> </a:t>
            </a:r>
            <a:r>
              <a:rPr lang="en-US" sz="2000" dirty="0" err="1"/>
              <a:t>Hà</a:t>
            </a:r>
            <a:r>
              <a:rPr lang="en-US" sz="2000" dirty="0"/>
              <a:t> </a:t>
            </a:r>
            <a:r>
              <a:rPr lang="en-US" sz="2000" dirty="0" err="1"/>
              <a:t>chỉ</a:t>
            </a:r>
            <a:r>
              <a:rPr lang="en-US" sz="2000" dirty="0"/>
              <a:t> </a:t>
            </a:r>
            <a:r>
              <a:rPr lang="en-US" sz="2000" dirty="0" err="1"/>
              <a:t>có</a:t>
            </a:r>
            <a:r>
              <a:rPr lang="en-US" sz="2000" dirty="0"/>
              <a:t> </a:t>
            </a:r>
            <a:r>
              <a:rPr lang="en-US" sz="2000" dirty="0" err="1"/>
              <a:t>thể</a:t>
            </a:r>
            <a:r>
              <a:rPr lang="en-US" sz="2000" dirty="0"/>
              <a:t> </a:t>
            </a:r>
            <a:r>
              <a:rPr lang="en-US" sz="2000" dirty="0" err="1"/>
              <a:t>đi</a:t>
            </a:r>
            <a:r>
              <a:rPr lang="en-US" sz="2000" dirty="0"/>
              <a:t> qua ô </a:t>
            </a:r>
            <a:r>
              <a:rPr lang="en-US" sz="2000" dirty="0" err="1"/>
              <a:t>có</a:t>
            </a:r>
            <a:r>
              <a:rPr lang="en-US" sz="2000" dirty="0"/>
              <a:t> </a:t>
            </a:r>
            <a:r>
              <a:rPr lang="en-US" sz="2000" dirty="0" err="1"/>
              <a:t>chứa</a:t>
            </a:r>
            <a:r>
              <a:rPr lang="en-US" sz="2000" dirty="0"/>
              <a:t> </a:t>
            </a:r>
            <a:r>
              <a:rPr lang="en-US" sz="2000" dirty="0" err="1"/>
              <a:t>số</a:t>
            </a:r>
            <a:r>
              <a:rPr lang="en-US" sz="2000" dirty="0"/>
              <a:t> chia </a:t>
            </a:r>
            <a:r>
              <a:rPr lang="en-US" sz="2000" dirty="0" err="1"/>
              <a:t>hết</a:t>
            </a:r>
            <a:r>
              <a:rPr lang="en-US" sz="2000" dirty="0"/>
              <a:t> </a:t>
            </a:r>
            <a:r>
              <a:rPr lang="en-US" sz="2000" dirty="0" err="1"/>
              <a:t>cho</a:t>
            </a:r>
            <a:r>
              <a:rPr lang="en-US" sz="2000" dirty="0"/>
              <a:t> 2 </a:t>
            </a:r>
            <a:r>
              <a:rPr lang="en-US" sz="2000" dirty="0" err="1"/>
              <a:t>hoặc</a:t>
            </a:r>
            <a:r>
              <a:rPr lang="en-US" sz="2000" dirty="0"/>
              <a:t> chia </a:t>
            </a:r>
            <a:r>
              <a:rPr lang="en-US" sz="2000" dirty="0" err="1"/>
              <a:t>hết</a:t>
            </a:r>
            <a:r>
              <a:rPr lang="en-US" sz="2000" dirty="0"/>
              <a:t> </a:t>
            </a:r>
            <a:r>
              <a:rPr lang="en-US" sz="2000" dirty="0" err="1"/>
              <a:t>cho</a:t>
            </a:r>
            <a:r>
              <a:rPr lang="en-US" sz="2000" dirty="0"/>
              <a:t> 3 </a:t>
            </a:r>
            <a:r>
              <a:rPr lang="en-US" sz="2000" dirty="0" err="1"/>
              <a:t>và</a:t>
            </a:r>
            <a:r>
              <a:rPr lang="en-US" sz="2000" dirty="0"/>
              <a:t> </a:t>
            </a:r>
            <a:r>
              <a:rPr lang="en-US" sz="2000" dirty="0" err="1"/>
              <a:t>mỗi</a:t>
            </a:r>
            <a:r>
              <a:rPr lang="en-US" sz="2000" dirty="0"/>
              <a:t> ô </a:t>
            </a:r>
            <a:r>
              <a:rPr lang="en-US" sz="2000" dirty="0" err="1"/>
              <a:t>chỉ</a:t>
            </a:r>
            <a:r>
              <a:rPr lang="en-US" sz="2000" dirty="0"/>
              <a:t> </a:t>
            </a:r>
            <a:r>
              <a:rPr lang="en-US" sz="2000" dirty="0" err="1"/>
              <a:t>đi</a:t>
            </a:r>
            <a:r>
              <a:rPr lang="en-US" sz="2000" dirty="0"/>
              <a:t> qua </a:t>
            </a:r>
            <a:r>
              <a:rPr lang="en-US" sz="2000" dirty="0" err="1"/>
              <a:t>một</a:t>
            </a:r>
            <a:r>
              <a:rPr lang="en-US" sz="2000" dirty="0"/>
              <a:t> </a:t>
            </a:r>
            <a:r>
              <a:rPr lang="en-US" sz="2000" dirty="0" err="1"/>
              <a:t>lần</a:t>
            </a:r>
            <a:r>
              <a:rPr lang="en-US" sz="2000" dirty="0"/>
              <a:t>. </a:t>
            </a:r>
            <a:r>
              <a:rPr lang="en-US" sz="2000" dirty="0" err="1"/>
              <a:t>Em</a:t>
            </a:r>
            <a:r>
              <a:rPr lang="en-US" sz="2000" dirty="0"/>
              <a:t> </a:t>
            </a:r>
            <a:r>
              <a:rPr lang="en-US" sz="2000" dirty="0" err="1"/>
              <a:t>hãy</a:t>
            </a:r>
            <a:r>
              <a:rPr lang="en-US" sz="2000" dirty="0"/>
              <a:t> </a:t>
            </a:r>
            <a:r>
              <a:rPr lang="en-US" sz="2000" dirty="0" err="1"/>
              <a:t>giúp</a:t>
            </a:r>
            <a:r>
              <a:rPr lang="en-US" sz="2000" dirty="0"/>
              <a:t> </a:t>
            </a:r>
            <a:r>
              <a:rPr lang="en-US" sz="2000" dirty="0" err="1"/>
              <a:t>Hà</a:t>
            </a:r>
            <a:r>
              <a:rPr lang="en-US" sz="2000" dirty="0"/>
              <a:t> </a:t>
            </a:r>
            <a:r>
              <a:rPr lang="en-US" sz="2000" dirty="0" err="1"/>
              <a:t>đến</a:t>
            </a:r>
            <a:r>
              <a:rPr lang="en-US" sz="2000" dirty="0"/>
              <a:t> </a:t>
            </a:r>
            <a:r>
              <a:rPr lang="en-US" sz="2000" dirty="0" err="1"/>
              <a:t>được</a:t>
            </a:r>
            <a:r>
              <a:rPr lang="en-US" sz="2000" dirty="0"/>
              <a:t> </a:t>
            </a:r>
            <a:r>
              <a:rPr lang="en-US" sz="2000" dirty="0" err="1"/>
              <a:t>siêu</a:t>
            </a:r>
            <a:r>
              <a:rPr lang="en-US" sz="2000" dirty="0"/>
              <a:t> </a:t>
            </a:r>
            <a:r>
              <a:rPr lang="en-US" sz="2000" dirty="0" err="1"/>
              <a:t>thị</a:t>
            </a:r>
            <a:r>
              <a:rPr lang="en-US" sz="2000" dirty="0"/>
              <a:t> </a:t>
            </a:r>
            <a:r>
              <a:rPr lang="en-US" sz="2000" dirty="0" err="1"/>
              <a:t>nhé</a:t>
            </a:r>
            <a:r>
              <a:rPr lang="en-US" sz="2000" dirty="0"/>
              <a:t>.</a:t>
            </a:r>
            <a:endParaRPr lang="vi-VN" sz="2000" dirty="0"/>
          </a:p>
        </p:txBody>
      </p:sp>
      <p:pic>
        <p:nvPicPr>
          <p:cNvPr id="63" name="Picture 62">
            <a:extLst>
              <a:ext uri="{FF2B5EF4-FFF2-40B4-BE49-F238E27FC236}">
                <a16:creationId xmlns:a16="http://schemas.microsoft.com/office/drawing/2014/main" id="{90D17B04-7D42-4081-8FE8-28EF2690E8ED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19784" y="1707162"/>
            <a:ext cx="8614205" cy="3598007"/>
          </a:xfrm>
          <a:prstGeom prst="rect">
            <a:avLst/>
          </a:prstGeom>
        </p:spPr>
      </p:pic>
      <p:sp>
        <p:nvSpPr>
          <p:cNvPr id="64" name="Oval 63">
            <a:extLst>
              <a:ext uri="{FF2B5EF4-FFF2-40B4-BE49-F238E27FC236}">
                <a16:creationId xmlns:a16="http://schemas.microsoft.com/office/drawing/2014/main" id="{DC11BBEB-6F60-414D-BEC2-0C16625178B5}"/>
              </a:ext>
            </a:extLst>
          </p:cNvPr>
          <p:cNvSpPr/>
          <p:nvPr/>
        </p:nvSpPr>
        <p:spPr>
          <a:xfrm>
            <a:off x="4777228" y="3080592"/>
            <a:ext cx="914400" cy="914400"/>
          </a:xfrm>
          <a:prstGeom prst="ellipse">
            <a:avLst/>
          </a:prstGeom>
          <a:solidFill>
            <a:schemeClr val="bg2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>
              <a:buClrTx/>
              <a:defRPr/>
            </a:pPr>
            <a:r>
              <a:rPr lang="en-US" sz="1600" b="1" kern="1200" dirty="0">
                <a:solidFill>
                  <a:srgbClr val="0070C0"/>
                </a:solidFill>
                <a:ea typeface="Open Sans Extrabold" panose="020B0906030804020204" pitchFamily="34" charset="0"/>
                <a:cs typeface="Open Sans Extrabold" panose="020B0906030804020204" pitchFamily="34" charset="0"/>
              </a:rPr>
              <a:t>2020</a:t>
            </a:r>
          </a:p>
        </p:txBody>
      </p:sp>
      <p:sp>
        <p:nvSpPr>
          <p:cNvPr id="65" name="Oval 64">
            <a:extLst>
              <a:ext uri="{FF2B5EF4-FFF2-40B4-BE49-F238E27FC236}">
                <a16:creationId xmlns:a16="http://schemas.microsoft.com/office/drawing/2014/main" id="{AFC9997D-E549-44A8-AE43-C96CF3C5E5F7}"/>
              </a:ext>
            </a:extLst>
          </p:cNvPr>
          <p:cNvSpPr/>
          <p:nvPr/>
        </p:nvSpPr>
        <p:spPr>
          <a:xfrm>
            <a:off x="825453" y="1811087"/>
            <a:ext cx="731520" cy="731520"/>
          </a:xfrm>
          <a:prstGeom prst="ellipse">
            <a:avLst/>
          </a:prstGeom>
          <a:solidFill>
            <a:schemeClr val="bg2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>
              <a:buClrTx/>
              <a:defRPr/>
            </a:pPr>
            <a:r>
              <a:rPr lang="en-US" sz="1600" b="1" kern="1200" dirty="0">
                <a:solidFill>
                  <a:srgbClr val="0070C0"/>
                </a:solidFill>
                <a:ea typeface="Open Sans Extrabold" panose="020B0906030804020204" pitchFamily="34" charset="0"/>
                <a:cs typeface="Open Sans Extrabold" panose="020B0906030804020204" pitchFamily="34" charset="0"/>
              </a:rPr>
              <a:t>5</a:t>
            </a:r>
          </a:p>
        </p:txBody>
      </p:sp>
      <p:sp>
        <p:nvSpPr>
          <p:cNvPr id="66" name="Oval 65">
            <a:extLst>
              <a:ext uri="{FF2B5EF4-FFF2-40B4-BE49-F238E27FC236}">
                <a16:creationId xmlns:a16="http://schemas.microsoft.com/office/drawing/2014/main" id="{7A81F5DD-B71C-4D19-B3F3-57C4286305EB}"/>
              </a:ext>
            </a:extLst>
          </p:cNvPr>
          <p:cNvSpPr/>
          <p:nvPr/>
        </p:nvSpPr>
        <p:spPr>
          <a:xfrm>
            <a:off x="2200449" y="1792523"/>
            <a:ext cx="731520" cy="731520"/>
          </a:xfrm>
          <a:prstGeom prst="ellipse">
            <a:avLst/>
          </a:prstGeom>
          <a:solidFill>
            <a:schemeClr val="bg2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>
              <a:buClrTx/>
              <a:defRPr/>
            </a:pPr>
            <a:r>
              <a:rPr lang="en-US" sz="1600" b="1" kern="1200" dirty="0">
                <a:solidFill>
                  <a:srgbClr val="0070C0"/>
                </a:solidFill>
                <a:ea typeface="Open Sans Extrabold" panose="020B0906030804020204" pitchFamily="34" charset="0"/>
                <a:cs typeface="Open Sans Extrabold" panose="020B0906030804020204" pitchFamily="34" charset="0"/>
              </a:rPr>
              <a:t>24</a:t>
            </a:r>
          </a:p>
        </p:txBody>
      </p:sp>
      <p:sp>
        <p:nvSpPr>
          <p:cNvPr id="67" name="Oval 66">
            <a:extLst>
              <a:ext uri="{FF2B5EF4-FFF2-40B4-BE49-F238E27FC236}">
                <a16:creationId xmlns:a16="http://schemas.microsoft.com/office/drawing/2014/main" id="{F5DF2978-AB36-4701-9984-7AD2AB44F17D}"/>
              </a:ext>
            </a:extLst>
          </p:cNvPr>
          <p:cNvSpPr/>
          <p:nvPr/>
        </p:nvSpPr>
        <p:spPr>
          <a:xfrm>
            <a:off x="3518784" y="1792523"/>
            <a:ext cx="731520" cy="731520"/>
          </a:xfrm>
          <a:prstGeom prst="ellipse">
            <a:avLst/>
          </a:prstGeom>
          <a:solidFill>
            <a:schemeClr val="bg2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>
              <a:buClrTx/>
              <a:defRPr/>
            </a:pPr>
            <a:r>
              <a:rPr lang="en-US" sz="1600" b="1" kern="1200" dirty="0">
                <a:solidFill>
                  <a:srgbClr val="0070C0"/>
                </a:solidFill>
                <a:ea typeface="Open Sans Extrabold" panose="020B0906030804020204" pitchFamily="34" charset="0"/>
                <a:cs typeface="Open Sans Extrabold" panose="020B0906030804020204" pitchFamily="34" charset="0"/>
              </a:rPr>
              <a:t>17</a:t>
            </a:r>
          </a:p>
        </p:txBody>
      </p:sp>
      <p:sp>
        <p:nvSpPr>
          <p:cNvPr id="68" name="Oval 67">
            <a:extLst>
              <a:ext uri="{FF2B5EF4-FFF2-40B4-BE49-F238E27FC236}">
                <a16:creationId xmlns:a16="http://schemas.microsoft.com/office/drawing/2014/main" id="{39AB9D2C-7C31-42DB-9AED-CE18307C3E10}"/>
              </a:ext>
            </a:extLst>
          </p:cNvPr>
          <p:cNvSpPr/>
          <p:nvPr/>
        </p:nvSpPr>
        <p:spPr>
          <a:xfrm>
            <a:off x="4885628" y="1822185"/>
            <a:ext cx="731520" cy="731520"/>
          </a:xfrm>
          <a:prstGeom prst="ellipse">
            <a:avLst/>
          </a:prstGeom>
          <a:solidFill>
            <a:schemeClr val="bg2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>
              <a:buClrTx/>
              <a:defRPr/>
            </a:pPr>
            <a:r>
              <a:rPr lang="en-US" sz="1600" b="1" kern="1200" dirty="0">
                <a:solidFill>
                  <a:srgbClr val="0070C0"/>
                </a:solidFill>
                <a:ea typeface="Open Sans Extrabold" panose="020B0906030804020204" pitchFamily="34" charset="0"/>
                <a:cs typeface="Open Sans Extrabold" panose="020B0906030804020204" pitchFamily="34" charset="0"/>
              </a:rPr>
              <a:t>72</a:t>
            </a:r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id="{93236FD0-0D18-4248-96B0-EF7133F7005E}"/>
              </a:ext>
            </a:extLst>
          </p:cNvPr>
          <p:cNvSpPr/>
          <p:nvPr/>
        </p:nvSpPr>
        <p:spPr>
          <a:xfrm>
            <a:off x="6203963" y="1803833"/>
            <a:ext cx="822960" cy="822960"/>
          </a:xfrm>
          <a:prstGeom prst="ellipse">
            <a:avLst/>
          </a:prstGeom>
          <a:solidFill>
            <a:schemeClr val="bg2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>
              <a:buClrTx/>
              <a:defRPr/>
            </a:pPr>
            <a:r>
              <a:rPr lang="en-US" sz="1600" b="1" kern="1200" dirty="0">
                <a:solidFill>
                  <a:srgbClr val="0070C0"/>
                </a:solidFill>
                <a:ea typeface="Open Sans Extrabold" panose="020B0906030804020204" pitchFamily="34" charset="0"/>
                <a:cs typeface="Open Sans Extrabold" panose="020B0906030804020204" pitchFamily="34" charset="0"/>
              </a:rPr>
              <a:t>123</a:t>
            </a:r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C7E8E033-BE66-4B33-8E5D-341542148E86}"/>
              </a:ext>
            </a:extLst>
          </p:cNvPr>
          <p:cNvSpPr/>
          <p:nvPr/>
        </p:nvSpPr>
        <p:spPr>
          <a:xfrm>
            <a:off x="7544334" y="1786008"/>
            <a:ext cx="822960" cy="822960"/>
          </a:xfrm>
          <a:prstGeom prst="ellipse">
            <a:avLst/>
          </a:prstGeom>
          <a:solidFill>
            <a:schemeClr val="bg2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>
              <a:buClrTx/>
              <a:defRPr/>
            </a:pPr>
            <a:r>
              <a:rPr lang="en-US" sz="1600" b="1" kern="1200" dirty="0">
                <a:solidFill>
                  <a:srgbClr val="0070C0"/>
                </a:solidFill>
                <a:ea typeface="Open Sans Extrabold" panose="020B0906030804020204" pitchFamily="34" charset="0"/>
                <a:cs typeface="Open Sans Extrabold" panose="020B0906030804020204" pitchFamily="34" charset="0"/>
              </a:rPr>
              <a:t>136</a:t>
            </a:r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18FD1E1C-825B-443A-AA6A-ED5F45840DB8}"/>
              </a:ext>
            </a:extLst>
          </p:cNvPr>
          <p:cNvSpPr/>
          <p:nvPr/>
        </p:nvSpPr>
        <p:spPr>
          <a:xfrm>
            <a:off x="2107411" y="3115733"/>
            <a:ext cx="731520" cy="731520"/>
          </a:xfrm>
          <a:prstGeom prst="ellipse">
            <a:avLst/>
          </a:prstGeom>
          <a:solidFill>
            <a:schemeClr val="bg2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>
              <a:buClrTx/>
              <a:defRPr/>
            </a:pPr>
            <a:r>
              <a:rPr lang="en-US" sz="1600" b="1" kern="1200" dirty="0">
                <a:solidFill>
                  <a:srgbClr val="0070C0"/>
                </a:solidFill>
                <a:ea typeface="Open Sans Extrabold" panose="020B0906030804020204" pitchFamily="34" charset="0"/>
                <a:cs typeface="Open Sans Extrabold" panose="020B0906030804020204" pitchFamily="34" charset="0"/>
              </a:rPr>
              <a:t>21</a:t>
            </a:r>
          </a:p>
        </p:txBody>
      </p:sp>
      <p:sp>
        <p:nvSpPr>
          <p:cNvPr id="72" name="Oval 71">
            <a:extLst>
              <a:ext uri="{FF2B5EF4-FFF2-40B4-BE49-F238E27FC236}">
                <a16:creationId xmlns:a16="http://schemas.microsoft.com/office/drawing/2014/main" id="{6BC0BF3D-5A38-4A32-BF6D-C1A89250122D}"/>
              </a:ext>
            </a:extLst>
          </p:cNvPr>
          <p:cNvSpPr/>
          <p:nvPr/>
        </p:nvSpPr>
        <p:spPr>
          <a:xfrm>
            <a:off x="3473191" y="3115733"/>
            <a:ext cx="731520" cy="731520"/>
          </a:xfrm>
          <a:prstGeom prst="ellipse">
            <a:avLst/>
          </a:prstGeom>
          <a:solidFill>
            <a:schemeClr val="bg2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>
              <a:buClrTx/>
              <a:defRPr/>
            </a:pPr>
            <a:r>
              <a:rPr lang="en-US" sz="1600" b="1" kern="1200" dirty="0">
                <a:solidFill>
                  <a:srgbClr val="0070C0"/>
                </a:solidFill>
                <a:ea typeface="Open Sans Extrabold" panose="020B0906030804020204" pitchFamily="34" charset="0"/>
                <a:cs typeface="Open Sans Extrabold" panose="020B0906030804020204" pitchFamily="34" charset="0"/>
              </a:rPr>
              <a:t>15</a:t>
            </a:r>
          </a:p>
        </p:txBody>
      </p:sp>
      <p:sp>
        <p:nvSpPr>
          <p:cNvPr id="73" name="Oval 72">
            <a:extLst>
              <a:ext uri="{FF2B5EF4-FFF2-40B4-BE49-F238E27FC236}">
                <a16:creationId xmlns:a16="http://schemas.microsoft.com/office/drawing/2014/main" id="{192721C8-359C-48A8-86A2-A9200881E785}"/>
              </a:ext>
            </a:extLst>
          </p:cNvPr>
          <p:cNvSpPr/>
          <p:nvPr/>
        </p:nvSpPr>
        <p:spPr>
          <a:xfrm>
            <a:off x="6137792" y="3115733"/>
            <a:ext cx="731520" cy="731520"/>
          </a:xfrm>
          <a:prstGeom prst="ellipse">
            <a:avLst/>
          </a:prstGeom>
          <a:solidFill>
            <a:schemeClr val="bg2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>
              <a:buClrTx/>
              <a:defRPr/>
            </a:pPr>
            <a:r>
              <a:rPr lang="en-US" sz="1600" b="1" kern="1200" dirty="0">
                <a:solidFill>
                  <a:srgbClr val="0070C0"/>
                </a:solidFill>
                <a:ea typeface="Open Sans Extrabold" panose="020B0906030804020204" pitchFamily="34" charset="0"/>
                <a:cs typeface="Open Sans Extrabold" panose="020B0906030804020204" pitchFamily="34" charset="0"/>
              </a:rPr>
              <a:t>65</a:t>
            </a:r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2D0DFD38-CA05-408B-BC87-BB7FD3D128AF}"/>
              </a:ext>
            </a:extLst>
          </p:cNvPr>
          <p:cNvSpPr/>
          <p:nvPr/>
        </p:nvSpPr>
        <p:spPr>
          <a:xfrm>
            <a:off x="7443112" y="3115733"/>
            <a:ext cx="914400" cy="914400"/>
          </a:xfrm>
          <a:prstGeom prst="ellipse">
            <a:avLst/>
          </a:prstGeom>
          <a:solidFill>
            <a:schemeClr val="bg2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>
              <a:buClrTx/>
              <a:defRPr/>
            </a:pPr>
            <a:r>
              <a:rPr lang="en-US" sz="1600" b="1" kern="1200" dirty="0">
                <a:solidFill>
                  <a:srgbClr val="0070C0"/>
                </a:solidFill>
                <a:ea typeface="Open Sans Extrabold" panose="020B0906030804020204" pitchFamily="34" charset="0"/>
                <a:cs typeface="Open Sans Extrabold" panose="020B0906030804020204" pitchFamily="34" charset="0"/>
              </a:rPr>
              <a:t>1245</a:t>
            </a:r>
          </a:p>
        </p:txBody>
      </p:sp>
      <p:sp>
        <p:nvSpPr>
          <p:cNvPr id="75" name="Oval 74">
            <a:extLst>
              <a:ext uri="{FF2B5EF4-FFF2-40B4-BE49-F238E27FC236}">
                <a16:creationId xmlns:a16="http://schemas.microsoft.com/office/drawing/2014/main" id="{80DD0602-03E6-4476-BD09-5B0CD0B0DE8C}"/>
              </a:ext>
            </a:extLst>
          </p:cNvPr>
          <p:cNvSpPr/>
          <p:nvPr/>
        </p:nvSpPr>
        <p:spPr>
          <a:xfrm>
            <a:off x="811004" y="4439489"/>
            <a:ext cx="731520" cy="731520"/>
          </a:xfrm>
          <a:prstGeom prst="ellipse">
            <a:avLst/>
          </a:prstGeom>
          <a:solidFill>
            <a:schemeClr val="bg2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>
              <a:buClrTx/>
              <a:defRPr/>
            </a:pPr>
            <a:r>
              <a:rPr lang="en-US" sz="1600" b="1" kern="1200" dirty="0">
                <a:solidFill>
                  <a:srgbClr val="0070C0"/>
                </a:solidFill>
                <a:ea typeface="Open Sans Extrabold" panose="020B0906030804020204" pitchFamily="34" charset="0"/>
                <a:cs typeface="Open Sans Extrabold" panose="020B0906030804020204" pitchFamily="34" charset="0"/>
              </a:rPr>
              <a:t>12</a:t>
            </a:r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id="{AAE8D9B6-5820-4B6B-A4B3-DFA514C267A9}"/>
              </a:ext>
            </a:extLst>
          </p:cNvPr>
          <p:cNvSpPr/>
          <p:nvPr/>
        </p:nvSpPr>
        <p:spPr>
          <a:xfrm>
            <a:off x="2107411" y="4417356"/>
            <a:ext cx="731520" cy="731520"/>
          </a:xfrm>
          <a:prstGeom prst="ellipse">
            <a:avLst/>
          </a:prstGeom>
          <a:solidFill>
            <a:schemeClr val="bg2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>
              <a:buClrTx/>
              <a:defRPr/>
            </a:pPr>
            <a:r>
              <a:rPr lang="en-US" sz="1600" b="1" kern="1200" dirty="0">
                <a:solidFill>
                  <a:srgbClr val="0070C0"/>
                </a:solidFill>
                <a:ea typeface="Open Sans Extrabold" panose="020B0906030804020204" pitchFamily="34" charset="0"/>
                <a:cs typeface="Open Sans Extrabold" panose="020B0906030804020204" pitchFamily="34" charset="0"/>
              </a:rPr>
              <a:t>6</a:t>
            </a:r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F8EA02F9-D8A9-4F45-97B6-ED6F66E2AE87}"/>
              </a:ext>
            </a:extLst>
          </p:cNvPr>
          <p:cNvSpPr/>
          <p:nvPr/>
        </p:nvSpPr>
        <p:spPr>
          <a:xfrm>
            <a:off x="3473191" y="4439489"/>
            <a:ext cx="731520" cy="731520"/>
          </a:xfrm>
          <a:prstGeom prst="ellipse">
            <a:avLst/>
          </a:prstGeom>
          <a:solidFill>
            <a:schemeClr val="bg2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>
              <a:buClrTx/>
              <a:defRPr/>
            </a:pPr>
            <a:r>
              <a:rPr lang="en-US" sz="1600" b="1" kern="1200" dirty="0">
                <a:solidFill>
                  <a:srgbClr val="0070C0"/>
                </a:solidFill>
                <a:ea typeface="Open Sans Extrabold" panose="020B0906030804020204" pitchFamily="34" charset="0"/>
                <a:cs typeface="Open Sans Extrabold" panose="020B0906030804020204" pitchFamily="34" charset="0"/>
              </a:rPr>
              <a:t>19</a:t>
            </a:r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50CC5AD1-20BB-4C3D-B32F-D85588408C4A}"/>
              </a:ext>
            </a:extLst>
          </p:cNvPr>
          <p:cNvSpPr/>
          <p:nvPr/>
        </p:nvSpPr>
        <p:spPr>
          <a:xfrm>
            <a:off x="4805491" y="4439489"/>
            <a:ext cx="731520" cy="731520"/>
          </a:xfrm>
          <a:prstGeom prst="ellipse">
            <a:avLst/>
          </a:prstGeom>
          <a:solidFill>
            <a:schemeClr val="bg2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>
              <a:buClrTx/>
              <a:defRPr/>
            </a:pPr>
            <a:r>
              <a:rPr lang="en-US" sz="1600" b="1" kern="1200" dirty="0">
                <a:solidFill>
                  <a:srgbClr val="0070C0"/>
                </a:solidFill>
                <a:ea typeface="Open Sans Extrabold" panose="020B0906030804020204" pitchFamily="34" charset="0"/>
                <a:cs typeface="Open Sans Extrabold" panose="020B0906030804020204" pitchFamily="34" charset="0"/>
              </a:rPr>
              <a:t>54</a:t>
            </a:r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DD41404C-5011-4807-9578-DA6805688E6F}"/>
              </a:ext>
            </a:extLst>
          </p:cNvPr>
          <p:cNvSpPr/>
          <p:nvPr/>
        </p:nvSpPr>
        <p:spPr>
          <a:xfrm>
            <a:off x="6137792" y="4417356"/>
            <a:ext cx="731520" cy="731520"/>
          </a:xfrm>
          <a:prstGeom prst="ellipse">
            <a:avLst/>
          </a:prstGeom>
          <a:solidFill>
            <a:schemeClr val="bg2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>
              <a:buClrTx/>
              <a:defRPr/>
            </a:pPr>
            <a:r>
              <a:rPr lang="en-US" sz="1600" b="1" kern="1200" dirty="0">
                <a:solidFill>
                  <a:srgbClr val="0070C0"/>
                </a:solidFill>
                <a:ea typeface="Open Sans Extrabold" panose="020B0906030804020204" pitchFamily="34" charset="0"/>
                <a:cs typeface="Open Sans Extrabold" panose="020B0906030804020204" pitchFamily="34" charset="0"/>
              </a:rPr>
              <a:t>7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6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5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7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3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34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41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3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7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9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5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2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9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2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6" dur="2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2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3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4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2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9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90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1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7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2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97" dur="2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2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8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3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4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5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8"/>
                  </p:tgtEl>
                </p:cond>
              </p:nextCondLst>
            </p:seq>
            <p:seq concurrent="1" nextAc="seek">
              <p:cTn id="106" restart="whenNotActive" fill="hold" evtFilter="cancelBubble" nodeType="interactiveSeq">
                <p:stCondLst>
                  <p:cond evt="onClick" delay="0">
                    <p:tgtEl>
                      <p:spTgt spid="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" fill="hold">
                      <p:stCondLst>
                        <p:cond delay="0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0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1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2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"/>
                  </p:tgtEl>
                </p:cond>
              </p:nextCondLst>
            </p:seq>
            <p:seq concurrent="1" nextAc="seek">
              <p:cTn id="113" restart="whenNotActive" fill="hold" evtFilter="cancelBubble" nodeType="interactiveSeq">
                <p:stCondLst>
                  <p:cond evt="onClick" delay="0">
                    <p:tgtEl>
                      <p:spTgt spid="7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4" fill="hold">
                      <p:stCondLst>
                        <p:cond delay="0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7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8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9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0"/>
                  </p:tgtEl>
                </p:cond>
              </p:nextCondLst>
            </p:seq>
            <p:seq concurrent="1" nextAc="seek">
              <p:cTn id="120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1" fill="hold">
                      <p:stCondLst>
                        <p:cond delay="0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4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5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oogle Shape;6937;p70"/>
          <p:cNvGrpSpPr/>
          <p:nvPr/>
        </p:nvGrpSpPr>
        <p:grpSpPr>
          <a:xfrm>
            <a:off x="7883301" y="1066694"/>
            <a:ext cx="1099331" cy="1364531"/>
            <a:chOff x="821000" y="3405600"/>
            <a:chExt cx="813235" cy="1009417"/>
          </a:xfrm>
        </p:grpSpPr>
        <p:sp>
          <p:nvSpPr>
            <p:cNvPr id="3" name="Google Shape;6938;p70"/>
            <p:cNvSpPr/>
            <p:nvPr/>
          </p:nvSpPr>
          <p:spPr>
            <a:xfrm>
              <a:off x="829225" y="3612082"/>
              <a:ext cx="793728" cy="586167"/>
            </a:xfrm>
            <a:custGeom>
              <a:avLst/>
              <a:gdLst/>
              <a:ahLst/>
              <a:cxnLst/>
              <a:rect l="l" t="t" r="r" b="b"/>
              <a:pathLst>
                <a:path w="18432" h="13612" extrusionOk="0">
                  <a:moveTo>
                    <a:pt x="9568" y="0"/>
                  </a:moveTo>
                  <a:cubicBezTo>
                    <a:pt x="7673" y="0"/>
                    <a:pt x="5764" y="523"/>
                    <a:pt x="4191" y="1702"/>
                  </a:cubicBezTo>
                  <a:cubicBezTo>
                    <a:pt x="1513" y="3702"/>
                    <a:pt x="1382" y="6012"/>
                    <a:pt x="2120" y="8131"/>
                  </a:cubicBezTo>
                  <a:cubicBezTo>
                    <a:pt x="2370" y="8810"/>
                    <a:pt x="2513" y="9381"/>
                    <a:pt x="2584" y="9881"/>
                  </a:cubicBezTo>
                  <a:cubicBezTo>
                    <a:pt x="2644" y="10274"/>
                    <a:pt x="2656" y="10619"/>
                    <a:pt x="2632" y="10917"/>
                  </a:cubicBezTo>
                  <a:cubicBezTo>
                    <a:pt x="2476" y="12532"/>
                    <a:pt x="1199" y="12712"/>
                    <a:pt x="496" y="12712"/>
                  </a:cubicBezTo>
                  <a:cubicBezTo>
                    <a:pt x="294" y="12712"/>
                    <a:pt x="139" y="12698"/>
                    <a:pt x="72" y="12698"/>
                  </a:cubicBezTo>
                  <a:cubicBezTo>
                    <a:pt x="51" y="12698"/>
                    <a:pt x="39" y="12699"/>
                    <a:pt x="36" y="12703"/>
                  </a:cubicBezTo>
                  <a:cubicBezTo>
                    <a:pt x="0" y="12739"/>
                    <a:pt x="48" y="12762"/>
                    <a:pt x="72" y="12774"/>
                  </a:cubicBezTo>
                  <a:cubicBezTo>
                    <a:pt x="906" y="13414"/>
                    <a:pt x="1747" y="13612"/>
                    <a:pt x="2796" y="13612"/>
                  </a:cubicBezTo>
                  <a:cubicBezTo>
                    <a:pt x="3035" y="13612"/>
                    <a:pt x="3285" y="13602"/>
                    <a:pt x="3549" y="13584"/>
                  </a:cubicBezTo>
                  <a:cubicBezTo>
                    <a:pt x="4215" y="13536"/>
                    <a:pt x="4834" y="13215"/>
                    <a:pt x="5632" y="12822"/>
                  </a:cubicBezTo>
                  <a:cubicBezTo>
                    <a:pt x="5845" y="12720"/>
                    <a:pt x="6093" y="12679"/>
                    <a:pt x="6373" y="12679"/>
                  </a:cubicBezTo>
                  <a:cubicBezTo>
                    <a:pt x="7439" y="12679"/>
                    <a:pt x="8983" y="13264"/>
                    <a:pt x="10933" y="13264"/>
                  </a:cubicBezTo>
                  <a:cubicBezTo>
                    <a:pt x="11336" y="13264"/>
                    <a:pt x="11756" y="13239"/>
                    <a:pt x="12192" y="13179"/>
                  </a:cubicBezTo>
                  <a:cubicBezTo>
                    <a:pt x="15264" y="12751"/>
                    <a:pt x="17360" y="10869"/>
                    <a:pt x="18015" y="7821"/>
                  </a:cubicBezTo>
                  <a:cubicBezTo>
                    <a:pt x="18431" y="5893"/>
                    <a:pt x="17824" y="4202"/>
                    <a:pt x="16634" y="2880"/>
                  </a:cubicBezTo>
                  <a:cubicBezTo>
                    <a:pt x="15015" y="1093"/>
                    <a:pt x="12307" y="0"/>
                    <a:pt x="956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" name="Google Shape;6939;p70"/>
            <p:cNvSpPr/>
            <p:nvPr/>
          </p:nvSpPr>
          <p:spPr>
            <a:xfrm>
              <a:off x="829225" y="3736100"/>
              <a:ext cx="793728" cy="462147"/>
            </a:xfrm>
            <a:custGeom>
              <a:avLst/>
              <a:gdLst/>
              <a:ahLst/>
              <a:cxnLst/>
              <a:rect l="l" t="t" r="r" b="b"/>
              <a:pathLst>
                <a:path w="18432" h="10732" extrusionOk="0">
                  <a:moveTo>
                    <a:pt x="16634" y="0"/>
                  </a:moveTo>
                  <a:cubicBezTo>
                    <a:pt x="15407" y="703"/>
                    <a:pt x="16074" y="2036"/>
                    <a:pt x="16300" y="3013"/>
                  </a:cubicBezTo>
                  <a:cubicBezTo>
                    <a:pt x="17038" y="6215"/>
                    <a:pt x="13990" y="8751"/>
                    <a:pt x="10835" y="8811"/>
                  </a:cubicBezTo>
                  <a:cubicBezTo>
                    <a:pt x="10809" y="8811"/>
                    <a:pt x="10783" y="8812"/>
                    <a:pt x="10758" y="8812"/>
                  </a:cubicBezTo>
                  <a:cubicBezTo>
                    <a:pt x="9357" y="8812"/>
                    <a:pt x="8025" y="8186"/>
                    <a:pt x="6692" y="7858"/>
                  </a:cubicBezTo>
                  <a:cubicBezTo>
                    <a:pt x="6132" y="7719"/>
                    <a:pt x="5556" y="7650"/>
                    <a:pt x="4980" y="7650"/>
                  </a:cubicBezTo>
                  <a:cubicBezTo>
                    <a:pt x="4183" y="7650"/>
                    <a:pt x="3385" y="7781"/>
                    <a:pt x="2632" y="8037"/>
                  </a:cubicBezTo>
                  <a:cubicBezTo>
                    <a:pt x="2476" y="9652"/>
                    <a:pt x="1199" y="9832"/>
                    <a:pt x="496" y="9832"/>
                  </a:cubicBezTo>
                  <a:cubicBezTo>
                    <a:pt x="294" y="9832"/>
                    <a:pt x="139" y="9818"/>
                    <a:pt x="72" y="9818"/>
                  </a:cubicBezTo>
                  <a:cubicBezTo>
                    <a:pt x="51" y="9818"/>
                    <a:pt x="39" y="9819"/>
                    <a:pt x="36" y="9823"/>
                  </a:cubicBezTo>
                  <a:cubicBezTo>
                    <a:pt x="0" y="9859"/>
                    <a:pt x="48" y="9882"/>
                    <a:pt x="72" y="9894"/>
                  </a:cubicBezTo>
                  <a:cubicBezTo>
                    <a:pt x="906" y="10534"/>
                    <a:pt x="1747" y="10732"/>
                    <a:pt x="2796" y="10732"/>
                  </a:cubicBezTo>
                  <a:cubicBezTo>
                    <a:pt x="3035" y="10732"/>
                    <a:pt x="3285" y="10722"/>
                    <a:pt x="3549" y="10704"/>
                  </a:cubicBezTo>
                  <a:cubicBezTo>
                    <a:pt x="4215" y="10656"/>
                    <a:pt x="4834" y="10335"/>
                    <a:pt x="5632" y="9942"/>
                  </a:cubicBezTo>
                  <a:cubicBezTo>
                    <a:pt x="5845" y="9840"/>
                    <a:pt x="6093" y="9799"/>
                    <a:pt x="6373" y="9799"/>
                  </a:cubicBezTo>
                  <a:cubicBezTo>
                    <a:pt x="7439" y="9799"/>
                    <a:pt x="8983" y="10384"/>
                    <a:pt x="10933" y="10384"/>
                  </a:cubicBezTo>
                  <a:cubicBezTo>
                    <a:pt x="11336" y="10384"/>
                    <a:pt x="11756" y="10359"/>
                    <a:pt x="12192" y="10299"/>
                  </a:cubicBezTo>
                  <a:cubicBezTo>
                    <a:pt x="15264" y="9871"/>
                    <a:pt x="17360" y="7989"/>
                    <a:pt x="18015" y="4941"/>
                  </a:cubicBezTo>
                  <a:cubicBezTo>
                    <a:pt x="18431" y="3013"/>
                    <a:pt x="17824" y="1322"/>
                    <a:pt x="1663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" name="Google Shape;6940;p70"/>
            <p:cNvSpPr/>
            <p:nvPr/>
          </p:nvSpPr>
          <p:spPr>
            <a:xfrm>
              <a:off x="960478" y="3655919"/>
              <a:ext cx="303548" cy="235035"/>
            </a:xfrm>
            <a:custGeom>
              <a:avLst/>
              <a:gdLst/>
              <a:ahLst/>
              <a:cxnLst/>
              <a:rect l="l" t="t" r="r" b="b"/>
              <a:pathLst>
                <a:path w="7049" h="5458" extrusionOk="0">
                  <a:moveTo>
                    <a:pt x="6500" y="0"/>
                  </a:moveTo>
                  <a:cubicBezTo>
                    <a:pt x="3676" y="0"/>
                    <a:pt x="93" y="1740"/>
                    <a:pt x="0" y="5220"/>
                  </a:cubicBezTo>
                  <a:cubicBezTo>
                    <a:pt x="0" y="5371"/>
                    <a:pt x="121" y="5457"/>
                    <a:pt x="241" y="5457"/>
                  </a:cubicBezTo>
                  <a:cubicBezTo>
                    <a:pt x="337" y="5457"/>
                    <a:pt x="433" y="5402"/>
                    <a:pt x="465" y="5279"/>
                  </a:cubicBezTo>
                  <a:lnTo>
                    <a:pt x="465" y="5279"/>
                  </a:lnTo>
                  <a:cubicBezTo>
                    <a:pt x="465" y="5280"/>
                    <a:pt x="465" y="5280"/>
                    <a:pt x="465" y="5280"/>
                  </a:cubicBezTo>
                  <a:cubicBezTo>
                    <a:pt x="457" y="5280"/>
                    <a:pt x="771" y="3652"/>
                    <a:pt x="1965" y="2577"/>
                  </a:cubicBezTo>
                  <a:cubicBezTo>
                    <a:pt x="3215" y="1398"/>
                    <a:pt x="5096" y="767"/>
                    <a:pt x="6787" y="457"/>
                  </a:cubicBezTo>
                  <a:cubicBezTo>
                    <a:pt x="7049" y="398"/>
                    <a:pt x="7013" y="17"/>
                    <a:pt x="6751" y="5"/>
                  </a:cubicBezTo>
                  <a:cubicBezTo>
                    <a:pt x="6668" y="2"/>
                    <a:pt x="6585" y="0"/>
                    <a:pt x="650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" name="Google Shape;6941;p70"/>
            <p:cNvSpPr/>
            <p:nvPr/>
          </p:nvSpPr>
          <p:spPr>
            <a:xfrm>
              <a:off x="1126611" y="3768569"/>
              <a:ext cx="61536" cy="92068"/>
            </a:xfrm>
            <a:custGeom>
              <a:avLst/>
              <a:gdLst/>
              <a:ahLst/>
              <a:cxnLst/>
              <a:rect l="l" t="t" r="r" b="b"/>
              <a:pathLst>
                <a:path w="1429" h="2138" extrusionOk="0">
                  <a:moveTo>
                    <a:pt x="658" y="411"/>
                  </a:moveTo>
                  <a:cubicBezTo>
                    <a:pt x="669" y="411"/>
                    <a:pt x="680" y="412"/>
                    <a:pt x="691" y="413"/>
                  </a:cubicBezTo>
                  <a:cubicBezTo>
                    <a:pt x="786" y="437"/>
                    <a:pt x="857" y="532"/>
                    <a:pt x="893" y="639"/>
                  </a:cubicBezTo>
                  <a:cubicBezTo>
                    <a:pt x="905" y="699"/>
                    <a:pt x="941" y="794"/>
                    <a:pt x="941" y="794"/>
                  </a:cubicBezTo>
                  <a:lnTo>
                    <a:pt x="988" y="997"/>
                  </a:lnTo>
                  <a:lnTo>
                    <a:pt x="1012" y="1139"/>
                  </a:lnTo>
                  <a:cubicBezTo>
                    <a:pt x="1012" y="1139"/>
                    <a:pt x="1024" y="1211"/>
                    <a:pt x="1036" y="1294"/>
                  </a:cubicBezTo>
                  <a:cubicBezTo>
                    <a:pt x="1048" y="1461"/>
                    <a:pt x="1084" y="1461"/>
                    <a:pt x="1024" y="1568"/>
                  </a:cubicBezTo>
                  <a:cubicBezTo>
                    <a:pt x="970" y="1656"/>
                    <a:pt x="869" y="1706"/>
                    <a:pt x="773" y="1706"/>
                  </a:cubicBezTo>
                  <a:cubicBezTo>
                    <a:pt x="700" y="1706"/>
                    <a:pt x="630" y="1677"/>
                    <a:pt x="584" y="1616"/>
                  </a:cubicBezTo>
                  <a:cubicBezTo>
                    <a:pt x="512" y="1497"/>
                    <a:pt x="488" y="1342"/>
                    <a:pt x="441" y="1211"/>
                  </a:cubicBezTo>
                  <a:cubicBezTo>
                    <a:pt x="405" y="1056"/>
                    <a:pt x="369" y="889"/>
                    <a:pt x="369" y="735"/>
                  </a:cubicBezTo>
                  <a:cubicBezTo>
                    <a:pt x="381" y="639"/>
                    <a:pt x="417" y="568"/>
                    <a:pt x="476" y="496"/>
                  </a:cubicBezTo>
                  <a:cubicBezTo>
                    <a:pt x="518" y="445"/>
                    <a:pt x="586" y="411"/>
                    <a:pt x="658" y="411"/>
                  </a:cubicBezTo>
                  <a:close/>
                  <a:moveTo>
                    <a:pt x="697" y="1"/>
                  </a:moveTo>
                  <a:cubicBezTo>
                    <a:pt x="501" y="1"/>
                    <a:pt x="297" y="71"/>
                    <a:pt x="143" y="187"/>
                  </a:cubicBezTo>
                  <a:cubicBezTo>
                    <a:pt x="119" y="199"/>
                    <a:pt x="107" y="223"/>
                    <a:pt x="83" y="246"/>
                  </a:cubicBezTo>
                  <a:cubicBezTo>
                    <a:pt x="0" y="413"/>
                    <a:pt x="0" y="604"/>
                    <a:pt x="36" y="782"/>
                  </a:cubicBezTo>
                  <a:cubicBezTo>
                    <a:pt x="72" y="1092"/>
                    <a:pt x="155" y="1389"/>
                    <a:pt x="226" y="1687"/>
                  </a:cubicBezTo>
                  <a:cubicBezTo>
                    <a:pt x="250" y="1806"/>
                    <a:pt x="286" y="1913"/>
                    <a:pt x="357" y="1997"/>
                  </a:cubicBezTo>
                  <a:cubicBezTo>
                    <a:pt x="438" y="2104"/>
                    <a:pt x="545" y="2137"/>
                    <a:pt x="664" y="2137"/>
                  </a:cubicBezTo>
                  <a:cubicBezTo>
                    <a:pt x="703" y="2137"/>
                    <a:pt x="744" y="2134"/>
                    <a:pt x="786" y="2128"/>
                  </a:cubicBezTo>
                  <a:cubicBezTo>
                    <a:pt x="905" y="2116"/>
                    <a:pt x="1012" y="2092"/>
                    <a:pt x="1119" y="2032"/>
                  </a:cubicBezTo>
                  <a:cubicBezTo>
                    <a:pt x="1226" y="1973"/>
                    <a:pt x="1334" y="1901"/>
                    <a:pt x="1381" y="1794"/>
                  </a:cubicBezTo>
                  <a:cubicBezTo>
                    <a:pt x="1429" y="1663"/>
                    <a:pt x="1429" y="1520"/>
                    <a:pt x="1417" y="1378"/>
                  </a:cubicBezTo>
                  <a:lnTo>
                    <a:pt x="1405" y="1282"/>
                  </a:lnTo>
                  <a:cubicBezTo>
                    <a:pt x="1381" y="1080"/>
                    <a:pt x="1334" y="889"/>
                    <a:pt x="1298" y="675"/>
                  </a:cubicBezTo>
                  <a:cubicBezTo>
                    <a:pt x="1286" y="580"/>
                    <a:pt x="1262" y="485"/>
                    <a:pt x="1238" y="389"/>
                  </a:cubicBezTo>
                  <a:cubicBezTo>
                    <a:pt x="1215" y="330"/>
                    <a:pt x="1191" y="270"/>
                    <a:pt x="1155" y="223"/>
                  </a:cubicBezTo>
                  <a:cubicBezTo>
                    <a:pt x="1119" y="163"/>
                    <a:pt x="1060" y="104"/>
                    <a:pt x="1000" y="68"/>
                  </a:cubicBezTo>
                  <a:cubicBezTo>
                    <a:pt x="908" y="22"/>
                    <a:pt x="804" y="1"/>
                    <a:pt x="697" y="1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" name="Google Shape;6942;p70"/>
            <p:cNvSpPr/>
            <p:nvPr/>
          </p:nvSpPr>
          <p:spPr>
            <a:xfrm>
              <a:off x="1190687" y="3758622"/>
              <a:ext cx="59512" cy="91982"/>
            </a:xfrm>
            <a:custGeom>
              <a:avLst/>
              <a:gdLst/>
              <a:ahLst/>
              <a:cxnLst/>
              <a:rect l="l" t="t" r="r" b="b"/>
              <a:pathLst>
                <a:path w="1382" h="2136" extrusionOk="0">
                  <a:moveTo>
                    <a:pt x="611" y="446"/>
                  </a:moveTo>
                  <a:cubicBezTo>
                    <a:pt x="694" y="446"/>
                    <a:pt x="777" y="467"/>
                    <a:pt x="846" y="513"/>
                  </a:cubicBezTo>
                  <a:cubicBezTo>
                    <a:pt x="953" y="561"/>
                    <a:pt x="977" y="704"/>
                    <a:pt x="917" y="799"/>
                  </a:cubicBezTo>
                  <a:cubicBezTo>
                    <a:pt x="834" y="894"/>
                    <a:pt x="667" y="894"/>
                    <a:pt x="536" y="918"/>
                  </a:cubicBezTo>
                  <a:lnTo>
                    <a:pt x="524" y="918"/>
                  </a:lnTo>
                  <a:cubicBezTo>
                    <a:pt x="477" y="799"/>
                    <a:pt x="489" y="620"/>
                    <a:pt x="465" y="477"/>
                  </a:cubicBezTo>
                  <a:cubicBezTo>
                    <a:pt x="465" y="466"/>
                    <a:pt x="477" y="466"/>
                    <a:pt x="477" y="466"/>
                  </a:cubicBezTo>
                  <a:cubicBezTo>
                    <a:pt x="519" y="453"/>
                    <a:pt x="565" y="446"/>
                    <a:pt x="611" y="446"/>
                  </a:cubicBezTo>
                  <a:close/>
                  <a:moveTo>
                    <a:pt x="560" y="1"/>
                  </a:moveTo>
                  <a:cubicBezTo>
                    <a:pt x="363" y="1"/>
                    <a:pt x="163" y="40"/>
                    <a:pt x="0" y="96"/>
                  </a:cubicBezTo>
                  <a:cubicBezTo>
                    <a:pt x="72" y="751"/>
                    <a:pt x="119" y="1561"/>
                    <a:pt x="191" y="2132"/>
                  </a:cubicBezTo>
                  <a:cubicBezTo>
                    <a:pt x="214" y="2134"/>
                    <a:pt x="241" y="2135"/>
                    <a:pt x="270" y="2135"/>
                  </a:cubicBezTo>
                  <a:cubicBezTo>
                    <a:pt x="406" y="2135"/>
                    <a:pt x="591" y="2114"/>
                    <a:pt x="679" y="2085"/>
                  </a:cubicBezTo>
                  <a:lnTo>
                    <a:pt x="691" y="2085"/>
                  </a:lnTo>
                  <a:lnTo>
                    <a:pt x="691" y="2073"/>
                  </a:lnTo>
                  <a:cubicBezTo>
                    <a:pt x="631" y="1501"/>
                    <a:pt x="631" y="1442"/>
                    <a:pt x="620" y="1335"/>
                  </a:cubicBezTo>
                  <a:lnTo>
                    <a:pt x="620" y="1335"/>
                  </a:lnTo>
                  <a:cubicBezTo>
                    <a:pt x="639" y="1336"/>
                    <a:pt x="658" y="1337"/>
                    <a:pt x="678" y="1337"/>
                  </a:cubicBezTo>
                  <a:cubicBezTo>
                    <a:pt x="1036" y="1337"/>
                    <a:pt x="1359" y="1029"/>
                    <a:pt x="1382" y="668"/>
                  </a:cubicBezTo>
                  <a:cubicBezTo>
                    <a:pt x="1382" y="644"/>
                    <a:pt x="1382" y="620"/>
                    <a:pt x="1370" y="596"/>
                  </a:cubicBezTo>
                  <a:lnTo>
                    <a:pt x="1370" y="585"/>
                  </a:lnTo>
                  <a:cubicBezTo>
                    <a:pt x="1307" y="145"/>
                    <a:pt x="939" y="1"/>
                    <a:pt x="560" y="1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6943;p70"/>
            <p:cNvSpPr/>
            <p:nvPr/>
          </p:nvSpPr>
          <p:spPr>
            <a:xfrm>
              <a:off x="1258380" y="3757804"/>
              <a:ext cx="56412" cy="89570"/>
            </a:xfrm>
            <a:custGeom>
              <a:avLst/>
              <a:gdLst/>
              <a:ahLst/>
              <a:cxnLst/>
              <a:rect l="l" t="t" r="r" b="b"/>
              <a:pathLst>
                <a:path w="1310" h="2080" extrusionOk="0">
                  <a:moveTo>
                    <a:pt x="709" y="0"/>
                  </a:moveTo>
                  <a:cubicBezTo>
                    <a:pt x="490" y="0"/>
                    <a:pt x="247" y="3"/>
                    <a:pt x="60" y="8"/>
                  </a:cubicBezTo>
                  <a:cubicBezTo>
                    <a:pt x="0" y="699"/>
                    <a:pt x="24" y="1366"/>
                    <a:pt x="12" y="2056"/>
                  </a:cubicBezTo>
                  <a:cubicBezTo>
                    <a:pt x="208" y="2074"/>
                    <a:pt x="414" y="2077"/>
                    <a:pt x="621" y="2077"/>
                  </a:cubicBezTo>
                  <a:cubicBezTo>
                    <a:pt x="724" y="2077"/>
                    <a:pt x="828" y="2076"/>
                    <a:pt x="931" y="2076"/>
                  </a:cubicBezTo>
                  <a:cubicBezTo>
                    <a:pt x="1034" y="2076"/>
                    <a:pt x="1137" y="2077"/>
                    <a:pt x="1238" y="2080"/>
                  </a:cubicBezTo>
                  <a:cubicBezTo>
                    <a:pt x="1274" y="1961"/>
                    <a:pt x="1274" y="1818"/>
                    <a:pt x="1274" y="1687"/>
                  </a:cubicBezTo>
                  <a:cubicBezTo>
                    <a:pt x="1000" y="1687"/>
                    <a:pt x="750" y="1663"/>
                    <a:pt x="488" y="1651"/>
                  </a:cubicBezTo>
                  <a:cubicBezTo>
                    <a:pt x="476" y="1556"/>
                    <a:pt x="464" y="1389"/>
                    <a:pt x="488" y="1282"/>
                  </a:cubicBezTo>
                  <a:cubicBezTo>
                    <a:pt x="512" y="1264"/>
                    <a:pt x="572" y="1264"/>
                    <a:pt x="641" y="1264"/>
                  </a:cubicBezTo>
                  <a:cubicBezTo>
                    <a:pt x="711" y="1264"/>
                    <a:pt x="792" y="1264"/>
                    <a:pt x="857" y="1247"/>
                  </a:cubicBezTo>
                  <a:cubicBezTo>
                    <a:pt x="857" y="1104"/>
                    <a:pt x="869" y="973"/>
                    <a:pt x="857" y="842"/>
                  </a:cubicBezTo>
                  <a:lnTo>
                    <a:pt x="857" y="830"/>
                  </a:lnTo>
                  <a:cubicBezTo>
                    <a:pt x="726" y="830"/>
                    <a:pt x="607" y="830"/>
                    <a:pt x="488" y="818"/>
                  </a:cubicBezTo>
                  <a:cubicBezTo>
                    <a:pt x="464" y="711"/>
                    <a:pt x="488" y="580"/>
                    <a:pt x="488" y="473"/>
                  </a:cubicBezTo>
                  <a:lnTo>
                    <a:pt x="488" y="461"/>
                  </a:lnTo>
                  <a:lnTo>
                    <a:pt x="500" y="461"/>
                  </a:lnTo>
                  <a:cubicBezTo>
                    <a:pt x="531" y="459"/>
                    <a:pt x="562" y="459"/>
                    <a:pt x="593" y="459"/>
                  </a:cubicBezTo>
                  <a:cubicBezTo>
                    <a:pt x="732" y="459"/>
                    <a:pt x="872" y="470"/>
                    <a:pt x="1008" y="470"/>
                  </a:cubicBezTo>
                  <a:cubicBezTo>
                    <a:pt x="1098" y="470"/>
                    <a:pt x="1187" y="465"/>
                    <a:pt x="1274" y="449"/>
                  </a:cubicBezTo>
                  <a:lnTo>
                    <a:pt x="1274" y="437"/>
                  </a:lnTo>
                  <a:cubicBezTo>
                    <a:pt x="1286" y="306"/>
                    <a:pt x="1310" y="163"/>
                    <a:pt x="1286" y="20"/>
                  </a:cubicBezTo>
                  <a:cubicBezTo>
                    <a:pt x="1286" y="6"/>
                    <a:pt x="1020" y="0"/>
                    <a:pt x="709" y="0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6944;p70"/>
            <p:cNvSpPr/>
            <p:nvPr/>
          </p:nvSpPr>
          <p:spPr>
            <a:xfrm>
              <a:off x="1318839" y="3758923"/>
              <a:ext cx="63646" cy="95857"/>
            </a:xfrm>
            <a:custGeom>
              <a:avLst/>
              <a:gdLst/>
              <a:ahLst/>
              <a:cxnLst/>
              <a:rect l="l" t="t" r="r" b="b"/>
              <a:pathLst>
                <a:path w="1478" h="2226" extrusionOk="0">
                  <a:moveTo>
                    <a:pt x="314" y="1"/>
                  </a:moveTo>
                  <a:cubicBezTo>
                    <a:pt x="300" y="1"/>
                    <a:pt x="287" y="2"/>
                    <a:pt x="275" y="6"/>
                  </a:cubicBezTo>
                  <a:cubicBezTo>
                    <a:pt x="215" y="256"/>
                    <a:pt x="180" y="518"/>
                    <a:pt x="144" y="792"/>
                  </a:cubicBezTo>
                  <a:cubicBezTo>
                    <a:pt x="108" y="1161"/>
                    <a:pt x="72" y="1482"/>
                    <a:pt x="25" y="1863"/>
                  </a:cubicBezTo>
                  <a:lnTo>
                    <a:pt x="1" y="2066"/>
                  </a:lnTo>
                  <a:cubicBezTo>
                    <a:pt x="96" y="2078"/>
                    <a:pt x="191" y="2102"/>
                    <a:pt x="287" y="2113"/>
                  </a:cubicBezTo>
                  <a:cubicBezTo>
                    <a:pt x="334" y="2125"/>
                    <a:pt x="370" y="2125"/>
                    <a:pt x="418" y="2125"/>
                  </a:cubicBezTo>
                  <a:cubicBezTo>
                    <a:pt x="418" y="2054"/>
                    <a:pt x="430" y="1971"/>
                    <a:pt x="441" y="1875"/>
                  </a:cubicBezTo>
                  <a:cubicBezTo>
                    <a:pt x="477" y="1542"/>
                    <a:pt x="537" y="1125"/>
                    <a:pt x="549" y="1125"/>
                  </a:cubicBezTo>
                  <a:cubicBezTo>
                    <a:pt x="561" y="1125"/>
                    <a:pt x="572" y="1173"/>
                    <a:pt x="584" y="1221"/>
                  </a:cubicBezTo>
                  <a:lnTo>
                    <a:pt x="596" y="1316"/>
                  </a:lnTo>
                  <a:cubicBezTo>
                    <a:pt x="668" y="1578"/>
                    <a:pt x="763" y="1863"/>
                    <a:pt x="858" y="2173"/>
                  </a:cubicBezTo>
                  <a:cubicBezTo>
                    <a:pt x="942" y="2185"/>
                    <a:pt x="1049" y="2209"/>
                    <a:pt x="1132" y="2221"/>
                  </a:cubicBezTo>
                  <a:cubicBezTo>
                    <a:pt x="1152" y="2225"/>
                    <a:pt x="1168" y="2226"/>
                    <a:pt x="1181" y="2226"/>
                  </a:cubicBezTo>
                  <a:cubicBezTo>
                    <a:pt x="1206" y="2226"/>
                    <a:pt x="1219" y="2221"/>
                    <a:pt x="1227" y="2221"/>
                  </a:cubicBezTo>
                  <a:lnTo>
                    <a:pt x="1239" y="2161"/>
                  </a:lnTo>
                  <a:cubicBezTo>
                    <a:pt x="1239" y="2078"/>
                    <a:pt x="1251" y="2006"/>
                    <a:pt x="1263" y="1923"/>
                  </a:cubicBezTo>
                  <a:cubicBezTo>
                    <a:pt x="1275" y="1816"/>
                    <a:pt x="1287" y="1709"/>
                    <a:pt x="1299" y="1602"/>
                  </a:cubicBezTo>
                  <a:cubicBezTo>
                    <a:pt x="1323" y="1435"/>
                    <a:pt x="1346" y="1256"/>
                    <a:pt x="1358" y="1090"/>
                  </a:cubicBezTo>
                  <a:lnTo>
                    <a:pt x="1477" y="137"/>
                  </a:lnTo>
                  <a:cubicBezTo>
                    <a:pt x="1418" y="125"/>
                    <a:pt x="1358" y="113"/>
                    <a:pt x="1287" y="101"/>
                  </a:cubicBezTo>
                  <a:cubicBezTo>
                    <a:pt x="1215" y="89"/>
                    <a:pt x="1132" y="89"/>
                    <a:pt x="1073" y="89"/>
                  </a:cubicBezTo>
                  <a:cubicBezTo>
                    <a:pt x="1061" y="185"/>
                    <a:pt x="1037" y="268"/>
                    <a:pt x="1037" y="351"/>
                  </a:cubicBezTo>
                  <a:cubicBezTo>
                    <a:pt x="1013" y="494"/>
                    <a:pt x="1013" y="625"/>
                    <a:pt x="989" y="780"/>
                  </a:cubicBezTo>
                  <a:cubicBezTo>
                    <a:pt x="977" y="851"/>
                    <a:pt x="965" y="935"/>
                    <a:pt x="953" y="947"/>
                  </a:cubicBezTo>
                  <a:cubicBezTo>
                    <a:pt x="942" y="935"/>
                    <a:pt x="775" y="482"/>
                    <a:pt x="763" y="423"/>
                  </a:cubicBezTo>
                  <a:cubicBezTo>
                    <a:pt x="715" y="244"/>
                    <a:pt x="692" y="220"/>
                    <a:pt x="644" y="66"/>
                  </a:cubicBezTo>
                  <a:cubicBezTo>
                    <a:pt x="656" y="54"/>
                    <a:pt x="453" y="18"/>
                    <a:pt x="406" y="6"/>
                  </a:cubicBezTo>
                  <a:cubicBezTo>
                    <a:pt x="374" y="6"/>
                    <a:pt x="342" y="1"/>
                    <a:pt x="314" y="1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6945;p70"/>
            <p:cNvSpPr/>
            <p:nvPr/>
          </p:nvSpPr>
          <p:spPr>
            <a:xfrm>
              <a:off x="1057367" y="3908994"/>
              <a:ext cx="60546" cy="91852"/>
            </a:xfrm>
            <a:custGeom>
              <a:avLst/>
              <a:gdLst/>
              <a:ahLst/>
              <a:cxnLst/>
              <a:rect l="l" t="t" r="r" b="b"/>
              <a:pathLst>
                <a:path w="1406" h="2133" extrusionOk="0">
                  <a:moveTo>
                    <a:pt x="658" y="408"/>
                  </a:moveTo>
                  <a:cubicBezTo>
                    <a:pt x="673" y="408"/>
                    <a:pt x="688" y="410"/>
                    <a:pt x="703" y="414"/>
                  </a:cubicBezTo>
                  <a:cubicBezTo>
                    <a:pt x="798" y="438"/>
                    <a:pt x="870" y="533"/>
                    <a:pt x="894" y="641"/>
                  </a:cubicBezTo>
                  <a:cubicBezTo>
                    <a:pt x="906" y="712"/>
                    <a:pt x="929" y="795"/>
                    <a:pt x="929" y="807"/>
                  </a:cubicBezTo>
                  <a:lnTo>
                    <a:pt x="977" y="1010"/>
                  </a:lnTo>
                  <a:lnTo>
                    <a:pt x="989" y="1141"/>
                  </a:lnTo>
                  <a:cubicBezTo>
                    <a:pt x="1001" y="1153"/>
                    <a:pt x="1001" y="1224"/>
                    <a:pt x="1013" y="1295"/>
                  </a:cubicBezTo>
                  <a:cubicBezTo>
                    <a:pt x="1025" y="1474"/>
                    <a:pt x="1060" y="1462"/>
                    <a:pt x="1001" y="1581"/>
                  </a:cubicBezTo>
                  <a:cubicBezTo>
                    <a:pt x="950" y="1663"/>
                    <a:pt x="856" y="1705"/>
                    <a:pt x="763" y="1705"/>
                  </a:cubicBezTo>
                  <a:cubicBezTo>
                    <a:pt x="681" y="1705"/>
                    <a:pt x="599" y="1672"/>
                    <a:pt x="548" y="1605"/>
                  </a:cubicBezTo>
                  <a:cubicBezTo>
                    <a:pt x="489" y="1486"/>
                    <a:pt x="465" y="1343"/>
                    <a:pt x="429" y="1200"/>
                  </a:cubicBezTo>
                  <a:cubicBezTo>
                    <a:pt x="394" y="1045"/>
                    <a:pt x="370" y="867"/>
                    <a:pt x="370" y="712"/>
                  </a:cubicBezTo>
                  <a:cubicBezTo>
                    <a:pt x="382" y="629"/>
                    <a:pt x="417" y="557"/>
                    <a:pt x="477" y="498"/>
                  </a:cubicBezTo>
                  <a:cubicBezTo>
                    <a:pt x="526" y="449"/>
                    <a:pt x="591" y="408"/>
                    <a:pt x="658" y="408"/>
                  </a:cubicBezTo>
                  <a:close/>
                  <a:moveTo>
                    <a:pt x="682" y="1"/>
                  </a:moveTo>
                  <a:cubicBezTo>
                    <a:pt x="496" y="1"/>
                    <a:pt x="301" y="62"/>
                    <a:pt x="156" y="164"/>
                  </a:cubicBezTo>
                  <a:cubicBezTo>
                    <a:pt x="132" y="176"/>
                    <a:pt x="120" y="200"/>
                    <a:pt x="96" y="224"/>
                  </a:cubicBezTo>
                  <a:cubicBezTo>
                    <a:pt x="1" y="379"/>
                    <a:pt x="1" y="581"/>
                    <a:pt x="25" y="748"/>
                  </a:cubicBezTo>
                  <a:cubicBezTo>
                    <a:pt x="60" y="1069"/>
                    <a:pt x="132" y="1367"/>
                    <a:pt x="191" y="1676"/>
                  </a:cubicBezTo>
                  <a:cubicBezTo>
                    <a:pt x="215" y="1784"/>
                    <a:pt x="239" y="1903"/>
                    <a:pt x="310" y="1986"/>
                  </a:cubicBezTo>
                  <a:cubicBezTo>
                    <a:pt x="389" y="2103"/>
                    <a:pt x="515" y="2132"/>
                    <a:pt x="650" y="2132"/>
                  </a:cubicBezTo>
                  <a:cubicBezTo>
                    <a:pt x="679" y="2132"/>
                    <a:pt x="709" y="2131"/>
                    <a:pt x="739" y="2129"/>
                  </a:cubicBezTo>
                  <a:cubicBezTo>
                    <a:pt x="858" y="2117"/>
                    <a:pt x="965" y="2093"/>
                    <a:pt x="1072" y="2046"/>
                  </a:cubicBezTo>
                  <a:cubicBezTo>
                    <a:pt x="1179" y="1998"/>
                    <a:pt x="1287" y="1926"/>
                    <a:pt x="1346" y="1819"/>
                  </a:cubicBezTo>
                  <a:cubicBezTo>
                    <a:pt x="1394" y="1688"/>
                    <a:pt x="1406" y="1545"/>
                    <a:pt x="1394" y="1403"/>
                  </a:cubicBezTo>
                  <a:lnTo>
                    <a:pt x="1382" y="1307"/>
                  </a:lnTo>
                  <a:cubicBezTo>
                    <a:pt x="1370" y="1105"/>
                    <a:pt x="1322" y="914"/>
                    <a:pt x="1299" y="700"/>
                  </a:cubicBezTo>
                  <a:cubicBezTo>
                    <a:pt x="1287" y="605"/>
                    <a:pt x="1275" y="510"/>
                    <a:pt x="1251" y="414"/>
                  </a:cubicBezTo>
                  <a:cubicBezTo>
                    <a:pt x="1227" y="355"/>
                    <a:pt x="1203" y="295"/>
                    <a:pt x="1168" y="236"/>
                  </a:cubicBezTo>
                  <a:cubicBezTo>
                    <a:pt x="1132" y="176"/>
                    <a:pt x="1084" y="117"/>
                    <a:pt x="1013" y="81"/>
                  </a:cubicBezTo>
                  <a:cubicBezTo>
                    <a:pt x="916" y="26"/>
                    <a:pt x="801" y="1"/>
                    <a:pt x="682" y="1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6946;p70"/>
            <p:cNvSpPr/>
            <p:nvPr/>
          </p:nvSpPr>
          <p:spPr>
            <a:xfrm>
              <a:off x="1120453" y="3901932"/>
              <a:ext cx="60029" cy="90690"/>
            </a:xfrm>
            <a:custGeom>
              <a:avLst/>
              <a:gdLst/>
              <a:ahLst/>
              <a:cxnLst/>
              <a:rect l="l" t="t" r="r" b="b"/>
              <a:pathLst>
                <a:path w="1394" h="2106" extrusionOk="0">
                  <a:moveTo>
                    <a:pt x="1170" y="1"/>
                  </a:moveTo>
                  <a:cubicBezTo>
                    <a:pt x="1062" y="1"/>
                    <a:pt x="923" y="34"/>
                    <a:pt x="846" y="43"/>
                  </a:cubicBezTo>
                  <a:cubicBezTo>
                    <a:pt x="869" y="507"/>
                    <a:pt x="917" y="1007"/>
                    <a:pt x="941" y="1483"/>
                  </a:cubicBezTo>
                  <a:cubicBezTo>
                    <a:pt x="927" y="1585"/>
                    <a:pt x="836" y="1648"/>
                    <a:pt x="747" y="1648"/>
                  </a:cubicBezTo>
                  <a:cubicBezTo>
                    <a:pt x="680" y="1648"/>
                    <a:pt x="614" y="1613"/>
                    <a:pt x="584" y="1531"/>
                  </a:cubicBezTo>
                  <a:cubicBezTo>
                    <a:pt x="500" y="1043"/>
                    <a:pt x="441" y="555"/>
                    <a:pt x="417" y="78"/>
                  </a:cubicBezTo>
                  <a:cubicBezTo>
                    <a:pt x="388" y="73"/>
                    <a:pt x="356" y="70"/>
                    <a:pt x="322" y="70"/>
                  </a:cubicBezTo>
                  <a:cubicBezTo>
                    <a:pt x="215" y="70"/>
                    <a:pt x="91" y="93"/>
                    <a:pt x="0" y="102"/>
                  </a:cubicBezTo>
                  <a:cubicBezTo>
                    <a:pt x="60" y="626"/>
                    <a:pt x="84" y="1162"/>
                    <a:pt x="131" y="1686"/>
                  </a:cubicBezTo>
                  <a:cubicBezTo>
                    <a:pt x="171" y="1982"/>
                    <a:pt x="472" y="2106"/>
                    <a:pt x="764" y="2106"/>
                  </a:cubicBezTo>
                  <a:cubicBezTo>
                    <a:pt x="824" y="2106"/>
                    <a:pt x="884" y="2101"/>
                    <a:pt x="941" y="2090"/>
                  </a:cubicBezTo>
                  <a:cubicBezTo>
                    <a:pt x="1215" y="2031"/>
                    <a:pt x="1369" y="1817"/>
                    <a:pt x="1381" y="1555"/>
                  </a:cubicBezTo>
                  <a:cubicBezTo>
                    <a:pt x="1393" y="1043"/>
                    <a:pt x="1346" y="519"/>
                    <a:pt x="1274" y="19"/>
                  </a:cubicBezTo>
                  <a:cubicBezTo>
                    <a:pt x="1248" y="6"/>
                    <a:pt x="1211" y="1"/>
                    <a:pt x="1170" y="1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6947;p70"/>
            <p:cNvSpPr/>
            <p:nvPr/>
          </p:nvSpPr>
          <p:spPr>
            <a:xfrm>
              <a:off x="1187586" y="3894741"/>
              <a:ext cx="67221" cy="93144"/>
            </a:xfrm>
            <a:custGeom>
              <a:avLst/>
              <a:gdLst/>
              <a:ahLst/>
              <a:cxnLst/>
              <a:rect l="l" t="t" r="r" b="b"/>
              <a:pathLst>
                <a:path w="1561" h="2163" extrusionOk="0">
                  <a:moveTo>
                    <a:pt x="660" y="430"/>
                  </a:moveTo>
                  <a:cubicBezTo>
                    <a:pt x="719" y="430"/>
                    <a:pt x="772" y="445"/>
                    <a:pt x="811" y="483"/>
                  </a:cubicBezTo>
                  <a:cubicBezTo>
                    <a:pt x="918" y="567"/>
                    <a:pt x="918" y="805"/>
                    <a:pt x="763" y="841"/>
                  </a:cubicBezTo>
                  <a:cubicBezTo>
                    <a:pt x="715" y="847"/>
                    <a:pt x="665" y="850"/>
                    <a:pt x="614" y="850"/>
                  </a:cubicBezTo>
                  <a:cubicBezTo>
                    <a:pt x="564" y="850"/>
                    <a:pt x="513" y="847"/>
                    <a:pt x="465" y="841"/>
                  </a:cubicBezTo>
                  <a:cubicBezTo>
                    <a:pt x="453" y="757"/>
                    <a:pt x="453" y="579"/>
                    <a:pt x="441" y="483"/>
                  </a:cubicBezTo>
                  <a:cubicBezTo>
                    <a:pt x="512" y="451"/>
                    <a:pt x="590" y="430"/>
                    <a:pt x="660" y="430"/>
                  </a:cubicBezTo>
                  <a:close/>
                  <a:moveTo>
                    <a:pt x="616" y="1"/>
                  </a:moveTo>
                  <a:cubicBezTo>
                    <a:pt x="389" y="1"/>
                    <a:pt x="175" y="38"/>
                    <a:pt x="1" y="67"/>
                  </a:cubicBezTo>
                  <a:cubicBezTo>
                    <a:pt x="37" y="268"/>
                    <a:pt x="96" y="2135"/>
                    <a:pt x="73" y="2150"/>
                  </a:cubicBezTo>
                  <a:lnTo>
                    <a:pt x="73" y="2150"/>
                  </a:lnTo>
                  <a:cubicBezTo>
                    <a:pt x="110" y="2139"/>
                    <a:pt x="454" y="2162"/>
                    <a:pt x="584" y="2103"/>
                  </a:cubicBezTo>
                  <a:cubicBezTo>
                    <a:pt x="572" y="1960"/>
                    <a:pt x="537" y="1555"/>
                    <a:pt x="549" y="1376"/>
                  </a:cubicBezTo>
                  <a:lnTo>
                    <a:pt x="549" y="1376"/>
                  </a:lnTo>
                  <a:lnTo>
                    <a:pt x="561" y="1388"/>
                  </a:lnTo>
                  <a:cubicBezTo>
                    <a:pt x="739" y="1591"/>
                    <a:pt x="906" y="1948"/>
                    <a:pt x="989" y="2127"/>
                  </a:cubicBezTo>
                  <a:lnTo>
                    <a:pt x="1001" y="2127"/>
                  </a:lnTo>
                  <a:cubicBezTo>
                    <a:pt x="1035" y="2129"/>
                    <a:pt x="1069" y="2130"/>
                    <a:pt x="1102" y="2130"/>
                  </a:cubicBezTo>
                  <a:cubicBezTo>
                    <a:pt x="1242" y="2130"/>
                    <a:pt x="1374" y="2112"/>
                    <a:pt x="1489" y="2103"/>
                  </a:cubicBezTo>
                  <a:cubicBezTo>
                    <a:pt x="1358" y="1781"/>
                    <a:pt x="1108" y="1507"/>
                    <a:pt x="930" y="1222"/>
                  </a:cubicBezTo>
                  <a:lnTo>
                    <a:pt x="953" y="1222"/>
                  </a:lnTo>
                  <a:cubicBezTo>
                    <a:pt x="1144" y="1198"/>
                    <a:pt x="1263" y="1091"/>
                    <a:pt x="1334" y="948"/>
                  </a:cubicBezTo>
                  <a:cubicBezTo>
                    <a:pt x="1561" y="531"/>
                    <a:pt x="1251" y="19"/>
                    <a:pt x="775" y="7"/>
                  </a:cubicBezTo>
                  <a:cubicBezTo>
                    <a:pt x="721" y="3"/>
                    <a:pt x="668" y="1"/>
                    <a:pt x="616" y="1"/>
                  </a:cubicBezTo>
                  <a:close/>
                  <a:moveTo>
                    <a:pt x="73" y="2150"/>
                  </a:moveTo>
                  <a:cubicBezTo>
                    <a:pt x="73" y="2150"/>
                    <a:pt x="72" y="2150"/>
                    <a:pt x="72" y="2150"/>
                  </a:cubicBezTo>
                  <a:cubicBezTo>
                    <a:pt x="72" y="2150"/>
                    <a:pt x="73" y="2150"/>
                    <a:pt x="73" y="2150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6948;p70"/>
            <p:cNvSpPr/>
            <p:nvPr/>
          </p:nvSpPr>
          <p:spPr>
            <a:xfrm>
              <a:off x="1291193" y="3898573"/>
              <a:ext cx="58996" cy="91336"/>
            </a:xfrm>
            <a:custGeom>
              <a:avLst/>
              <a:gdLst/>
              <a:ahLst/>
              <a:cxnLst/>
              <a:rect l="l" t="t" r="r" b="b"/>
              <a:pathLst>
                <a:path w="1370" h="2121" extrusionOk="0">
                  <a:moveTo>
                    <a:pt x="235" y="0"/>
                  </a:moveTo>
                  <a:cubicBezTo>
                    <a:pt x="199" y="0"/>
                    <a:pt x="163" y="4"/>
                    <a:pt x="131" y="13"/>
                  </a:cubicBezTo>
                  <a:cubicBezTo>
                    <a:pt x="24" y="1621"/>
                    <a:pt x="0" y="1978"/>
                    <a:pt x="12" y="2038"/>
                  </a:cubicBezTo>
                  <a:cubicBezTo>
                    <a:pt x="12" y="2049"/>
                    <a:pt x="24" y="2049"/>
                    <a:pt x="24" y="2049"/>
                  </a:cubicBezTo>
                  <a:cubicBezTo>
                    <a:pt x="116" y="2058"/>
                    <a:pt x="221" y="2066"/>
                    <a:pt x="321" y="2066"/>
                  </a:cubicBezTo>
                  <a:cubicBezTo>
                    <a:pt x="362" y="2066"/>
                    <a:pt x="402" y="2065"/>
                    <a:pt x="441" y="2061"/>
                  </a:cubicBezTo>
                  <a:cubicBezTo>
                    <a:pt x="441" y="1692"/>
                    <a:pt x="441" y="1311"/>
                    <a:pt x="500" y="942"/>
                  </a:cubicBezTo>
                  <a:cubicBezTo>
                    <a:pt x="500" y="942"/>
                    <a:pt x="500" y="942"/>
                    <a:pt x="500" y="942"/>
                  </a:cubicBezTo>
                  <a:cubicBezTo>
                    <a:pt x="503" y="942"/>
                    <a:pt x="596" y="1359"/>
                    <a:pt x="655" y="1359"/>
                  </a:cubicBezTo>
                  <a:cubicBezTo>
                    <a:pt x="691" y="1359"/>
                    <a:pt x="822" y="1014"/>
                    <a:pt x="869" y="942"/>
                  </a:cubicBezTo>
                  <a:lnTo>
                    <a:pt x="869" y="942"/>
                  </a:lnTo>
                  <a:cubicBezTo>
                    <a:pt x="893" y="1276"/>
                    <a:pt x="845" y="1764"/>
                    <a:pt x="845" y="2097"/>
                  </a:cubicBezTo>
                  <a:cubicBezTo>
                    <a:pt x="941" y="2109"/>
                    <a:pt x="1119" y="2097"/>
                    <a:pt x="1238" y="2121"/>
                  </a:cubicBezTo>
                  <a:lnTo>
                    <a:pt x="1298" y="1180"/>
                  </a:lnTo>
                  <a:cubicBezTo>
                    <a:pt x="1345" y="799"/>
                    <a:pt x="1334" y="430"/>
                    <a:pt x="1369" y="49"/>
                  </a:cubicBezTo>
                  <a:cubicBezTo>
                    <a:pt x="1250" y="49"/>
                    <a:pt x="988" y="49"/>
                    <a:pt x="929" y="37"/>
                  </a:cubicBezTo>
                  <a:cubicBezTo>
                    <a:pt x="858" y="119"/>
                    <a:pt x="753" y="490"/>
                    <a:pt x="727" y="490"/>
                  </a:cubicBezTo>
                  <a:cubicBezTo>
                    <a:pt x="727" y="490"/>
                    <a:pt x="727" y="490"/>
                    <a:pt x="726" y="490"/>
                  </a:cubicBezTo>
                  <a:cubicBezTo>
                    <a:pt x="726" y="490"/>
                    <a:pt x="714" y="490"/>
                    <a:pt x="714" y="478"/>
                  </a:cubicBezTo>
                  <a:cubicBezTo>
                    <a:pt x="655" y="383"/>
                    <a:pt x="607" y="109"/>
                    <a:pt x="548" y="25"/>
                  </a:cubicBezTo>
                  <a:lnTo>
                    <a:pt x="536" y="25"/>
                  </a:lnTo>
                  <a:cubicBezTo>
                    <a:pt x="441" y="25"/>
                    <a:pt x="333" y="0"/>
                    <a:pt x="235" y="0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6949;p70"/>
            <p:cNvSpPr/>
            <p:nvPr/>
          </p:nvSpPr>
          <p:spPr>
            <a:xfrm>
              <a:off x="1353203" y="3900683"/>
              <a:ext cx="32857" cy="92886"/>
            </a:xfrm>
            <a:custGeom>
              <a:avLst/>
              <a:gdLst/>
              <a:ahLst/>
              <a:cxnLst/>
              <a:rect l="l" t="t" r="r" b="b"/>
              <a:pathLst>
                <a:path w="763" h="2157" extrusionOk="0">
                  <a:moveTo>
                    <a:pt x="239" y="0"/>
                  </a:moveTo>
                  <a:lnTo>
                    <a:pt x="239" y="12"/>
                  </a:lnTo>
                  <a:cubicBezTo>
                    <a:pt x="108" y="667"/>
                    <a:pt x="132" y="1405"/>
                    <a:pt x="1" y="2108"/>
                  </a:cubicBezTo>
                  <a:cubicBezTo>
                    <a:pt x="6" y="2107"/>
                    <a:pt x="12" y="2107"/>
                    <a:pt x="19" y="2107"/>
                  </a:cubicBezTo>
                  <a:cubicBezTo>
                    <a:pt x="105" y="2107"/>
                    <a:pt x="333" y="2157"/>
                    <a:pt x="460" y="2157"/>
                  </a:cubicBezTo>
                  <a:cubicBezTo>
                    <a:pt x="495" y="2157"/>
                    <a:pt x="522" y="2153"/>
                    <a:pt x="536" y="2143"/>
                  </a:cubicBezTo>
                  <a:cubicBezTo>
                    <a:pt x="572" y="1465"/>
                    <a:pt x="691" y="762"/>
                    <a:pt x="763" y="84"/>
                  </a:cubicBezTo>
                  <a:lnTo>
                    <a:pt x="763" y="72"/>
                  </a:lnTo>
                  <a:lnTo>
                    <a:pt x="691" y="60"/>
                  </a:lnTo>
                  <a:cubicBezTo>
                    <a:pt x="513" y="48"/>
                    <a:pt x="441" y="36"/>
                    <a:pt x="370" y="24"/>
                  </a:cubicBezTo>
                  <a:cubicBezTo>
                    <a:pt x="334" y="24"/>
                    <a:pt x="263" y="0"/>
                    <a:pt x="239" y="0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6950;p70"/>
            <p:cNvSpPr/>
            <p:nvPr/>
          </p:nvSpPr>
          <p:spPr>
            <a:xfrm>
              <a:off x="1383475" y="3905291"/>
              <a:ext cx="66187" cy="97149"/>
            </a:xfrm>
            <a:custGeom>
              <a:avLst/>
              <a:gdLst/>
              <a:ahLst/>
              <a:cxnLst/>
              <a:rect l="l" t="t" r="r" b="b"/>
              <a:pathLst>
                <a:path w="1537" h="2256" extrusionOk="0">
                  <a:moveTo>
                    <a:pt x="334" y="0"/>
                  </a:moveTo>
                  <a:cubicBezTo>
                    <a:pt x="274" y="250"/>
                    <a:pt x="226" y="512"/>
                    <a:pt x="191" y="786"/>
                  </a:cubicBezTo>
                  <a:cubicBezTo>
                    <a:pt x="131" y="1155"/>
                    <a:pt x="83" y="1477"/>
                    <a:pt x="36" y="1846"/>
                  </a:cubicBezTo>
                  <a:lnTo>
                    <a:pt x="0" y="2060"/>
                  </a:lnTo>
                  <a:cubicBezTo>
                    <a:pt x="95" y="2072"/>
                    <a:pt x="191" y="2108"/>
                    <a:pt x="274" y="2120"/>
                  </a:cubicBezTo>
                  <a:cubicBezTo>
                    <a:pt x="306" y="2120"/>
                    <a:pt x="337" y="2125"/>
                    <a:pt x="369" y="2125"/>
                  </a:cubicBezTo>
                  <a:cubicBezTo>
                    <a:pt x="385" y="2125"/>
                    <a:pt x="401" y="2124"/>
                    <a:pt x="417" y="2120"/>
                  </a:cubicBezTo>
                  <a:cubicBezTo>
                    <a:pt x="417" y="2060"/>
                    <a:pt x="429" y="1965"/>
                    <a:pt x="441" y="1882"/>
                  </a:cubicBezTo>
                  <a:cubicBezTo>
                    <a:pt x="500" y="1548"/>
                    <a:pt x="572" y="1131"/>
                    <a:pt x="584" y="1131"/>
                  </a:cubicBezTo>
                  <a:cubicBezTo>
                    <a:pt x="584" y="1131"/>
                    <a:pt x="595" y="1179"/>
                    <a:pt x="607" y="1227"/>
                  </a:cubicBezTo>
                  <a:lnTo>
                    <a:pt x="619" y="1322"/>
                  </a:lnTo>
                  <a:cubicBezTo>
                    <a:pt x="667" y="1584"/>
                    <a:pt x="762" y="1882"/>
                    <a:pt x="857" y="2191"/>
                  </a:cubicBezTo>
                  <a:cubicBezTo>
                    <a:pt x="929" y="2203"/>
                    <a:pt x="1048" y="2239"/>
                    <a:pt x="1119" y="2251"/>
                  </a:cubicBezTo>
                  <a:cubicBezTo>
                    <a:pt x="1143" y="2255"/>
                    <a:pt x="1162" y="2256"/>
                    <a:pt x="1176" y="2256"/>
                  </a:cubicBezTo>
                  <a:cubicBezTo>
                    <a:pt x="1204" y="2256"/>
                    <a:pt x="1215" y="2251"/>
                    <a:pt x="1215" y="2251"/>
                  </a:cubicBezTo>
                  <a:lnTo>
                    <a:pt x="1226" y="2191"/>
                  </a:lnTo>
                  <a:cubicBezTo>
                    <a:pt x="1238" y="2108"/>
                    <a:pt x="1250" y="2036"/>
                    <a:pt x="1262" y="1953"/>
                  </a:cubicBezTo>
                  <a:cubicBezTo>
                    <a:pt x="1274" y="1846"/>
                    <a:pt x="1298" y="1739"/>
                    <a:pt x="1310" y="1631"/>
                  </a:cubicBezTo>
                  <a:cubicBezTo>
                    <a:pt x="1334" y="1453"/>
                    <a:pt x="1369" y="1286"/>
                    <a:pt x="1393" y="1120"/>
                  </a:cubicBezTo>
                  <a:lnTo>
                    <a:pt x="1536" y="179"/>
                  </a:lnTo>
                  <a:cubicBezTo>
                    <a:pt x="1477" y="155"/>
                    <a:pt x="1417" y="143"/>
                    <a:pt x="1346" y="131"/>
                  </a:cubicBezTo>
                  <a:cubicBezTo>
                    <a:pt x="1274" y="119"/>
                    <a:pt x="1203" y="107"/>
                    <a:pt x="1131" y="107"/>
                  </a:cubicBezTo>
                  <a:cubicBezTo>
                    <a:pt x="1107" y="215"/>
                    <a:pt x="1096" y="286"/>
                    <a:pt x="1084" y="369"/>
                  </a:cubicBezTo>
                  <a:cubicBezTo>
                    <a:pt x="1060" y="512"/>
                    <a:pt x="1048" y="643"/>
                    <a:pt x="1024" y="798"/>
                  </a:cubicBezTo>
                  <a:cubicBezTo>
                    <a:pt x="1012" y="869"/>
                    <a:pt x="988" y="953"/>
                    <a:pt x="976" y="965"/>
                  </a:cubicBezTo>
                  <a:cubicBezTo>
                    <a:pt x="976" y="965"/>
                    <a:pt x="822" y="488"/>
                    <a:pt x="810" y="429"/>
                  </a:cubicBezTo>
                  <a:cubicBezTo>
                    <a:pt x="762" y="250"/>
                    <a:pt x="738" y="227"/>
                    <a:pt x="703" y="72"/>
                  </a:cubicBezTo>
                  <a:cubicBezTo>
                    <a:pt x="715" y="60"/>
                    <a:pt x="512" y="24"/>
                    <a:pt x="464" y="12"/>
                  </a:cubicBezTo>
                  <a:cubicBezTo>
                    <a:pt x="417" y="0"/>
                    <a:pt x="369" y="0"/>
                    <a:pt x="334" y="0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6951;p70"/>
            <p:cNvSpPr/>
            <p:nvPr/>
          </p:nvSpPr>
          <p:spPr>
            <a:xfrm>
              <a:off x="1444968" y="3917090"/>
              <a:ext cx="63646" cy="93876"/>
            </a:xfrm>
            <a:custGeom>
              <a:avLst/>
              <a:gdLst/>
              <a:ahLst/>
              <a:cxnLst/>
              <a:rect l="l" t="t" r="r" b="b"/>
              <a:pathLst>
                <a:path w="1478" h="2180" extrusionOk="0">
                  <a:moveTo>
                    <a:pt x="703" y="691"/>
                  </a:moveTo>
                  <a:cubicBezTo>
                    <a:pt x="775" y="691"/>
                    <a:pt x="858" y="715"/>
                    <a:pt x="918" y="738"/>
                  </a:cubicBezTo>
                  <a:cubicBezTo>
                    <a:pt x="1049" y="822"/>
                    <a:pt x="1049" y="965"/>
                    <a:pt x="1037" y="1096"/>
                  </a:cubicBezTo>
                  <a:cubicBezTo>
                    <a:pt x="1037" y="1238"/>
                    <a:pt x="977" y="1357"/>
                    <a:pt x="882" y="1441"/>
                  </a:cubicBezTo>
                  <a:cubicBezTo>
                    <a:pt x="858" y="1465"/>
                    <a:pt x="822" y="1500"/>
                    <a:pt x="775" y="1512"/>
                  </a:cubicBezTo>
                  <a:cubicBezTo>
                    <a:pt x="751" y="1512"/>
                    <a:pt x="739" y="1524"/>
                    <a:pt x="715" y="1524"/>
                  </a:cubicBezTo>
                  <a:cubicBezTo>
                    <a:pt x="644" y="1512"/>
                    <a:pt x="560" y="1500"/>
                    <a:pt x="525" y="1453"/>
                  </a:cubicBezTo>
                  <a:cubicBezTo>
                    <a:pt x="572" y="1191"/>
                    <a:pt x="656" y="917"/>
                    <a:pt x="691" y="703"/>
                  </a:cubicBezTo>
                  <a:lnTo>
                    <a:pt x="691" y="691"/>
                  </a:lnTo>
                  <a:close/>
                  <a:moveTo>
                    <a:pt x="430" y="0"/>
                  </a:moveTo>
                  <a:cubicBezTo>
                    <a:pt x="430" y="0"/>
                    <a:pt x="418" y="12"/>
                    <a:pt x="418" y="12"/>
                  </a:cubicBezTo>
                  <a:cubicBezTo>
                    <a:pt x="275" y="691"/>
                    <a:pt x="60" y="1381"/>
                    <a:pt x="1" y="2012"/>
                  </a:cubicBezTo>
                  <a:lnTo>
                    <a:pt x="13" y="2012"/>
                  </a:lnTo>
                  <a:cubicBezTo>
                    <a:pt x="251" y="2060"/>
                    <a:pt x="513" y="2119"/>
                    <a:pt x="775" y="2179"/>
                  </a:cubicBezTo>
                  <a:cubicBezTo>
                    <a:pt x="965" y="2024"/>
                    <a:pt x="1156" y="1858"/>
                    <a:pt x="1287" y="1643"/>
                  </a:cubicBezTo>
                  <a:cubicBezTo>
                    <a:pt x="1370" y="1477"/>
                    <a:pt x="1406" y="1286"/>
                    <a:pt x="1453" y="1107"/>
                  </a:cubicBezTo>
                  <a:cubicBezTo>
                    <a:pt x="1465" y="1048"/>
                    <a:pt x="1477" y="976"/>
                    <a:pt x="1477" y="917"/>
                  </a:cubicBezTo>
                  <a:cubicBezTo>
                    <a:pt x="1477" y="750"/>
                    <a:pt x="1453" y="595"/>
                    <a:pt x="1394" y="453"/>
                  </a:cubicBezTo>
                  <a:cubicBezTo>
                    <a:pt x="1346" y="322"/>
                    <a:pt x="1251" y="191"/>
                    <a:pt x="1132" y="131"/>
                  </a:cubicBezTo>
                  <a:cubicBezTo>
                    <a:pt x="906" y="95"/>
                    <a:pt x="668" y="0"/>
                    <a:pt x="430" y="0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6952;p70"/>
            <p:cNvSpPr/>
            <p:nvPr/>
          </p:nvSpPr>
          <p:spPr>
            <a:xfrm>
              <a:off x="821000" y="3605451"/>
              <a:ext cx="813235" cy="599301"/>
            </a:xfrm>
            <a:custGeom>
              <a:avLst/>
              <a:gdLst/>
              <a:ahLst/>
              <a:cxnLst/>
              <a:rect l="l" t="t" r="r" b="b"/>
              <a:pathLst>
                <a:path w="18885" h="13917" extrusionOk="0">
                  <a:moveTo>
                    <a:pt x="9738" y="298"/>
                  </a:moveTo>
                  <a:cubicBezTo>
                    <a:pt x="11742" y="298"/>
                    <a:pt x="13699" y="896"/>
                    <a:pt x="15170" y="1844"/>
                  </a:cubicBezTo>
                  <a:cubicBezTo>
                    <a:pt x="17515" y="3344"/>
                    <a:pt x="18563" y="5570"/>
                    <a:pt x="18063" y="7940"/>
                  </a:cubicBezTo>
                  <a:cubicBezTo>
                    <a:pt x="17420" y="10904"/>
                    <a:pt x="15396" y="12762"/>
                    <a:pt x="12360" y="13178"/>
                  </a:cubicBezTo>
                  <a:cubicBezTo>
                    <a:pt x="11922" y="13242"/>
                    <a:pt x="11502" y="13268"/>
                    <a:pt x="11099" y="13268"/>
                  </a:cubicBezTo>
                  <a:cubicBezTo>
                    <a:pt x="10000" y="13268"/>
                    <a:pt x="9032" y="13073"/>
                    <a:pt x="8204" y="12916"/>
                  </a:cubicBezTo>
                  <a:cubicBezTo>
                    <a:pt x="7576" y="12794"/>
                    <a:pt x="7031" y="12688"/>
                    <a:pt x="6564" y="12688"/>
                  </a:cubicBezTo>
                  <a:cubicBezTo>
                    <a:pt x="6261" y="12688"/>
                    <a:pt x="5991" y="12733"/>
                    <a:pt x="5752" y="12845"/>
                  </a:cubicBezTo>
                  <a:lnTo>
                    <a:pt x="5680" y="12881"/>
                  </a:lnTo>
                  <a:cubicBezTo>
                    <a:pt x="4930" y="13250"/>
                    <a:pt x="4335" y="13547"/>
                    <a:pt x="3728" y="13595"/>
                  </a:cubicBezTo>
                  <a:cubicBezTo>
                    <a:pt x="3469" y="13612"/>
                    <a:pt x="3224" y="13622"/>
                    <a:pt x="2989" y="13622"/>
                  </a:cubicBezTo>
                  <a:cubicBezTo>
                    <a:pt x="2093" y="13622"/>
                    <a:pt x="1359" y="13474"/>
                    <a:pt x="632" y="13012"/>
                  </a:cubicBezTo>
                  <a:lnTo>
                    <a:pt x="632" y="13012"/>
                  </a:lnTo>
                  <a:cubicBezTo>
                    <a:pt x="660" y="13012"/>
                    <a:pt x="689" y="13013"/>
                    <a:pt x="719" y="13013"/>
                  </a:cubicBezTo>
                  <a:cubicBezTo>
                    <a:pt x="1240" y="13013"/>
                    <a:pt x="2065" y="12902"/>
                    <a:pt x="2561" y="12238"/>
                  </a:cubicBezTo>
                  <a:cubicBezTo>
                    <a:pt x="3156" y="11452"/>
                    <a:pt x="3120" y="10107"/>
                    <a:pt x="2454" y="8237"/>
                  </a:cubicBezTo>
                  <a:cubicBezTo>
                    <a:pt x="1561" y="5701"/>
                    <a:pt x="2227" y="3653"/>
                    <a:pt x="4478" y="1975"/>
                  </a:cubicBezTo>
                  <a:cubicBezTo>
                    <a:pt x="6050" y="794"/>
                    <a:pt x="7914" y="298"/>
                    <a:pt x="9738" y="298"/>
                  </a:cubicBezTo>
                  <a:close/>
                  <a:moveTo>
                    <a:pt x="9737" y="1"/>
                  </a:moveTo>
                  <a:cubicBezTo>
                    <a:pt x="7851" y="1"/>
                    <a:pt x="5925" y="515"/>
                    <a:pt x="4299" y="1737"/>
                  </a:cubicBezTo>
                  <a:cubicBezTo>
                    <a:pt x="1966" y="3475"/>
                    <a:pt x="1251" y="5701"/>
                    <a:pt x="2180" y="8333"/>
                  </a:cubicBezTo>
                  <a:cubicBezTo>
                    <a:pt x="2799" y="10107"/>
                    <a:pt x="2847" y="11357"/>
                    <a:pt x="2323" y="12059"/>
                  </a:cubicBezTo>
                  <a:cubicBezTo>
                    <a:pt x="1895" y="12626"/>
                    <a:pt x="1177" y="12714"/>
                    <a:pt x="701" y="12714"/>
                  </a:cubicBezTo>
                  <a:cubicBezTo>
                    <a:pt x="568" y="12714"/>
                    <a:pt x="454" y="12707"/>
                    <a:pt x="370" y="12702"/>
                  </a:cubicBezTo>
                  <a:cubicBezTo>
                    <a:pt x="336" y="12702"/>
                    <a:pt x="306" y="12702"/>
                    <a:pt x="280" y="12702"/>
                  </a:cubicBezTo>
                  <a:cubicBezTo>
                    <a:pt x="189" y="12702"/>
                    <a:pt x="143" y="12709"/>
                    <a:pt x="96" y="12774"/>
                  </a:cubicBezTo>
                  <a:cubicBezTo>
                    <a:pt x="84" y="12785"/>
                    <a:pt x="1" y="12928"/>
                    <a:pt x="168" y="13047"/>
                  </a:cubicBezTo>
                  <a:cubicBezTo>
                    <a:pt x="1037" y="13714"/>
                    <a:pt x="1930" y="13917"/>
                    <a:pt x="2989" y="13917"/>
                  </a:cubicBezTo>
                  <a:cubicBezTo>
                    <a:pt x="3228" y="13917"/>
                    <a:pt x="3478" y="13905"/>
                    <a:pt x="3751" y="13893"/>
                  </a:cubicBezTo>
                  <a:cubicBezTo>
                    <a:pt x="4418" y="13845"/>
                    <a:pt x="5037" y="13536"/>
                    <a:pt x="5811" y="13155"/>
                  </a:cubicBezTo>
                  <a:lnTo>
                    <a:pt x="5883" y="13119"/>
                  </a:lnTo>
                  <a:cubicBezTo>
                    <a:pt x="6078" y="13023"/>
                    <a:pt x="6313" y="12985"/>
                    <a:pt x="6582" y="12985"/>
                  </a:cubicBezTo>
                  <a:cubicBezTo>
                    <a:pt x="7016" y="12985"/>
                    <a:pt x="7542" y="13085"/>
                    <a:pt x="8145" y="13202"/>
                  </a:cubicBezTo>
                  <a:cubicBezTo>
                    <a:pt x="8991" y="13368"/>
                    <a:pt x="9985" y="13566"/>
                    <a:pt x="11117" y="13566"/>
                  </a:cubicBezTo>
                  <a:cubicBezTo>
                    <a:pt x="11529" y="13566"/>
                    <a:pt x="11959" y="13540"/>
                    <a:pt x="12407" y="13476"/>
                  </a:cubicBezTo>
                  <a:cubicBezTo>
                    <a:pt x="15574" y="13036"/>
                    <a:pt x="17682" y="11095"/>
                    <a:pt x="18349" y="8011"/>
                  </a:cubicBezTo>
                  <a:cubicBezTo>
                    <a:pt x="18884" y="5499"/>
                    <a:pt x="17789" y="3165"/>
                    <a:pt x="15336" y="1594"/>
                  </a:cubicBezTo>
                  <a:cubicBezTo>
                    <a:pt x="13818" y="617"/>
                    <a:pt x="11802" y="1"/>
                    <a:pt x="9737" y="1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6953;p70"/>
            <p:cNvSpPr/>
            <p:nvPr/>
          </p:nvSpPr>
          <p:spPr>
            <a:xfrm>
              <a:off x="1174797" y="4239581"/>
              <a:ext cx="78977" cy="175437"/>
            </a:xfrm>
            <a:custGeom>
              <a:avLst/>
              <a:gdLst/>
              <a:ahLst/>
              <a:cxnLst/>
              <a:rect l="l" t="t" r="r" b="b"/>
              <a:pathLst>
                <a:path w="1834" h="4074" extrusionOk="0">
                  <a:moveTo>
                    <a:pt x="1449" y="1"/>
                  </a:moveTo>
                  <a:cubicBezTo>
                    <a:pt x="1410" y="1"/>
                    <a:pt x="1371" y="20"/>
                    <a:pt x="1346" y="60"/>
                  </a:cubicBezTo>
                  <a:cubicBezTo>
                    <a:pt x="917" y="738"/>
                    <a:pt x="155" y="2274"/>
                    <a:pt x="48" y="3179"/>
                  </a:cubicBezTo>
                  <a:cubicBezTo>
                    <a:pt x="0" y="3572"/>
                    <a:pt x="238" y="3941"/>
                    <a:pt x="631" y="4048"/>
                  </a:cubicBezTo>
                  <a:cubicBezTo>
                    <a:pt x="697" y="4065"/>
                    <a:pt x="762" y="4073"/>
                    <a:pt x="827" y="4073"/>
                  </a:cubicBezTo>
                  <a:cubicBezTo>
                    <a:pt x="1175" y="4073"/>
                    <a:pt x="1495" y="3840"/>
                    <a:pt x="1596" y="3489"/>
                  </a:cubicBezTo>
                  <a:cubicBezTo>
                    <a:pt x="1834" y="2608"/>
                    <a:pt x="1715" y="905"/>
                    <a:pt x="1572" y="107"/>
                  </a:cubicBezTo>
                  <a:cubicBezTo>
                    <a:pt x="1558" y="38"/>
                    <a:pt x="1504" y="1"/>
                    <a:pt x="1449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6954;p70"/>
            <p:cNvSpPr/>
            <p:nvPr/>
          </p:nvSpPr>
          <p:spPr>
            <a:xfrm>
              <a:off x="1059951" y="4226662"/>
              <a:ext cx="107484" cy="113900"/>
            </a:xfrm>
            <a:custGeom>
              <a:avLst/>
              <a:gdLst/>
              <a:ahLst/>
              <a:cxnLst/>
              <a:rect l="l" t="t" r="r" b="b"/>
              <a:pathLst>
                <a:path w="2496" h="2645" extrusionOk="0">
                  <a:moveTo>
                    <a:pt x="2384" y="1"/>
                  </a:moveTo>
                  <a:cubicBezTo>
                    <a:pt x="2368" y="1"/>
                    <a:pt x="2351" y="5"/>
                    <a:pt x="2334" y="14"/>
                  </a:cubicBezTo>
                  <a:cubicBezTo>
                    <a:pt x="1762" y="300"/>
                    <a:pt x="631" y="1050"/>
                    <a:pt x="191" y="1634"/>
                  </a:cubicBezTo>
                  <a:cubicBezTo>
                    <a:pt x="0" y="1872"/>
                    <a:pt x="12" y="2229"/>
                    <a:pt x="238" y="2455"/>
                  </a:cubicBezTo>
                  <a:cubicBezTo>
                    <a:pt x="359" y="2582"/>
                    <a:pt x="522" y="2644"/>
                    <a:pt x="686" y="2644"/>
                  </a:cubicBezTo>
                  <a:cubicBezTo>
                    <a:pt x="847" y="2644"/>
                    <a:pt x="1008" y="2585"/>
                    <a:pt x="1131" y="2467"/>
                  </a:cubicBezTo>
                  <a:cubicBezTo>
                    <a:pt x="1643" y="1955"/>
                    <a:pt x="2251" y="741"/>
                    <a:pt x="2477" y="134"/>
                  </a:cubicBezTo>
                  <a:cubicBezTo>
                    <a:pt x="2496" y="67"/>
                    <a:pt x="2447" y="1"/>
                    <a:pt x="2384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6955;p70"/>
            <p:cNvSpPr/>
            <p:nvPr/>
          </p:nvSpPr>
          <p:spPr>
            <a:xfrm>
              <a:off x="1308591" y="4245739"/>
              <a:ext cx="72345" cy="134915"/>
            </a:xfrm>
            <a:custGeom>
              <a:avLst/>
              <a:gdLst/>
              <a:ahLst/>
              <a:cxnLst/>
              <a:rect l="l" t="t" r="r" b="b"/>
              <a:pathLst>
                <a:path w="1680" h="3133" extrusionOk="0">
                  <a:moveTo>
                    <a:pt x="120" y="1"/>
                  </a:moveTo>
                  <a:cubicBezTo>
                    <a:pt x="71" y="1"/>
                    <a:pt x="25" y="40"/>
                    <a:pt x="25" y="95"/>
                  </a:cubicBezTo>
                  <a:cubicBezTo>
                    <a:pt x="1" y="738"/>
                    <a:pt x="120" y="2096"/>
                    <a:pt x="418" y="2762"/>
                  </a:cubicBezTo>
                  <a:cubicBezTo>
                    <a:pt x="524" y="2994"/>
                    <a:pt x="758" y="3132"/>
                    <a:pt x="1004" y="3132"/>
                  </a:cubicBezTo>
                  <a:cubicBezTo>
                    <a:pt x="1086" y="3132"/>
                    <a:pt x="1170" y="3117"/>
                    <a:pt x="1251" y="3084"/>
                  </a:cubicBezTo>
                  <a:cubicBezTo>
                    <a:pt x="1537" y="2953"/>
                    <a:pt x="1680" y="2631"/>
                    <a:pt x="1596" y="2334"/>
                  </a:cubicBezTo>
                  <a:cubicBezTo>
                    <a:pt x="1394" y="1631"/>
                    <a:pt x="620" y="512"/>
                    <a:pt x="191" y="36"/>
                  </a:cubicBezTo>
                  <a:cubicBezTo>
                    <a:pt x="171" y="11"/>
                    <a:pt x="145" y="1"/>
                    <a:pt x="12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6956;p70"/>
            <p:cNvSpPr/>
            <p:nvPr/>
          </p:nvSpPr>
          <p:spPr>
            <a:xfrm>
              <a:off x="1292701" y="3405600"/>
              <a:ext cx="76953" cy="176212"/>
            </a:xfrm>
            <a:custGeom>
              <a:avLst/>
              <a:gdLst/>
              <a:ahLst/>
              <a:cxnLst/>
              <a:rect l="l" t="t" r="r" b="b"/>
              <a:pathLst>
                <a:path w="1787" h="4092" extrusionOk="0">
                  <a:moveTo>
                    <a:pt x="964" y="1"/>
                  </a:moveTo>
                  <a:cubicBezTo>
                    <a:pt x="606" y="1"/>
                    <a:pt x="274" y="256"/>
                    <a:pt x="191" y="627"/>
                  </a:cubicBezTo>
                  <a:cubicBezTo>
                    <a:pt x="1" y="1508"/>
                    <a:pt x="179" y="3210"/>
                    <a:pt x="358" y="3996"/>
                  </a:cubicBezTo>
                  <a:cubicBezTo>
                    <a:pt x="378" y="4058"/>
                    <a:pt x="434" y="4092"/>
                    <a:pt x="487" y="4092"/>
                  </a:cubicBezTo>
                  <a:cubicBezTo>
                    <a:pt x="526" y="4092"/>
                    <a:pt x="564" y="4073"/>
                    <a:pt x="584" y="4032"/>
                  </a:cubicBezTo>
                  <a:cubicBezTo>
                    <a:pt x="989" y="3341"/>
                    <a:pt x="1680" y="1770"/>
                    <a:pt x="1751" y="853"/>
                  </a:cubicBezTo>
                  <a:cubicBezTo>
                    <a:pt x="1787" y="472"/>
                    <a:pt x="1525" y="103"/>
                    <a:pt x="1132" y="20"/>
                  </a:cubicBezTo>
                  <a:cubicBezTo>
                    <a:pt x="1076" y="7"/>
                    <a:pt x="1020" y="1"/>
                    <a:pt x="964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6957;p70"/>
            <p:cNvSpPr/>
            <p:nvPr/>
          </p:nvSpPr>
          <p:spPr>
            <a:xfrm>
              <a:off x="1383820" y="3474930"/>
              <a:ext cx="104254" cy="116786"/>
            </a:xfrm>
            <a:custGeom>
              <a:avLst/>
              <a:gdLst/>
              <a:ahLst/>
              <a:cxnLst/>
              <a:rect l="l" t="t" r="r" b="b"/>
              <a:pathLst>
                <a:path w="2421" h="2712" extrusionOk="0">
                  <a:moveTo>
                    <a:pt x="1726" y="0"/>
                  </a:moveTo>
                  <a:cubicBezTo>
                    <a:pt x="1558" y="0"/>
                    <a:pt x="1390" y="66"/>
                    <a:pt x="1266" y="196"/>
                  </a:cubicBezTo>
                  <a:cubicBezTo>
                    <a:pt x="778" y="731"/>
                    <a:pt x="218" y="1970"/>
                    <a:pt x="28" y="2589"/>
                  </a:cubicBezTo>
                  <a:cubicBezTo>
                    <a:pt x="0" y="2653"/>
                    <a:pt x="52" y="2711"/>
                    <a:pt x="115" y="2711"/>
                  </a:cubicBezTo>
                  <a:cubicBezTo>
                    <a:pt x="133" y="2711"/>
                    <a:pt x="152" y="2706"/>
                    <a:pt x="171" y="2696"/>
                  </a:cubicBezTo>
                  <a:cubicBezTo>
                    <a:pt x="718" y="2386"/>
                    <a:pt x="1826" y="1589"/>
                    <a:pt x="2242" y="993"/>
                  </a:cubicBezTo>
                  <a:cubicBezTo>
                    <a:pt x="2421" y="731"/>
                    <a:pt x="2397" y="386"/>
                    <a:pt x="2159" y="172"/>
                  </a:cubicBezTo>
                  <a:cubicBezTo>
                    <a:pt x="2039" y="57"/>
                    <a:pt x="1882" y="0"/>
                    <a:pt x="172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6958;p70"/>
            <p:cNvSpPr/>
            <p:nvPr/>
          </p:nvSpPr>
          <p:spPr>
            <a:xfrm>
              <a:off x="1165065" y="3446078"/>
              <a:ext cx="75919" cy="133278"/>
            </a:xfrm>
            <a:custGeom>
              <a:avLst/>
              <a:gdLst/>
              <a:ahLst/>
              <a:cxnLst/>
              <a:rect l="l" t="t" r="r" b="b"/>
              <a:pathLst>
                <a:path w="1763" h="3095" extrusionOk="0">
                  <a:moveTo>
                    <a:pt x="701" y="0"/>
                  </a:moveTo>
                  <a:cubicBezTo>
                    <a:pt x="605" y="0"/>
                    <a:pt x="508" y="22"/>
                    <a:pt x="417" y="68"/>
                  </a:cubicBezTo>
                  <a:cubicBezTo>
                    <a:pt x="131" y="199"/>
                    <a:pt x="0" y="532"/>
                    <a:pt x="95" y="830"/>
                  </a:cubicBezTo>
                  <a:cubicBezTo>
                    <a:pt x="322" y="1520"/>
                    <a:pt x="1155" y="2604"/>
                    <a:pt x="1596" y="3068"/>
                  </a:cubicBezTo>
                  <a:cubicBezTo>
                    <a:pt x="1614" y="3087"/>
                    <a:pt x="1637" y="3095"/>
                    <a:pt x="1660" y="3095"/>
                  </a:cubicBezTo>
                  <a:cubicBezTo>
                    <a:pt x="1711" y="3095"/>
                    <a:pt x="1762" y="3054"/>
                    <a:pt x="1762" y="2997"/>
                  </a:cubicBezTo>
                  <a:cubicBezTo>
                    <a:pt x="1750" y="2342"/>
                    <a:pt x="1572" y="996"/>
                    <a:pt x="1262" y="354"/>
                  </a:cubicBezTo>
                  <a:cubicBezTo>
                    <a:pt x="1153" y="127"/>
                    <a:pt x="931" y="0"/>
                    <a:pt x="701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4" name="Google Shape;6959;p70"/>
          <p:cNvGrpSpPr/>
          <p:nvPr/>
        </p:nvGrpSpPr>
        <p:grpSpPr>
          <a:xfrm>
            <a:off x="839195" y="938059"/>
            <a:ext cx="809397" cy="804673"/>
            <a:chOff x="3035875" y="3722875"/>
            <a:chExt cx="809397" cy="804673"/>
          </a:xfrm>
        </p:grpSpPr>
        <p:sp>
          <p:nvSpPr>
            <p:cNvPr id="25" name="Google Shape;6960;p70"/>
            <p:cNvSpPr/>
            <p:nvPr/>
          </p:nvSpPr>
          <p:spPr>
            <a:xfrm>
              <a:off x="3035875" y="3722875"/>
              <a:ext cx="410792" cy="301739"/>
            </a:xfrm>
            <a:custGeom>
              <a:avLst/>
              <a:gdLst/>
              <a:ahLst/>
              <a:cxnLst/>
              <a:rect l="l" t="t" r="r" b="b"/>
              <a:pathLst>
                <a:path w="4347" h="3193" extrusionOk="0">
                  <a:moveTo>
                    <a:pt x="849" y="1"/>
                  </a:moveTo>
                  <a:cubicBezTo>
                    <a:pt x="444" y="1"/>
                    <a:pt x="89" y="355"/>
                    <a:pt x="60" y="847"/>
                  </a:cubicBezTo>
                  <a:cubicBezTo>
                    <a:pt x="0" y="1760"/>
                    <a:pt x="1122" y="3193"/>
                    <a:pt x="1743" y="3193"/>
                  </a:cubicBezTo>
                  <a:cubicBezTo>
                    <a:pt x="1745" y="3193"/>
                    <a:pt x="1748" y="3193"/>
                    <a:pt x="1750" y="3193"/>
                  </a:cubicBezTo>
                  <a:cubicBezTo>
                    <a:pt x="2512" y="3181"/>
                    <a:pt x="3405" y="2585"/>
                    <a:pt x="3846" y="2002"/>
                  </a:cubicBezTo>
                  <a:cubicBezTo>
                    <a:pt x="4347" y="1355"/>
                    <a:pt x="4067" y="521"/>
                    <a:pt x="3338" y="521"/>
                  </a:cubicBezTo>
                  <a:cubicBezTo>
                    <a:pt x="3114" y="521"/>
                    <a:pt x="2848" y="600"/>
                    <a:pt x="2548" y="787"/>
                  </a:cubicBezTo>
                  <a:cubicBezTo>
                    <a:pt x="2381" y="895"/>
                    <a:pt x="2179" y="1109"/>
                    <a:pt x="2084" y="1192"/>
                  </a:cubicBezTo>
                  <a:cubicBezTo>
                    <a:pt x="2072" y="1201"/>
                    <a:pt x="2063" y="1205"/>
                    <a:pt x="2056" y="1205"/>
                  </a:cubicBezTo>
                  <a:cubicBezTo>
                    <a:pt x="2033" y="1205"/>
                    <a:pt x="2024" y="1163"/>
                    <a:pt x="1988" y="1073"/>
                  </a:cubicBezTo>
                  <a:cubicBezTo>
                    <a:pt x="1822" y="656"/>
                    <a:pt x="1536" y="216"/>
                    <a:pt x="1107" y="49"/>
                  </a:cubicBezTo>
                  <a:cubicBezTo>
                    <a:pt x="1021" y="16"/>
                    <a:pt x="934" y="1"/>
                    <a:pt x="84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6961;p70"/>
            <p:cNvSpPr/>
            <p:nvPr/>
          </p:nvSpPr>
          <p:spPr>
            <a:xfrm>
              <a:off x="3096639" y="4317380"/>
              <a:ext cx="286051" cy="210168"/>
            </a:xfrm>
            <a:custGeom>
              <a:avLst/>
              <a:gdLst/>
              <a:ahLst/>
              <a:cxnLst/>
              <a:rect l="l" t="t" r="r" b="b"/>
              <a:pathLst>
                <a:path w="3027" h="2224" extrusionOk="0">
                  <a:moveTo>
                    <a:pt x="569" y="1"/>
                  </a:moveTo>
                  <a:cubicBezTo>
                    <a:pt x="275" y="1"/>
                    <a:pt x="34" y="257"/>
                    <a:pt x="24" y="604"/>
                  </a:cubicBezTo>
                  <a:cubicBezTo>
                    <a:pt x="0" y="1243"/>
                    <a:pt x="812" y="2224"/>
                    <a:pt x="1242" y="2224"/>
                  </a:cubicBezTo>
                  <a:cubicBezTo>
                    <a:pt x="1245" y="2224"/>
                    <a:pt x="1248" y="2224"/>
                    <a:pt x="1250" y="2224"/>
                  </a:cubicBezTo>
                  <a:cubicBezTo>
                    <a:pt x="1786" y="2200"/>
                    <a:pt x="2393" y="1771"/>
                    <a:pt x="2703" y="1343"/>
                  </a:cubicBezTo>
                  <a:cubicBezTo>
                    <a:pt x="3027" y="892"/>
                    <a:pt x="2827" y="319"/>
                    <a:pt x="2329" y="319"/>
                  </a:cubicBezTo>
                  <a:cubicBezTo>
                    <a:pt x="2168" y="319"/>
                    <a:pt x="1977" y="379"/>
                    <a:pt x="1762" y="521"/>
                  </a:cubicBezTo>
                  <a:cubicBezTo>
                    <a:pt x="1655" y="592"/>
                    <a:pt x="1512" y="747"/>
                    <a:pt x="1452" y="807"/>
                  </a:cubicBezTo>
                  <a:cubicBezTo>
                    <a:pt x="1443" y="816"/>
                    <a:pt x="1436" y="821"/>
                    <a:pt x="1431" y="821"/>
                  </a:cubicBezTo>
                  <a:cubicBezTo>
                    <a:pt x="1414" y="821"/>
                    <a:pt x="1407" y="785"/>
                    <a:pt x="1381" y="723"/>
                  </a:cubicBezTo>
                  <a:cubicBezTo>
                    <a:pt x="1262" y="438"/>
                    <a:pt x="1048" y="140"/>
                    <a:pt x="750" y="33"/>
                  </a:cubicBezTo>
                  <a:cubicBezTo>
                    <a:pt x="688" y="11"/>
                    <a:pt x="628" y="1"/>
                    <a:pt x="5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6962;p70"/>
            <p:cNvSpPr/>
            <p:nvPr/>
          </p:nvSpPr>
          <p:spPr>
            <a:xfrm>
              <a:off x="3506206" y="4043422"/>
              <a:ext cx="339066" cy="247874"/>
            </a:xfrm>
            <a:custGeom>
              <a:avLst/>
              <a:gdLst/>
              <a:ahLst/>
              <a:cxnLst/>
              <a:rect l="l" t="t" r="r" b="b"/>
              <a:pathLst>
                <a:path w="3588" h="2623" extrusionOk="0">
                  <a:moveTo>
                    <a:pt x="680" y="0"/>
                  </a:moveTo>
                  <a:cubicBezTo>
                    <a:pt x="336" y="0"/>
                    <a:pt x="45" y="301"/>
                    <a:pt x="36" y="717"/>
                  </a:cubicBezTo>
                  <a:cubicBezTo>
                    <a:pt x="0" y="1460"/>
                    <a:pt x="957" y="2623"/>
                    <a:pt x="1473" y="2623"/>
                  </a:cubicBezTo>
                  <a:cubicBezTo>
                    <a:pt x="1478" y="2623"/>
                    <a:pt x="1483" y="2623"/>
                    <a:pt x="1488" y="2622"/>
                  </a:cubicBezTo>
                  <a:cubicBezTo>
                    <a:pt x="2119" y="2598"/>
                    <a:pt x="2833" y="2086"/>
                    <a:pt x="3191" y="1586"/>
                  </a:cubicBezTo>
                  <a:cubicBezTo>
                    <a:pt x="3587" y="1055"/>
                    <a:pt x="3349" y="372"/>
                    <a:pt x="2760" y="372"/>
                  </a:cubicBezTo>
                  <a:cubicBezTo>
                    <a:pt x="2572" y="372"/>
                    <a:pt x="2347" y="442"/>
                    <a:pt x="2095" y="610"/>
                  </a:cubicBezTo>
                  <a:cubicBezTo>
                    <a:pt x="1964" y="705"/>
                    <a:pt x="1798" y="884"/>
                    <a:pt x="1726" y="955"/>
                  </a:cubicBezTo>
                  <a:cubicBezTo>
                    <a:pt x="1717" y="965"/>
                    <a:pt x="1710" y="969"/>
                    <a:pt x="1703" y="969"/>
                  </a:cubicBezTo>
                  <a:cubicBezTo>
                    <a:pt x="1683" y="969"/>
                    <a:pt x="1669" y="931"/>
                    <a:pt x="1643" y="860"/>
                  </a:cubicBezTo>
                  <a:cubicBezTo>
                    <a:pt x="1488" y="515"/>
                    <a:pt x="1250" y="158"/>
                    <a:pt x="893" y="39"/>
                  </a:cubicBezTo>
                  <a:cubicBezTo>
                    <a:pt x="821" y="13"/>
                    <a:pt x="749" y="0"/>
                    <a:pt x="68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8" name="Google Shape;5377;p40"/>
          <p:cNvSpPr/>
          <p:nvPr/>
        </p:nvSpPr>
        <p:spPr>
          <a:xfrm>
            <a:off x="1737328" y="581666"/>
            <a:ext cx="5318655" cy="970056"/>
          </a:xfrm>
          <a:prstGeom prst="roundRect">
            <a:avLst>
              <a:gd name="adj" fmla="val 50000"/>
            </a:avLst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" name="Subtitle 2"/>
          <p:cNvSpPr txBox="1">
            <a:spLocks/>
          </p:cNvSpPr>
          <p:nvPr/>
        </p:nvSpPr>
        <p:spPr>
          <a:xfrm>
            <a:off x="1667742" y="687398"/>
            <a:ext cx="5470351" cy="57720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200" b="1" dirty="0">
                <a:solidFill>
                  <a:srgbClr val="C00000"/>
                </a:solidFill>
              </a:rPr>
              <a:t>LUYỆN TẬP – VẬN DỤNG</a:t>
            </a:r>
            <a:endParaRPr lang="vi-VN" sz="32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97185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3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extBox 58"/>
          <p:cNvSpPr txBox="1"/>
          <p:nvPr/>
        </p:nvSpPr>
        <p:spPr>
          <a:xfrm>
            <a:off x="725214" y="225003"/>
            <a:ext cx="6936828" cy="14219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b="1" dirty="0">
                <a:solidFill>
                  <a:srgbClr val="002060"/>
                </a:solidFill>
              </a:rPr>
              <a:t>2.11. </a:t>
            </a:r>
            <a:r>
              <a:rPr lang="en-US" sz="2400" dirty="0" err="1">
                <a:solidFill>
                  <a:schemeClr val="tx2"/>
                </a:solidFill>
              </a:rPr>
              <a:t>Trong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các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số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sau</a:t>
            </a:r>
            <a:r>
              <a:rPr lang="en-US" sz="2400" dirty="0">
                <a:solidFill>
                  <a:schemeClr val="tx2"/>
                </a:solidFill>
              </a:rPr>
              <a:t>, </a:t>
            </a:r>
            <a:r>
              <a:rPr lang="en-US" sz="2400" dirty="0" err="1">
                <a:solidFill>
                  <a:schemeClr val="tx2"/>
                </a:solidFill>
              </a:rPr>
              <a:t>số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nào</a:t>
            </a:r>
            <a:r>
              <a:rPr lang="en-US" sz="2400" dirty="0">
                <a:solidFill>
                  <a:schemeClr val="tx2"/>
                </a:solidFill>
              </a:rPr>
              <a:t> chia </a:t>
            </a:r>
            <a:r>
              <a:rPr lang="en-US" sz="2400" dirty="0" err="1">
                <a:solidFill>
                  <a:schemeClr val="tx2"/>
                </a:solidFill>
              </a:rPr>
              <a:t>hết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cho</a:t>
            </a:r>
            <a:r>
              <a:rPr lang="en-US" sz="2400" dirty="0">
                <a:solidFill>
                  <a:schemeClr val="tx2"/>
                </a:solidFill>
              </a:rPr>
              <a:t> 3, </a:t>
            </a:r>
            <a:r>
              <a:rPr lang="en-US" sz="2400" dirty="0" err="1">
                <a:solidFill>
                  <a:schemeClr val="tx2"/>
                </a:solidFill>
              </a:rPr>
              <a:t>số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nào</a:t>
            </a:r>
            <a:r>
              <a:rPr lang="en-US" sz="2400" dirty="0">
                <a:solidFill>
                  <a:schemeClr val="tx2"/>
                </a:solidFill>
              </a:rPr>
              <a:t> chia </a:t>
            </a:r>
            <a:r>
              <a:rPr lang="en-US" sz="2400" dirty="0" err="1">
                <a:solidFill>
                  <a:schemeClr val="tx2"/>
                </a:solidFill>
              </a:rPr>
              <a:t>hết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cho</a:t>
            </a:r>
            <a:r>
              <a:rPr lang="en-US" sz="2400" dirty="0">
                <a:solidFill>
                  <a:schemeClr val="tx2"/>
                </a:solidFill>
              </a:rPr>
              <a:t> 9?</a:t>
            </a:r>
            <a:r>
              <a:rPr lang="en-US" sz="2400" b="1" dirty="0">
                <a:solidFill>
                  <a:srgbClr val="002060"/>
                </a:solidFill>
              </a:rPr>
              <a:t> </a:t>
            </a:r>
          </a:p>
          <a:p>
            <a:pPr algn="ctr">
              <a:lnSpc>
                <a:spcPct val="120000"/>
              </a:lnSpc>
            </a:pPr>
            <a:r>
              <a:rPr lang="en-US" sz="2400" b="1" dirty="0">
                <a:solidFill>
                  <a:srgbClr val="002060"/>
                </a:solidFill>
              </a:rPr>
              <a:t>450;  123; 2019; 2025</a:t>
            </a:r>
            <a:endParaRPr lang="vi-VN" sz="2400" b="1" dirty="0">
              <a:solidFill>
                <a:srgbClr val="002060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3878317" y="1913691"/>
            <a:ext cx="10720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err="1">
                <a:solidFill>
                  <a:srgbClr val="C00000"/>
                </a:solidFill>
              </a:rPr>
              <a:t>Giải</a:t>
            </a:r>
            <a:r>
              <a:rPr lang="en-US" sz="2400" b="1" u="sng" dirty="0">
                <a:solidFill>
                  <a:srgbClr val="C00000"/>
                </a:solidFill>
              </a:rPr>
              <a:t>:</a:t>
            </a:r>
            <a:endParaRPr lang="vi-VN" sz="2400" b="1" u="sng" dirty="0">
              <a:solidFill>
                <a:srgbClr val="C00000"/>
              </a:solidFill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725213" y="2642115"/>
            <a:ext cx="8056180" cy="9787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fr-FR" sz="2400" dirty="0" err="1">
                <a:latin typeface="+mn-lt"/>
                <a:ea typeface="Calibri" panose="020F0502020204030204" pitchFamily="34" charset="0"/>
              </a:rPr>
              <a:t>Các</a:t>
            </a:r>
            <a:r>
              <a:rPr lang="fr-FR" sz="2400" dirty="0">
                <a:latin typeface="+mn-lt"/>
                <a:ea typeface="Calibri" panose="020F0502020204030204" pitchFamily="34" charset="0"/>
              </a:rPr>
              <a:t> </a:t>
            </a:r>
            <a:r>
              <a:rPr lang="fr-FR" sz="2400" dirty="0" err="1">
                <a:latin typeface="+mn-lt"/>
                <a:ea typeface="Calibri" panose="020F0502020204030204" pitchFamily="34" charset="0"/>
              </a:rPr>
              <a:t>số</a:t>
            </a:r>
            <a:r>
              <a:rPr lang="fr-FR" sz="2400" dirty="0">
                <a:latin typeface="+mn-lt"/>
                <a:ea typeface="Calibri" panose="020F0502020204030204" pitchFamily="34" charset="0"/>
              </a:rPr>
              <a:t> chia </a:t>
            </a:r>
            <a:r>
              <a:rPr lang="fr-FR" sz="2400" dirty="0" err="1">
                <a:latin typeface="+mn-lt"/>
                <a:ea typeface="Calibri" panose="020F0502020204030204" pitchFamily="34" charset="0"/>
              </a:rPr>
              <a:t>hết</a:t>
            </a:r>
            <a:r>
              <a:rPr lang="fr-FR" sz="2400" dirty="0">
                <a:latin typeface="+mn-lt"/>
                <a:ea typeface="Calibri" panose="020F0502020204030204" pitchFamily="34" charset="0"/>
              </a:rPr>
              <a:t> </a:t>
            </a:r>
            <a:r>
              <a:rPr lang="fr-FR" sz="2400" dirty="0" err="1">
                <a:latin typeface="+mn-lt"/>
                <a:ea typeface="Calibri" panose="020F0502020204030204" pitchFamily="34" charset="0"/>
              </a:rPr>
              <a:t>cho</a:t>
            </a:r>
            <a:r>
              <a:rPr lang="fr-FR" sz="2400" dirty="0">
                <a:latin typeface="+mn-lt"/>
                <a:ea typeface="Calibri" panose="020F0502020204030204" pitchFamily="34" charset="0"/>
              </a:rPr>
              <a:t> 3 là : 450 ; 123 ; 2019 </a:t>
            </a:r>
            <a:r>
              <a:rPr lang="fr-FR" sz="2400" dirty="0" err="1">
                <a:latin typeface="+mn-lt"/>
                <a:ea typeface="Calibri" panose="020F0502020204030204" pitchFamily="34" charset="0"/>
              </a:rPr>
              <a:t>và</a:t>
            </a:r>
            <a:r>
              <a:rPr lang="fr-FR" sz="2400" dirty="0">
                <a:latin typeface="+mn-lt"/>
                <a:ea typeface="Calibri" panose="020F0502020204030204" pitchFamily="34" charset="0"/>
              </a:rPr>
              <a:t> 2025 (</a:t>
            </a:r>
            <a:r>
              <a:rPr lang="fr-FR" sz="2400" dirty="0" err="1">
                <a:latin typeface="+mn-lt"/>
                <a:ea typeface="Calibri" panose="020F0502020204030204" pitchFamily="34" charset="0"/>
              </a:rPr>
              <a:t>vì</a:t>
            </a:r>
            <a:r>
              <a:rPr lang="fr-FR" sz="2400" dirty="0">
                <a:latin typeface="+mn-lt"/>
                <a:ea typeface="Calibri" panose="020F0502020204030204" pitchFamily="34" charset="0"/>
              </a:rPr>
              <a:t> </a:t>
            </a:r>
            <a:r>
              <a:rPr lang="fr-FR" sz="2400" dirty="0" err="1">
                <a:latin typeface="+mn-lt"/>
                <a:ea typeface="Calibri" panose="020F0502020204030204" pitchFamily="34" charset="0"/>
              </a:rPr>
              <a:t>các</a:t>
            </a:r>
            <a:r>
              <a:rPr lang="fr-FR" sz="2400" dirty="0">
                <a:latin typeface="+mn-lt"/>
                <a:ea typeface="Calibri" panose="020F0502020204030204" pitchFamily="34" charset="0"/>
              </a:rPr>
              <a:t> </a:t>
            </a:r>
            <a:r>
              <a:rPr lang="fr-FR" sz="2400" dirty="0" err="1">
                <a:latin typeface="+mn-lt"/>
                <a:ea typeface="Calibri" panose="020F0502020204030204" pitchFamily="34" charset="0"/>
              </a:rPr>
              <a:t>số</a:t>
            </a:r>
            <a:r>
              <a:rPr lang="fr-FR" sz="2400" dirty="0">
                <a:latin typeface="+mn-lt"/>
                <a:ea typeface="Calibri" panose="020F0502020204030204" pitchFamily="34" charset="0"/>
              </a:rPr>
              <a:t> </a:t>
            </a:r>
            <a:r>
              <a:rPr lang="fr-FR" sz="2400" dirty="0" err="1">
                <a:latin typeface="+mn-lt"/>
                <a:ea typeface="Calibri" panose="020F0502020204030204" pitchFamily="34" charset="0"/>
              </a:rPr>
              <a:t>đó</a:t>
            </a:r>
            <a:r>
              <a:rPr lang="fr-FR" sz="2400" dirty="0">
                <a:latin typeface="+mn-lt"/>
                <a:ea typeface="Calibri" panose="020F0502020204030204" pitchFamily="34" charset="0"/>
              </a:rPr>
              <a:t> </a:t>
            </a:r>
            <a:r>
              <a:rPr lang="fr-FR" sz="2400" dirty="0" err="1">
                <a:latin typeface="+mn-lt"/>
                <a:ea typeface="Calibri" panose="020F0502020204030204" pitchFamily="34" charset="0"/>
              </a:rPr>
              <a:t>có</a:t>
            </a:r>
            <a:r>
              <a:rPr lang="fr-FR" sz="2400" dirty="0">
                <a:latin typeface="+mn-lt"/>
                <a:ea typeface="Calibri" panose="020F0502020204030204" pitchFamily="34" charset="0"/>
              </a:rPr>
              <a:t> </a:t>
            </a:r>
            <a:r>
              <a:rPr lang="fr-FR" sz="2400" dirty="0" err="1">
                <a:latin typeface="+mn-lt"/>
                <a:ea typeface="Calibri" panose="020F0502020204030204" pitchFamily="34" charset="0"/>
              </a:rPr>
              <a:t>tổng</a:t>
            </a:r>
            <a:r>
              <a:rPr lang="fr-FR" sz="2400" dirty="0">
                <a:latin typeface="+mn-lt"/>
                <a:ea typeface="Calibri" panose="020F0502020204030204" pitchFamily="34" charset="0"/>
              </a:rPr>
              <a:t> </a:t>
            </a:r>
            <a:r>
              <a:rPr lang="fr-FR" sz="2400" dirty="0" err="1">
                <a:latin typeface="+mn-lt"/>
                <a:ea typeface="Calibri" panose="020F0502020204030204" pitchFamily="34" charset="0"/>
              </a:rPr>
              <a:t>các</a:t>
            </a:r>
            <a:r>
              <a:rPr lang="fr-FR" sz="2400" dirty="0">
                <a:latin typeface="+mn-lt"/>
                <a:ea typeface="Calibri" panose="020F0502020204030204" pitchFamily="34" charset="0"/>
              </a:rPr>
              <a:t> </a:t>
            </a:r>
            <a:r>
              <a:rPr lang="fr-FR" sz="2400" dirty="0" err="1">
                <a:latin typeface="+mn-lt"/>
                <a:ea typeface="Calibri" panose="020F0502020204030204" pitchFamily="34" charset="0"/>
              </a:rPr>
              <a:t>chữ</a:t>
            </a:r>
            <a:r>
              <a:rPr lang="fr-FR" sz="2400" dirty="0">
                <a:latin typeface="+mn-lt"/>
                <a:ea typeface="Calibri" panose="020F0502020204030204" pitchFamily="34" charset="0"/>
              </a:rPr>
              <a:t> </a:t>
            </a:r>
            <a:r>
              <a:rPr lang="fr-FR" sz="2400" dirty="0" err="1">
                <a:latin typeface="+mn-lt"/>
                <a:ea typeface="Calibri" panose="020F0502020204030204" pitchFamily="34" charset="0"/>
              </a:rPr>
              <a:t>số</a:t>
            </a:r>
            <a:r>
              <a:rPr lang="fr-FR" sz="2400" dirty="0">
                <a:latin typeface="+mn-lt"/>
                <a:ea typeface="Calibri" panose="020F0502020204030204" pitchFamily="34" charset="0"/>
              </a:rPr>
              <a:t> chia </a:t>
            </a:r>
            <a:r>
              <a:rPr lang="fr-FR" sz="2400" dirty="0" err="1">
                <a:latin typeface="+mn-lt"/>
                <a:ea typeface="Calibri" panose="020F0502020204030204" pitchFamily="34" charset="0"/>
              </a:rPr>
              <a:t>hết</a:t>
            </a:r>
            <a:r>
              <a:rPr lang="fr-FR" sz="2400" dirty="0">
                <a:latin typeface="+mn-lt"/>
                <a:ea typeface="Calibri" panose="020F0502020204030204" pitchFamily="34" charset="0"/>
              </a:rPr>
              <a:t> </a:t>
            </a:r>
            <a:r>
              <a:rPr lang="fr-FR" sz="2400" dirty="0" err="1">
                <a:latin typeface="+mn-lt"/>
                <a:ea typeface="Calibri" panose="020F0502020204030204" pitchFamily="34" charset="0"/>
              </a:rPr>
              <a:t>cho</a:t>
            </a:r>
            <a:r>
              <a:rPr lang="fr-FR" sz="2400" dirty="0">
                <a:latin typeface="+mn-lt"/>
                <a:ea typeface="Calibri" panose="020F0502020204030204" pitchFamily="34" charset="0"/>
              </a:rPr>
              <a:t> 3)</a:t>
            </a:r>
            <a:endParaRPr lang="vi-VN" sz="2400" dirty="0">
              <a:latin typeface="+mn-lt"/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725213" y="3887604"/>
            <a:ext cx="80561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dirty="0" err="1">
                <a:latin typeface="+mn-lt"/>
                <a:ea typeface="Calibri" panose="020F0502020204030204" pitchFamily="34" charset="0"/>
              </a:rPr>
              <a:t>Các</a:t>
            </a:r>
            <a:r>
              <a:rPr lang="fr-FR" sz="2400" dirty="0">
                <a:latin typeface="+mn-lt"/>
                <a:ea typeface="Calibri" panose="020F0502020204030204" pitchFamily="34" charset="0"/>
              </a:rPr>
              <a:t> </a:t>
            </a:r>
            <a:r>
              <a:rPr lang="fr-FR" sz="2400" dirty="0" err="1">
                <a:latin typeface="+mn-lt"/>
                <a:ea typeface="Calibri" panose="020F0502020204030204" pitchFamily="34" charset="0"/>
              </a:rPr>
              <a:t>số</a:t>
            </a:r>
            <a:r>
              <a:rPr lang="fr-FR" sz="2400" dirty="0">
                <a:latin typeface="+mn-lt"/>
                <a:ea typeface="Calibri" panose="020F0502020204030204" pitchFamily="34" charset="0"/>
              </a:rPr>
              <a:t> chia </a:t>
            </a:r>
            <a:r>
              <a:rPr lang="fr-FR" sz="2400" dirty="0" err="1">
                <a:latin typeface="+mn-lt"/>
                <a:ea typeface="Calibri" panose="020F0502020204030204" pitchFamily="34" charset="0"/>
              </a:rPr>
              <a:t>hết</a:t>
            </a:r>
            <a:r>
              <a:rPr lang="fr-FR" sz="2400" dirty="0">
                <a:latin typeface="+mn-lt"/>
                <a:ea typeface="Calibri" panose="020F0502020204030204" pitchFamily="34" charset="0"/>
              </a:rPr>
              <a:t> </a:t>
            </a:r>
            <a:r>
              <a:rPr lang="fr-FR" sz="2400" dirty="0" err="1">
                <a:latin typeface="+mn-lt"/>
                <a:ea typeface="Calibri" panose="020F0502020204030204" pitchFamily="34" charset="0"/>
              </a:rPr>
              <a:t>cho</a:t>
            </a:r>
            <a:r>
              <a:rPr lang="fr-FR" sz="2400" dirty="0">
                <a:latin typeface="+mn-lt"/>
                <a:ea typeface="Calibri" panose="020F0502020204030204" pitchFamily="34" charset="0"/>
              </a:rPr>
              <a:t> 5 là : </a:t>
            </a:r>
            <a:r>
              <a:rPr lang="fr-FR" sz="2400" dirty="0"/>
              <a:t>450 </a:t>
            </a:r>
            <a:r>
              <a:rPr lang="fr-FR" sz="2400" dirty="0" err="1"/>
              <a:t>và</a:t>
            </a:r>
            <a:r>
              <a:rPr lang="fr-FR" sz="2400" dirty="0"/>
              <a:t> 2025 (</a:t>
            </a:r>
            <a:r>
              <a:rPr lang="fr-FR" sz="2400" dirty="0" err="1"/>
              <a:t>vì</a:t>
            </a:r>
            <a:r>
              <a:rPr lang="fr-FR" sz="2400" dirty="0"/>
              <a:t> 2 </a:t>
            </a:r>
            <a:r>
              <a:rPr lang="fr-FR" sz="2400" dirty="0" err="1"/>
              <a:t>số</a:t>
            </a:r>
            <a:r>
              <a:rPr lang="fr-FR" sz="2400" dirty="0"/>
              <a:t> </a:t>
            </a:r>
            <a:r>
              <a:rPr lang="fr-FR" sz="2400" dirty="0" err="1"/>
              <a:t>đó</a:t>
            </a:r>
            <a:r>
              <a:rPr lang="fr-FR" sz="2400" dirty="0"/>
              <a:t> </a:t>
            </a:r>
            <a:r>
              <a:rPr lang="fr-FR" sz="2400" dirty="0" err="1"/>
              <a:t>có</a:t>
            </a:r>
            <a:r>
              <a:rPr lang="fr-FR" sz="2400" dirty="0"/>
              <a:t> </a:t>
            </a:r>
            <a:r>
              <a:rPr lang="fr-FR" sz="2400" dirty="0" err="1"/>
              <a:t>tổng</a:t>
            </a:r>
            <a:r>
              <a:rPr lang="fr-FR" sz="2400" dirty="0"/>
              <a:t> </a:t>
            </a:r>
            <a:r>
              <a:rPr lang="fr-FR" sz="2400" dirty="0" err="1"/>
              <a:t>các</a:t>
            </a:r>
            <a:r>
              <a:rPr lang="fr-FR" sz="2400" dirty="0"/>
              <a:t> </a:t>
            </a:r>
            <a:r>
              <a:rPr lang="fr-FR" sz="2400" dirty="0" err="1"/>
              <a:t>chữ</a:t>
            </a:r>
            <a:r>
              <a:rPr lang="fr-FR" sz="2400" dirty="0"/>
              <a:t> </a:t>
            </a:r>
            <a:r>
              <a:rPr lang="fr-FR" sz="2400" dirty="0" err="1"/>
              <a:t>số</a:t>
            </a:r>
            <a:r>
              <a:rPr lang="fr-FR" sz="2400" dirty="0"/>
              <a:t> chia </a:t>
            </a:r>
            <a:r>
              <a:rPr lang="fr-FR" sz="2400" dirty="0" err="1"/>
              <a:t>hết</a:t>
            </a:r>
            <a:r>
              <a:rPr lang="fr-FR" sz="2400" dirty="0"/>
              <a:t> </a:t>
            </a:r>
            <a:r>
              <a:rPr lang="fr-FR" sz="2400" dirty="0" err="1"/>
              <a:t>cho</a:t>
            </a:r>
            <a:r>
              <a:rPr lang="fr-FR" sz="2400" dirty="0"/>
              <a:t> 9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471575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uiExpand="1" build="allAtOnce"/>
      <p:bldP spid="60" grpId="0"/>
      <p:bldP spid="61" grpId="0"/>
      <p:bldP spid="6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3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6848" y="876300"/>
            <a:ext cx="7710551" cy="965200"/>
          </a:xfrm>
        </p:spPr>
        <p:txBody>
          <a:bodyPr/>
          <a:lstStyle/>
          <a:p>
            <a:pPr algn="just">
              <a:lnSpc>
                <a:spcPct val="120000"/>
              </a:lnSpc>
            </a:pPr>
            <a:r>
              <a:rPr lang="en-US" sz="2000" b="1" dirty="0">
                <a:solidFill>
                  <a:srgbClr val="002060"/>
                </a:solidFill>
              </a:rPr>
              <a:t>2.12. </a:t>
            </a:r>
            <a:r>
              <a:rPr lang="en-US" sz="2000" b="1" dirty="0" err="1">
                <a:solidFill>
                  <a:schemeClr val="tx2"/>
                </a:solidFill>
              </a:rPr>
              <a:t>Khối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lớp</a:t>
            </a:r>
            <a:r>
              <a:rPr lang="en-US" sz="2000" b="1" dirty="0">
                <a:solidFill>
                  <a:schemeClr val="tx2"/>
                </a:solidFill>
              </a:rPr>
              <a:t> 6 </a:t>
            </a:r>
            <a:r>
              <a:rPr lang="en-US" sz="2000" b="1" dirty="0" err="1">
                <a:solidFill>
                  <a:schemeClr val="tx2"/>
                </a:solidFill>
              </a:rPr>
              <a:t>của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một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trường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có</a:t>
            </a:r>
            <a:r>
              <a:rPr lang="en-US" sz="2000" b="1" dirty="0">
                <a:solidFill>
                  <a:schemeClr val="tx2"/>
                </a:solidFill>
              </a:rPr>
              <a:t> 290 </a:t>
            </a:r>
            <a:r>
              <a:rPr lang="en-US" sz="2000" b="1" dirty="0" err="1">
                <a:solidFill>
                  <a:schemeClr val="tx2"/>
                </a:solidFill>
              </a:rPr>
              <a:t>học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sinh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đi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dã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ngoại</a:t>
            </a:r>
            <a:r>
              <a:rPr lang="en-US" sz="2000" b="1" dirty="0">
                <a:solidFill>
                  <a:schemeClr val="tx2"/>
                </a:solidFill>
              </a:rPr>
              <a:t>. </a:t>
            </a:r>
            <a:r>
              <a:rPr lang="en-US" sz="2000" b="1" dirty="0" err="1">
                <a:solidFill>
                  <a:schemeClr val="tx2"/>
                </a:solidFill>
              </a:rPr>
              <a:t>Cô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phụ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trách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muốn</a:t>
            </a:r>
            <a:r>
              <a:rPr lang="en-US" sz="2000" b="1" dirty="0">
                <a:solidFill>
                  <a:schemeClr val="tx2"/>
                </a:solidFill>
              </a:rPr>
              <a:t> chia </a:t>
            </a:r>
            <a:r>
              <a:rPr lang="en-US" sz="2000" b="1" dirty="0" err="1">
                <a:solidFill>
                  <a:schemeClr val="tx2"/>
                </a:solidFill>
              </a:rPr>
              <a:t>đều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số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học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sinh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của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khối</a:t>
            </a:r>
            <a:r>
              <a:rPr lang="en-US" sz="2000" b="1" dirty="0">
                <a:solidFill>
                  <a:schemeClr val="tx2"/>
                </a:solidFill>
              </a:rPr>
              <a:t> 6 </a:t>
            </a:r>
            <a:r>
              <a:rPr lang="en-US" sz="2000" b="1" dirty="0" err="1">
                <a:solidFill>
                  <a:schemeClr val="tx2"/>
                </a:solidFill>
              </a:rPr>
              <a:t>thành</a:t>
            </a:r>
            <a:r>
              <a:rPr lang="en-US" sz="2000" b="1" dirty="0">
                <a:solidFill>
                  <a:schemeClr val="tx2"/>
                </a:solidFill>
              </a:rPr>
              <a:t> 9 </a:t>
            </a:r>
            <a:r>
              <a:rPr lang="en-US" sz="2000" b="1" dirty="0" err="1">
                <a:solidFill>
                  <a:schemeClr val="tx2"/>
                </a:solidFill>
              </a:rPr>
              <a:t>nhóm</a:t>
            </a:r>
            <a:r>
              <a:rPr lang="en-US" sz="2000" b="1" dirty="0">
                <a:solidFill>
                  <a:schemeClr val="tx2"/>
                </a:solidFill>
              </a:rPr>
              <a:t>. </a:t>
            </a:r>
            <a:r>
              <a:rPr lang="en-US" sz="2000" b="1" dirty="0" err="1">
                <a:solidFill>
                  <a:schemeClr val="tx2"/>
                </a:solidFill>
              </a:rPr>
              <a:t>Hỏi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cô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có</a:t>
            </a:r>
            <a:r>
              <a:rPr lang="en-US" sz="2000" b="1" dirty="0">
                <a:solidFill>
                  <a:schemeClr val="tx2"/>
                </a:solidFill>
              </a:rPr>
              <a:t> chia </a:t>
            </a:r>
            <a:r>
              <a:rPr lang="en-US" sz="2000" b="1" dirty="0" err="1">
                <a:solidFill>
                  <a:schemeClr val="tx2"/>
                </a:solidFill>
              </a:rPr>
              <a:t>nhóm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được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như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vậy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không</a:t>
            </a:r>
            <a:r>
              <a:rPr lang="en-US" sz="2000" b="1" dirty="0">
                <a:solidFill>
                  <a:schemeClr val="tx2"/>
                </a:solidFill>
              </a:rPr>
              <a:t>?</a:t>
            </a:r>
            <a:endParaRPr lang="vi-VN" sz="2000" b="1" dirty="0">
              <a:solidFill>
                <a:schemeClr val="tx2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517900" y="2070100"/>
            <a:ext cx="1498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i="1" u="sng" dirty="0" err="1">
                <a:solidFill>
                  <a:srgbClr val="FF0000"/>
                </a:solidFill>
              </a:rPr>
              <a:t>Giải</a:t>
            </a:r>
            <a:r>
              <a:rPr lang="en-US" sz="2000" b="1" i="1" u="sng" dirty="0">
                <a:solidFill>
                  <a:srgbClr val="FF0000"/>
                </a:solidFill>
              </a:rPr>
              <a:t>:</a:t>
            </a:r>
            <a:endParaRPr lang="vi-VN" sz="2000" b="1" i="1" u="sng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96848" y="2832220"/>
                <a:ext cx="8311686" cy="16927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:r>
                  <a:rPr lang="en-US" sz="2000" dirty="0" err="1"/>
                  <a:t>Để</a:t>
                </a:r>
                <a:r>
                  <a:rPr lang="en-US" sz="2000" dirty="0"/>
                  <a:t> chia </a:t>
                </a:r>
                <a:r>
                  <a:rPr lang="en-US" sz="2000" dirty="0" err="1"/>
                  <a:t>đều</a:t>
                </a:r>
                <a:r>
                  <a:rPr lang="en-US" sz="2000" dirty="0"/>
                  <a:t> </a:t>
                </a:r>
                <a:r>
                  <a:rPr lang="en-US" sz="2000" dirty="0" err="1"/>
                  <a:t>số</a:t>
                </a:r>
                <a:r>
                  <a:rPr lang="en-US" sz="2000" dirty="0"/>
                  <a:t> </a:t>
                </a:r>
                <a:r>
                  <a:rPr lang="en-US" sz="2000" dirty="0" err="1"/>
                  <a:t>học</a:t>
                </a:r>
                <a:r>
                  <a:rPr lang="en-US" sz="2000" dirty="0"/>
                  <a:t> </a:t>
                </a:r>
                <a:r>
                  <a:rPr lang="en-US" sz="2000" dirty="0" err="1"/>
                  <a:t>sinh</a:t>
                </a:r>
                <a:r>
                  <a:rPr lang="en-US" sz="2000" dirty="0"/>
                  <a:t> </a:t>
                </a:r>
                <a:r>
                  <a:rPr lang="en-US" sz="2000" dirty="0" err="1"/>
                  <a:t>khối</a:t>
                </a:r>
                <a:r>
                  <a:rPr lang="en-US" sz="2000" dirty="0"/>
                  <a:t> 6 </a:t>
                </a:r>
                <a:r>
                  <a:rPr lang="en-US" sz="2000" dirty="0" err="1"/>
                  <a:t>thành</a:t>
                </a:r>
                <a:r>
                  <a:rPr lang="en-US" sz="2000" dirty="0"/>
                  <a:t> 9 </a:t>
                </a:r>
                <a:r>
                  <a:rPr lang="en-US" sz="2000" dirty="0" err="1"/>
                  <a:t>nhóm</a:t>
                </a:r>
                <a:r>
                  <a:rPr lang="en-US" sz="2000" dirty="0"/>
                  <a:t> </a:t>
                </a:r>
                <a:r>
                  <a:rPr lang="en-US" sz="2000" dirty="0" err="1"/>
                  <a:t>khi</a:t>
                </a:r>
                <a:r>
                  <a:rPr lang="en-US" sz="2000" dirty="0"/>
                  <a:t> 290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⋮</m:t>
                    </m:r>
                  </m:oMath>
                </a14:m>
                <a:r>
                  <a:rPr lang="en-US" sz="2000" dirty="0"/>
                  <a:t> 9.</a:t>
                </a:r>
              </a:p>
              <a:p>
                <a:pPr algn="just">
                  <a:lnSpc>
                    <a:spcPct val="130000"/>
                  </a:lnSpc>
                </a:pPr>
                <a:r>
                  <a:rPr lang="en-US" sz="2000" dirty="0" err="1"/>
                  <a:t>Mà</a:t>
                </a:r>
                <a:r>
                  <a:rPr lang="en-US" sz="2000" dirty="0"/>
                  <a:t>:  2 + 9 + 0 = 11 </a:t>
                </a:r>
                <a:r>
                  <a:rPr lang="vi-VN" sz="2000" dirty="0">
                    <a:solidFill>
                      <a:schemeClr val="tx2"/>
                    </a:solidFill>
                    <a:sym typeface="Lamsymbol" panose="05010101010101010101" pitchFamily="2" charset="2"/>
                  </a:rPr>
                  <a:t></a:t>
                </a:r>
                <a:r>
                  <a:rPr lang="en-US" sz="2000" dirty="0">
                    <a:solidFill>
                      <a:schemeClr val="tx2"/>
                    </a:solidFill>
                  </a:rPr>
                  <a:t> 9 do </a:t>
                </a:r>
                <a:r>
                  <a:rPr lang="en-US" sz="2000" dirty="0" err="1">
                    <a:solidFill>
                      <a:schemeClr val="tx2"/>
                    </a:solidFill>
                  </a:rPr>
                  <a:t>đó</a:t>
                </a:r>
                <a:r>
                  <a:rPr lang="en-US" sz="2000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290 </a:t>
                </a:r>
                <a:r>
                  <a:rPr lang="vi-VN" sz="2000" dirty="0">
                    <a:solidFill>
                      <a:schemeClr val="tx2"/>
                    </a:solidFill>
                    <a:sym typeface="Lamsymbol" panose="05010101010101010101" pitchFamily="2" charset="2"/>
                  </a:rPr>
                  <a:t>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9</a:t>
                </a:r>
              </a:p>
              <a:p>
                <a:pPr algn="just">
                  <a:lnSpc>
                    <a:spcPct val="130000"/>
                  </a:lnSpc>
                </a:pPr>
                <a:r>
                  <a:rPr lang="en-US" sz="2000" dirty="0" err="1">
                    <a:solidFill>
                      <a:schemeClr val="tx2"/>
                    </a:solidFill>
                  </a:rPr>
                  <a:t>Vậy</a:t>
                </a:r>
                <a:r>
                  <a:rPr lang="en-US" sz="2000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tx2"/>
                    </a:solidFill>
                  </a:rPr>
                  <a:t>cô</a:t>
                </a:r>
                <a:r>
                  <a:rPr lang="en-US" sz="2000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tx2"/>
                    </a:solidFill>
                  </a:rPr>
                  <a:t>phụ</a:t>
                </a:r>
                <a:r>
                  <a:rPr lang="en-US" sz="2000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tx2"/>
                    </a:solidFill>
                  </a:rPr>
                  <a:t>trách</a:t>
                </a:r>
                <a:r>
                  <a:rPr lang="en-US" sz="2000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không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thể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dirty="0">
                    <a:solidFill>
                      <a:schemeClr val="tx2"/>
                    </a:solidFill>
                  </a:rPr>
                  <a:t>chia </a:t>
                </a:r>
                <a:r>
                  <a:rPr lang="en-US" sz="2000" dirty="0" err="1">
                    <a:solidFill>
                      <a:schemeClr val="tx2"/>
                    </a:solidFill>
                  </a:rPr>
                  <a:t>đều</a:t>
                </a:r>
                <a:r>
                  <a:rPr lang="en-US" sz="2000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tx2"/>
                    </a:solidFill>
                  </a:rPr>
                  <a:t>số</a:t>
                </a:r>
                <a:r>
                  <a:rPr lang="en-US" sz="2000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tx2"/>
                    </a:solidFill>
                  </a:rPr>
                  <a:t>học</a:t>
                </a:r>
                <a:r>
                  <a:rPr lang="en-US" sz="2000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tx2"/>
                    </a:solidFill>
                  </a:rPr>
                  <a:t>sinh</a:t>
                </a:r>
                <a:r>
                  <a:rPr lang="en-US" sz="2000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tx2"/>
                    </a:solidFill>
                  </a:rPr>
                  <a:t>khối</a:t>
                </a:r>
                <a:r>
                  <a:rPr lang="en-US" sz="2000" dirty="0">
                    <a:solidFill>
                      <a:schemeClr val="tx2"/>
                    </a:solidFill>
                  </a:rPr>
                  <a:t> 6 </a:t>
                </a:r>
                <a:r>
                  <a:rPr lang="en-US" sz="2000" dirty="0" err="1">
                    <a:solidFill>
                      <a:schemeClr val="tx2"/>
                    </a:solidFill>
                  </a:rPr>
                  <a:t>thành</a:t>
                </a:r>
                <a:r>
                  <a:rPr lang="en-US" sz="2000" dirty="0">
                    <a:solidFill>
                      <a:schemeClr val="tx2"/>
                    </a:solidFill>
                  </a:rPr>
                  <a:t> 9 </a:t>
                </a:r>
                <a:r>
                  <a:rPr lang="en-US" sz="2000" dirty="0" err="1">
                    <a:solidFill>
                      <a:schemeClr val="tx2"/>
                    </a:solidFill>
                  </a:rPr>
                  <a:t>nhóm</a:t>
                </a:r>
                <a:r>
                  <a:rPr lang="en-US" sz="2000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tx2"/>
                    </a:solidFill>
                  </a:rPr>
                  <a:t>như</a:t>
                </a:r>
                <a:r>
                  <a:rPr lang="en-US" sz="2000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tx2"/>
                    </a:solidFill>
                  </a:rPr>
                  <a:t>vậy</a:t>
                </a:r>
                <a:r>
                  <a:rPr lang="en-US" sz="2000" dirty="0">
                    <a:solidFill>
                      <a:schemeClr val="tx2"/>
                    </a:solidFill>
                  </a:rPr>
                  <a:t>. </a:t>
                </a:r>
                <a:endParaRPr lang="vi-VN" sz="20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848" y="2832220"/>
                <a:ext cx="8311686" cy="1692771"/>
              </a:xfrm>
              <a:prstGeom prst="rect">
                <a:avLst/>
              </a:prstGeom>
              <a:blipFill>
                <a:blip r:embed="rId3"/>
                <a:stretch>
                  <a:fillRect l="-733" r="-733" b="-36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 uiExpand="1" build="allAtOnce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2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53" name="Google Shape;5253;p37"/>
          <p:cNvSpPr/>
          <p:nvPr/>
        </p:nvSpPr>
        <p:spPr>
          <a:xfrm>
            <a:off x="3279319" y="922664"/>
            <a:ext cx="2723185" cy="1090668"/>
          </a:xfrm>
          <a:prstGeom prst="roundRect">
            <a:avLst>
              <a:gd name="adj" fmla="val 50000"/>
            </a:avLst>
          </a:prstGeom>
          <a:solidFill>
            <a:srgbClr val="FF8EDE"/>
          </a:solidFill>
          <a:ln>
            <a:noFill/>
          </a:ln>
          <a:effectLst>
            <a:outerShdw blurRad="57150" dist="19050" dir="5400000" algn="bl" rotWithShape="0">
              <a:srgbClr val="FF8EDE">
                <a:alpha val="5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54" name="Google Shape;5254;p37"/>
          <p:cNvSpPr txBox="1">
            <a:spLocks noGrp="1"/>
          </p:cNvSpPr>
          <p:nvPr>
            <p:ph type="ctrTitle"/>
          </p:nvPr>
        </p:nvSpPr>
        <p:spPr>
          <a:xfrm>
            <a:off x="1203540" y="2142338"/>
            <a:ext cx="7008600" cy="191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iết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15;16</a:t>
            </a:r>
            <a:br>
              <a:rPr lang="en-US" sz="4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4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ẤU</a:t>
            </a:r>
            <a:r>
              <a:rPr lang="en-US" sz="4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HIỆU CHIA HẾT</a:t>
            </a:r>
            <a:br>
              <a:rPr lang="en-US" sz="4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endParaRPr sz="4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255" name="Google Shape;5255;p37"/>
          <p:cNvSpPr txBox="1">
            <a:spLocks noGrp="1"/>
          </p:cNvSpPr>
          <p:nvPr>
            <p:ph type="subTitle" idx="1"/>
          </p:nvPr>
        </p:nvSpPr>
        <p:spPr>
          <a:xfrm>
            <a:off x="3309141" y="1043991"/>
            <a:ext cx="2615166" cy="74451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4800" b="1" dirty="0"/>
              <a:t>BÀI 9</a:t>
            </a:r>
            <a:endParaRPr sz="4800" b="1" dirty="0"/>
          </a:p>
        </p:txBody>
      </p:sp>
      <p:grpSp>
        <p:nvGrpSpPr>
          <p:cNvPr id="5256" name="Google Shape;5256;p37"/>
          <p:cNvGrpSpPr/>
          <p:nvPr/>
        </p:nvGrpSpPr>
        <p:grpSpPr>
          <a:xfrm rot="-365325">
            <a:off x="386772" y="472722"/>
            <a:ext cx="2461502" cy="1468095"/>
            <a:chOff x="919450" y="305600"/>
            <a:chExt cx="2380024" cy="1419499"/>
          </a:xfrm>
        </p:grpSpPr>
        <p:sp>
          <p:nvSpPr>
            <p:cNvPr id="5257" name="Google Shape;5257;p37"/>
            <p:cNvSpPr/>
            <p:nvPr/>
          </p:nvSpPr>
          <p:spPr>
            <a:xfrm>
              <a:off x="1154492" y="424034"/>
              <a:ext cx="1827249" cy="1177023"/>
            </a:xfrm>
            <a:custGeom>
              <a:avLst/>
              <a:gdLst/>
              <a:ahLst/>
              <a:cxnLst/>
              <a:rect l="l" t="t" r="r" b="b"/>
              <a:pathLst>
                <a:path w="29993" h="19320" extrusionOk="0">
                  <a:moveTo>
                    <a:pt x="27267" y="0"/>
                  </a:moveTo>
                  <a:cubicBezTo>
                    <a:pt x="27231" y="0"/>
                    <a:pt x="27195" y="3"/>
                    <a:pt x="27158" y="8"/>
                  </a:cubicBezTo>
                  <a:lnTo>
                    <a:pt x="750" y="3413"/>
                  </a:lnTo>
                  <a:cubicBezTo>
                    <a:pt x="310" y="3472"/>
                    <a:pt x="0" y="3865"/>
                    <a:pt x="60" y="4306"/>
                  </a:cubicBezTo>
                  <a:lnTo>
                    <a:pt x="1989" y="19320"/>
                  </a:lnTo>
                  <a:lnTo>
                    <a:pt x="29992" y="15700"/>
                  </a:lnTo>
                  <a:lnTo>
                    <a:pt x="28063" y="698"/>
                  </a:lnTo>
                  <a:cubicBezTo>
                    <a:pt x="28009" y="294"/>
                    <a:pt x="27664" y="0"/>
                    <a:pt x="27267" y="0"/>
                  </a:cubicBezTo>
                  <a:close/>
                </a:path>
              </a:pathLst>
            </a:custGeom>
            <a:solidFill>
              <a:srgbClr val="7DD5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8" name="Google Shape;5258;p37"/>
            <p:cNvSpPr/>
            <p:nvPr/>
          </p:nvSpPr>
          <p:spPr>
            <a:xfrm>
              <a:off x="1267626" y="424034"/>
              <a:ext cx="1714115" cy="1177023"/>
            </a:xfrm>
            <a:custGeom>
              <a:avLst/>
              <a:gdLst/>
              <a:ahLst/>
              <a:cxnLst/>
              <a:rect l="l" t="t" r="r" b="b"/>
              <a:pathLst>
                <a:path w="28136" h="19320" extrusionOk="0">
                  <a:moveTo>
                    <a:pt x="25410" y="0"/>
                  </a:moveTo>
                  <a:cubicBezTo>
                    <a:pt x="25374" y="0"/>
                    <a:pt x="25338" y="3"/>
                    <a:pt x="25301" y="8"/>
                  </a:cubicBezTo>
                  <a:cubicBezTo>
                    <a:pt x="24813" y="67"/>
                    <a:pt x="24468" y="520"/>
                    <a:pt x="24539" y="1008"/>
                  </a:cubicBezTo>
                  <a:lnTo>
                    <a:pt x="25909" y="11628"/>
                  </a:lnTo>
                  <a:cubicBezTo>
                    <a:pt x="26087" y="13009"/>
                    <a:pt x="25111" y="14283"/>
                    <a:pt x="23718" y="14462"/>
                  </a:cubicBezTo>
                  <a:lnTo>
                    <a:pt x="1691" y="17295"/>
                  </a:lnTo>
                  <a:cubicBezTo>
                    <a:pt x="703" y="17426"/>
                    <a:pt x="1" y="18331"/>
                    <a:pt x="132" y="19320"/>
                  </a:cubicBezTo>
                  <a:lnTo>
                    <a:pt x="28135" y="15700"/>
                  </a:lnTo>
                  <a:lnTo>
                    <a:pt x="26206" y="698"/>
                  </a:lnTo>
                  <a:cubicBezTo>
                    <a:pt x="26152" y="294"/>
                    <a:pt x="25807" y="0"/>
                    <a:pt x="25410" y="0"/>
                  </a:cubicBezTo>
                  <a:close/>
                </a:path>
              </a:pathLst>
            </a:custGeom>
            <a:solidFill>
              <a:srgbClr val="5FAE3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9" name="Google Shape;5259;p37"/>
            <p:cNvSpPr/>
            <p:nvPr/>
          </p:nvSpPr>
          <p:spPr>
            <a:xfrm>
              <a:off x="1747822" y="749910"/>
              <a:ext cx="193002" cy="104848"/>
            </a:xfrm>
            <a:custGeom>
              <a:avLst/>
              <a:gdLst/>
              <a:ahLst/>
              <a:cxnLst/>
              <a:rect l="l" t="t" r="r" b="b"/>
              <a:pathLst>
                <a:path w="3168" h="1721" extrusionOk="0">
                  <a:moveTo>
                    <a:pt x="1789" y="1"/>
                  </a:moveTo>
                  <a:cubicBezTo>
                    <a:pt x="1256" y="1"/>
                    <a:pt x="692" y="202"/>
                    <a:pt x="405" y="612"/>
                  </a:cubicBezTo>
                  <a:cubicBezTo>
                    <a:pt x="0" y="1197"/>
                    <a:pt x="609" y="1720"/>
                    <a:pt x="1444" y="1720"/>
                  </a:cubicBezTo>
                  <a:cubicBezTo>
                    <a:pt x="1714" y="1720"/>
                    <a:pt x="2008" y="1666"/>
                    <a:pt x="2298" y="1540"/>
                  </a:cubicBezTo>
                  <a:cubicBezTo>
                    <a:pt x="3168" y="1159"/>
                    <a:pt x="3108" y="397"/>
                    <a:pt x="2465" y="124"/>
                  </a:cubicBezTo>
                  <a:cubicBezTo>
                    <a:pt x="2265" y="42"/>
                    <a:pt x="2030" y="1"/>
                    <a:pt x="1789" y="1"/>
                  </a:cubicBezTo>
                  <a:close/>
                </a:path>
              </a:pathLst>
            </a:custGeom>
            <a:solidFill>
              <a:srgbClr val="F943C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0" name="Google Shape;5260;p37"/>
            <p:cNvSpPr/>
            <p:nvPr/>
          </p:nvSpPr>
          <p:spPr>
            <a:xfrm>
              <a:off x="2132248" y="700684"/>
              <a:ext cx="202019" cy="104177"/>
            </a:xfrm>
            <a:custGeom>
              <a:avLst/>
              <a:gdLst/>
              <a:ahLst/>
              <a:cxnLst/>
              <a:rect l="l" t="t" r="r" b="b"/>
              <a:pathLst>
                <a:path w="3316" h="1710" extrusionOk="0">
                  <a:moveTo>
                    <a:pt x="1715" y="0"/>
                  </a:moveTo>
                  <a:cubicBezTo>
                    <a:pt x="1288" y="0"/>
                    <a:pt x="847" y="138"/>
                    <a:pt x="549" y="372"/>
                  </a:cubicBezTo>
                  <a:cubicBezTo>
                    <a:pt x="1" y="789"/>
                    <a:pt x="132" y="1539"/>
                    <a:pt x="1072" y="1682"/>
                  </a:cubicBezTo>
                  <a:cubicBezTo>
                    <a:pt x="1192" y="1701"/>
                    <a:pt x="1310" y="1709"/>
                    <a:pt x="1424" y="1709"/>
                  </a:cubicBezTo>
                  <a:cubicBezTo>
                    <a:pt x="2534" y="1709"/>
                    <a:pt x="3316" y="874"/>
                    <a:pt x="2668" y="312"/>
                  </a:cubicBezTo>
                  <a:cubicBezTo>
                    <a:pt x="2419" y="96"/>
                    <a:pt x="2072" y="0"/>
                    <a:pt x="1715" y="0"/>
                  </a:cubicBezTo>
                  <a:close/>
                </a:path>
              </a:pathLst>
            </a:custGeom>
            <a:solidFill>
              <a:srgbClr val="F943C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1" name="Google Shape;5261;p37"/>
            <p:cNvSpPr/>
            <p:nvPr/>
          </p:nvSpPr>
          <p:spPr>
            <a:xfrm>
              <a:off x="1249471" y="721885"/>
              <a:ext cx="86388" cy="538981"/>
            </a:xfrm>
            <a:custGeom>
              <a:avLst/>
              <a:gdLst/>
              <a:ahLst/>
              <a:cxnLst/>
              <a:rect l="l" t="t" r="r" b="b"/>
              <a:pathLst>
                <a:path w="1418" h="8847" extrusionOk="0">
                  <a:moveTo>
                    <a:pt x="144" y="0"/>
                  </a:moveTo>
                  <a:cubicBezTo>
                    <a:pt x="61" y="12"/>
                    <a:pt x="1" y="72"/>
                    <a:pt x="1" y="155"/>
                  </a:cubicBezTo>
                  <a:cubicBezTo>
                    <a:pt x="25" y="881"/>
                    <a:pt x="72" y="1596"/>
                    <a:pt x="144" y="2322"/>
                  </a:cubicBezTo>
                  <a:cubicBezTo>
                    <a:pt x="215" y="3036"/>
                    <a:pt x="299" y="3751"/>
                    <a:pt x="382" y="4465"/>
                  </a:cubicBezTo>
                  <a:cubicBezTo>
                    <a:pt x="477" y="5179"/>
                    <a:pt x="572" y="5882"/>
                    <a:pt x="692" y="6596"/>
                  </a:cubicBezTo>
                  <a:cubicBezTo>
                    <a:pt x="811" y="7311"/>
                    <a:pt x="930" y="8013"/>
                    <a:pt x="1096" y="8716"/>
                  </a:cubicBezTo>
                  <a:cubicBezTo>
                    <a:pt x="1108" y="8799"/>
                    <a:pt x="1180" y="8847"/>
                    <a:pt x="1251" y="8847"/>
                  </a:cubicBezTo>
                  <a:cubicBezTo>
                    <a:pt x="1346" y="8847"/>
                    <a:pt x="1418" y="8763"/>
                    <a:pt x="1406" y="8680"/>
                  </a:cubicBezTo>
                  <a:cubicBezTo>
                    <a:pt x="1382" y="7954"/>
                    <a:pt x="1323" y="7239"/>
                    <a:pt x="1263" y="6525"/>
                  </a:cubicBezTo>
                  <a:cubicBezTo>
                    <a:pt x="1192" y="5810"/>
                    <a:pt x="1108" y="5096"/>
                    <a:pt x="1013" y="4382"/>
                  </a:cubicBezTo>
                  <a:cubicBezTo>
                    <a:pt x="918" y="3667"/>
                    <a:pt x="823" y="2953"/>
                    <a:pt x="703" y="2239"/>
                  </a:cubicBezTo>
                  <a:cubicBezTo>
                    <a:pt x="584" y="1536"/>
                    <a:pt x="453" y="822"/>
                    <a:pt x="299" y="119"/>
                  </a:cubicBezTo>
                  <a:cubicBezTo>
                    <a:pt x="287" y="48"/>
                    <a:pt x="215" y="0"/>
                    <a:pt x="14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2" name="Google Shape;5262;p37"/>
            <p:cNvSpPr/>
            <p:nvPr/>
          </p:nvSpPr>
          <p:spPr>
            <a:xfrm>
              <a:off x="1485244" y="1004749"/>
              <a:ext cx="152367" cy="223098"/>
            </a:xfrm>
            <a:custGeom>
              <a:avLst/>
              <a:gdLst/>
              <a:ahLst/>
              <a:cxnLst/>
              <a:rect l="l" t="t" r="r" b="b"/>
              <a:pathLst>
                <a:path w="2501" h="3662" extrusionOk="0">
                  <a:moveTo>
                    <a:pt x="2096" y="1"/>
                  </a:moveTo>
                  <a:cubicBezTo>
                    <a:pt x="1965" y="1"/>
                    <a:pt x="72" y="298"/>
                    <a:pt x="1" y="310"/>
                  </a:cubicBezTo>
                  <a:cubicBezTo>
                    <a:pt x="84" y="917"/>
                    <a:pt x="143" y="1346"/>
                    <a:pt x="227" y="2001"/>
                  </a:cubicBezTo>
                  <a:cubicBezTo>
                    <a:pt x="227" y="2005"/>
                    <a:pt x="228" y="2006"/>
                    <a:pt x="230" y="2006"/>
                  </a:cubicBezTo>
                  <a:cubicBezTo>
                    <a:pt x="233" y="2006"/>
                    <a:pt x="239" y="2001"/>
                    <a:pt x="239" y="2001"/>
                  </a:cubicBezTo>
                  <a:cubicBezTo>
                    <a:pt x="512" y="1989"/>
                    <a:pt x="927" y="1869"/>
                    <a:pt x="1254" y="1869"/>
                  </a:cubicBezTo>
                  <a:cubicBezTo>
                    <a:pt x="1269" y="1869"/>
                    <a:pt x="1284" y="1869"/>
                    <a:pt x="1298" y="1870"/>
                  </a:cubicBezTo>
                  <a:cubicBezTo>
                    <a:pt x="1715" y="1941"/>
                    <a:pt x="1846" y="2680"/>
                    <a:pt x="1394" y="2822"/>
                  </a:cubicBezTo>
                  <a:cubicBezTo>
                    <a:pt x="1364" y="2832"/>
                    <a:pt x="1334" y="2838"/>
                    <a:pt x="1304" y="2838"/>
                  </a:cubicBezTo>
                  <a:cubicBezTo>
                    <a:pt x="1191" y="2838"/>
                    <a:pt x="1086" y="2761"/>
                    <a:pt x="1048" y="2572"/>
                  </a:cubicBezTo>
                  <a:cubicBezTo>
                    <a:pt x="1048" y="2572"/>
                    <a:pt x="1036" y="2560"/>
                    <a:pt x="1036" y="2549"/>
                  </a:cubicBezTo>
                  <a:lnTo>
                    <a:pt x="334" y="2668"/>
                  </a:lnTo>
                  <a:cubicBezTo>
                    <a:pt x="334" y="2775"/>
                    <a:pt x="334" y="2882"/>
                    <a:pt x="346" y="2965"/>
                  </a:cubicBezTo>
                  <a:cubicBezTo>
                    <a:pt x="398" y="3453"/>
                    <a:pt x="806" y="3661"/>
                    <a:pt x="1253" y="3661"/>
                  </a:cubicBezTo>
                  <a:cubicBezTo>
                    <a:pt x="1820" y="3661"/>
                    <a:pt x="2449" y="3325"/>
                    <a:pt x="2489" y="2799"/>
                  </a:cubicBezTo>
                  <a:cubicBezTo>
                    <a:pt x="2501" y="2013"/>
                    <a:pt x="2227" y="1084"/>
                    <a:pt x="1417" y="1072"/>
                  </a:cubicBezTo>
                  <a:cubicBezTo>
                    <a:pt x="1392" y="1070"/>
                    <a:pt x="1365" y="1069"/>
                    <a:pt x="1338" y="1069"/>
                  </a:cubicBezTo>
                  <a:cubicBezTo>
                    <a:pt x="1203" y="1069"/>
                    <a:pt x="1054" y="1094"/>
                    <a:pt x="905" y="1144"/>
                  </a:cubicBezTo>
                  <a:lnTo>
                    <a:pt x="893" y="1144"/>
                  </a:lnTo>
                  <a:lnTo>
                    <a:pt x="893" y="1132"/>
                  </a:lnTo>
                  <a:cubicBezTo>
                    <a:pt x="858" y="1096"/>
                    <a:pt x="858" y="1025"/>
                    <a:pt x="846" y="965"/>
                  </a:cubicBezTo>
                  <a:cubicBezTo>
                    <a:pt x="834" y="965"/>
                    <a:pt x="834" y="965"/>
                    <a:pt x="834" y="953"/>
                  </a:cubicBezTo>
                  <a:lnTo>
                    <a:pt x="834" y="941"/>
                  </a:lnTo>
                  <a:cubicBezTo>
                    <a:pt x="953" y="929"/>
                    <a:pt x="2036" y="775"/>
                    <a:pt x="2179" y="739"/>
                  </a:cubicBezTo>
                  <a:cubicBezTo>
                    <a:pt x="2179" y="715"/>
                    <a:pt x="2120" y="13"/>
                    <a:pt x="209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3" name="Google Shape;5263;p37"/>
            <p:cNvSpPr/>
            <p:nvPr/>
          </p:nvSpPr>
          <p:spPr>
            <a:xfrm>
              <a:off x="1714437" y="1037404"/>
              <a:ext cx="125561" cy="127694"/>
            </a:xfrm>
            <a:custGeom>
              <a:avLst/>
              <a:gdLst/>
              <a:ahLst/>
              <a:cxnLst/>
              <a:rect l="l" t="t" r="r" b="b"/>
              <a:pathLst>
                <a:path w="2061" h="2096" extrusionOk="0">
                  <a:moveTo>
                    <a:pt x="1299" y="0"/>
                  </a:moveTo>
                  <a:cubicBezTo>
                    <a:pt x="1209" y="0"/>
                    <a:pt x="831" y="83"/>
                    <a:pt x="659" y="83"/>
                  </a:cubicBezTo>
                  <a:cubicBezTo>
                    <a:pt x="624" y="83"/>
                    <a:pt x="598" y="80"/>
                    <a:pt x="584" y="72"/>
                  </a:cubicBezTo>
                  <a:cubicBezTo>
                    <a:pt x="584" y="108"/>
                    <a:pt x="584" y="119"/>
                    <a:pt x="584" y="155"/>
                  </a:cubicBezTo>
                  <a:cubicBezTo>
                    <a:pt x="584" y="227"/>
                    <a:pt x="584" y="310"/>
                    <a:pt x="596" y="405"/>
                  </a:cubicBezTo>
                  <a:cubicBezTo>
                    <a:pt x="608" y="548"/>
                    <a:pt x="608" y="643"/>
                    <a:pt x="620" y="715"/>
                  </a:cubicBezTo>
                  <a:cubicBezTo>
                    <a:pt x="596" y="727"/>
                    <a:pt x="37" y="846"/>
                    <a:pt x="1" y="846"/>
                  </a:cubicBezTo>
                  <a:cubicBezTo>
                    <a:pt x="13" y="881"/>
                    <a:pt x="108" y="1358"/>
                    <a:pt x="108" y="1501"/>
                  </a:cubicBezTo>
                  <a:cubicBezTo>
                    <a:pt x="123" y="1507"/>
                    <a:pt x="161" y="1509"/>
                    <a:pt x="211" y="1509"/>
                  </a:cubicBezTo>
                  <a:cubicBezTo>
                    <a:pt x="360" y="1509"/>
                    <a:pt x="614" y="1489"/>
                    <a:pt x="668" y="1489"/>
                  </a:cubicBezTo>
                  <a:lnTo>
                    <a:pt x="680" y="1489"/>
                  </a:lnTo>
                  <a:cubicBezTo>
                    <a:pt x="680" y="1489"/>
                    <a:pt x="691" y="1524"/>
                    <a:pt x="703" y="1584"/>
                  </a:cubicBezTo>
                  <a:cubicBezTo>
                    <a:pt x="739" y="1810"/>
                    <a:pt x="727" y="1882"/>
                    <a:pt x="775" y="2084"/>
                  </a:cubicBezTo>
                  <a:cubicBezTo>
                    <a:pt x="775" y="2090"/>
                    <a:pt x="778" y="2093"/>
                    <a:pt x="779" y="2095"/>
                  </a:cubicBezTo>
                  <a:lnTo>
                    <a:pt x="779" y="2095"/>
                  </a:lnTo>
                  <a:cubicBezTo>
                    <a:pt x="846" y="2081"/>
                    <a:pt x="1525" y="2035"/>
                    <a:pt x="1525" y="1989"/>
                  </a:cubicBezTo>
                  <a:lnTo>
                    <a:pt x="1525" y="1977"/>
                  </a:lnTo>
                  <a:cubicBezTo>
                    <a:pt x="1513" y="1882"/>
                    <a:pt x="1513" y="1489"/>
                    <a:pt x="1477" y="1382"/>
                  </a:cubicBezTo>
                  <a:cubicBezTo>
                    <a:pt x="1537" y="1334"/>
                    <a:pt x="2025" y="1298"/>
                    <a:pt x="2061" y="1262"/>
                  </a:cubicBezTo>
                  <a:cubicBezTo>
                    <a:pt x="2049" y="1024"/>
                    <a:pt x="2013" y="834"/>
                    <a:pt x="1989" y="548"/>
                  </a:cubicBezTo>
                  <a:cubicBezTo>
                    <a:pt x="1834" y="548"/>
                    <a:pt x="1549" y="608"/>
                    <a:pt x="1394" y="608"/>
                  </a:cubicBezTo>
                  <a:cubicBezTo>
                    <a:pt x="1358" y="560"/>
                    <a:pt x="1322" y="143"/>
                    <a:pt x="1299" y="0"/>
                  </a:cubicBezTo>
                  <a:close/>
                  <a:moveTo>
                    <a:pt x="779" y="2095"/>
                  </a:moveTo>
                  <a:lnTo>
                    <a:pt x="779" y="2095"/>
                  </a:lnTo>
                  <a:cubicBezTo>
                    <a:pt x="777" y="2095"/>
                    <a:pt x="776" y="2096"/>
                    <a:pt x="775" y="2096"/>
                  </a:cubicBezTo>
                  <a:cubicBezTo>
                    <a:pt x="780" y="2096"/>
                    <a:pt x="781" y="2096"/>
                    <a:pt x="779" y="209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4" name="Google Shape;5264;p37"/>
            <p:cNvSpPr/>
            <p:nvPr/>
          </p:nvSpPr>
          <p:spPr>
            <a:xfrm>
              <a:off x="1910305" y="948883"/>
              <a:ext cx="136405" cy="226875"/>
            </a:xfrm>
            <a:custGeom>
              <a:avLst/>
              <a:gdLst/>
              <a:ahLst/>
              <a:cxnLst/>
              <a:rect l="l" t="t" r="r" b="b"/>
              <a:pathLst>
                <a:path w="2239" h="3724" extrusionOk="0">
                  <a:moveTo>
                    <a:pt x="2144" y="1"/>
                  </a:moveTo>
                  <a:cubicBezTo>
                    <a:pt x="1489" y="25"/>
                    <a:pt x="679" y="168"/>
                    <a:pt x="1" y="263"/>
                  </a:cubicBezTo>
                  <a:lnTo>
                    <a:pt x="1" y="275"/>
                  </a:lnTo>
                  <a:cubicBezTo>
                    <a:pt x="24" y="465"/>
                    <a:pt x="60" y="727"/>
                    <a:pt x="60" y="941"/>
                  </a:cubicBezTo>
                  <a:lnTo>
                    <a:pt x="72" y="941"/>
                  </a:lnTo>
                  <a:cubicBezTo>
                    <a:pt x="405" y="882"/>
                    <a:pt x="953" y="846"/>
                    <a:pt x="1334" y="822"/>
                  </a:cubicBezTo>
                  <a:lnTo>
                    <a:pt x="1334" y="822"/>
                  </a:lnTo>
                  <a:cubicBezTo>
                    <a:pt x="1048" y="1763"/>
                    <a:pt x="715" y="2704"/>
                    <a:pt x="393" y="3716"/>
                  </a:cubicBezTo>
                  <a:cubicBezTo>
                    <a:pt x="425" y="3721"/>
                    <a:pt x="459" y="3723"/>
                    <a:pt x="496" y="3723"/>
                  </a:cubicBezTo>
                  <a:cubicBezTo>
                    <a:pt x="699" y="3723"/>
                    <a:pt x="972" y="3651"/>
                    <a:pt x="1144" y="3620"/>
                  </a:cubicBezTo>
                  <a:cubicBezTo>
                    <a:pt x="1489" y="2632"/>
                    <a:pt x="1965" y="1656"/>
                    <a:pt x="2239" y="691"/>
                  </a:cubicBezTo>
                  <a:cubicBezTo>
                    <a:pt x="2203" y="429"/>
                    <a:pt x="2156" y="263"/>
                    <a:pt x="214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5" name="Google Shape;5265;p37"/>
            <p:cNvSpPr/>
            <p:nvPr/>
          </p:nvSpPr>
          <p:spPr>
            <a:xfrm>
              <a:off x="2134441" y="996037"/>
              <a:ext cx="128425" cy="117580"/>
            </a:xfrm>
            <a:custGeom>
              <a:avLst/>
              <a:gdLst/>
              <a:ahLst/>
              <a:cxnLst/>
              <a:rect l="l" t="t" r="r" b="b"/>
              <a:pathLst>
                <a:path w="2108" h="1930" extrusionOk="0">
                  <a:moveTo>
                    <a:pt x="1870" y="1"/>
                  </a:moveTo>
                  <a:lnTo>
                    <a:pt x="1" y="239"/>
                  </a:lnTo>
                  <a:cubicBezTo>
                    <a:pt x="13" y="275"/>
                    <a:pt x="60" y="787"/>
                    <a:pt x="84" y="918"/>
                  </a:cubicBezTo>
                  <a:cubicBezTo>
                    <a:pt x="179" y="906"/>
                    <a:pt x="1870" y="715"/>
                    <a:pt x="1977" y="703"/>
                  </a:cubicBezTo>
                  <a:cubicBezTo>
                    <a:pt x="1906" y="489"/>
                    <a:pt x="1906" y="227"/>
                    <a:pt x="1870" y="1"/>
                  </a:cubicBezTo>
                  <a:close/>
                  <a:moveTo>
                    <a:pt x="2001" y="1013"/>
                  </a:moveTo>
                  <a:lnTo>
                    <a:pt x="132" y="1263"/>
                  </a:lnTo>
                  <a:cubicBezTo>
                    <a:pt x="143" y="1299"/>
                    <a:pt x="191" y="1799"/>
                    <a:pt x="215" y="1930"/>
                  </a:cubicBezTo>
                  <a:cubicBezTo>
                    <a:pt x="310" y="1918"/>
                    <a:pt x="2001" y="1739"/>
                    <a:pt x="2108" y="1715"/>
                  </a:cubicBezTo>
                  <a:cubicBezTo>
                    <a:pt x="2037" y="1501"/>
                    <a:pt x="2037" y="1251"/>
                    <a:pt x="2001" y="101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6" name="Google Shape;5266;p37"/>
            <p:cNvSpPr/>
            <p:nvPr/>
          </p:nvSpPr>
          <p:spPr>
            <a:xfrm>
              <a:off x="2329578" y="902338"/>
              <a:ext cx="126292" cy="216336"/>
            </a:xfrm>
            <a:custGeom>
              <a:avLst/>
              <a:gdLst/>
              <a:ahLst/>
              <a:cxnLst/>
              <a:rect l="l" t="t" r="r" b="b"/>
              <a:pathLst>
                <a:path w="2073" h="3551" extrusionOk="0">
                  <a:moveTo>
                    <a:pt x="1122" y="0"/>
                  </a:moveTo>
                  <a:cubicBezTo>
                    <a:pt x="1043" y="0"/>
                    <a:pt x="962" y="9"/>
                    <a:pt x="881" y="27"/>
                  </a:cubicBezTo>
                  <a:cubicBezTo>
                    <a:pt x="322" y="122"/>
                    <a:pt x="0" y="682"/>
                    <a:pt x="36" y="1182"/>
                  </a:cubicBezTo>
                  <a:cubicBezTo>
                    <a:pt x="239" y="1158"/>
                    <a:pt x="441" y="1158"/>
                    <a:pt x="643" y="1110"/>
                  </a:cubicBezTo>
                  <a:cubicBezTo>
                    <a:pt x="792" y="1036"/>
                    <a:pt x="770" y="764"/>
                    <a:pt x="982" y="764"/>
                  </a:cubicBezTo>
                  <a:cubicBezTo>
                    <a:pt x="1008" y="764"/>
                    <a:pt x="1038" y="768"/>
                    <a:pt x="1072" y="777"/>
                  </a:cubicBezTo>
                  <a:cubicBezTo>
                    <a:pt x="1572" y="896"/>
                    <a:pt x="1060" y="1479"/>
                    <a:pt x="953" y="1777"/>
                  </a:cubicBezTo>
                  <a:cubicBezTo>
                    <a:pt x="858" y="1979"/>
                    <a:pt x="846" y="2170"/>
                    <a:pt x="834" y="2384"/>
                  </a:cubicBezTo>
                  <a:lnTo>
                    <a:pt x="846" y="2575"/>
                  </a:lnTo>
                  <a:cubicBezTo>
                    <a:pt x="858" y="2610"/>
                    <a:pt x="858" y="2658"/>
                    <a:pt x="881" y="2682"/>
                  </a:cubicBezTo>
                  <a:lnTo>
                    <a:pt x="893" y="2682"/>
                  </a:lnTo>
                  <a:cubicBezTo>
                    <a:pt x="1084" y="2634"/>
                    <a:pt x="1298" y="2646"/>
                    <a:pt x="1489" y="2587"/>
                  </a:cubicBezTo>
                  <a:cubicBezTo>
                    <a:pt x="1477" y="2539"/>
                    <a:pt x="1489" y="2479"/>
                    <a:pt x="1489" y="2420"/>
                  </a:cubicBezTo>
                  <a:cubicBezTo>
                    <a:pt x="1512" y="2182"/>
                    <a:pt x="1548" y="1991"/>
                    <a:pt x="1655" y="1789"/>
                  </a:cubicBezTo>
                  <a:cubicBezTo>
                    <a:pt x="1739" y="1634"/>
                    <a:pt x="1822" y="1563"/>
                    <a:pt x="1905" y="1408"/>
                  </a:cubicBezTo>
                  <a:cubicBezTo>
                    <a:pt x="2001" y="1253"/>
                    <a:pt x="2072" y="1074"/>
                    <a:pt x="2072" y="860"/>
                  </a:cubicBezTo>
                  <a:cubicBezTo>
                    <a:pt x="2062" y="346"/>
                    <a:pt x="1625" y="0"/>
                    <a:pt x="1122" y="0"/>
                  </a:cubicBezTo>
                  <a:close/>
                  <a:moveTo>
                    <a:pt x="1409" y="2884"/>
                  </a:moveTo>
                  <a:cubicBezTo>
                    <a:pt x="1255" y="2884"/>
                    <a:pt x="996" y="2925"/>
                    <a:pt x="905" y="2979"/>
                  </a:cubicBezTo>
                  <a:cubicBezTo>
                    <a:pt x="917" y="3075"/>
                    <a:pt x="941" y="3408"/>
                    <a:pt x="977" y="3551"/>
                  </a:cubicBezTo>
                  <a:lnTo>
                    <a:pt x="1001" y="3551"/>
                  </a:lnTo>
                  <a:lnTo>
                    <a:pt x="1548" y="3479"/>
                  </a:lnTo>
                  <a:lnTo>
                    <a:pt x="1560" y="3479"/>
                  </a:lnTo>
                  <a:lnTo>
                    <a:pt x="1560" y="3468"/>
                  </a:lnTo>
                  <a:cubicBezTo>
                    <a:pt x="1548" y="3372"/>
                    <a:pt x="1524" y="2896"/>
                    <a:pt x="1512" y="2896"/>
                  </a:cubicBezTo>
                  <a:cubicBezTo>
                    <a:pt x="1493" y="2888"/>
                    <a:pt x="1456" y="2884"/>
                    <a:pt x="1409" y="2884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7" name="Google Shape;5267;p37"/>
            <p:cNvSpPr/>
            <p:nvPr/>
          </p:nvSpPr>
          <p:spPr>
            <a:xfrm>
              <a:off x="1921941" y="662668"/>
              <a:ext cx="200252" cy="121358"/>
            </a:xfrm>
            <a:custGeom>
              <a:avLst/>
              <a:gdLst/>
              <a:ahLst/>
              <a:cxnLst/>
              <a:rect l="l" t="t" r="r" b="b"/>
              <a:pathLst>
                <a:path w="3287" h="1992" extrusionOk="0">
                  <a:moveTo>
                    <a:pt x="2336" y="0"/>
                  </a:moveTo>
                  <a:cubicBezTo>
                    <a:pt x="1503" y="0"/>
                    <a:pt x="699" y="220"/>
                    <a:pt x="464" y="353"/>
                  </a:cubicBezTo>
                  <a:cubicBezTo>
                    <a:pt x="0" y="627"/>
                    <a:pt x="286" y="1258"/>
                    <a:pt x="583" y="1579"/>
                  </a:cubicBezTo>
                  <a:cubicBezTo>
                    <a:pt x="619" y="1615"/>
                    <a:pt x="643" y="1639"/>
                    <a:pt x="667" y="1663"/>
                  </a:cubicBezTo>
                  <a:cubicBezTo>
                    <a:pt x="929" y="1889"/>
                    <a:pt x="1273" y="1992"/>
                    <a:pt x="1624" y="1992"/>
                  </a:cubicBezTo>
                  <a:cubicBezTo>
                    <a:pt x="2195" y="1992"/>
                    <a:pt x="2784" y="1720"/>
                    <a:pt x="3072" y="1270"/>
                  </a:cubicBezTo>
                  <a:cubicBezTo>
                    <a:pt x="3215" y="1044"/>
                    <a:pt x="3286" y="770"/>
                    <a:pt x="3239" y="472"/>
                  </a:cubicBezTo>
                  <a:cubicBezTo>
                    <a:pt x="3191" y="222"/>
                    <a:pt x="3036" y="55"/>
                    <a:pt x="2750" y="20"/>
                  </a:cubicBezTo>
                  <a:cubicBezTo>
                    <a:pt x="2613" y="6"/>
                    <a:pt x="2474" y="0"/>
                    <a:pt x="2336" y="0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8" name="Google Shape;5268;p37"/>
            <p:cNvSpPr/>
            <p:nvPr/>
          </p:nvSpPr>
          <p:spPr>
            <a:xfrm>
              <a:off x="1795708" y="646219"/>
              <a:ext cx="111793" cy="87728"/>
            </a:xfrm>
            <a:custGeom>
              <a:avLst/>
              <a:gdLst/>
              <a:ahLst/>
              <a:cxnLst/>
              <a:rect l="l" t="t" r="r" b="b"/>
              <a:pathLst>
                <a:path w="1835" h="1440" extrusionOk="0">
                  <a:moveTo>
                    <a:pt x="858" y="0"/>
                  </a:moveTo>
                  <a:cubicBezTo>
                    <a:pt x="764" y="0"/>
                    <a:pt x="671" y="17"/>
                    <a:pt x="584" y="52"/>
                  </a:cubicBezTo>
                  <a:cubicBezTo>
                    <a:pt x="12" y="254"/>
                    <a:pt x="0" y="1064"/>
                    <a:pt x="512" y="1337"/>
                  </a:cubicBezTo>
                  <a:cubicBezTo>
                    <a:pt x="637" y="1408"/>
                    <a:pt x="768" y="1440"/>
                    <a:pt x="893" y="1440"/>
                  </a:cubicBezTo>
                  <a:cubicBezTo>
                    <a:pt x="1401" y="1440"/>
                    <a:pt x="1835" y="924"/>
                    <a:pt x="1548" y="409"/>
                  </a:cubicBezTo>
                  <a:cubicBezTo>
                    <a:pt x="1390" y="136"/>
                    <a:pt x="1122" y="0"/>
                    <a:pt x="858" y="0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9" name="Google Shape;5269;p37"/>
            <p:cNvSpPr/>
            <p:nvPr/>
          </p:nvSpPr>
          <p:spPr>
            <a:xfrm>
              <a:off x="2144250" y="600649"/>
              <a:ext cx="108503" cy="88947"/>
            </a:xfrm>
            <a:custGeom>
              <a:avLst/>
              <a:gdLst/>
              <a:ahLst/>
              <a:cxnLst/>
              <a:rect l="l" t="t" r="r" b="b"/>
              <a:pathLst>
                <a:path w="1781" h="1460" extrusionOk="0">
                  <a:moveTo>
                    <a:pt x="907" y="0"/>
                  </a:moveTo>
                  <a:cubicBezTo>
                    <a:pt x="576" y="0"/>
                    <a:pt x="227" y="213"/>
                    <a:pt x="125" y="597"/>
                  </a:cubicBezTo>
                  <a:cubicBezTo>
                    <a:pt x="1" y="1103"/>
                    <a:pt x="397" y="1459"/>
                    <a:pt x="826" y="1459"/>
                  </a:cubicBezTo>
                  <a:cubicBezTo>
                    <a:pt x="1012" y="1459"/>
                    <a:pt x="1205" y="1392"/>
                    <a:pt x="1364" y="1240"/>
                  </a:cubicBezTo>
                  <a:cubicBezTo>
                    <a:pt x="1780" y="835"/>
                    <a:pt x="1566" y="61"/>
                    <a:pt x="959" y="2"/>
                  </a:cubicBezTo>
                  <a:cubicBezTo>
                    <a:pt x="941" y="1"/>
                    <a:pt x="924" y="0"/>
                    <a:pt x="907" y="0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0" name="Google Shape;5270;p37"/>
            <p:cNvSpPr/>
            <p:nvPr/>
          </p:nvSpPr>
          <p:spPr>
            <a:xfrm>
              <a:off x="1145780" y="415931"/>
              <a:ext cx="1844611" cy="1193106"/>
            </a:xfrm>
            <a:custGeom>
              <a:avLst/>
              <a:gdLst/>
              <a:ahLst/>
              <a:cxnLst/>
              <a:rect l="l" t="t" r="r" b="b"/>
              <a:pathLst>
                <a:path w="30278" h="19584" extrusionOk="0">
                  <a:moveTo>
                    <a:pt x="27409" y="260"/>
                  </a:moveTo>
                  <a:cubicBezTo>
                    <a:pt x="27742" y="260"/>
                    <a:pt x="28028" y="510"/>
                    <a:pt x="28063" y="843"/>
                  </a:cubicBezTo>
                  <a:lnTo>
                    <a:pt x="29992" y="15726"/>
                  </a:lnTo>
                  <a:lnTo>
                    <a:pt x="2251" y="19298"/>
                  </a:lnTo>
                  <a:lnTo>
                    <a:pt x="334" y="4427"/>
                  </a:lnTo>
                  <a:cubicBezTo>
                    <a:pt x="286" y="4058"/>
                    <a:pt x="536" y="3724"/>
                    <a:pt x="905" y="3677"/>
                  </a:cubicBezTo>
                  <a:lnTo>
                    <a:pt x="27325" y="272"/>
                  </a:lnTo>
                  <a:cubicBezTo>
                    <a:pt x="27349" y="272"/>
                    <a:pt x="27385" y="260"/>
                    <a:pt x="27409" y="260"/>
                  </a:cubicBezTo>
                  <a:close/>
                  <a:moveTo>
                    <a:pt x="27417" y="1"/>
                  </a:moveTo>
                  <a:cubicBezTo>
                    <a:pt x="27375" y="1"/>
                    <a:pt x="27332" y="4"/>
                    <a:pt x="27290" y="10"/>
                  </a:cubicBezTo>
                  <a:lnTo>
                    <a:pt x="870" y="3415"/>
                  </a:lnTo>
                  <a:cubicBezTo>
                    <a:pt x="358" y="3474"/>
                    <a:pt x="0" y="3951"/>
                    <a:pt x="60" y="4463"/>
                  </a:cubicBezTo>
                  <a:lnTo>
                    <a:pt x="2001" y="19464"/>
                  </a:lnTo>
                  <a:cubicBezTo>
                    <a:pt x="2013" y="19536"/>
                    <a:pt x="2060" y="19584"/>
                    <a:pt x="2132" y="19584"/>
                  </a:cubicBezTo>
                  <a:lnTo>
                    <a:pt x="2155" y="19584"/>
                  </a:lnTo>
                  <a:lnTo>
                    <a:pt x="30147" y="15976"/>
                  </a:lnTo>
                  <a:cubicBezTo>
                    <a:pt x="30230" y="15964"/>
                    <a:pt x="30278" y="15893"/>
                    <a:pt x="30266" y="15821"/>
                  </a:cubicBezTo>
                  <a:lnTo>
                    <a:pt x="28337" y="807"/>
                  </a:lnTo>
                  <a:cubicBezTo>
                    <a:pt x="28272" y="349"/>
                    <a:pt x="27876" y="1"/>
                    <a:pt x="27417" y="1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1" name="Google Shape;5271;p37"/>
            <p:cNvSpPr/>
            <p:nvPr/>
          </p:nvSpPr>
          <p:spPr>
            <a:xfrm>
              <a:off x="1957459" y="704400"/>
              <a:ext cx="151636" cy="79626"/>
            </a:xfrm>
            <a:custGeom>
              <a:avLst/>
              <a:gdLst/>
              <a:ahLst/>
              <a:cxnLst/>
              <a:rect l="l" t="t" r="r" b="b"/>
              <a:pathLst>
                <a:path w="2489" h="1307" extrusionOk="0">
                  <a:moveTo>
                    <a:pt x="1348" y="1"/>
                  </a:moveTo>
                  <a:cubicBezTo>
                    <a:pt x="1285" y="1"/>
                    <a:pt x="1220" y="5"/>
                    <a:pt x="1155" y="13"/>
                  </a:cubicBezTo>
                  <a:cubicBezTo>
                    <a:pt x="596" y="85"/>
                    <a:pt x="167" y="442"/>
                    <a:pt x="0" y="894"/>
                  </a:cubicBezTo>
                  <a:cubicBezTo>
                    <a:pt x="24" y="930"/>
                    <a:pt x="60" y="954"/>
                    <a:pt x="84" y="978"/>
                  </a:cubicBezTo>
                  <a:cubicBezTo>
                    <a:pt x="342" y="1204"/>
                    <a:pt x="685" y="1307"/>
                    <a:pt x="1035" y="1307"/>
                  </a:cubicBezTo>
                  <a:cubicBezTo>
                    <a:pt x="1607" y="1307"/>
                    <a:pt x="2201" y="1035"/>
                    <a:pt x="2489" y="585"/>
                  </a:cubicBezTo>
                  <a:cubicBezTo>
                    <a:pt x="2248" y="228"/>
                    <a:pt x="1821" y="1"/>
                    <a:pt x="1348" y="1"/>
                  </a:cubicBezTo>
                  <a:close/>
                </a:path>
              </a:pathLst>
            </a:custGeom>
            <a:solidFill>
              <a:srgbClr val="FF8E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2" name="Google Shape;5272;p37"/>
            <p:cNvSpPr/>
            <p:nvPr/>
          </p:nvSpPr>
          <p:spPr>
            <a:xfrm>
              <a:off x="2504367" y="1209754"/>
              <a:ext cx="375100" cy="207319"/>
            </a:xfrm>
            <a:custGeom>
              <a:avLst/>
              <a:gdLst/>
              <a:ahLst/>
              <a:cxnLst/>
              <a:rect l="l" t="t" r="r" b="b"/>
              <a:pathLst>
                <a:path w="6157" h="3403" extrusionOk="0">
                  <a:moveTo>
                    <a:pt x="5431" y="1"/>
                  </a:moveTo>
                  <a:cubicBezTo>
                    <a:pt x="5411" y="1"/>
                    <a:pt x="5391" y="2"/>
                    <a:pt x="5371" y="5"/>
                  </a:cubicBezTo>
                  <a:lnTo>
                    <a:pt x="441" y="648"/>
                  </a:lnTo>
                  <a:cubicBezTo>
                    <a:pt x="179" y="672"/>
                    <a:pt x="1" y="910"/>
                    <a:pt x="37" y="1172"/>
                  </a:cubicBezTo>
                  <a:lnTo>
                    <a:pt x="275" y="3005"/>
                  </a:lnTo>
                  <a:cubicBezTo>
                    <a:pt x="296" y="3234"/>
                    <a:pt x="497" y="3403"/>
                    <a:pt x="732" y="3403"/>
                  </a:cubicBezTo>
                  <a:cubicBezTo>
                    <a:pt x="754" y="3403"/>
                    <a:pt x="776" y="3401"/>
                    <a:pt x="799" y="3398"/>
                  </a:cubicBezTo>
                  <a:lnTo>
                    <a:pt x="5716" y="2767"/>
                  </a:lnTo>
                  <a:cubicBezTo>
                    <a:pt x="5978" y="2732"/>
                    <a:pt x="6156" y="2505"/>
                    <a:pt x="6121" y="2243"/>
                  </a:cubicBezTo>
                  <a:lnTo>
                    <a:pt x="5894" y="410"/>
                  </a:lnTo>
                  <a:cubicBezTo>
                    <a:pt x="5862" y="180"/>
                    <a:pt x="5658" y="1"/>
                    <a:pt x="5431" y="1"/>
                  </a:cubicBezTo>
                  <a:close/>
                </a:path>
              </a:pathLst>
            </a:custGeom>
            <a:solidFill>
              <a:srgbClr val="6280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3" name="Google Shape;5273;p37"/>
            <p:cNvSpPr/>
            <p:nvPr/>
          </p:nvSpPr>
          <p:spPr>
            <a:xfrm>
              <a:off x="2565290" y="1268910"/>
              <a:ext cx="79138" cy="111854"/>
            </a:xfrm>
            <a:custGeom>
              <a:avLst/>
              <a:gdLst/>
              <a:ahLst/>
              <a:cxnLst/>
              <a:rect l="l" t="t" r="r" b="b"/>
              <a:pathLst>
                <a:path w="1299" h="1836" extrusionOk="0">
                  <a:moveTo>
                    <a:pt x="1198" y="1"/>
                  </a:moveTo>
                  <a:cubicBezTo>
                    <a:pt x="1178" y="1"/>
                    <a:pt x="1159" y="7"/>
                    <a:pt x="1144" y="22"/>
                  </a:cubicBezTo>
                  <a:cubicBezTo>
                    <a:pt x="894" y="272"/>
                    <a:pt x="691" y="534"/>
                    <a:pt x="501" y="820"/>
                  </a:cubicBezTo>
                  <a:cubicBezTo>
                    <a:pt x="310" y="1094"/>
                    <a:pt x="132" y="1380"/>
                    <a:pt x="13" y="1701"/>
                  </a:cubicBezTo>
                  <a:cubicBezTo>
                    <a:pt x="1" y="1737"/>
                    <a:pt x="1" y="1784"/>
                    <a:pt x="25" y="1808"/>
                  </a:cubicBezTo>
                  <a:cubicBezTo>
                    <a:pt x="43" y="1826"/>
                    <a:pt x="66" y="1835"/>
                    <a:pt x="90" y="1835"/>
                  </a:cubicBezTo>
                  <a:cubicBezTo>
                    <a:pt x="114" y="1835"/>
                    <a:pt x="138" y="1826"/>
                    <a:pt x="156" y="1808"/>
                  </a:cubicBezTo>
                  <a:cubicBezTo>
                    <a:pt x="406" y="1570"/>
                    <a:pt x="608" y="1296"/>
                    <a:pt x="799" y="1022"/>
                  </a:cubicBezTo>
                  <a:cubicBezTo>
                    <a:pt x="989" y="737"/>
                    <a:pt x="1156" y="451"/>
                    <a:pt x="1287" y="129"/>
                  </a:cubicBezTo>
                  <a:cubicBezTo>
                    <a:pt x="1299" y="94"/>
                    <a:pt x="1299" y="58"/>
                    <a:pt x="1275" y="34"/>
                  </a:cubicBezTo>
                  <a:cubicBezTo>
                    <a:pt x="1254" y="13"/>
                    <a:pt x="1225" y="1"/>
                    <a:pt x="1198" y="1"/>
                  </a:cubicBezTo>
                  <a:close/>
                </a:path>
              </a:pathLst>
            </a:custGeom>
            <a:solidFill>
              <a:srgbClr val="4844A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4" name="Google Shape;5274;p37"/>
            <p:cNvSpPr/>
            <p:nvPr/>
          </p:nvSpPr>
          <p:spPr>
            <a:xfrm>
              <a:off x="2652349" y="1257701"/>
              <a:ext cx="79138" cy="111854"/>
            </a:xfrm>
            <a:custGeom>
              <a:avLst/>
              <a:gdLst/>
              <a:ahLst/>
              <a:cxnLst/>
              <a:rect l="l" t="t" r="r" b="b"/>
              <a:pathLst>
                <a:path w="1299" h="1836" extrusionOk="0">
                  <a:moveTo>
                    <a:pt x="1209" y="1"/>
                  </a:moveTo>
                  <a:cubicBezTo>
                    <a:pt x="1185" y="1"/>
                    <a:pt x="1162" y="10"/>
                    <a:pt x="1144" y="28"/>
                  </a:cubicBezTo>
                  <a:cubicBezTo>
                    <a:pt x="894" y="266"/>
                    <a:pt x="691" y="540"/>
                    <a:pt x="501" y="814"/>
                  </a:cubicBezTo>
                  <a:cubicBezTo>
                    <a:pt x="310" y="1099"/>
                    <a:pt x="144" y="1385"/>
                    <a:pt x="13" y="1707"/>
                  </a:cubicBezTo>
                  <a:cubicBezTo>
                    <a:pt x="1" y="1742"/>
                    <a:pt x="1" y="1778"/>
                    <a:pt x="24" y="1802"/>
                  </a:cubicBezTo>
                  <a:cubicBezTo>
                    <a:pt x="45" y="1823"/>
                    <a:pt x="74" y="1835"/>
                    <a:pt x="104" y="1835"/>
                  </a:cubicBezTo>
                  <a:cubicBezTo>
                    <a:pt x="125" y="1835"/>
                    <a:pt x="147" y="1829"/>
                    <a:pt x="167" y="1814"/>
                  </a:cubicBezTo>
                  <a:cubicBezTo>
                    <a:pt x="417" y="1564"/>
                    <a:pt x="608" y="1302"/>
                    <a:pt x="798" y="1016"/>
                  </a:cubicBezTo>
                  <a:cubicBezTo>
                    <a:pt x="989" y="730"/>
                    <a:pt x="1167" y="444"/>
                    <a:pt x="1287" y="123"/>
                  </a:cubicBezTo>
                  <a:cubicBezTo>
                    <a:pt x="1298" y="87"/>
                    <a:pt x="1298" y="52"/>
                    <a:pt x="1275" y="28"/>
                  </a:cubicBezTo>
                  <a:cubicBezTo>
                    <a:pt x="1257" y="10"/>
                    <a:pt x="1233" y="1"/>
                    <a:pt x="1209" y="1"/>
                  </a:cubicBezTo>
                  <a:close/>
                </a:path>
              </a:pathLst>
            </a:custGeom>
            <a:solidFill>
              <a:srgbClr val="4844A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5" name="Google Shape;5275;p37"/>
            <p:cNvSpPr/>
            <p:nvPr/>
          </p:nvSpPr>
          <p:spPr>
            <a:xfrm>
              <a:off x="2739408" y="1246430"/>
              <a:ext cx="79138" cy="111793"/>
            </a:xfrm>
            <a:custGeom>
              <a:avLst/>
              <a:gdLst/>
              <a:ahLst/>
              <a:cxnLst/>
              <a:rect l="l" t="t" r="r" b="b"/>
              <a:pathLst>
                <a:path w="1299" h="1835" extrusionOk="0">
                  <a:moveTo>
                    <a:pt x="1197" y="1"/>
                  </a:moveTo>
                  <a:cubicBezTo>
                    <a:pt x="1178" y="1"/>
                    <a:pt x="1158" y="7"/>
                    <a:pt x="1143" y="22"/>
                  </a:cubicBezTo>
                  <a:cubicBezTo>
                    <a:pt x="893" y="272"/>
                    <a:pt x="691" y="534"/>
                    <a:pt x="500" y="820"/>
                  </a:cubicBezTo>
                  <a:cubicBezTo>
                    <a:pt x="310" y="1094"/>
                    <a:pt x="143" y="1380"/>
                    <a:pt x="12" y="1701"/>
                  </a:cubicBezTo>
                  <a:cubicBezTo>
                    <a:pt x="0" y="1737"/>
                    <a:pt x="0" y="1784"/>
                    <a:pt x="36" y="1808"/>
                  </a:cubicBezTo>
                  <a:cubicBezTo>
                    <a:pt x="54" y="1826"/>
                    <a:pt x="78" y="1835"/>
                    <a:pt x="102" y="1835"/>
                  </a:cubicBezTo>
                  <a:cubicBezTo>
                    <a:pt x="125" y="1835"/>
                    <a:pt x="149" y="1826"/>
                    <a:pt x="167" y="1808"/>
                  </a:cubicBezTo>
                  <a:cubicBezTo>
                    <a:pt x="417" y="1570"/>
                    <a:pt x="620" y="1296"/>
                    <a:pt x="810" y="1022"/>
                  </a:cubicBezTo>
                  <a:cubicBezTo>
                    <a:pt x="989" y="737"/>
                    <a:pt x="1167" y="451"/>
                    <a:pt x="1286" y="129"/>
                  </a:cubicBezTo>
                  <a:cubicBezTo>
                    <a:pt x="1298" y="94"/>
                    <a:pt x="1298" y="58"/>
                    <a:pt x="1274" y="34"/>
                  </a:cubicBezTo>
                  <a:cubicBezTo>
                    <a:pt x="1254" y="13"/>
                    <a:pt x="1225" y="1"/>
                    <a:pt x="1197" y="1"/>
                  </a:cubicBezTo>
                  <a:close/>
                </a:path>
              </a:pathLst>
            </a:custGeom>
            <a:solidFill>
              <a:srgbClr val="4844A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6" name="Google Shape;5276;p37"/>
            <p:cNvSpPr/>
            <p:nvPr/>
          </p:nvSpPr>
          <p:spPr>
            <a:xfrm>
              <a:off x="2521060" y="1209754"/>
              <a:ext cx="358407" cy="207319"/>
            </a:xfrm>
            <a:custGeom>
              <a:avLst/>
              <a:gdLst/>
              <a:ahLst/>
              <a:cxnLst/>
              <a:rect l="l" t="t" r="r" b="b"/>
              <a:pathLst>
                <a:path w="5883" h="3403" extrusionOk="0">
                  <a:moveTo>
                    <a:pt x="5157" y="1"/>
                  </a:moveTo>
                  <a:cubicBezTo>
                    <a:pt x="5137" y="1"/>
                    <a:pt x="5117" y="2"/>
                    <a:pt x="5097" y="5"/>
                  </a:cubicBezTo>
                  <a:lnTo>
                    <a:pt x="5013" y="17"/>
                  </a:lnTo>
                  <a:cubicBezTo>
                    <a:pt x="5001" y="315"/>
                    <a:pt x="4989" y="696"/>
                    <a:pt x="4989" y="755"/>
                  </a:cubicBezTo>
                  <a:cubicBezTo>
                    <a:pt x="4918" y="1720"/>
                    <a:pt x="4013" y="2220"/>
                    <a:pt x="3192" y="2470"/>
                  </a:cubicBezTo>
                  <a:cubicBezTo>
                    <a:pt x="2227" y="2767"/>
                    <a:pt x="72" y="2994"/>
                    <a:pt x="1" y="3005"/>
                  </a:cubicBezTo>
                  <a:cubicBezTo>
                    <a:pt x="22" y="3234"/>
                    <a:pt x="223" y="3403"/>
                    <a:pt x="458" y="3403"/>
                  </a:cubicBezTo>
                  <a:cubicBezTo>
                    <a:pt x="480" y="3403"/>
                    <a:pt x="502" y="3401"/>
                    <a:pt x="525" y="3398"/>
                  </a:cubicBezTo>
                  <a:lnTo>
                    <a:pt x="5442" y="2767"/>
                  </a:lnTo>
                  <a:cubicBezTo>
                    <a:pt x="5704" y="2732"/>
                    <a:pt x="5882" y="2505"/>
                    <a:pt x="5847" y="2243"/>
                  </a:cubicBezTo>
                  <a:lnTo>
                    <a:pt x="5620" y="410"/>
                  </a:lnTo>
                  <a:cubicBezTo>
                    <a:pt x="5588" y="180"/>
                    <a:pt x="5384" y="1"/>
                    <a:pt x="5157" y="1"/>
                  </a:cubicBezTo>
                  <a:close/>
                </a:path>
              </a:pathLst>
            </a:custGeom>
            <a:solidFill>
              <a:srgbClr val="4964C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7" name="Google Shape;5277;p37"/>
            <p:cNvSpPr/>
            <p:nvPr/>
          </p:nvSpPr>
          <p:spPr>
            <a:xfrm>
              <a:off x="2488405" y="1193366"/>
              <a:ext cx="408485" cy="240156"/>
            </a:xfrm>
            <a:custGeom>
              <a:avLst/>
              <a:gdLst/>
              <a:ahLst/>
              <a:cxnLst/>
              <a:rect l="l" t="t" r="r" b="b"/>
              <a:pathLst>
                <a:path w="6705" h="3942" extrusionOk="0">
                  <a:moveTo>
                    <a:pt x="5692" y="274"/>
                  </a:moveTo>
                  <a:cubicBezTo>
                    <a:pt x="5918" y="274"/>
                    <a:pt x="6121" y="441"/>
                    <a:pt x="6156" y="679"/>
                  </a:cubicBezTo>
                  <a:lnTo>
                    <a:pt x="6383" y="2512"/>
                  </a:lnTo>
                  <a:cubicBezTo>
                    <a:pt x="6418" y="2774"/>
                    <a:pt x="6240" y="3001"/>
                    <a:pt x="5978" y="3036"/>
                  </a:cubicBezTo>
                  <a:lnTo>
                    <a:pt x="1061" y="3679"/>
                  </a:lnTo>
                  <a:lnTo>
                    <a:pt x="1001" y="3679"/>
                  </a:lnTo>
                  <a:cubicBezTo>
                    <a:pt x="763" y="3679"/>
                    <a:pt x="560" y="3513"/>
                    <a:pt x="525" y="3274"/>
                  </a:cubicBezTo>
                  <a:lnTo>
                    <a:pt x="299" y="1441"/>
                  </a:lnTo>
                  <a:cubicBezTo>
                    <a:pt x="263" y="1179"/>
                    <a:pt x="441" y="941"/>
                    <a:pt x="703" y="917"/>
                  </a:cubicBezTo>
                  <a:lnTo>
                    <a:pt x="5621" y="274"/>
                  </a:lnTo>
                  <a:close/>
                  <a:moveTo>
                    <a:pt x="5692" y="0"/>
                  </a:moveTo>
                  <a:cubicBezTo>
                    <a:pt x="5656" y="0"/>
                    <a:pt x="5621" y="0"/>
                    <a:pt x="5597" y="12"/>
                  </a:cubicBezTo>
                  <a:lnTo>
                    <a:pt x="668" y="643"/>
                  </a:lnTo>
                  <a:cubicBezTo>
                    <a:pt x="465" y="667"/>
                    <a:pt x="299" y="774"/>
                    <a:pt x="179" y="929"/>
                  </a:cubicBezTo>
                  <a:cubicBezTo>
                    <a:pt x="60" y="1084"/>
                    <a:pt x="1" y="1274"/>
                    <a:pt x="25" y="1465"/>
                  </a:cubicBezTo>
                  <a:lnTo>
                    <a:pt x="263" y="3298"/>
                  </a:lnTo>
                  <a:cubicBezTo>
                    <a:pt x="310" y="3667"/>
                    <a:pt x="632" y="3941"/>
                    <a:pt x="1001" y="3941"/>
                  </a:cubicBezTo>
                  <a:lnTo>
                    <a:pt x="1096" y="3941"/>
                  </a:lnTo>
                  <a:lnTo>
                    <a:pt x="6014" y="3298"/>
                  </a:lnTo>
                  <a:cubicBezTo>
                    <a:pt x="6418" y="3251"/>
                    <a:pt x="6704" y="2882"/>
                    <a:pt x="6656" y="2477"/>
                  </a:cubicBezTo>
                  <a:lnTo>
                    <a:pt x="6418" y="643"/>
                  </a:lnTo>
                  <a:cubicBezTo>
                    <a:pt x="6371" y="274"/>
                    <a:pt x="6061" y="0"/>
                    <a:pt x="5692" y="0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8" name="Google Shape;5278;p37"/>
            <p:cNvSpPr/>
            <p:nvPr/>
          </p:nvSpPr>
          <p:spPr>
            <a:xfrm>
              <a:off x="1932785" y="1389903"/>
              <a:ext cx="272080" cy="98999"/>
            </a:xfrm>
            <a:custGeom>
              <a:avLst/>
              <a:gdLst/>
              <a:ahLst/>
              <a:cxnLst/>
              <a:rect l="l" t="t" r="r" b="b"/>
              <a:pathLst>
                <a:path w="4466" h="1625" extrusionOk="0">
                  <a:moveTo>
                    <a:pt x="3948" y="1"/>
                  </a:moveTo>
                  <a:cubicBezTo>
                    <a:pt x="3915" y="1"/>
                    <a:pt x="3881" y="5"/>
                    <a:pt x="3846" y="13"/>
                  </a:cubicBezTo>
                  <a:lnTo>
                    <a:pt x="3370" y="108"/>
                  </a:lnTo>
                  <a:lnTo>
                    <a:pt x="394" y="727"/>
                  </a:lnTo>
                  <a:cubicBezTo>
                    <a:pt x="155" y="775"/>
                    <a:pt x="1" y="1001"/>
                    <a:pt x="36" y="1239"/>
                  </a:cubicBezTo>
                  <a:lnTo>
                    <a:pt x="48" y="1251"/>
                  </a:lnTo>
                  <a:cubicBezTo>
                    <a:pt x="81" y="1467"/>
                    <a:pt x="261" y="1625"/>
                    <a:pt x="472" y="1625"/>
                  </a:cubicBezTo>
                  <a:cubicBezTo>
                    <a:pt x="493" y="1625"/>
                    <a:pt x="515" y="1623"/>
                    <a:pt x="536" y="1620"/>
                  </a:cubicBezTo>
                  <a:lnTo>
                    <a:pt x="715" y="1596"/>
                  </a:lnTo>
                  <a:lnTo>
                    <a:pt x="4037" y="1168"/>
                  </a:lnTo>
                  <a:cubicBezTo>
                    <a:pt x="4287" y="1144"/>
                    <a:pt x="4466" y="906"/>
                    <a:pt x="4430" y="656"/>
                  </a:cubicBezTo>
                  <a:lnTo>
                    <a:pt x="4370" y="370"/>
                  </a:lnTo>
                  <a:cubicBezTo>
                    <a:pt x="4339" y="154"/>
                    <a:pt x="4158" y="1"/>
                    <a:pt x="394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9" name="Google Shape;5279;p37"/>
            <p:cNvSpPr/>
            <p:nvPr/>
          </p:nvSpPr>
          <p:spPr>
            <a:xfrm>
              <a:off x="1976345" y="1389903"/>
              <a:ext cx="228520" cy="97293"/>
            </a:xfrm>
            <a:custGeom>
              <a:avLst/>
              <a:gdLst/>
              <a:ahLst/>
              <a:cxnLst/>
              <a:rect l="l" t="t" r="r" b="b"/>
              <a:pathLst>
                <a:path w="3751" h="1597" extrusionOk="0">
                  <a:moveTo>
                    <a:pt x="3233" y="1"/>
                  </a:moveTo>
                  <a:cubicBezTo>
                    <a:pt x="3200" y="1"/>
                    <a:pt x="3166" y="5"/>
                    <a:pt x="3131" y="13"/>
                  </a:cubicBezTo>
                  <a:lnTo>
                    <a:pt x="2655" y="108"/>
                  </a:lnTo>
                  <a:cubicBezTo>
                    <a:pt x="2679" y="215"/>
                    <a:pt x="2703" y="310"/>
                    <a:pt x="2679" y="418"/>
                  </a:cubicBezTo>
                  <a:cubicBezTo>
                    <a:pt x="2548" y="1144"/>
                    <a:pt x="917" y="691"/>
                    <a:pt x="143" y="1418"/>
                  </a:cubicBezTo>
                  <a:cubicBezTo>
                    <a:pt x="83" y="1465"/>
                    <a:pt x="36" y="1537"/>
                    <a:pt x="0" y="1596"/>
                  </a:cubicBezTo>
                  <a:lnTo>
                    <a:pt x="3322" y="1168"/>
                  </a:lnTo>
                  <a:cubicBezTo>
                    <a:pt x="3572" y="1144"/>
                    <a:pt x="3751" y="906"/>
                    <a:pt x="3715" y="656"/>
                  </a:cubicBezTo>
                  <a:lnTo>
                    <a:pt x="3655" y="370"/>
                  </a:lnTo>
                  <a:cubicBezTo>
                    <a:pt x="3624" y="154"/>
                    <a:pt x="3443" y="1"/>
                    <a:pt x="3233" y="1"/>
                  </a:cubicBezTo>
                  <a:close/>
                </a:path>
              </a:pathLst>
            </a:custGeom>
            <a:solidFill>
              <a:srgbClr val="D1D4D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0" name="Google Shape;5280;p37"/>
            <p:cNvSpPr/>
            <p:nvPr/>
          </p:nvSpPr>
          <p:spPr>
            <a:xfrm>
              <a:off x="1915361" y="1373271"/>
              <a:ext cx="304734" cy="132019"/>
            </a:xfrm>
            <a:custGeom>
              <a:avLst/>
              <a:gdLst/>
              <a:ahLst/>
              <a:cxnLst/>
              <a:rect l="l" t="t" r="r" b="b"/>
              <a:pathLst>
                <a:path w="5002" h="2167" extrusionOk="0">
                  <a:moveTo>
                    <a:pt x="4228" y="274"/>
                  </a:moveTo>
                  <a:cubicBezTo>
                    <a:pt x="4430" y="274"/>
                    <a:pt x="4621" y="429"/>
                    <a:pt x="4656" y="643"/>
                  </a:cubicBezTo>
                  <a:lnTo>
                    <a:pt x="4704" y="929"/>
                  </a:lnTo>
                  <a:cubicBezTo>
                    <a:pt x="4752" y="1179"/>
                    <a:pt x="4573" y="1417"/>
                    <a:pt x="4323" y="1441"/>
                  </a:cubicBezTo>
                  <a:lnTo>
                    <a:pt x="1001" y="1869"/>
                  </a:lnTo>
                  <a:lnTo>
                    <a:pt x="822" y="1893"/>
                  </a:lnTo>
                  <a:lnTo>
                    <a:pt x="775" y="1893"/>
                  </a:lnTo>
                  <a:cubicBezTo>
                    <a:pt x="561" y="1893"/>
                    <a:pt x="370" y="1738"/>
                    <a:pt x="334" y="1524"/>
                  </a:cubicBezTo>
                  <a:lnTo>
                    <a:pt x="334" y="1512"/>
                  </a:lnTo>
                  <a:cubicBezTo>
                    <a:pt x="287" y="1274"/>
                    <a:pt x="441" y="1048"/>
                    <a:pt x="680" y="1000"/>
                  </a:cubicBezTo>
                  <a:lnTo>
                    <a:pt x="3656" y="381"/>
                  </a:lnTo>
                  <a:lnTo>
                    <a:pt x="4132" y="286"/>
                  </a:lnTo>
                  <a:cubicBezTo>
                    <a:pt x="4168" y="274"/>
                    <a:pt x="4192" y="274"/>
                    <a:pt x="4228" y="274"/>
                  </a:cubicBezTo>
                  <a:close/>
                  <a:moveTo>
                    <a:pt x="4228" y="0"/>
                  </a:moveTo>
                  <a:cubicBezTo>
                    <a:pt x="4180" y="0"/>
                    <a:pt x="4120" y="12"/>
                    <a:pt x="4073" y="24"/>
                  </a:cubicBezTo>
                  <a:lnTo>
                    <a:pt x="3609" y="119"/>
                  </a:lnTo>
                  <a:lnTo>
                    <a:pt x="620" y="738"/>
                  </a:lnTo>
                  <a:cubicBezTo>
                    <a:pt x="251" y="822"/>
                    <a:pt x="1" y="1179"/>
                    <a:pt x="72" y="1560"/>
                  </a:cubicBezTo>
                  <a:lnTo>
                    <a:pt x="72" y="1572"/>
                  </a:lnTo>
                  <a:cubicBezTo>
                    <a:pt x="132" y="1917"/>
                    <a:pt x="418" y="2167"/>
                    <a:pt x="775" y="2167"/>
                  </a:cubicBezTo>
                  <a:cubicBezTo>
                    <a:pt x="799" y="2167"/>
                    <a:pt x="834" y="2167"/>
                    <a:pt x="858" y="2155"/>
                  </a:cubicBezTo>
                  <a:lnTo>
                    <a:pt x="1037" y="2131"/>
                  </a:lnTo>
                  <a:lnTo>
                    <a:pt x="4359" y="1714"/>
                  </a:lnTo>
                  <a:cubicBezTo>
                    <a:pt x="4561" y="1691"/>
                    <a:pt x="4728" y="1584"/>
                    <a:pt x="4847" y="1429"/>
                  </a:cubicBezTo>
                  <a:cubicBezTo>
                    <a:pt x="4966" y="1274"/>
                    <a:pt x="5002" y="1083"/>
                    <a:pt x="4978" y="881"/>
                  </a:cubicBezTo>
                  <a:lnTo>
                    <a:pt x="4930" y="595"/>
                  </a:lnTo>
                  <a:cubicBezTo>
                    <a:pt x="4871" y="250"/>
                    <a:pt x="4573" y="0"/>
                    <a:pt x="4228" y="0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1" name="Google Shape;5281;p37"/>
            <p:cNvSpPr/>
            <p:nvPr/>
          </p:nvSpPr>
          <p:spPr>
            <a:xfrm>
              <a:off x="2527578" y="947543"/>
              <a:ext cx="250331" cy="174238"/>
            </a:xfrm>
            <a:custGeom>
              <a:avLst/>
              <a:gdLst/>
              <a:ahLst/>
              <a:cxnLst/>
              <a:rect l="l" t="t" r="r" b="b"/>
              <a:pathLst>
                <a:path w="4109" h="2860" extrusionOk="0">
                  <a:moveTo>
                    <a:pt x="512" y="1"/>
                  </a:moveTo>
                  <a:cubicBezTo>
                    <a:pt x="361" y="1"/>
                    <a:pt x="212" y="78"/>
                    <a:pt x="132" y="213"/>
                  </a:cubicBezTo>
                  <a:lnTo>
                    <a:pt x="120" y="225"/>
                  </a:lnTo>
                  <a:cubicBezTo>
                    <a:pt x="1" y="440"/>
                    <a:pt x="60" y="702"/>
                    <a:pt x="263" y="832"/>
                  </a:cubicBezTo>
                  <a:lnTo>
                    <a:pt x="406" y="928"/>
                  </a:lnTo>
                  <a:lnTo>
                    <a:pt x="3204" y="2785"/>
                  </a:lnTo>
                  <a:cubicBezTo>
                    <a:pt x="3275" y="2836"/>
                    <a:pt x="3357" y="2859"/>
                    <a:pt x="3439" y="2859"/>
                  </a:cubicBezTo>
                  <a:cubicBezTo>
                    <a:pt x="3589" y="2859"/>
                    <a:pt x="3738" y="2781"/>
                    <a:pt x="3823" y="2642"/>
                  </a:cubicBezTo>
                  <a:lnTo>
                    <a:pt x="3977" y="2392"/>
                  </a:lnTo>
                  <a:cubicBezTo>
                    <a:pt x="4108" y="2178"/>
                    <a:pt x="4037" y="1904"/>
                    <a:pt x="3811" y="1773"/>
                  </a:cubicBezTo>
                  <a:lnTo>
                    <a:pt x="3394" y="1535"/>
                  </a:lnTo>
                  <a:lnTo>
                    <a:pt x="727" y="59"/>
                  </a:lnTo>
                  <a:cubicBezTo>
                    <a:pt x="660" y="19"/>
                    <a:pt x="586" y="1"/>
                    <a:pt x="51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2" name="Google Shape;5282;p37"/>
            <p:cNvSpPr/>
            <p:nvPr/>
          </p:nvSpPr>
          <p:spPr>
            <a:xfrm>
              <a:off x="2552252" y="1001094"/>
              <a:ext cx="225657" cy="120687"/>
            </a:xfrm>
            <a:custGeom>
              <a:avLst/>
              <a:gdLst/>
              <a:ahLst/>
              <a:cxnLst/>
              <a:rect l="l" t="t" r="r" b="b"/>
              <a:pathLst>
                <a:path w="3704" h="1981" extrusionOk="0">
                  <a:moveTo>
                    <a:pt x="278" y="0"/>
                  </a:moveTo>
                  <a:cubicBezTo>
                    <a:pt x="265" y="0"/>
                    <a:pt x="252" y="1"/>
                    <a:pt x="239" y="1"/>
                  </a:cubicBezTo>
                  <a:cubicBezTo>
                    <a:pt x="155" y="13"/>
                    <a:pt x="72" y="25"/>
                    <a:pt x="1" y="49"/>
                  </a:cubicBezTo>
                  <a:lnTo>
                    <a:pt x="2799" y="1906"/>
                  </a:lnTo>
                  <a:cubicBezTo>
                    <a:pt x="2870" y="1957"/>
                    <a:pt x="2952" y="1980"/>
                    <a:pt x="3034" y="1980"/>
                  </a:cubicBezTo>
                  <a:cubicBezTo>
                    <a:pt x="3184" y="1980"/>
                    <a:pt x="3333" y="1902"/>
                    <a:pt x="3418" y="1763"/>
                  </a:cubicBezTo>
                  <a:lnTo>
                    <a:pt x="3572" y="1513"/>
                  </a:lnTo>
                  <a:cubicBezTo>
                    <a:pt x="3703" y="1299"/>
                    <a:pt x="3632" y="1025"/>
                    <a:pt x="3406" y="894"/>
                  </a:cubicBezTo>
                  <a:lnTo>
                    <a:pt x="2989" y="668"/>
                  </a:lnTo>
                  <a:cubicBezTo>
                    <a:pt x="2941" y="763"/>
                    <a:pt x="2882" y="846"/>
                    <a:pt x="2799" y="918"/>
                  </a:cubicBezTo>
                  <a:cubicBezTo>
                    <a:pt x="2718" y="983"/>
                    <a:pt x="2630" y="1011"/>
                    <a:pt x="2535" y="1011"/>
                  </a:cubicBezTo>
                  <a:cubicBezTo>
                    <a:pt x="1968" y="1011"/>
                    <a:pt x="1162" y="0"/>
                    <a:pt x="278" y="0"/>
                  </a:cubicBezTo>
                  <a:close/>
                </a:path>
              </a:pathLst>
            </a:custGeom>
            <a:solidFill>
              <a:srgbClr val="D1D4D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3" name="Google Shape;5283;p37"/>
            <p:cNvSpPr/>
            <p:nvPr/>
          </p:nvSpPr>
          <p:spPr>
            <a:xfrm>
              <a:off x="2508753" y="931520"/>
              <a:ext cx="282924" cy="206771"/>
            </a:xfrm>
            <a:custGeom>
              <a:avLst/>
              <a:gdLst/>
              <a:ahLst/>
              <a:cxnLst/>
              <a:rect l="l" t="t" r="r" b="b"/>
              <a:pathLst>
                <a:path w="4644" h="3394" extrusionOk="0">
                  <a:moveTo>
                    <a:pt x="822" y="274"/>
                  </a:moveTo>
                  <a:cubicBezTo>
                    <a:pt x="893" y="274"/>
                    <a:pt x="965" y="286"/>
                    <a:pt x="1036" y="322"/>
                  </a:cubicBezTo>
                  <a:lnTo>
                    <a:pt x="3703" y="1810"/>
                  </a:lnTo>
                  <a:lnTo>
                    <a:pt x="4120" y="2036"/>
                  </a:lnTo>
                  <a:cubicBezTo>
                    <a:pt x="4346" y="2167"/>
                    <a:pt x="4417" y="2441"/>
                    <a:pt x="4286" y="2655"/>
                  </a:cubicBezTo>
                  <a:lnTo>
                    <a:pt x="4132" y="2905"/>
                  </a:lnTo>
                  <a:cubicBezTo>
                    <a:pt x="4048" y="3048"/>
                    <a:pt x="3905" y="3120"/>
                    <a:pt x="3751" y="3120"/>
                  </a:cubicBezTo>
                  <a:cubicBezTo>
                    <a:pt x="3667" y="3120"/>
                    <a:pt x="3584" y="3096"/>
                    <a:pt x="3513" y="3048"/>
                  </a:cubicBezTo>
                  <a:lnTo>
                    <a:pt x="715" y="1191"/>
                  </a:lnTo>
                  <a:lnTo>
                    <a:pt x="572" y="1095"/>
                  </a:lnTo>
                  <a:cubicBezTo>
                    <a:pt x="369" y="965"/>
                    <a:pt x="310" y="703"/>
                    <a:pt x="429" y="488"/>
                  </a:cubicBezTo>
                  <a:lnTo>
                    <a:pt x="441" y="476"/>
                  </a:lnTo>
                  <a:cubicBezTo>
                    <a:pt x="524" y="345"/>
                    <a:pt x="667" y="274"/>
                    <a:pt x="822" y="274"/>
                  </a:cubicBezTo>
                  <a:close/>
                  <a:moveTo>
                    <a:pt x="822" y="0"/>
                  </a:moveTo>
                  <a:cubicBezTo>
                    <a:pt x="572" y="0"/>
                    <a:pt x="346" y="131"/>
                    <a:pt x="215" y="345"/>
                  </a:cubicBezTo>
                  <a:lnTo>
                    <a:pt x="203" y="357"/>
                  </a:lnTo>
                  <a:cubicBezTo>
                    <a:pt x="0" y="679"/>
                    <a:pt x="95" y="1107"/>
                    <a:pt x="417" y="1322"/>
                  </a:cubicBezTo>
                  <a:lnTo>
                    <a:pt x="572" y="1417"/>
                  </a:lnTo>
                  <a:lnTo>
                    <a:pt x="3358" y="3274"/>
                  </a:lnTo>
                  <a:cubicBezTo>
                    <a:pt x="3477" y="3346"/>
                    <a:pt x="3608" y="3393"/>
                    <a:pt x="3751" y="3393"/>
                  </a:cubicBezTo>
                  <a:cubicBezTo>
                    <a:pt x="4001" y="3393"/>
                    <a:pt x="4227" y="3262"/>
                    <a:pt x="4358" y="3048"/>
                  </a:cubicBezTo>
                  <a:lnTo>
                    <a:pt x="4513" y="2798"/>
                  </a:lnTo>
                  <a:cubicBezTo>
                    <a:pt x="4608" y="2631"/>
                    <a:pt x="4644" y="2441"/>
                    <a:pt x="4596" y="2250"/>
                  </a:cubicBezTo>
                  <a:cubicBezTo>
                    <a:pt x="4537" y="2060"/>
                    <a:pt x="4417" y="1905"/>
                    <a:pt x="4251" y="1810"/>
                  </a:cubicBezTo>
                  <a:lnTo>
                    <a:pt x="3834" y="1572"/>
                  </a:lnTo>
                  <a:lnTo>
                    <a:pt x="1167" y="95"/>
                  </a:lnTo>
                  <a:cubicBezTo>
                    <a:pt x="1060" y="36"/>
                    <a:pt x="941" y="0"/>
                    <a:pt x="822" y="0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4" name="Google Shape;5284;p37"/>
            <p:cNvSpPr/>
            <p:nvPr/>
          </p:nvSpPr>
          <p:spPr>
            <a:xfrm>
              <a:off x="1194396" y="1365960"/>
              <a:ext cx="1873611" cy="295291"/>
            </a:xfrm>
            <a:custGeom>
              <a:avLst/>
              <a:gdLst/>
              <a:ahLst/>
              <a:cxnLst/>
              <a:rect l="l" t="t" r="r" b="b"/>
              <a:pathLst>
                <a:path w="30754" h="4847" extrusionOk="0">
                  <a:moveTo>
                    <a:pt x="30171" y="1"/>
                  </a:moveTo>
                  <a:lnTo>
                    <a:pt x="476" y="3835"/>
                  </a:lnTo>
                  <a:cubicBezTo>
                    <a:pt x="191" y="3870"/>
                    <a:pt x="0" y="4120"/>
                    <a:pt x="36" y="4406"/>
                  </a:cubicBezTo>
                  <a:cubicBezTo>
                    <a:pt x="60" y="4656"/>
                    <a:pt x="286" y="4847"/>
                    <a:pt x="536" y="4847"/>
                  </a:cubicBezTo>
                  <a:lnTo>
                    <a:pt x="595" y="4847"/>
                  </a:lnTo>
                  <a:lnTo>
                    <a:pt x="30302" y="1013"/>
                  </a:lnTo>
                  <a:cubicBezTo>
                    <a:pt x="30432" y="1001"/>
                    <a:pt x="30552" y="930"/>
                    <a:pt x="30635" y="822"/>
                  </a:cubicBezTo>
                  <a:cubicBezTo>
                    <a:pt x="30718" y="715"/>
                    <a:pt x="30754" y="584"/>
                    <a:pt x="30742" y="441"/>
                  </a:cubicBezTo>
                  <a:cubicBezTo>
                    <a:pt x="30706" y="191"/>
                    <a:pt x="30492" y="1"/>
                    <a:pt x="30230" y="1"/>
                  </a:cubicBezTo>
                  <a:close/>
                </a:path>
              </a:pathLst>
            </a:custGeom>
            <a:solidFill>
              <a:srgbClr val="FFDC4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5" name="Google Shape;5285;p37"/>
            <p:cNvSpPr/>
            <p:nvPr/>
          </p:nvSpPr>
          <p:spPr>
            <a:xfrm>
              <a:off x="1187146" y="1357309"/>
              <a:ext cx="1891034" cy="311923"/>
            </a:xfrm>
            <a:custGeom>
              <a:avLst/>
              <a:gdLst/>
              <a:ahLst/>
              <a:cxnLst/>
              <a:rect l="l" t="t" r="r" b="b"/>
              <a:pathLst>
                <a:path w="31040" h="5120" extrusionOk="0">
                  <a:moveTo>
                    <a:pt x="30349" y="274"/>
                  </a:moveTo>
                  <a:cubicBezTo>
                    <a:pt x="30540" y="274"/>
                    <a:pt x="30694" y="417"/>
                    <a:pt x="30730" y="607"/>
                  </a:cubicBezTo>
                  <a:cubicBezTo>
                    <a:pt x="30754" y="810"/>
                    <a:pt x="30611" y="1000"/>
                    <a:pt x="30397" y="1024"/>
                  </a:cubicBezTo>
                  <a:lnTo>
                    <a:pt x="703" y="4846"/>
                  </a:lnTo>
                  <a:cubicBezTo>
                    <a:pt x="691" y="4858"/>
                    <a:pt x="667" y="4858"/>
                    <a:pt x="655" y="4858"/>
                  </a:cubicBezTo>
                  <a:cubicBezTo>
                    <a:pt x="464" y="4858"/>
                    <a:pt x="310" y="4715"/>
                    <a:pt x="286" y="4524"/>
                  </a:cubicBezTo>
                  <a:cubicBezTo>
                    <a:pt x="262" y="4322"/>
                    <a:pt x="405" y="4132"/>
                    <a:pt x="607" y="4108"/>
                  </a:cubicBezTo>
                  <a:lnTo>
                    <a:pt x="30301" y="274"/>
                  </a:lnTo>
                  <a:close/>
                  <a:moveTo>
                    <a:pt x="30349" y="0"/>
                  </a:moveTo>
                  <a:cubicBezTo>
                    <a:pt x="30325" y="0"/>
                    <a:pt x="30301" y="12"/>
                    <a:pt x="30266" y="12"/>
                  </a:cubicBezTo>
                  <a:lnTo>
                    <a:pt x="572" y="3846"/>
                  </a:lnTo>
                  <a:cubicBezTo>
                    <a:pt x="405" y="3858"/>
                    <a:pt x="250" y="3953"/>
                    <a:pt x="143" y="4084"/>
                  </a:cubicBezTo>
                  <a:cubicBezTo>
                    <a:pt x="36" y="4227"/>
                    <a:pt x="0" y="4393"/>
                    <a:pt x="12" y="4560"/>
                  </a:cubicBezTo>
                  <a:cubicBezTo>
                    <a:pt x="60" y="4882"/>
                    <a:pt x="333" y="5120"/>
                    <a:pt x="655" y="5120"/>
                  </a:cubicBezTo>
                  <a:lnTo>
                    <a:pt x="738" y="5120"/>
                  </a:lnTo>
                  <a:lnTo>
                    <a:pt x="30432" y="1286"/>
                  </a:lnTo>
                  <a:cubicBezTo>
                    <a:pt x="30790" y="1238"/>
                    <a:pt x="31040" y="917"/>
                    <a:pt x="30992" y="572"/>
                  </a:cubicBezTo>
                  <a:cubicBezTo>
                    <a:pt x="30944" y="250"/>
                    <a:pt x="30671" y="0"/>
                    <a:pt x="30349" y="0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6" name="Google Shape;5286;p37"/>
            <p:cNvSpPr/>
            <p:nvPr/>
          </p:nvSpPr>
          <p:spPr>
            <a:xfrm>
              <a:off x="919450" y="764226"/>
              <a:ext cx="112524" cy="154560"/>
            </a:xfrm>
            <a:custGeom>
              <a:avLst/>
              <a:gdLst/>
              <a:ahLst/>
              <a:cxnLst/>
              <a:rect l="l" t="t" r="r" b="b"/>
              <a:pathLst>
                <a:path w="1847" h="2537" extrusionOk="0">
                  <a:moveTo>
                    <a:pt x="953" y="0"/>
                  </a:moveTo>
                  <a:cubicBezTo>
                    <a:pt x="920" y="0"/>
                    <a:pt x="888" y="18"/>
                    <a:pt x="870" y="55"/>
                  </a:cubicBezTo>
                  <a:cubicBezTo>
                    <a:pt x="786" y="210"/>
                    <a:pt x="632" y="782"/>
                    <a:pt x="179" y="1163"/>
                  </a:cubicBezTo>
                  <a:cubicBezTo>
                    <a:pt x="1" y="1317"/>
                    <a:pt x="215" y="1389"/>
                    <a:pt x="429" y="1651"/>
                  </a:cubicBezTo>
                  <a:cubicBezTo>
                    <a:pt x="798" y="2079"/>
                    <a:pt x="798" y="2329"/>
                    <a:pt x="917" y="2484"/>
                  </a:cubicBezTo>
                  <a:cubicBezTo>
                    <a:pt x="940" y="2519"/>
                    <a:pt x="971" y="2536"/>
                    <a:pt x="1003" y="2536"/>
                  </a:cubicBezTo>
                  <a:cubicBezTo>
                    <a:pt x="1037" y="2536"/>
                    <a:pt x="1071" y="2516"/>
                    <a:pt x="1096" y="2472"/>
                  </a:cubicBezTo>
                  <a:cubicBezTo>
                    <a:pt x="1120" y="2425"/>
                    <a:pt x="1144" y="2365"/>
                    <a:pt x="1167" y="2317"/>
                  </a:cubicBezTo>
                  <a:cubicBezTo>
                    <a:pt x="1406" y="1686"/>
                    <a:pt x="1668" y="1496"/>
                    <a:pt x="1798" y="1341"/>
                  </a:cubicBezTo>
                  <a:cubicBezTo>
                    <a:pt x="1846" y="1294"/>
                    <a:pt x="1810" y="1174"/>
                    <a:pt x="1787" y="1151"/>
                  </a:cubicBezTo>
                  <a:cubicBezTo>
                    <a:pt x="1656" y="1032"/>
                    <a:pt x="1358" y="782"/>
                    <a:pt x="1144" y="246"/>
                  </a:cubicBezTo>
                  <a:cubicBezTo>
                    <a:pt x="1108" y="174"/>
                    <a:pt x="1084" y="103"/>
                    <a:pt x="1036" y="43"/>
                  </a:cubicBezTo>
                  <a:cubicBezTo>
                    <a:pt x="1014" y="15"/>
                    <a:pt x="983" y="0"/>
                    <a:pt x="953" y="0"/>
                  </a:cubicBezTo>
                  <a:close/>
                </a:path>
              </a:pathLst>
            </a:custGeom>
            <a:solidFill>
              <a:srgbClr val="FF8E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7" name="Google Shape;5287;p37"/>
            <p:cNvSpPr/>
            <p:nvPr/>
          </p:nvSpPr>
          <p:spPr>
            <a:xfrm>
              <a:off x="1339454" y="305600"/>
              <a:ext cx="112463" cy="154195"/>
            </a:xfrm>
            <a:custGeom>
              <a:avLst/>
              <a:gdLst/>
              <a:ahLst/>
              <a:cxnLst/>
              <a:rect l="l" t="t" r="r" b="b"/>
              <a:pathLst>
                <a:path w="1846" h="2531" extrusionOk="0">
                  <a:moveTo>
                    <a:pt x="954" y="0"/>
                  </a:moveTo>
                  <a:cubicBezTo>
                    <a:pt x="920" y="0"/>
                    <a:pt x="888" y="15"/>
                    <a:pt x="870" y="47"/>
                  </a:cubicBezTo>
                  <a:cubicBezTo>
                    <a:pt x="786" y="201"/>
                    <a:pt x="631" y="773"/>
                    <a:pt x="191" y="1154"/>
                  </a:cubicBezTo>
                  <a:cubicBezTo>
                    <a:pt x="0" y="1309"/>
                    <a:pt x="215" y="1392"/>
                    <a:pt x="429" y="1642"/>
                  </a:cubicBezTo>
                  <a:cubicBezTo>
                    <a:pt x="798" y="2071"/>
                    <a:pt x="810" y="2321"/>
                    <a:pt x="917" y="2487"/>
                  </a:cubicBezTo>
                  <a:cubicBezTo>
                    <a:pt x="940" y="2516"/>
                    <a:pt x="971" y="2531"/>
                    <a:pt x="1002" y="2531"/>
                  </a:cubicBezTo>
                  <a:cubicBezTo>
                    <a:pt x="1036" y="2531"/>
                    <a:pt x="1071" y="2513"/>
                    <a:pt x="1096" y="2476"/>
                  </a:cubicBezTo>
                  <a:cubicBezTo>
                    <a:pt x="1120" y="2428"/>
                    <a:pt x="1143" y="2368"/>
                    <a:pt x="1167" y="2309"/>
                  </a:cubicBezTo>
                  <a:cubicBezTo>
                    <a:pt x="1405" y="1678"/>
                    <a:pt x="1667" y="1487"/>
                    <a:pt x="1798" y="1344"/>
                  </a:cubicBezTo>
                  <a:cubicBezTo>
                    <a:pt x="1846" y="1285"/>
                    <a:pt x="1822" y="1178"/>
                    <a:pt x="1786" y="1142"/>
                  </a:cubicBezTo>
                  <a:cubicBezTo>
                    <a:pt x="1667" y="1023"/>
                    <a:pt x="1358" y="785"/>
                    <a:pt x="1143" y="249"/>
                  </a:cubicBezTo>
                  <a:cubicBezTo>
                    <a:pt x="1108" y="178"/>
                    <a:pt x="1084" y="106"/>
                    <a:pt x="1036" y="35"/>
                  </a:cubicBezTo>
                  <a:cubicBezTo>
                    <a:pt x="1014" y="12"/>
                    <a:pt x="983" y="0"/>
                    <a:pt x="954" y="0"/>
                  </a:cubicBezTo>
                  <a:close/>
                </a:path>
              </a:pathLst>
            </a:custGeom>
            <a:solidFill>
              <a:srgbClr val="FF8E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8" name="Google Shape;5288;p37"/>
            <p:cNvSpPr/>
            <p:nvPr/>
          </p:nvSpPr>
          <p:spPr>
            <a:xfrm>
              <a:off x="1016683" y="320709"/>
              <a:ext cx="135674" cy="177650"/>
            </a:xfrm>
            <a:custGeom>
              <a:avLst/>
              <a:gdLst/>
              <a:ahLst/>
              <a:cxnLst/>
              <a:rect l="l" t="t" r="r" b="b"/>
              <a:pathLst>
                <a:path w="2227" h="2916" extrusionOk="0">
                  <a:moveTo>
                    <a:pt x="1195" y="1"/>
                  </a:moveTo>
                  <a:cubicBezTo>
                    <a:pt x="1155" y="1"/>
                    <a:pt x="1115" y="22"/>
                    <a:pt x="1095" y="61"/>
                  </a:cubicBezTo>
                  <a:cubicBezTo>
                    <a:pt x="1000" y="239"/>
                    <a:pt x="822" y="894"/>
                    <a:pt x="310" y="1335"/>
                  </a:cubicBezTo>
                  <a:cubicBezTo>
                    <a:pt x="0" y="1597"/>
                    <a:pt x="691" y="1668"/>
                    <a:pt x="1048" y="2680"/>
                  </a:cubicBezTo>
                  <a:cubicBezTo>
                    <a:pt x="1072" y="2740"/>
                    <a:pt x="1107" y="2799"/>
                    <a:pt x="1143" y="2859"/>
                  </a:cubicBezTo>
                  <a:cubicBezTo>
                    <a:pt x="1171" y="2897"/>
                    <a:pt x="1206" y="2915"/>
                    <a:pt x="1241" y="2915"/>
                  </a:cubicBezTo>
                  <a:cubicBezTo>
                    <a:pt x="1281" y="2915"/>
                    <a:pt x="1320" y="2891"/>
                    <a:pt x="1345" y="2847"/>
                  </a:cubicBezTo>
                  <a:cubicBezTo>
                    <a:pt x="1465" y="2656"/>
                    <a:pt x="1572" y="2120"/>
                    <a:pt x="2072" y="1644"/>
                  </a:cubicBezTo>
                  <a:cubicBezTo>
                    <a:pt x="2107" y="1620"/>
                    <a:pt x="2143" y="1585"/>
                    <a:pt x="2167" y="1537"/>
                  </a:cubicBezTo>
                  <a:cubicBezTo>
                    <a:pt x="2227" y="1477"/>
                    <a:pt x="2179" y="1358"/>
                    <a:pt x="2143" y="1323"/>
                  </a:cubicBezTo>
                  <a:cubicBezTo>
                    <a:pt x="2012" y="1192"/>
                    <a:pt x="1655" y="906"/>
                    <a:pt x="1405" y="287"/>
                  </a:cubicBezTo>
                  <a:cubicBezTo>
                    <a:pt x="1369" y="203"/>
                    <a:pt x="1345" y="120"/>
                    <a:pt x="1286" y="49"/>
                  </a:cubicBezTo>
                  <a:cubicBezTo>
                    <a:pt x="1264" y="16"/>
                    <a:pt x="1230" y="1"/>
                    <a:pt x="1195" y="1"/>
                  </a:cubicBezTo>
                  <a:close/>
                </a:path>
              </a:pathLst>
            </a:custGeom>
            <a:solidFill>
              <a:srgbClr val="FF8E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9" name="Google Shape;5289;p37"/>
            <p:cNvSpPr/>
            <p:nvPr/>
          </p:nvSpPr>
          <p:spPr>
            <a:xfrm>
              <a:off x="3067297" y="1021930"/>
              <a:ext cx="112463" cy="154439"/>
            </a:xfrm>
            <a:custGeom>
              <a:avLst/>
              <a:gdLst/>
              <a:ahLst/>
              <a:cxnLst/>
              <a:rect l="l" t="t" r="r" b="b"/>
              <a:pathLst>
                <a:path w="1846" h="2535" extrusionOk="0">
                  <a:moveTo>
                    <a:pt x="945" y="1"/>
                  </a:moveTo>
                  <a:cubicBezTo>
                    <a:pt x="911" y="1"/>
                    <a:pt x="877" y="19"/>
                    <a:pt x="857" y="52"/>
                  </a:cubicBezTo>
                  <a:cubicBezTo>
                    <a:pt x="786" y="207"/>
                    <a:pt x="631" y="778"/>
                    <a:pt x="179" y="1159"/>
                  </a:cubicBezTo>
                  <a:cubicBezTo>
                    <a:pt x="0" y="1314"/>
                    <a:pt x="202" y="1397"/>
                    <a:pt x="429" y="1647"/>
                  </a:cubicBezTo>
                  <a:cubicBezTo>
                    <a:pt x="786" y="2076"/>
                    <a:pt x="798" y="2326"/>
                    <a:pt x="905" y="2481"/>
                  </a:cubicBezTo>
                  <a:cubicBezTo>
                    <a:pt x="929" y="2517"/>
                    <a:pt x="964" y="2534"/>
                    <a:pt x="999" y="2534"/>
                  </a:cubicBezTo>
                  <a:cubicBezTo>
                    <a:pt x="1033" y="2534"/>
                    <a:pt x="1066" y="2517"/>
                    <a:pt x="1084" y="2481"/>
                  </a:cubicBezTo>
                  <a:cubicBezTo>
                    <a:pt x="1119" y="2421"/>
                    <a:pt x="1143" y="2374"/>
                    <a:pt x="1155" y="2314"/>
                  </a:cubicBezTo>
                  <a:cubicBezTo>
                    <a:pt x="1393" y="1683"/>
                    <a:pt x="1667" y="1493"/>
                    <a:pt x="1798" y="1338"/>
                  </a:cubicBezTo>
                  <a:cubicBezTo>
                    <a:pt x="1846" y="1290"/>
                    <a:pt x="1810" y="1183"/>
                    <a:pt x="1774" y="1147"/>
                  </a:cubicBezTo>
                  <a:cubicBezTo>
                    <a:pt x="1655" y="1028"/>
                    <a:pt x="1345" y="790"/>
                    <a:pt x="1131" y="254"/>
                  </a:cubicBezTo>
                  <a:cubicBezTo>
                    <a:pt x="1107" y="183"/>
                    <a:pt x="1072" y="100"/>
                    <a:pt x="1024" y="40"/>
                  </a:cubicBezTo>
                  <a:cubicBezTo>
                    <a:pt x="1003" y="13"/>
                    <a:pt x="974" y="1"/>
                    <a:pt x="945" y="1"/>
                  </a:cubicBezTo>
                  <a:close/>
                </a:path>
              </a:pathLst>
            </a:custGeom>
            <a:solidFill>
              <a:srgbClr val="FF8E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0" name="Google Shape;5290;p37"/>
            <p:cNvSpPr/>
            <p:nvPr/>
          </p:nvSpPr>
          <p:spPr>
            <a:xfrm>
              <a:off x="2847486" y="1570783"/>
              <a:ext cx="112463" cy="154317"/>
            </a:xfrm>
            <a:custGeom>
              <a:avLst/>
              <a:gdLst/>
              <a:ahLst/>
              <a:cxnLst/>
              <a:rect l="l" t="t" r="r" b="b"/>
              <a:pathLst>
                <a:path w="1846" h="2533" extrusionOk="0">
                  <a:moveTo>
                    <a:pt x="951" y="1"/>
                  </a:moveTo>
                  <a:cubicBezTo>
                    <a:pt x="920" y="1"/>
                    <a:pt x="888" y="19"/>
                    <a:pt x="870" y="56"/>
                  </a:cubicBezTo>
                  <a:cubicBezTo>
                    <a:pt x="786" y="211"/>
                    <a:pt x="631" y="770"/>
                    <a:pt x="179" y="1163"/>
                  </a:cubicBezTo>
                  <a:cubicBezTo>
                    <a:pt x="0" y="1306"/>
                    <a:pt x="203" y="1390"/>
                    <a:pt x="429" y="1640"/>
                  </a:cubicBezTo>
                  <a:cubicBezTo>
                    <a:pt x="786" y="2080"/>
                    <a:pt x="798" y="2330"/>
                    <a:pt x="905" y="2485"/>
                  </a:cubicBezTo>
                  <a:cubicBezTo>
                    <a:pt x="927" y="2518"/>
                    <a:pt x="959" y="2533"/>
                    <a:pt x="991" y="2533"/>
                  </a:cubicBezTo>
                  <a:cubicBezTo>
                    <a:pt x="1028" y="2533"/>
                    <a:pt x="1065" y="2512"/>
                    <a:pt x="1084" y="2473"/>
                  </a:cubicBezTo>
                  <a:cubicBezTo>
                    <a:pt x="1120" y="2425"/>
                    <a:pt x="1143" y="2366"/>
                    <a:pt x="1155" y="2306"/>
                  </a:cubicBezTo>
                  <a:cubicBezTo>
                    <a:pt x="1393" y="1687"/>
                    <a:pt x="1667" y="1497"/>
                    <a:pt x="1798" y="1342"/>
                  </a:cubicBezTo>
                  <a:cubicBezTo>
                    <a:pt x="1846" y="1282"/>
                    <a:pt x="1810" y="1175"/>
                    <a:pt x="1774" y="1151"/>
                  </a:cubicBezTo>
                  <a:cubicBezTo>
                    <a:pt x="1655" y="1032"/>
                    <a:pt x="1358" y="782"/>
                    <a:pt x="1132" y="247"/>
                  </a:cubicBezTo>
                  <a:cubicBezTo>
                    <a:pt x="1108" y="175"/>
                    <a:pt x="1084" y="104"/>
                    <a:pt x="1024" y="44"/>
                  </a:cubicBezTo>
                  <a:cubicBezTo>
                    <a:pt x="1007" y="16"/>
                    <a:pt x="979" y="1"/>
                    <a:pt x="951" y="1"/>
                  </a:cubicBezTo>
                  <a:close/>
                </a:path>
              </a:pathLst>
            </a:custGeom>
            <a:solidFill>
              <a:srgbClr val="FF8E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1" name="Google Shape;5291;p37"/>
            <p:cNvSpPr/>
            <p:nvPr/>
          </p:nvSpPr>
          <p:spPr>
            <a:xfrm>
              <a:off x="3170257" y="1382288"/>
              <a:ext cx="129217" cy="178016"/>
            </a:xfrm>
            <a:custGeom>
              <a:avLst/>
              <a:gdLst/>
              <a:ahLst/>
              <a:cxnLst/>
              <a:rect l="l" t="t" r="r" b="b"/>
              <a:pathLst>
                <a:path w="2121" h="2922" extrusionOk="0">
                  <a:moveTo>
                    <a:pt x="1096" y="0"/>
                  </a:moveTo>
                  <a:cubicBezTo>
                    <a:pt x="1057" y="0"/>
                    <a:pt x="1020" y="21"/>
                    <a:pt x="1001" y="66"/>
                  </a:cubicBezTo>
                  <a:cubicBezTo>
                    <a:pt x="906" y="233"/>
                    <a:pt x="727" y="900"/>
                    <a:pt x="203" y="1340"/>
                  </a:cubicBezTo>
                  <a:cubicBezTo>
                    <a:pt x="1" y="1507"/>
                    <a:pt x="239" y="1602"/>
                    <a:pt x="489" y="1900"/>
                  </a:cubicBezTo>
                  <a:cubicBezTo>
                    <a:pt x="906" y="2388"/>
                    <a:pt x="918" y="2686"/>
                    <a:pt x="1048" y="2864"/>
                  </a:cubicBezTo>
                  <a:cubicBezTo>
                    <a:pt x="1076" y="2903"/>
                    <a:pt x="1111" y="2921"/>
                    <a:pt x="1146" y="2921"/>
                  </a:cubicBezTo>
                  <a:cubicBezTo>
                    <a:pt x="1186" y="2921"/>
                    <a:pt x="1225" y="2897"/>
                    <a:pt x="1251" y="2852"/>
                  </a:cubicBezTo>
                  <a:cubicBezTo>
                    <a:pt x="1287" y="2793"/>
                    <a:pt x="1310" y="2733"/>
                    <a:pt x="1334" y="2662"/>
                  </a:cubicBezTo>
                  <a:cubicBezTo>
                    <a:pt x="1608" y="1936"/>
                    <a:pt x="1918" y="1721"/>
                    <a:pt x="2072" y="1543"/>
                  </a:cubicBezTo>
                  <a:cubicBezTo>
                    <a:pt x="2120" y="1483"/>
                    <a:pt x="2084" y="1364"/>
                    <a:pt x="2049" y="1328"/>
                  </a:cubicBezTo>
                  <a:cubicBezTo>
                    <a:pt x="1906" y="1186"/>
                    <a:pt x="1560" y="912"/>
                    <a:pt x="1310" y="293"/>
                  </a:cubicBezTo>
                  <a:cubicBezTo>
                    <a:pt x="1275" y="209"/>
                    <a:pt x="1239" y="114"/>
                    <a:pt x="1191" y="43"/>
                  </a:cubicBezTo>
                  <a:cubicBezTo>
                    <a:pt x="1164" y="15"/>
                    <a:pt x="1129" y="0"/>
                    <a:pt x="1096" y="0"/>
                  </a:cubicBezTo>
                  <a:close/>
                </a:path>
              </a:pathLst>
            </a:custGeom>
            <a:solidFill>
              <a:srgbClr val="FF8E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292" name="Google Shape;5292;p37"/>
          <p:cNvGrpSpPr/>
          <p:nvPr/>
        </p:nvGrpSpPr>
        <p:grpSpPr>
          <a:xfrm>
            <a:off x="6545715" y="539502"/>
            <a:ext cx="1935179" cy="1751715"/>
            <a:chOff x="7020272" y="3204350"/>
            <a:chExt cx="1743876" cy="1578548"/>
          </a:xfrm>
        </p:grpSpPr>
        <p:sp>
          <p:nvSpPr>
            <p:cNvPr id="5293" name="Google Shape;5293;p37"/>
            <p:cNvSpPr/>
            <p:nvPr/>
          </p:nvSpPr>
          <p:spPr>
            <a:xfrm>
              <a:off x="7384844" y="3453077"/>
              <a:ext cx="1214964" cy="1322099"/>
            </a:xfrm>
            <a:custGeom>
              <a:avLst/>
              <a:gdLst/>
              <a:ahLst/>
              <a:cxnLst/>
              <a:rect l="l" t="t" r="r" b="b"/>
              <a:pathLst>
                <a:path w="22182" h="24138" extrusionOk="0">
                  <a:moveTo>
                    <a:pt x="6529" y="0"/>
                  </a:moveTo>
                  <a:cubicBezTo>
                    <a:pt x="6074" y="0"/>
                    <a:pt x="5648" y="298"/>
                    <a:pt x="5513" y="752"/>
                  </a:cubicBezTo>
                  <a:lnTo>
                    <a:pt x="72" y="18266"/>
                  </a:lnTo>
                  <a:cubicBezTo>
                    <a:pt x="0" y="18504"/>
                    <a:pt x="12" y="18731"/>
                    <a:pt x="95" y="18945"/>
                  </a:cubicBezTo>
                  <a:cubicBezTo>
                    <a:pt x="203" y="19242"/>
                    <a:pt x="441" y="19504"/>
                    <a:pt x="774" y="19600"/>
                  </a:cubicBezTo>
                  <a:lnTo>
                    <a:pt x="15240" y="24088"/>
                  </a:lnTo>
                  <a:cubicBezTo>
                    <a:pt x="15348" y="24122"/>
                    <a:pt x="15456" y="24138"/>
                    <a:pt x="15562" y="24138"/>
                  </a:cubicBezTo>
                  <a:cubicBezTo>
                    <a:pt x="16020" y="24138"/>
                    <a:pt x="16438" y="23840"/>
                    <a:pt x="16574" y="23386"/>
                  </a:cubicBezTo>
                  <a:lnTo>
                    <a:pt x="22015" y="5872"/>
                  </a:lnTo>
                  <a:cubicBezTo>
                    <a:pt x="22182" y="5300"/>
                    <a:pt x="21872" y="4705"/>
                    <a:pt x="21312" y="4538"/>
                  </a:cubicBezTo>
                  <a:lnTo>
                    <a:pt x="6846" y="50"/>
                  </a:lnTo>
                  <a:cubicBezTo>
                    <a:pt x="6741" y="16"/>
                    <a:pt x="6634" y="0"/>
                    <a:pt x="6529" y="0"/>
                  </a:cubicBezTo>
                  <a:close/>
                </a:path>
              </a:pathLst>
            </a:custGeom>
            <a:solidFill>
              <a:srgbClr val="6280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4" name="Google Shape;5294;p37"/>
            <p:cNvSpPr/>
            <p:nvPr/>
          </p:nvSpPr>
          <p:spPr>
            <a:xfrm>
              <a:off x="7436331" y="3507358"/>
              <a:ext cx="1106733" cy="1213211"/>
            </a:xfrm>
            <a:custGeom>
              <a:avLst/>
              <a:gdLst/>
              <a:ahLst/>
              <a:cxnLst/>
              <a:rect l="l" t="t" r="r" b="b"/>
              <a:pathLst>
                <a:path w="20206" h="22150" extrusionOk="0">
                  <a:moveTo>
                    <a:pt x="5899" y="1"/>
                  </a:moveTo>
                  <a:cubicBezTo>
                    <a:pt x="5613" y="1"/>
                    <a:pt x="5350" y="188"/>
                    <a:pt x="5263" y="475"/>
                  </a:cubicBezTo>
                  <a:lnTo>
                    <a:pt x="108" y="17073"/>
                  </a:lnTo>
                  <a:cubicBezTo>
                    <a:pt x="1" y="17430"/>
                    <a:pt x="203" y="17811"/>
                    <a:pt x="560" y="17918"/>
                  </a:cubicBezTo>
                  <a:lnTo>
                    <a:pt x="14098" y="22121"/>
                  </a:lnTo>
                  <a:cubicBezTo>
                    <a:pt x="14163" y="22140"/>
                    <a:pt x="14228" y="22150"/>
                    <a:pt x="14293" y="22150"/>
                  </a:cubicBezTo>
                  <a:cubicBezTo>
                    <a:pt x="14584" y="22150"/>
                    <a:pt x="14855" y="21961"/>
                    <a:pt x="14943" y="21669"/>
                  </a:cubicBezTo>
                  <a:lnTo>
                    <a:pt x="20099" y="5083"/>
                  </a:lnTo>
                  <a:cubicBezTo>
                    <a:pt x="20206" y="4726"/>
                    <a:pt x="20003" y="4345"/>
                    <a:pt x="19646" y="4226"/>
                  </a:cubicBezTo>
                  <a:lnTo>
                    <a:pt x="6109" y="35"/>
                  </a:lnTo>
                  <a:cubicBezTo>
                    <a:pt x="6039" y="12"/>
                    <a:pt x="5968" y="1"/>
                    <a:pt x="589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5" name="Google Shape;5295;p37"/>
            <p:cNvSpPr/>
            <p:nvPr/>
          </p:nvSpPr>
          <p:spPr>
            <a:xfrm>
              <a:off x="7748704" y="3542906"/>
              <a:ext cx="84185" cy="74929"/>
            </a:xfrm>
            <a:custGeom>
              <a:avLst/>
              <a:gdLst/>
              <a:ahLst/>
              <a:cxnLst/>
              <a:rect l="l" t="t" r="r" b="b"/>
              <a:pathLst>
                <a:path w="1537" h="1368" extrusionOk="0">
                  <a:moveTo>
                    <a:pt x="777" y="0"/>
                  </a:moveTo>
                  <a:cubicBezTo>
                    <a:pt x="479" y="0"/>
                    <a:pt x="208" y="189"/>
                    <a:pt x="120" y="481"/>
                  </a:cubicBezTo>
                  <a:cubicBezTo>
                    <a:pt x="1" y="839"/>
                    <a:pt x="203" y="1220"/>
                    <a:pt x="572" y="1339"/>
                  </a:cubicBezTo>
                  <a:cubicBezTo>
                    <a:pt x="637" y="1358"/>
                    <a:pt x="703" y="1367"/>
                    <a:pt x="767" y="1367"/>
                  </a:cubicBezTo>
                  <a:cubicBezTo>
                    <a:pt x="1059" y="1367"/>
                    <a:pt x="1332" y="1179"/>
                    <a:pt x="1430" y="886"/>
                  </a:cubicBezTo>
                  <a:cubicBezTo>
                    <a:pt x="1537" y="529"/>
                    <a:pt x="1334" y="136"/>
                    <a:pt x="977" y="29"/>
                  </a:cubicBezTo>
                  <a:cubicBezTo>
                    <a:pt x="910" y="9"/>
                    <a:pt x="843" y="0"/>
                    <a:pt x="777" y="0"/>
                  </a:cubicBezTo>
                  <a:close/>
                </a:path>
              </a:pathLst>
            </a:custGeom>
            <a:solidFill>
              <a:srgbClr val="6280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6" name="Google Shape;5296;p37"/>
            <p:cNvSpPr/>
            <p:nvPr/>
          </p:nvSpPr>
          <p:spPr>
            <a:xfrm>
              <a:off x="7859566" y="3577139"/>
              <a:ext cx="84185" cy="75257"/>
            </a:xfrm>
            <a:custGeom>
              <a:avLst/>
              <a:gdLst/>
              <a:ahLst/>
              <a:cxnLst/>
              <a:rect l="l" t="t" r="r" b="b"/>
              <a:pathLst>
                <a:path w="1537" h="1374" extrusionOk="0">
                  <a:moveTo>
                    <a:pt x="763" y="1"/>
                  </a:moveTo>
                  <a:cubicBezTo>
                    <a:pt x="470" y="1"/>
                    <a:pt x="206" y="190"/>
                    <a:pt x="120" y="487"/>
                  </a:cubicBezTo>
                  <a:cubicBezTo>
                    <a:pt x="1" y="845"/>
                    <a:pt x="203" y="1226"/>
                    <a:pt x="561" y="1345"/>
                  </a:cubicBezTo>
                  <a:cubicBezTo>
                    <a:pt x="627" y="1364"/>
                    <a:pt x="695" y="1373"/>
                    <a:pt x="761" y="1373"/>
                  </a:cubicBezTo>
                  <a:cubicBezTo>
                    <a:pt x="1059" y="1373"/>
                    <a:pt x="1330" y="1185"/>
                    <a:pt x="1418" y="892"/>
                  </a:cubicBezTo>
                  <a:cubicBezTo>
                    <a:pt x="1537" y="523"/>
                    <a:pt x="1334" y="142"/>
                    <a:pt x="977" y="35"/>
                  </a:cubicBezTo>
                  <a:cubicBezTo>
                    <a:pt x="906" y="12"/>
                    <a:pt x="833" y="1"/>
                    <a:pt x="763" y="1"/>
                  </a:cubicBezTo>
                  <a:close/>
                </a:path>
              </a:pathLst>
            </a:custGeom>
            <a:solidFill>
              <a:srgbClr val="6280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7" name="Google Shape;5297;p37"/>
            <p:cNvSpPr/>
            <p:nvPr/>
          </p:nvSpPr>
          <p:spPr>
            <a:xfrm>
              <a:off x="7970482" y="3611373"/>
              <a:ext cx="84131" cy="75203"/>
            </a:xfrm>
            <a:custGeom>
              <a:avLst/>
              <a:gdLst/>
              <a:ahLst/>
              <a:cxnLst/>
              <a:rect l="l" t="t" r="r" b="b"/>
              <a:pathLst>
                <a:path w="1536" h="1373" extrusionOk="0">
                  <a:moveTo>
                    <a:pt x="770" y="0"/>
                  </a:moveTo>
                  <a:cubicBezTo>
                    <a:pt x="478" y="0"/>
                    <a:pt x="205" y="189"/>
                    <a:pt x="107" y="481"/>
                  </a:cubicBezTo>
                  <a:cubicBezTo>
                    <a:pt x="0" y="851"/>
                    <a:pt x="202" y="1232"/>
                    <a:pt x="560" y="1339"/>
                  </a:cubicBezTo>
                  <a:cubicBezTo>
                    <a:pt x="631" y="1362"/>
                    <a:pt x="703" y="1373"/>
                    <a:pt x="774" y="1373"/>
                  </a:cubicBezTo>
                  <a:cubicBezTo>
                    <a:pt x="1066" y="1373"/>
                    <a:pt x="1331" y="1184"/>
                    <a:pt x="1417" y="886"/>
                  </a:cubicBezTo>
                  <a:cubicBezTo>
                    <a:pt x="1536" y="529"/>
                    <a:pt x="1334" y="148"/>
                    <a:pt x="964" y="29"/>
                  </a:cubicBezTo>
                  <a:cubicBezTo>
                    <a:pt x="900" y="10"/>
                    <a:pt x="834" y="0"/>
                    <a:pt x="770" y="0"/>
                  </a:cubicBezTo>
                  <a:close/>
                </a:path>
              </a:pathLst>
            </a:custGeom>
            <a:solidFill>
              <a:srgbClr val="6280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8" name="Google Shape;5298;p37"/>
            <p:cNvSpPr/>
            <p:nvPr/>
          </p:nvSpPr>
          <p:spPr>
            <a:xfrm>
              <a:off x="8081344" y="3645935"/>
              <a:ext cx="84131" cy="74929"/>
            </a:xfrm>
            <a:custGeom>
              <a:avLst/>
              <a:gdLst/>
              <a:ahLst/>
              <a:cxnLst/>
              <a:rect l="l" t="t" r="r" b="b"/>
              <a:pathLst>
                <a:path w="1536" h="1368" extrusionOk="0">
                  <a:moveTo>
                    <a:pt x="770" y="0"/>
                  </a:moveTo>
                  <a:cubicBezTo>
                    <a:pt x="478" y="0"/>
                    <a:pt x="205" y="189"/>
                    <a:pt x="107" y="482"/>
                  </a:cubicBezTo>
                  <a:cubicBezTo>
                    <a:pt x="0" y="839"/>
                    <a:pt x="203" y="1220"/>
                    <a:pt x="560" y="1339"/>
                  </a:cubicBezTo>
                  <a:cubicBezTo>
                    <a:pt x="627" y="1358"/>
                    <a:pt x="694" y="1367"/>
                    <a:pt x="760" y="1367"/>
                  </a:cubicBezTo>
                  <a:cubicBezTo>
                    <a:pt x="1058" y="1367"/>
                    <a:pt x="1329" y="1179"/>
                    <a:pt x="1417" y="886"/>
                  </a:cubicBezTo>
                  <a:cubicBezTo>
                    <a:pt x="1536" y="529"/>
                    <a:pt x="1334" y="136"/>
                    <a:pt x="965" y="29"/>
                  </a:cubicBezTo>
                  <a:cubicBezTo>
                    <a:pt x="900" y="10"/>
                    <a:pt x="834" y="0"/>
                    <a:pt x="770" y="0"/>
                  </a:cubicBezTo>
                  <a:close/>
                </a:path>
              </a:pathLst>
            </a:custGeom>
            <a:solidFill>
              <a:srgbClr val="6280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9" name="Google Shape;5299;p37"/>
            <p:cNvSpPr/>
            <p:nvPr/>
          </p:nvSpPr>
          <p:spPr>
            <a:xfrm>
              <a:off x="8192205" y="3680168"/>
              <a:ext cx="84185" cy="75257"/>
            </a:xfrm>
            <a:custGeom>
              <a:avLst/>
              <a:gdLst/>
              <a:ahLst/>
              <a:cxnLst/>
              <a:rect l="l" t="t" r="r" b="b"/>
              <a:pathLst>
                <a:path w="1537" h="1374" extrusionOk="0">
                  <a:moveTo>
                    <a:pt x="756" y="1"/>
                  </a:moveTo>
                  <a:cubicBezTo>
                    <a:pt x="469" y="1"/>
                    <a:pt x="203" y="190"/>
                    <a:pt x="107" y="488"/>
                  </a:cubicBezTo>
                  <a:cubicBezTo>
                    <a:pt x="0" y="845"/>
                    <a:pt x="203" y="1226"/>
                    <a:pt x="560" y="1345"/>
                  </a:cubicBezTo>
                  <a:cubicBezTo>
                    <a:pt x="625" y="1364"/>
                    <a:pt x="690" y="1373"/>
                    <a:pt x="756" y="1373"/>
                  </a:cubicBezTo>
                  <a:cubicBezTo>
                    <a:pt x="1050" y="1373"/>
                    <a:pt x="1329" y="1185"/>
                    <a:pt x="1417" y="892"/>
                  </a:cubicBezTo>
                  <a:cubicBezTo>
                    <a:pt x="1536" y="523"/>
                    <a:pt x="1322" y="142"/>
                    <a:pt x="965" y="35"/>
                  </a:cubicBezTo>
                  <a:cubicBezTo>
                    <a:pt x="895" y="12"/>
                    <a:pt x="825" y="1"/>
                    <a:pt x="756" y="1"/>
                  </a:cubicBezTo>
                  <a:close/>
                </a:path>
              </a:pathLst>
            </a:custGeom>
            <a:solidFill>
              <a:srgbClr val="6280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0" name="Google Shape;5300;p37"/>
            <p:cNvSpPr/>
            <p:nvPr/>
          </p:nvSpPr>
          <p:spPr>
            <a:xfrm>
              <a:off x="8303067" y="3714402"/>
              <a:ext cx="84185" cy="75257"/>
            </a:xfrm>
            <a:custGeom>
              <a:avLst/>
              <a:gdLst/>
              <a:ahLst/>
              <a:cxnLst/>
              <a:rect l="l" t="t" r="r" b="b"/>
              <a:pathLst>
                <a:path w="1537" h="1374" extrusionOk="0">
                  <a:moveTo>
                    <a:pt x="770" y="1"/>
                  </a:moveTo>
                  <a:cubicBezTo>
                    <a:pt x="478" y="1"/>
                    <a:pt x="205" y="189"/>
                    <a:pt x="107" y="482"/>
                  </a:cubicBezTo>
                  <a:cubicBezTo>
                    <a:pt x="0" y="851"/>
                    <a:pt x="203" y="1232"/>
                    <a:pt x="560" y="1339"/>
                  </a:cubicBezTo>
                  <a:cubicBezTo>
                    <a:pt x="629" y="1362"/>
                    <a:pt x="700" y="1373"/>
                    <a:pt x="770" y="1373"/>
                  </a:cubicBezTo>
                  <a:cubicBezTo>
                    <a:pt x="1059" y="1373"/>
                    <a:pt x="1331" y="1184"/>
                    <a:pt x="1417" y="886"/>
                  </a:cubicBezTo>
                  <a:cubicBezTo>
                    <a:pt x="1536" y="529"/>
                    <a:pt x="1334" y="148"/>
                    <a:pt x="965" y="29"/>
                  </a:cubicBezTo>
                  <a:cubicBezTo>
                    <a:pt x="900" y="10"/>
                    <a:pt x="834" y="1"/>
                    <a:pt x="770" y="1"/>
                  </a:cubicBezTo>
                  <a:close/>
                </a:path>
              </a:pathLst>
            </a:custGeom>
            <a:solidFill>
              <a:srgbClr val="6280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1" name="Google Shape;5301;p37"/>
            <p:cNvSpPr/>
            <p:nvPr/>
          </p:nvSpPr>
          <p:spPr>
            <a:xfrm>
              <a:off x="8413928" y="3748690"/>
              <a:ext cx="83528" cy="75203"/>
            </a:xfrm>
            <a:custGeom>
              <a:avLst/>
              <a:gdLst/>
              <a:ahLst/>
              <a:cxnLst/>
              <a:rect l="l" t="t" r="r" b="b"/>
              <a:pathLst>
                <a:path w="1525" h="1373" extrusionOk="0">
                  <a:moveTo>
                    <a:pt x="756" y="0"/>
                  </a:moveTo>
                  <a:cubicBezTo>
                    <a:pt x="469" y="0"/>
                    <a:pt x="203" y="189"/>
                    <a:pt x="107" y="487"/>
                  </a:cubicBezTo>
                  <a:cubicBezTo>
                    <a:pt x="0" y="844"/>
                    <a:pt x="203" y="1225"/>
                    <a:pt x="560" y="1344"/>
                  </a:cubicBezTo>
                  <a:cubicBezTo>
                    <a:pt x="625" y="1363"/>
                    <a:pt x="691" y="1373"/>
                    <a:pt x="756" y="1373"/>
                  </a:cubicBezTo>
                  <a:cubicBezTo>
                    <a:pt x="1050" y="1373"/>
                    <a:pt x="1329" y="1184"/>
                    <a:pt x="1417" y="892"/>
                  </a:cubicBezTo>
                  <a:cubicBezTo>
                    <a:pt x="1524" y="534"/>
                    <a:pt x="1334" y="141"/>
                    <a:pt x="965" y="34"/>
                  </a:cubicBezTo>
                  <a:cubicBezTo>
                    <a:pt x="895" y="11"/>
                    <a:pt x="825" y="0"/>
                    <a:pt x="756" y="0"/>
                  </a:cubicBezTo>
                  <a:close/>
                </a:path>
              </a:pathLst>
            </a:custGeom>
            <a:solidFill>
              <a:srgbClr val="6280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2" name="Google Shape;5302;p37"/>
            <p:cNvSpPr/>
            <p:nvPr/>
          </p:nvSpPr>
          <p:spPr>
            <a:xfrm>
              <a:off x="7774174" y="3440698"/>
              <a:ext cx="73724" cy="149529"/>
            </a:xfrm>
            <a:custGeom>
              <a:avLst/>
              <a:gdLst/>
              <a:ahLst/>
              <a:cxnLst/>
              <a:rect l="l" t="t" r="r" b="b"/>
              <a:pathLst>
                <a:path w="1346" h="2730" extrusionOk="0">
                  <a:moveTo>
                    <a:pt x="1002" y="0"/>
                  </a:moveTo>
                  <a:cubicBezTo>
                    <a:pt x="870" y="0"/>
                    <a:pt x="751" y="81"/>
                    <a:pt x="703" y="216"/>
                  </a:cubicBezTo>
                  <a:lnTo>
                    <a:pt x="48" y="2335"/>
                  </a:lnTo>
                  <a:cubicBezTo>
                    <a:pt x="0" y="2490"/>
                    <a:pt x="96" y="2669"/>
                    <a:pt x="250" y="2716"/>
                  </a:cubicBezTo>
                  <a:cubicBezTo>
                    <a:pt x="282" y="2725"/>
                    <a:pt x="313" y="2730"/>
                    <a:pt x="344" y="2730"/>
                  </a:cubicBezTo>
                  <a:cubicBezTo>
                    <a:pt x="476" y="2730"/>
                    <a:pt x="595" y="2649"/>
                    <a:pt x="643" y="2514"/>
                  </a:cubicBezTo>
                  <a:lnTo>
                    <a:pt x="1298" y="395"/>
                  </a:lnTo>
                  <a:cubicBezTo>
                    <a:pt x="1346" y="240"/>
                    <a:pt x="1250" y="61"/>
                    <a:pt x="1096" y="14"/>
                  </a:cubicBezTo>
                  <a:cubicBezTo>
                    <a:pt x="1064" y="5"/>
                    <a:pt x="1033" y="0"/>
                    <a:pt x="1002" y="0"/>
                  </a:cubicBezTo>
                  <a:close/>
                </a:path>
              </a:pathLst>
            </a:custGeom>
            <a:solidFill>
              <a:srgbClr val="FF8E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3" name="Google Shape;5303;p37"/>
            <p:cNvSpPr/>
            <p:nvPr/>
          </p:nvSpPr>
          <p:spPr>
            <a:xfrm>
              <a:off x="7885036" y="3474658"/>
              <a:ext cx="73724" cy="150077"/>
            </a:xfrm>
            <a:custGeom>
              <a:avLst/>
              <a:gdLst/>
              <a:ahLst/>
              <a:cxnLst/>
              <a:rect l="l" t="t" r="r" b="b"/>
              <a:pathLst>
                <a:path w="1346" h="2740" extrusionOk="0">
                  <a:moveTo>
                    <a:pt x="1008" y="1"/>
                  </a:moveTo>
                  <a:cubicBezTo>
                    <a:pt x="874" y="1"/>
                    <a:pt x="752" y="88"/>
                    <a:pt x="703" y="215"/>
                  </a:cubicBezTo>
                  <a:lnTo>
                    <a:pt x="48" y="2335"/>
                  </a:lnTo>
                  <a:cubicBezTo>
                    <a:pt x="0" y="2501"/>
                    <a:pt x="96" y="2668"/>
                    <a:pt x="250" y="2727"/>
                  </a:cubicBezTo>
                  <a:cubicBezTo>
                    <a:pt x="280" y="2736"/>
                    <a:pt x="309" y="2740"/>
                    <a:pt x="338" y="2740"/>
                  </a:cubicBezTo>
                  <a:cubicBezTo>
                    <a:pt x="472" y="2740"/>
                    <a:pt x="594" y="2653"/>
                    <a:pt x="643" y="2525"/>
                  </a:cubicBezTo>
                  <a:lnTo>
                    <a:pt x="1298" y="406"/>
                  </a:lnTo>
                  <a:cubicBezTo>
                    <a:pt x="1346" y="239"/>
                    <a:pt x="1250" y="72"/>
                    <a:pt x="1096" y="13"/>
                  </a:cubicBezTo>
                  <a:cubicBezTo>
                    <a:pt x="1066" y="4"/>
                    <a:pt x="1037" y="1"/>
                    <a:pt x="1008" y="1"/>
                  </a:cubicBezTo>
                  <a:close/>
                </a:path>
              </a:pathLst>
            </a:custGeom>
            <a:solidFill>
              <a:srgbClr val="FF8E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4" name="Google Shape;5304;p37"/>
            <p:cNvSpPr/>
            <p:nvPr/>
          </p:nvSpPr>
          <p:spPr>
            <a:xfrm>
              <a:off x="7995897" y="3509165"/>
              <a:ext cx="73724" cy="149803"/>
            </a:xfrm>
            <a:custGeom>
              <a:avLst/>
              <a:gdLst/>
              <a:ahLst/>
              <a:cxnLst/>
              <a:rect l="l" t="t" r="r" b="b"/>
              <a:pathLst>
                <a:path w="1346" h="2735" extrusionOk="0">
                  <a:moveTo>
                    <a:pt x="995" y="1"/>
                  </a:moveTo>
                  <a:cubicBezTo>
                    <a:pt x="866" y="1"/>
                    <a:pt x="742" y="81"/>
                    <a:pt x="703" y="216"/>
                  </a:cubicBezTo>
                  <a:lnTo>
                    <a:pt x="48" y="2336"/>
                  </a:lnTo>
                  <a:cubicBezTo>
                    <a:pt x="0" y="2502"/>
                    <a:pt x="84" y="2669"/>
                    <a:pt x="250" y="2717"/>
                  </a:cubicBezTo>
                  <a:cubicBezTo>
                    <a:pt x="284" y="2729"/>
                    <a:pt x="318" y="2734"/>
                    <a:pt x="351" y="2734"/>
                  </a:cubicBezTo>
                  <a:cubicBezTo>
                    <a:pt x="480" y="2734"/>
                    <a:pt x="593" y="2647"/>
                    <a:pt x="631" y="2514"/>
                  </a:cubicBezTo>
                  <a:lnTo>
                    <a:pt x="1298" y="395"/>
                  </a:lnTo>
                  <a:cubicBezTo>
                    <a:pt x="1346" y="240"/>
                    <a:pt x="1251" y="61"/>
                    <a:pt x="1084" y="14"/>
                  </a:cubicBezTo>
                  <a:cubicBezTo>
                    <a:pt x="1055" y="5"/>
                    <a:pt x="1025" y="1"/>
                    <a:pt x="995" y="1"/>
                  </a:cubicBezTo>
                  <a:close/>
                </a:path>
              </a:pathLst>
            </a:custGeom>
            <a:solidFill>
              <a:srgbClr val="FF8E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5" name="Google Shape;5305;p37"/>
            <p:cNvSpPr/>
            <p:nvPr/>
          </p:nvSpPr>
          <p:spPr>
            <a:xfrm>
              <a:off x="8106759" y="3543727"/>
              <a:ext cx="73724" cy="149529"/>
            </a:xfrm>
            <a:custGeom>
              <a:avLst/>
              <a:gdLst/>
              <a:ahLst/>
              <a:cxnLst/>
              <a:rect l="l" t="t" r="r" b="b"/>
              <a:pathLst>
                <a:path w="1346" h="2730" extrusionOk="0">
                  <a:moveTo>
                    <a:pt x="995" y="1"/>
                  </a:moveTo>
                  <a:cubicBezTo>
                    <a:pt x="867" y="1"/>
                    <a:pt x="742" y="81"/>
                    <a:pt x="703" y="216"/>
                  </a:cubicBezTo>
                  <a:lnTo>
                    <a:pt x="48" y="2336"/>
                  </a:lnTo>
                  <a:cubicBezTo>
                    <a:pt x="0" y="2490"/>
                    <a:pt x="84" y="2669"/>
                    <a:pt x="250" y="2717"/>
                  </a:cubicBezTo>
                  <a:cubicBezTo>
                    <a:pt x="282" y="2726"/>
                    <a:pt x="313" y="2730"/>
                    <a:pt x="344" y="2730"/>
                  </a:cubicBezTo>
                  <a:cubicBezTo>
                    <a:pt x="476" y="2730"/>
                    <a:pt x="593" y="2649"/>
                    <a:pt x="631" y="2514"/>
                  </a:cubicBezTo>
                  <a:lnTo>
                    <a:pt x="1286" y="395"/>
                  </a:lnTo>
                  <a:cubicBezTo>
                    <a:pt x="1346" y="240"/>
                    <a:pt x="1251" y="62"/>
                    <a:pt x="1084" y="14"/>
                  </a:cubicBezTo>
                  <a:cubicBezTo>
                    <a:pt x="1055" y="5"/>
                    <a:pt x="1025" y="1"/>
                    <a:pt x="995" y="1"/>
                  </a:cubicBezTo>
                  <a:close/>
                </a:path>
              </a:pathLst>
            </a:custGeom>
            <a:solidFill>
              <a:srgbClr val="FF8E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6" name="Google Shape;5306;p37"/>
            <p:cNvSpPr/>
            <p:nvPr/>
          </p:nvSpPr>
          <p:spPr>
            <a:xfrm>
              <a:off x="8217620" y="3578070"/>
              <a:ext cx="73724" cy="149693"/>
            </a:xfrm>
            <a:custGeom>
              <a:avLst/>
              <a:gdLst/>
              <a:ahLst/>
              <a:cxnLst/>
              <a:rect l="l" t="t" r="r" b="b"/>
              <a:pathLst>
                <a:path w="1346" h="2733" extrusionOk="0">
                  <a:moveTo>
                    <a:pt x="988" y="0"/>
                  </a:moveTo>
                  <a:cubicBezTo>
                    <a:pt x="862" y="0"/>
                    <a:pt x="741" y="88"/>
                    <a:pt x="703" y="220"/>
                  </a:cubicBezTo>
                  <a:lnTo>
                    <a:pt x="48" y="2328"/>
                  </a:lnTo>
                  <a:cubicBezTo>
                    <a:pt x="1" y="2494"/>
                    <a:pt x="84" y="2673"/>
                    <a:pt x="251" y="2721"/>
                  </a:cubicBezTo>
                  <a:cubicBezTo>
                    <a:pt x="280" y="2729"/>
                    <a:pt x="309" y="2733"/>
                    <a:pt x="338" y="2733"/>
                  </a:cubicBezTo>
                  <a:cubicBezTo>
                    <a:pt x="472" y="2733"/>
                    <a:pt x="592" y="2646"/>
                    <a:pt x="632" y="2518"/>
                  </a:cubicBezTo>
                  <a:lnTo>
                    <a:pt x="1286" y="399"/>
                  </a:lnTo>
                  <a:cubicBezTo>
                    <a:pt x="1346" y="232"/>
                    <a:pt x="1251" y="66"/>
                    <a:pt x="1084" y="18"/>
                  </a:cubicBezTo>
                  <a:cubicBezTo>
                    <a:pt x="1052" y="6"/>
                    <a:pt x="1020" y="0"/>
                    <a:pt x="988" y="0"/>
                  </a:cubicBezTo>
                  <a:close/>
                </a:path>
              </a:pathLst>
            </a:custGeom>
            <a:solidFill>
              <a:srgbClr val="FF8E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7" name="Google Shape;5307;p37"/>
            <p:cNvSpPr/>
            <p:nvPr/>
          </p:nvSpPr>
          <p:spPr>
            <a:xfrm>
              <a:off x="8328482" y="3612249"/>
              <a:ext cx="73724" cy="149748"/>
            </a:xfrm>
            <a:custGeom>
              <a:avLst/>
              <a:gdLst/>
              <a:ahLst/>
              <a:cxnLst/>
              <a:rect l="l" t="t" r="r" b="b"/>
              <a:pathLst>
                <a:path w="1346" h="2734" extrusionOk="0">
                  <a:moveTo>
                    <a:pt x="1001" y="1"/>
                  </a:moveTo>
                  <a:cubicBezTo>
                    <a:pt x="871" y="1"/>
                    <a:pt x="742" y="88"/>
                    <a:pt x="703" y="215"/>
                  </a:cubicBezTo>
                  <a:lnTo>
                    <a:pt x="48" y="2335"/>
                  </a:lnTo>
                  <a:cubicBezTo>
                    <a:pt x="1" y="2501"/>
                    <a:pt x="84" y="2668"/>
                    <a:pt x="251" y="2716"/>
                  </a:cubicBezTo>
                  <a:cubicBezTo>
                    <a:pt x="282" y="2728"/>
                    <a:pt x="315" y="2734"/>
                    <a:pt x="347" y="2734"/>
                  </a:cubicBezTo>
                  <a:cubicBezTo>
                    <a:pt x="473" y="2734"/>
                    <a:pt x="594" y="2646"/>
                    <a:pt x="632" y="2513"/>
                  </a:cubicBezTo>
                  <a:lnTo>
                    <a:pt x="1286" y="406"/>
                  </a:lnTo>
                  <a:cubicBezTo>
                    <a:pt x="1346" y="239"/>
                    <a:pt x="1251" y="61"/>
                    <a:pt x="1084" y="13"/>
                  </a:cubicBezTo>
                  <a:cubicBezTo>
                    <a:pt x="1057" y="5"/>
                    <a:pt x="1029" y="1"/>
                    <a:pt x="1001" y="1"/>
                  </a:cubicBezTo>
                  <a:close/>
                </a:path>
              </a:pathLst>
            </a:custGeom>
            <a:solidFill>
              <a:srgbClr val="FF8E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8" name="Google Shape;5308;p37"/>
            <p:cNvSpPr/>
            <p:nvPr/>
          </p:nvSpPr>
          <p:spPr>
            <a:xfrm>
              <a:off x="8438686" y="3646756"/>
              <a:ext cx="73779" cy="149584"/>
            </a:xfrm>
            <a:custGeom>
              <a:avLst/>
              <a:gdLst/>
              <a:ahLst/>
              <a:cxnLst/>
              <a:rect l="l" t="t" r="r" b="b"/>
              <a:pathLst>
                <a:path w="1347" h="2731" extrusionOk="0">
                  <a:moveTo>
                    <a:pt x="1007" y="1"/>
                  </a:moveTo>
                  <a:cubicBezTo>
                    <a:pt x="879" y="1"/>
                    <a:pt x="754" y="81"/>
                    <a:pt x="715" y="216"/>
                  </a:cubicBezTo>
                  <a:lnTo>
                    <a:pt x="60" y="2336"/>
                  </a:lnTo>
                  <a:cubicBezTo>
                    <a:pt x="1" y="2491"/>
                    <a:pt x="96" y="2669"/>
                    <a:pt x="263" y="2717"/>
                  </a:cubicBezTo>
                  <a:cubicBezTo>
                    <a:pt x="292" y="2726"/>
                    <a:pt x="322" y="2730"/>
                    <a:pt x="352" y="2730"/>
                  </a:cubicBezTo>
                  <a:cubicBezTo>
                    <a:pt x="480" y="2730"/>
                    <a:pt x="605" y="2650"/>
                    <a:pt x="644" y="2514"/>
                  </a:cubicBezTo>
                  <a:lnTo>
                    <a:pt x="1299" y="395"/>
                  </a:lnTo>
                  <a:cubicBezTo>
                    <a:pt x="1346" y="240"/>
                    <a:pt x="1263" y="62"/>
                    <a:pt x="1096" y="14"/>
                  </a:cubicBezTo>
                  <a:cubicBezTo>
                    <a:pt x="1067" y="5"/>
                    <a:pt x="1037" y="1"/>
                    <a:pt x="1007" y="1"/>
                  </a:cubicBezTo>
                  <a:close/>
                </a:path>
              </a:pathLst>
            </a:custGeom>
            <a:solidFill>
              <a:srgbClr val="FF8E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9" name="Google Shape;5309;p37"/>
            <p:cNvSpPr/>
            <p:nvPr/>
          </p:nvSpPr>
          <p:spPr>
            <a:xfrm>
              <a:off x="7390048" y="3813816"/>
              <a:ext cx="1188235" cy="961367"/>
            </a:xfrm>
            <a:custGeom>
              <a:avLst/>
              <a:gdLst/>
              <a:ahLst/>
              <a:cxnLst/>
              <a:rect l="l" t="t" r="r" b="b"/>
              <a:pathLst>
                <a:path w="21694" h="17552" extrusionOk="0">
                  <a:moveTo>
                    <a:pt x="21694" y="0"/>
                  </a:moveTo>
                  <a:lnTo>
                    <a:pt x="21694" y="0"/>
                  </a:lnTo>
                  <a:cubicBezTo>
                    <a:pt x="21027" y="84"/>
                    <a:pt x="19753" y="488"/>
                    <a:pt x="19134" y="2358"/>
                  </a:cubicBezTo>
                  <a:cubicBezTo>
                    <a:pt x="18038" y="5620"/>
                    <a:pt x="17134" y="9835"/>
                    <a:pt x="15371" y="12645"/>
                  </a:cubicBezTo>
                  <a:cubicBezTo>
                    <a:pt x="14705" y="13710"/>
                    <a:pt x="13727" y="14147"/>
                    <a:pt x="12644" y="14147"/>
                  </a:cubicBezTo>
                  <a:cubicBezTo>
                    <a:pt x="12140" y="14147"/>
                    <a:pt x="11614" y="14053"/>
                    <a:pt x="11085" y="13883"/>
                  </a:cubicBezTo>
                  <a:cubicBezTo>
                    <a:pt x="7877" y="12870"/>
                    <a:pt x="4866" y="11635"/>
                    <a:pt x="2520" y="11635"/>
                  </a:cubicBezTo>
                  <a:cubicBezTo>
                    <a:pt x="1558" y="11635"/>
                    <a:pt x="707" y="11843"/>
                    <a:pt x="0" y="12359"/>
                  </a:cubicBezTo>
                  <a:cubicBezTo>
                    <a:pt x="108" y="12656"/>
                    <a:pt x="358" y="12918"/>
                    <a:pt x="691" y="13014"/>
                  </a:cubicBezTo>
                  <a:lnTo>
                    <a:pt x="15157" y="17502"/>
                  </a:lnTo>
                  <a:cubicBezTo>
                    <a:pt x="15262" y="17536"/>
                    <a:pt x="15369" y="17552"/>
                    <a:pt x="15473" y="17552"/>
                  </a:cubicBezTo>
                  <a:cubicBezTo>
                    <a:pt x="15925" y="17552"/>
                    <a:pt x="16343" y="17254"/>
                    <a:pt x="16479" y="16800"/>
                  </a:cubicBezTo>
                  <a:lnTo>
                    <a:pt x="21694" y="0"/>
                  </a:lnTo>
                  <a:close/>
                </a:path>
              </a:pathLst>
            </a:custGeom>
            <a:solidFill>
              <a:srgbClr val="D1D4D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0" name="Google Shape;5310;p37"/>
            <p:cNvSpPr/>
            <p:nvPr/>
          </p:nvSpPr>
          <p:spPr>
            <a:xfrm>
              <a:off x="7377669" y="3425142"/>
              <a:ext cx="1225425" cy="1357756"/>
            </a:xfrm>
            <a:custGeom>
              <a:avLst/>
              <a:gdLst/>
              <a:ahLst/>
              <a:cxnLst/>
              <a:rect l="l" t="t" r="r" b="b"/>
              <a:pathLst>
                <a:path w="22373" h="24789" extrusionOk="0">
                  <a:moveTo>
                    <a:pt x="8239" y="286"/>
                  </a:moveTo>
                  <a:cubicBezTo>
                    <a:pt x="8275" y="286"/>
                    <a:pt x="8299" y="286"/>
                    <a:pt x="8335" y="298"/>
                  </a:cubicBezTo>
                  <a:cubicBezTo>
                    <a:pt x="8489" y="345"/>
                    <a:pt x="8585" y="512"/>
                    <a:pt x="8537" y="679"/>
                  </a:cubicBezTo>
                  <a:lnTo>
                    <a:pt x="8478" y="869"/>
                  </a:lnTo>
                  <a:lnTo>
                    <a:pt x="8394" y="1143"/>
                  </a:lnTo>
                  <a:lnTo>
                    <a:pt x="7882" y="2798"/>
                  </a:lnTo>
                  <a:cubicBezTo>
                    <a:pt x="7835" y="2929"/>
                    <a:pt x="7716" y="3012"/>
                    <a:pt x="7585" y="3012"/>
                  </a:cubicBezTo>
                  <a:cubicBezTo>
                    <a:pt x="7549" y="3012"/>
                    <a:pt x="7525" y="3012"/>
                    <a:pt x="7489" y="3000"/>
                  </a:cubicBezTo>
                  <a:cubicBezTo>
                    <a:pt x="7335" y="2953"/>
                    <a:pt x="7239" y="2774"/>
                    <a:pt x="7287" y="2619"/>
                  </a:cubicBezTo>
                  <a:lnTo>
                    <a:pt x="7799" y="964"/>
                  </a:lnTo>
                  <a:lnTo>
                    <a:pt x="7882" y="691"/>
                  </a:lnTo>
                  <a:lnTo>
                    <a:pt x="7942" y="500"/>
                  </a:lnTo>
                  <a:cubicBezTo>
                    <a:pt x="7989" y="369"/>
                    <a:pt x="8108" y="286"/>
                    <a:pt x="8239" y="286"/>
                  </a:cubicBezTo>
                  <a:close/>
                  <a:moveTo>
                    <a:pt x="10263" y="905"/>
                  </a:moveTo>
                  <a:cubicBezTo>
                    <a:pt x="10287" y="905"/>
                    <a:pt x="10323" y="917"/>
                    <a:pt x="10359" y="917"/>
                  </a:cubicBezTo>
                  <a:cubicBezTo>
                    <a:pt x="10513" y="976"/>
                    <a:pt x="10609" y="1143"/>
                    <a:pt x="10561" y="1310"/>
                  </a:cubicBezTo>
                  <a:lnTo>
                    <a:pt x="10502" y="1500"/>
                  </a:lnTo>
                  <a:lnTo>
                    <a:pt x="10418" y="1774"/>
                  </a:lnTo>
                  <a:lnTo>
                    <a:pt x="9906" y="3429"/>
                  </a:lnTo>
                  <a:cubicBezTo>
                    <a:pt x="9859" y="3560"/>
                    <a:pt x="9740" y="3643"/>
                    <a:pt x="9609" y="3643"/>
                  </a:cubicBezTo>
                  <a:cubicBezTo>
                    <a:pt x="9573" y="3643"/>
                    <a:pt x="9549" y="3643"/>
                    <a:pt x="9513" y="3631"/>
                  </a:cubicBezTo>
                  <a:cubicBezTo>
                    <a:pt x="9359" y="3584"/>
                    <a:pt x="9263" y="3405"/>
                    <a:pt x="9311" y="3239"/>
                  </a:cubicBezTo>
                  <a:lnTo>
                    <a:pt x="9823" y="1595"/>
                  </a:lnTo>
                  <a:lnTo>
                    <a:pt x="9906" y="1322"/>
                  </a:lnTo>
                  <a:lnTo>
                    <a:pt x="9966" y="1119"/>
                  </a:lnTo>
                  <a:cubicBezTo>
                    <a:pt x="10013" y="988"/>
                    <a:pt x="10132" y="905"/>
                    <a:pt x="10263" y="905"/>
                  </a:cubicBezTo>
                  <a:close/>
                  <a:moveTo>
                    <a:pt x="12288" y="1536"/>
                  </a:moveTo>
                  <a:cubicBezTo>
                    <a:pt x="12311" y="1536"/>
                    <a:pt x="12347" y="1536"/>
                    <a:pt x="12383" y="1548"/>
                  </a:cubicBezTo>
                  <a:cubicBezTo>
                    <a:pt x="12538" y="1595"/>
                    <a:pt x="12633" y="1774"/>
                    <a:pt x="12585" y="1929"/>
                  </a:cubicBezTo>
                  <a:lnTo>
                    <a:pt x="12526" y="2131"/>
                  </a:lnTo>
                  <a:lnTo>
                    <a:pt x="12442" y="2393"/>
                  </a:lnTo>
                  <a:lnTo>
                    <a:pt x="11918" y="4048"/>
                  </a:lnTo>
                  <a:cubicBezTo>
                    <a:pt x="11883" y="4179"/>
                    <a:pt x="11764" y="4262"/>
                    <a:pt x="11633" y="4262"/>
                  </a:cubicBezTo>
                  <a:cubicBezTo>
                    <a:pt x="11597" y="4262"/>
                    <a:pt x="11573" y="4262"/>
                    <a:pt x="11537" y="4251"/>
                  </a:cubicBezTo>
                  <a:cubicBezTo>
                    <a:pt x="11371" y="4203"/>
                    <a:pt x="11287" y="4036"/>
                    <a:pt x="11335" y="3870"/>
                  </a:cubicBezTo>
                  <a:lnTo>
                    <a:pt x="11847" y="2215"/>
                  </a:lnTo>
                  <a:lnTo>
                    <a:pt x="11930" y="1941"/>
                  </a:lnTo>
                  <a:lnTo>
                    <a:pt x="11990" y="1750"/>
                  </a:lnTo>
                  <a:cubicBezTo>
                    <a:pt x="12037" y="1619"/>
                    <a:pt x="12157" y="1536"/>
                    <a:pt x="12288" y="1536"/>
                  </a:cubicBezTo>
                  <a:close/>
                  <a:moveTo>
                    <a:pt x="14312" y="2167"/>
                  </a:moveTo>
                  <a:cubicBezTo>
                    <a:pt x="14335" y="2167"/>
                    <a:pt x="14371" y="2167"/>
                    <a:pt x="14395" y="2179"/>
                  </a:cubicBezTo>
                  <a:cubicBezTo>
                    <a:pt x="14562" y="2227"/>
                    <a:pt x="14657" y="2393"/>
                    <a:pt x="14609" y="2560"/>
                  </a:cubicBezTo>
                  <a:lnTo>
                    <a:pt x="14538" y="2762"/>
                  </a:lnTo>
                  <a:lnTo>
                    <a:pt x="14454" y="3024"/>
                  </a:lnTo>
                  <a:lnTo>
                    <a:pt x="13942" y="4679"/>
                  </a:lnTo>
                  <a:cubicBezTo>
                    <a:pt x="13907" y="4810"/>
                    <a:pt x="13788" y="4894"/>
                    <a:pt x="13657" y="4894"/>
                  </a:cubicBezTo>
                  <a:cubicBezTo>
                    <a:pt x="13621" y="4894"/>
                    <a:pt x="13597" y="4894"/>
                    <a:pt x="13561" y="4882"/>
                  </a:cubicBezTo>
                  <a:cubicBezTo>
                    <a:pt x="13395" y="4834"/>
                    <a:pt x="13311" y="4655"/>
                    <a:pt x="13359" y="4501"/>
                  </a:cubicBezTo>
                  <a:lnTo>
                    <a:pt x="13871" y="2846"/>
                  </a:lnTo>
                  <a:lnTo>
                    <a:pt x="13954" y="2572"/>
                  </a:lnTo>
                  <a:lnTo>
                    <a:pt x="14014" y="2381"/>
                  </a:lnTo>
                  <a:cubicBezTo>
                    <a:pt x="14062" y="2250"/>
                    <a:pt x="14181" y="2167"/>
                    <a:pt x="14312" y="2167"/>
                  </a:cubicBezTo>
                  <a:close/>
                  <a:moveTo>
                    <a:pt x="16336" y="2786"/>
                  </a:moveTo>
                  <a:cubicBezTo>
                    <a:pt x="16359" y="2786"/>
                    <a:pt x="16395" y="2798"/>
                    <a:pt x="16419" y="2798"/>
                  </a:cubicBezTo>
                  <a:cubicBezTo>
                    <a:pt x="16586" y="2858"/>
                    <a:pt x="16681" y="3024"/>
                    <a:pt x="16621" y="3191"/>
                  </a:cubicBezTo>
                  <a:lnTo>
                    <a:pt x="16562" y="3381"/>
                  </a:lnTo>
                  <a:lnTo>
                    <a:pt x="16479" y="3655"/>
                  </a:lnTo>
                  <a:lnTo>
                    <a:pt x="15967" y="5310"/>
                  </a:lnTo>
                  <a:cubicBezTo>
                    <a:pt x="15931" y="5441"/>
                    <a:pt x="15812" y="5525"/>
                    <a:pt x="15681" y="5525"/>
                  </a:cubicBezTo>
                  <a:cubicBezTo>
                    <a:pt x="15645" y="5525"/>
                    <a:pt x="15609" y="5525"/>
                    <a:pt x="15586" y="5513"/>
                  </a:cubicBezTo>
                  <a:cubicBezTo>
                    <a:pt x="15419" y="5465"/>
                    <a:pt x="15336" y="5286"/>
                    <a:pt x="15383" y="5120"/>
                  </a:cubicBezTo>
                  <a:lnTo>
                    <a:pt x="15895" y="3477"/>
                  </a:lnTo>
                  <a:lnTo>
                    <a:pt x="15978" y="3203"/>
                  </a:lnTo>
                  <a:lnTo>
                    <a:pt x="16038" y="3000"/>
                  </a:lnTo>
                  <a:cubicBezTo>
                    <a:pt x="16074" y="2869"/>
                    <a:pt x="16205" y="2786"/>
                    <a:pt x="16336" y="2786"/>
                  </a:cubicBezTo>
                  <a:close/>
                  <a:moveTo>
                    <a:pt x="18360" y="3417"/>
                  </a:moveTo>
                  <a:cubicBezTo>
                    <a:pt x="18384" y="3417"/>
                    <a:pt x="18419" y="3417"/>
                    <a:pt x="18443" y="3429"/>
                  </a:cubicBezTo>
                  <a:cubicBezTo>
                    <a:pt x="18610" y="3477"/>
                    <a:pt x="18705" y="3655"/>
                    <a:pt x="18645" y="3822"/>
                  </a:cubicBezTo>
                  <a:lnTo>
                    <a:pt x="18586" y="4012"/>
                  </a:lnTo>
                  <a:lnTo>
                    <a:pt x="18503" y="4286"/>
                  </a:lnTo>
                  <a:lnTo>
                    <a:pt x="17991" y="5929"/>
                  </a:lnTo>
                  <a:cubicBezTo>
                    <a:pt x="17955" y="6072"/>
                    <a:pt x="17836" y="6156"/>
                    <a:pt x="17693" y="6156"/>
                  </a:cubicBezTo>
                  <a:cubicBezTo>
                    <a:pt x="17669" y="6156"/>
                    <a:pt x="17633" y="6144"/>
                    <a:pt x="17610" y="6132"/>
                  </a:cubicBezTo>
                  <a:cubicBezTo>
                    <a:pt x="17443" y="6084"/>
                    <a:pt x="17348" y="5917"/>
                    <a:pt x="17407" y="5751"/>
                  </a:cubicBezTo>
                  <a:lnTo>
                    <a:pt x="17919" y="4096"/>
                  </a:lnTo>
                  <a:lnTo>
                    <a:pt x="18003" y="3834"/>
                  </a:lnTo>
                  <a:lnTo>
                    <a:pt x="18062" y="3631"/>
                  </a:lnTo>
                  <a:cubicBezTo>
                    <a:pt x="18098" y="3500"/>
                    <a:pt x="18229" y="3417"/>
                    <a:pt x="18360" y="3417"/>
                  </a:cubicBezTo>
                  <a:close/>
                  <a:moveTo>
                    <a:pt x="20384" y="4048"/>
                  </a:moveTo>
                  <a:cubicBezTo>
                    <a:pt x="20408" y="4048"/>
                    <a:pt x="20443" y="4048"/>
                    <a:pt x="20467" y="4060"/>
                  </a:cubicBezTo>
                  <a:cubicBezTo>
                    <a:pt x="20634" y="4108"/>
                    <a:pt x="20717" y="4286"/>
                    <a:pt x="20670" y="4441"/>
                  </a:cubicBezTo>
                  <a:lnTo>
                    <a:pt x="20610" y="4643"/>
                  </a:lnTo>
                  <a:lnTo>
                    <a:pt x="20527" y="4905"/>
                  </a:lnTo>
                  <a:lnTo>
                    <a:pt x="20015" y="6560"/>
                  </a:lnTo>
                  <a:cubicBezTo>
                    <a:pt x="19979" y="6691"/>
                    <a:pt x="19848" y="6775"/>
                    <a:pt x="19717" y="6775"/>
                  </a:cubicBezTo>
                  <a:cubicBezTo>
                    <a:pt x="19693" y="6775"/>
                    <a:pt x="19657" y="6775"/>
                    <a:pt x="19634" y="6763"/>
                  </a:cubicBezTo>
                  <a:cubicBezTo>
                    <a:pt x="19467" y="6715"/>
                    <a:pt x="19372" y="6537"/>
                    <a:pt x="19431" y="6382"/>
                  </a:cubicBezTo>
                  <a:lnTo>
                    <a:pt x="19943" y="4727"/>
                  </a:lnTo>
                  <a:lnTo>
                    <a:pt x="20027" y="4453"/>
                  </a:lnTo>
                  <a:lnTo>
                    <a:pt x="20086" y="4262"/>
                  </a:lnTo>
                  <a:cubicBezTo>
                    <a:pt x="20122" y="4132"/>
                    <a:pt x="20241" y="4048"/>
                    <a:pt x="20384" y="4048"/>
                  </a:cubicBezTo>
                  <a:close/>
                  <a:moveTo>
                    <a:pt x="6656" y="655"/>
                  </a:moveTo>
                  <a:cubicBezTo>
                    <a:pt x="6751" y="655"/>
                    <a:pt x="6846" y="667"/>
                    <a:pt x="6930" y="691"/>
                  </a:cubicBezTo>
                  <a:lnTo>
                    <a:pt x="7537" y="881"/>
                  </a:lnTo>
                  <a:lnTo>
                    <a:pt x="7025" y="2524"/>
                  </a:lnTo>
                  <a:cubicBezTo>
                    <a:pt x="6918" y="2846"/>
                    <a:pt x="7096" y="3167"/>
                    <a:pt x="7406" y="3274"/>
                  </a:cubicBezTo>
                  <a:cubicBezTo>
                    <a:pt x="7465" y="3286"/>
                    <a:pt x="7525" y="3298"/>
                    <a:pt x="7585" y="3298"/>
                  </a:cubicBezTo>
                  <a:cubicBezTo>
                    <a:pt x="7846" y="3298"/>
                    <a:pt x="8073" y="3131"/>
                    <a:pt x="8144" y="2881"/>
                  </a:cubicBezTo>
                  <a:lnTo>
                    <a:pt x="8656" y="1226"/>
                  </a:lnTo>
                  <a:lnTo>
                    <a:pt x="9549" y="1500"/>
                  </a:lnTo>
                  <a:lnTo>
                    <a:pt x="9037" y="3155"/>
                  </a:lnTo>
                  <a:cubicBezTo>
                    <a:pt x="9001" y="3310"/>
                    <a:pt x="9013" y="3465"/>
                    <a:pt x="9085" y="3608"/>
                  </a:cubicBezTo>
                  <a:cubicBezTo>
                    <a:pt x="9156" y="3751"/>
                    <a:pt x="9275" y="3846"/>
                    <a:pt x="9430" y="3893"/>
                  </a:cubicBezTo>
                  <a:cubicBezTo>
                    <a:pt x="9490" y="3917"/>
                    <a:pt x="9549" y="3929"/>
                    <a:pt x="9609" y="3929"/>
                  </a:cubicBezTo>
                  <a:cubicBezTo>
                    <a:pt x="9871" y="3929"/>
                    <a:pt x="10097" y="3751"/>
                    <a:pt x="10168" y="3512"/>
                  </a:cubicBezTo>
                  <a:lnTo>
                    <a:pt x="10680" y="1857"/>
                  </a:lnTo>
                  <a:lnTo>
                    <a:pt x="11573" y="2131"/>
                  </a:lnTo>
                  <a:lnTo>
                    <a:pt x="11061" y="3786"/>
                  </a:lnTo>
                  <a:cubicBezTo>
                    <a:pt x="11014" y="3941"/>
                    <a:pt x="11037" y="4096"/>
                    <a:pt x="11109" y="4239"/>
                  </a:cubicBezTo>
                  <a:cubicBezTo>
                    <a:pt x="11180" y="4382"/>
                    <a:pt x="11299" y="4477"/>
                    <a:pt x="11454" y="4524"/>
                  </a:cubicBezTo>
                  <a:cubicBezTo>
                    <a:pt x="11514" y="4548"/>
                    <a:pt x="11573" y="4548"/>
                    <a:pt x="11633" y="4548"/>
                  </a:cubicBezTo>
                  <a:cubicBezTo>
                    <a:pt x="11895" y="4548"/>
                    <a:pt x="12121" y="4382"/>
                    <a:pt x="12192" y="4132"/>
                  </a:cubicBezTo>
                  <a:lnTo>
                    <a:pt x="12704" y="2477"/>
                  </a:lnTo>
                  <a:lnTo>
                    <a:pt x="13597" y="2762"/>
                  </a:lnTo>
                  <a:lnTo>
                    <a:pt x="13085" y="4417"/>
                  </a:lnTo>
                  <a:cubicBezTo>
                    <a:pt x="13038" y="4560"/>
                    <a:pt x="13061" y="4727"/>
                    <a:pt x="13133" y="4858"/>
                  </a:cubicBezTo>
                  <a:cubicBezTo>
                    <a:pt x="13204" y="5001"/>
                    <a:pt x="13323" y="5108"/>
                    <a:pt x="13478" y="5155"/>
                  </a:cubicBezTo>
                  <a:cubicBezTo>
                    <a:pt x="13538" y="5167"/>
                    <a:pt x="13597" y="5179"/>
                    <a:pt x="13657" y="5179"/>
                  </a:cubicBezTo>
                  <a:cubicBezTo>
                    <a:pt x="13919" y="5179"/>
                    <a:pt x="14145" y="5013"/>
                    <a:pt x="14216" y="4763"/>
                  </a:cubicBezTo>
                  <a:lnTo>
                    <a:pt x="14728" y="3108"/>
                  </a:lnTo>
                  <a:lnTo>
                    <a:pt x="15621" y="3381"/>
                  </a:lnTo>
                  <a:lnTo>
                    <a:pt x="15109" y="5036"/>
                  </a:lnTo>
                  <a:cubicBezTo>
                    <a:pt x="15062" y="5191"/>
                    <a:pt x="15074" y="5346"/>
                    <a:pt x="15157" y="5489"/>
                  </a:cubicBezTo>
                  <a:cubicBezTo>
                    <a:pt x="15228" y="5632"/>
                    <a:pt x="15347" y="5727"/>
                    <a:pt x="15502" y="5775"/>
                  </a:cubicBezTo>
                  <a:cubicBezTo>
                    <a:pt x="15562" y="5798"/>
                    <a:pt x="15621" y="5810"/>
                    <a:pt x="15681" y="5810"/>
                  </a:cubicBezTo>
                  <a:cubicBezTo>
                    <a:pt x="15931" y="5810"/>
                    <a:pt x="16157" y="5644"/>
                    <a:pt x="16240" y="5394"/>
                  </a:cubicBezTo>
                  <a:lnTo>
                    <a:pt x="16752" y="3739"/>
                  </a:lnTo>
                  <a:lnTo>
                    <a:pt x="17645" y="4012"/>
                  </a:lnTo>
                  <a:lnTo>
                    <a:pt x="17133" y="5667"/>
                  </a:lnTo>
                  <a:cubicBezTo>
                    <a:pt x="17038" y="5977"/>
                    <a:pt x="17217" y="6310"/>
                    <a:pt x="17526" y="6406"/>
                  </a:cubicBezTo>
                  <a:cubicBezTo>
                    <a:pt x="17586" y="6429"/>
                    <a:pt x="17633" y="6429"/>
                    <a:pt x="17693" y="6429"/>
                  </a:cubicBezTo>
                  <a:cubicBezTo>
                    <a:pt x="17955" y="6429"/>
                    <a:pt x="18181" y="6263"/>
                    <a:pt x="18264" y="6013"/>
                  </a:cubicBezTo>
                  <a:lnTo>
                    <a:pt x="18776" y="4370"/>
                  </a:lnTo>
                  <a:lnTo>
                    <a:pt x="19669" y="4643"/>
                  </a:lnTo>
                  <a:lnTo>
                    <a:pt x="19157" y="6298"/>
                  </a:lnTo>
                  <a:cubicBezTo>
                    <a:pt x="19062" y="6608"/>
                    <a:pt x="19241" y="6941"/>
                    <a:pt x="19550" y="7037"/>
                  </a:cubicBezTo>
                  <a:cubicBezTo>
                    <a:pt x="19598" y="7049"/>
                    <a:pt x="19657" y="7060"/>
                    <a:pt x="19717" y="7060"/>
                  </a:cubicBezTo>
                  <a:cubicBezTo>
                    <a:pt x="19979" y="7060"/>
                    <a:pt x="20205" y="6894"/>
                    <a:pt x="20289" y="6644"/>
                  </a:cubicBezTo>
                  <a:lnTo>
                    <a:pt x="20800" y="4989"/>
                  </a:lnTo>
                  <a:lnTo>
                    <a:pt x="21396" y="5179"/>
                  </a:lnTo>
                  <a:cubicBezTo>
                    <a:pt x="21884" y="5334"/>
                    <a:pt x="22158" y="5846"/>
                    <a:pt x="22003" y="6334"/>
                  </a:cubicBezTo>
                  <a:lnTo>
                    <a:pt x="16574" y="23860"/>
                  </a:lnTo>
                  <a:cubicBezTo>
                    <a:pt x="16502" y="24086"/>
                    <a:pt x="16336" y="24289"/>
                    <a:pt x="16121" y="24396"/>
                  </a:cubicBezTo>
                  <a:cubicBezTo>
                    <a:pt x="15992" y="24468"/>
                    <a:pt x="15850" y="24505"/>
                    <a:pt x="15706" y="24505"/>
                  </a:cubicBezTo>
                  <a:cubicBezTo>
                    <a:pt x="15610" y="24505"/>
                    <a:pt x="15514" y="24489"/>
                    <a:pt x="15419" y="24455"/>
                  </a:cubicBezTo>
                  <a:lnTo>
                    <a:pt x="953" y="19979"/>
                  </a:lnTo>
                  <a:cubicBezTo>
                    <a:pt x="667" y="19895"/>
                    <a:pt x="453" y="19681"/>
                    <a:pt x="357" y="19407"/>
                  </a:cubicBezTo>
                  <a:cubicBezTo>
                    <a:pt x="286" y="19217"/>
                    <a:pt x="286" y="19014"/>
                    <a:pt x="346" y="18824"/>
                  </a:cubicBezTo>
                  <a:lnTo>
                    <a:pt x="5775" y="1298"/>
                  </a:lnTo>
                  <a:cubicBezTo>
                    <a:pt x="5894" y="905"/>
                    <a:pt x="6263" y="655"/>
                    <a:pt x="6656" y="655"/>
                  </a:cubicBezTo>
                  <a:close/>
                  <a:moveTo>
                    <a:pt x="8239" y="0"/>
                  </a:moveTo>
                  <a:cubicBezTo>
                    <a:pt x="7977" y="0"/>
                    <a:pt x="7751" y="167"/>
                    <a:pt x="7680" y="417"/>
                  </a:cubicBezTo>
                  <a:lnTo>
                    <a:pt x="7620" y="607"/>
                  </a:lnTo>
                  <a:lnTo>
                    <a:pt x="7013" y="417"/>
                  </a:lnTo>
                  <a:cubicBezTo>
                    <a:pt x="6898" y="382"/>
                    <a:pt x="6781" y="366"/>
                    <a:pt x="6667" y="366"/>
                  </a:cubicBezTo>
                  <a:cubicBezTo>
                    <a:pt x="6150" y="366"/>
                    <a:pt x="5666" y="698"/>
                    <a:pt x="5501" y="1214"/>
                  </a:cubicBezTo>
                  <a:lnTo>
                    <a:pt x="72" y="18740"/>
                  </a:lnTo>
                  <a:cubicBezTo>
                    <a:pt x="0" y="18990"/>
                    <a:pt x="0" y="19252"/>
                    <a:pt x="84" y="19502"/>
                  </a:cubicBezTo>
                  <a:cubicBezTo>
                    <a:pt x="215" y="19860"/>
                    <a:pt x="512" y="20133"/>
                    <a:pt x="869" y="20253"/>
                  </a:cubicBezTo>
                  <a:lnTo>
                    <a:pt x="15336" y="24729"/>
                  </a:lnTo>
                  <a:cubicBezTo>
                    <a:pt x="15455" y="24765"/>
                    <a:pt x="15574" y="24789"/>
                    <a:pt x="15693" y="24789"/>
                  </a:cubicBezTo>
                  <a:cubicBezTo>
                    <a:pt x="15883" y="24789"/>
                    <a:pt x="16074" y="24741"/>
                    <a:pt x="16252" y="24646"/>
                  </a:cubicBezTo>
                  <a:cubicBezTo>
                    <a:pt x="16538" y="24503"/>
                    <a:pt x="16752" y="24241"/>
                    <a:pt x="16848" y="23943"/>
                  </a:cubicBezTo>
                  <a:lnTo>
                    <a:pt x="22277" y="6418"/>
                  </a:lnTo>
                  <a:cubicBezTo>
                    <a:pt x="22372" y="6108"/>
                    <a:pt x="22348" y="5786"/>
                    <a:pt x="22194" y="5501"/>
                  </a:cubicBezTo>
                  <a:cubicBezTo>
                    <a:pt x="22039" y="5215"/>
                    <a:pt x="21789" y="5001"/>
                    <a:pt x="21479" y="4905"/>
                  </a:cubicBezTo>
                  <a:lnTo>
                    <a:pt x="20884" y="4727"/>
                  </a:lnTo>
                  <a:lnTo>
                    <a:pt x="20943" y="4524"/>
                  </a:lnTo>
                  <a:cubicBezTo>
                    <a:pt x="21039" y="4215"/>
                    <a:pt x="20860" y="3881"/>
                    <a:pt x="20550" y="3786"/>
                  </a:cubicBezTo>
                  <a:cubicBezTo>
                    <a:pt x="20491" y="3774"/>
                    <a:pt x="20431" y="3762"/>
                    <a:pt x="20384" y="3762"/>
                  </a:cubicBezTo>
                  <a:cubicBezTo>
                    <a:pt x="20122" y="3762"/>
                    <a:pt x="19896" y="3929"/>
                    <a:pt x="19812" y="4179"/>
                  </a:cubicBezTo>
                  <a:lnTo>
                    <a:pt x="19753" y="4370"/>
                  </a:lnTo>
                  <a:lnTo>
                    <a:pt x="18860" y="4096"/>
                  </a:lnTo>
                  <a:lnTo>
                    <a:pt x="18919" y="3905"/>
                  </a:lnTo>
                  <a:cubicBezTo>
                    <a:pt x="18967" y="3751"/>
                    <a:pt x="18955" y="3584"/>
                    <a:pt x="18884" y="3453"/>
                  </a:cubicBezTo>
                  <a:cubicBezTo>
                    <a:pt x="18800" y="3310"/>
                    <a:pt x="18681" y="3203"/>
                    <a:pt x="18526" y="3155"/>
                  </a:cubicBezTo>
                  <a:cubicBezTo>
                    <a:pt x="18479" y="3143"/>
                    <a:pt x="18419" y="3131"/>
                    <a:pt x="18360" y="3131"/>
                  </a:cubicBezTo>
                  <a:cubicBezTo>
                    <a:pt x="18098" y="3131"/>
                    <a:pt x="17872" y="3298"/>
                    <a:pt x="17788" y="3548"/>
                  </a:cubicBezTo>
                  <a:lnTo>
                    <a:pt x="17729" y="3751"/>
                  </a:lnTo>
                  <a:lnTo>
                    <a:pt x="16836" y="3465"/>
                  </a:lnTo>
                  <a:lnTo>
                    <a:pt x="16895" y="3274"/>
                  </a:lnTo>
                  <a:cubicBezTo>
                    <a:pt x="16943" y="3119"/>
                    <a:pt x="16931" y="2965"/>
                    <a:pt x="16860" y="2822"/>
                  </a:cubicBezTo>
                  <a:cubicBezTo>
                    <a:pt x="16776" y="2679"/>
                    <a:pt x="16657" y="2584"/>
                    <a:pt x="16502" y="2536"/>
                  </a:cubicBezTo>
                  <a:cubicBezTo>
                    <a:pt x="16455" y="2512"/>
                    <a:pt x="16395" y="2512"/>
                    <a:pt x="16336" y="2512"/>
                  </a:cubicBezTo>
                  <a:cubicBezTo>
                    <a:pt x="16074" y="2512"/>
                    <a:pt x="15847" y="2679"/>
                    <a:pt x="15764" y="2917"/>
                  </a:cubicBezTo>
                  <a:lnTo>
                    <a:pt x="15705" y="3119"/>
                  </a:lnTo>
                  <a:lnTo>
                    <a:pt x="14812" y="2846"/>
                  </a:lnTo>
                  <a:lnTo>
                    <a:pt x="14871" y="2643"/>
                  </a:lnTo>
                  <a:cubicBezTo>
                    <a:pt x="14966" y="2334"/>
                    <a:pt x="14800" y="2000"/>
                    <a:pt x="14490" y="1905"/>
                  </a:cubicBezTo>
                  <a:cubicBezTo>
                    <a:pt x="14431" y="1893"/>
                    <a:pt x="14371" y="1881"/>
                    <a:pt x="14312" y="1881"/>
                  </a:cubicBezTo>
                  <a:cubicBezTo>
                    <a:pt x="14050" y="1881"/>
                    <a:pt x="13823" y="2048"/>
                    <a:pt x="13740" y="2298"/>
                  </a:cubicBezTo>
                  <a:lnTo>
                    <a:pt x="13681" y="2488"/>
                  </a:lnTo>
                  <a:lnTo>
                    <a:pt x="12788" y="2215"/>
                  </a:lnTo>
                  <a:lnTo>
                    <a:pt x="12847" y="2012"/>
                  </a:lnTo>
                  <a:cubicBezTo>
                    <a:pt x="12942" y="1703"/>
                    <a:pt x="12776" y="1369"/>
                    <a:pt x="12466" y="1274"/>
                  </a:cubicBezTo>
                  <a:cubicBezTo>
                    <a:pt x="12407" y="1262"/>
                    <a:pt x="12347" y="1250"/>
                    <a:pt x="12288" y="1250"/>
                  </a:cubicBezTo>
                  <a:cubicBezTo>
                    <a:pt x="12026" y="1250"/>
                    <a:pt x="11799" y="1417"/>
                    <a:pt x="11728" y="1667"/>
                  </a:cubicBezTo>
                  <a:lnTo>
                    <a:pt x="11656" y="1857"/>
                  </a:lnTo>
                  <a:lnTo>
                    <a:pt x="10764" y="1584"/>
                  </a:lnTo>
                  <a:lnTo>
                    <a:pt x="10823" y="1393"/>
                  </a:lnTo>
                  <a:cubicBezTo>
                    <a:pt x="10930" y="1084"/>
                    <a:pt x="10752" y="750"/>
                    <a:pt x="10442" y="655"/>
                  </a:cubicBezTo>
                  <a:cubicBezTo>
                    <a:pt x="10383" y="631"/>
                    <a:pt x="10323" y="619"/>
                    <a:pt x="10263" y="619"/>
                  </a:cubicBezTo>
                  <a:cubicBezTo>
                    <a:pt x="10002" y="619"/>
                    <a:pt x="9775" y="786"/>
                    <a:pt x="9704" y="1036"/>
                  </a:cubicBezTo>
                  <a:lnTo>
                    <a:pt x="9644" y="1238"/>
                  </a:lnTo>
                  <a:lnTo>
                    <a:pt x="8739" y="953"/>
                  </a:lnTo>
                  <a:lnTo>
                    <a:pt x="8811" y="762"/>
                  </a:lnTo>
                  <a:cubicBezTo>
                    <a:pt x="8847" y="607"/>
                    <a:pt x="8835" y="452"/>
                    <a:pt x="8763" y="310"/>
                  </a:cubicBezTo>
                  <a:cubicBezTo>
                    <a:pt x="8692" y="179"/>
                    <a:pt x="8561" y="71"/>
                    <a:pt x="8418" y="24"/>
                  </a:cubicBezTo>
                  <a:cubicBezTo>
                    <a:pt x="8358" y="12"/>
                    <a:pt x="8299" y="0"/>
                    <a:pt x="8239" y="0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1" name="Google Shape;5311;p37"/>
            <p:cNvSpPr/>
            <p:nvPr/>
          </p:nvSpPr>
          <p:spPr>
            <a:xfrm>
              <a:off x="7744158" y="3694081"/>
              <a:ext cx="682849" cy="222157"/>
            </a:xfrm>
            <a:custGeom>
              <a:avLst/>
              <a:gdLst/>
              <a:ahLst/>
              <a:cxnLst/>
              <a:rect l="l" t="t" r="r" b="b"/>
              <a:pathLst>
                <a:path w="12467" h="4056" extrusionOk="0">
                  <a:moveTo>
                    <a:pt x="154" y="0"/>
                  </a:moveTo>
                  <a:cubicBezTo>
                    <a:pt x="92" y="0"/>
                    <a:pt x="43" y="36"/>
                    <a:pt x="24" y="103"/>
                  </a:cubicBezTo>
                  <a:cubicBezTo>
                    <a:pt x="1" y="174"/>
                    <a:pt x="36" y="245"/>
                    <a:pt x="120" y="281"/>
                  </a:cubicBezTo>
                  <a:lnTo>
                    <a:pt x="12276" y="4044"/>
                  </a:lnTo>
                  <a:cubicBezTo>
                    <a:pt x="12288" y="4055"/>
                    <a:pt x="12300" y="4055"/>
                    <a:pt x="12312" y="4055"/>
                  </a:cubicBezTo>
                  <a:cubicBezTo>
                    <a:pt x="12371" y="4055"/>
                    <a:pt x="12431" y="4008"/>
                    <a:pt x="12443" y="3948"/>
                  </a:cubicBezTo>
                  <a:cubicBezTo>
                    <a:pt x="12466" y="3877"/>
                    <a:pt x="12431" y="3793"/>
                    <a:pt x="12359" y="3770"/>
                  </a:cubicBezTo>
                  <a:lnTo>
                    <a:pt x="203" y="7"/>
                  </a:lnTo>
                  <a:cubicBezTo>
                    <a:pt x="186" y="2"/>
                    <a:pt x="169" y="0"/>
                    <a:pt x="154" y="0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2" name="Google Shape;5312;p37"/>
            <p:cNvSpPr/>
            <p:nvPr/>
          </p:nvSpPr>
          <p:spPr>
            <a:xfrm>
              <a:off x="7717429" y="3779747"/>
              <a:ext cx="682849" cy="221938"/>
            </a:xfrm>
            <a:custGeom>
              <a:avLst/>
              <a:gdLst/>
              <a:ahLst/>
              <a:cxnLst/>
              <a:rect l="l" t="t" r="r" b="b"/>
              <a:pathLst>
                <a:path w="12467" h="4052" extrusionOk="0">
                  <a:moveTo>
                    <a:pt x="175" y="1"/>
                  </a:moveTo>
                  <a:cubicBezTo>
                    <a:pt x="111" y="1"/>
                    <a:pt x="45" y="36"/>
                    <a:pt x="24" y="98"/>
                  </a:cubicBezTo>
                  <a:cubicBezTo>
                    <a:pt x="0" y="182"/>
                    <a:pt x="48" y="253"/>
                    <a:pt x="119" y="277"/>
                  </a:cubicBezTo>
                  <a:lnTo>
                    <a:pt x="12276" y="4051"/>
                  </a:lnTo>
                  <a:lnTo>
                    <a:pt x="12311" y="4051"/>
                  </a:lnTo>
                  <a:cubicBezTo>
                    <a:pt x="12371" y="4051"/>
                    <a:pt x="12431" y="4015"/>
                    <a:pt x="12454" y="3956"/>
                  </a:cubicBezTo>
                  <a:cubicBezTo>
                    <a:pt x="12466" y="3884"/>
                    <a:pt x="12431" y="3801"/>
                    <a:pt x="12359" y="3777"/>
                  </a:cubicBezTo>
                  <a:lnTo>
                    <a:pt x="203" y="3"/>
                  </a:lnTo>
                  <a:cubicBezTo>
                    <a:pt x="194" y="2"/>
                    <a:pt x="184" y="1"/>
                    <a:pt x="175" y="1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3" name="Google Shape;5313;p37"/>
            <p:cNvSpPr/>
            <p:nvPr/>
          </p:nvSpPr>
          <p:spPr>
            <a:xfrm>
              <a:off x="7690699" y="3865632"/>
              <a:ext cx="683451" cy="222102"/>
            </a:xfrm>
            <a:custGeom>
              <a:avLst/>
              <a:gdLst/>
              <a:ahLst/>
              <a:cxnLst/>
              <a:rect l="l" t="t" r="r" b="b"/>
              <a:pathLst>
                <a:path w="12478" h="4055" extrusionOk="0">
                  <a:moveTo>
                    <a:pt x="164" y="0"/>
                  </a:moveTo>
                  <a:cubicBezTo>
                    <a:pt x="104" y="0"/>
                    <a:pt x="44" y="43"/>
                    <a:pt x="24" y="102"/>
                  </a:cubicBezTo>
                  <a:cubicBezTo>
                    <a:pt x="0" y="173"/>
                    <a:pt x="48" y="257"/>
                    <a:pt x="119" y="280"/>
                  </a:cubicBezTo>
                  <a:lnTo>
                    <a:pt x="12276" y="4043"/>
                  </a:lnTo>
                  <a:cubicBezTo>
                    <a:pt x="12288" y="4055"/>
                    <a:pt x="12299" y="4055"/>
                    <a:pt x="12311" y="4055"/>
                  </a:cubicBezTo>
                  <a:cubicBezTo>
                    <a:pt x="12371" y="4055"/>
                    <a:pt x="12430" y="4019"/>
                    <a:pt x="12454" y="3960"/>
                  </a:cubicBezTo>
                  <a:cubicBezTo>
                    <a:pt x="12478" y="3876"/>
                    <a:pt x="12430" y="3805"/>
                    <a:pt x="12359" y="3781"/>
                  </a:cubicBezTo>
                  <a:lnTo>
                    <a:pt x="203" y="7"/>
                  </a:lnTo>
                  <a:cubicBezTo>
                    <a:pt x="190" y="2"/>
                    <a:pt x="177" y="0"/>
                    <a:pt x="164" y="0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4" name="Google Shape;5314;p37"/>
            <p:cNvSpPr/>
            <p:nvPr/>
          </p:nvSpPr>
          <p:spPr>
            <a:xfrm>
              <a:off x="7663970" y="3951681"/>
              <a:ext cx="683451" cy="222157"/>
            </a:xfrm>
            <a:custGeom>
              <a:avLst/>
              <a:gdLst/>
              <a:ahLst/>
              <a:cxnLst/>
              <a:rect l="l" t="t" r="r" b="b"/>
              <a:pathLst>
                <a:path w="12478" h="4056" extrusionOk="0">
                  <a:moveTo>
                    <a:pt x="158" y="0"/>
                  </a:moveTo>
                  <a:cubicBezTo>
                    <a:pt x="100" y="0"/>
                    <a:pt x="43" y="36"/>
                    <a:pt x="24" y="103"/>
                  </a:cubicBezTo>
                  <a:cubicBezTo>
                    <a:pt x="0" y="174"/>
                    <a:pt x="48" y="257"/>
                    <a:pt x="119" y="281"/>
                  </a:cubicBezTo>
                  <a:lnTo>
                    <a:pt x="12275" y="4043"/>
                  </a:lnTo>
                  <a:cubicBezTo>
                    <a:pt x="12287" y="4055"/>
                    <a:pt x="12299" y="4055"/>
                    <a:pt x="12323" y="4055"/>
                  </a:cubicBezTo>
                  <a:cubicBezTo>
                    <a:pt x="12371" y="4055"/>
                    <a:pt x="12430" y="4008"/>
                    <a:pt x="12454" y="3948"/>
                  </a:cubicBezTo>
                  <a:cubicBezTo>
                    <a:pt x="12478" y="3877"/>
                    <a:pt x="12430" y="3793"/>
                    <a:pt x="12359" y="3770"/>
                  </a:cubicBezTo>
                  <a:lnTo>
                    <a:pt x="203" y="7"/>
                  </a:lnTo>
                  <a:cubicBezTo>
                    <a:pt x="188" y="2"/>
                    <a:pt x="173" y="0"/>
                    <a:pt x="158" y="0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5" name="Google Shape;5315;p37"/>
            <p:cNvSpPr/>
            <p:nvPr/>
          </p:nvSpPr>
          <p:spPr>
            <a:xfrm>
              <a:off x="7637186" y="4037347"/>
              <a:ext cx="683506" cy="221938"/>
            </a:xfrm>
            <a:custGeom>
              <a:avLst/>
              <a:gdLst/>
              <a:ahLst/>
              <a:cxnLst/>
              <a:rect l="l" t="t" r="r" b="b"/>
              <a:pathLst>
                <a:path w="12479" h="4052" extrusionOk="0">
                  <a:moveTo>
                    <a:pt x="176" y="1"/>
                  </a:moveTo>
                  <a:cubicBezTo>
                    <a:pt x="112" y="1"/>
                    <a:pt x="46" y="36"/>
                    <a:pt x="25" y="98"/>
                  </a:cubicBezTo>
                  <a:cubicBezTo>
                    <a:pt x="1" y="182"/>
                    <a:pt x="49" y="253"/>
                    <a:pt x="120" y="277"/>
                  </a:cubicBezTo>
                  <a:lnTo>
                    <a:pt x="12276" y="4051"/>
                  </a:lnTo>
                  <a:lnTo>
                    <a:pt x="12324" y="4051"/>
                  </a:lnTo>
                  <a:cubicBezTo>
                    <a:pt x="12383" y="4051"/>
                    <a:pt x="12431" y="4015"/>
                    <a:pt x="12455" y="3956"/>
                  </a:cubicBezTo>
                  <a:cubicBezTo>
                    <a:pt x="12479" y="3884"/>
                    <a:pt x="12431" y="3801"/>
                    <a:pt x="12360" y="3777"/>
                  </a:cubicBezTo>
                  <a:lnTo>
                    <a:pt x="203" y="3"/>
                  </a:lnTo>
                  <a:cubicBezTo>
                    <a:pt x="194" y="1"/>
                    <a:pt x="185" y="1"/>
                    <a:pt x="176" y="1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6" name="Google Shape;5316;p37"/>
            <p:cNvSpPr/>
            <p:nvPr/>
          </p:nvSpPr>
          <p:spPr>
            <a:xfrm>
              <a:off x="7611113" y="4123232"/>
              <a:ext cx="682849" cy="222102"/>
            </a:xfrm>
            <a:custGeom>
              <a:avLst/>
              <a:gdLst/>
              <a:ahLst/>
              <a:cxnLst/>
              <a:rect l="l" t="t" r="r" b="b"/>
              <a:pathLst>
                <a:path w="12467" h="4055" extrusionOk="0">
                  <a:moveTo>
                    <a:pt x="153" y="0"/>
                  </a:moveTo>
                  <a:cubicBezTo>
                    <a:pt x="92" y="0"/>
                    <a:pt x="32" y="43"/>
                    <a:pt x="13" y="102"/>
                  </a:cubicBezTo>
                  <a:cubicBezTo>
                    <a:pt x="1" y="173"/>
                    <a:pt x="36" y="257"/>
                    <a:pt x="108" y="280"/>
                  </a:cubicBezTo>
                  <a:lnTo>
                    <a:pt x="12264" y="4043"/>
                  </a:lnTo>
                  <a:cubicBezTo>
                    <a:pt x="12276" y="4055"/>
                    <a:pt x="12300" y="4055"/>
                    <a:pt x="12312" y="4055"/>
                  </a:cubicBezTo>
                  <a:cubicBezTo>
                    <a:pt x="12371" y="4055"/>
                    <a:pt x="12431" y="4019"/>
                    <a:pt x="12443" y="3959"/>
                  </a:cubicBezTo>
                  <a:cubicBezTo>
                    <a:pt x="12467" y="3876"/>
                    <a:pt x="12431" y="3805"/>
                    <a:pt x="12347" y="3781"/>
                  </a:cubicBezTo>
                  <a:lnTo>
                    <a:pt x="191" y="7"/>
                  </a:lnTo>
                  <a:cubicBezTo>
                    <a:pt x="179" y="2"/>
                    <a:pt x="166" y="0"/>
                    <a:pt x="153" y="0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7" name="Google Shape;5317;p37"/>
            <p:cNvSpPr/>
            <p:nvPr/>
          </p:nvSpPr>
          <p:spPr>
            <a:xfrm>
              <a:off x="7584384" y="4209226"/>
              <a:ext cx="682849" cy="222212"/>
            </a:xfrm>
            <a:custGeom>
              <a:avLst/>
              <a:gdLst/>
              <a:ahLst/>
              <a:cxnLst/>
              <a:rect l="l" t="t" r="r" b="b"/>
              <a:pathLst>
                <a:path w="12467" h="4057" extrusionOk="0">
                  <a:moveTo>
                    <a:pt x="154" y="1"/>
                  </a:moveTo>
                  <a:cubicBezTo>
                    <a:pt x="92" y="1"/>
                    <a:pt x="43" y="37"/>
                    <a:pt x="24" y="103"/>
                  </a:cubicBezTo>
                  <a:cubicBezTo>
                    <a:pt x="1" y="175"/>
                    <a:pt x="36" y="246"/>
                    <a:pt x="120" y="270"/>
                  </a:cubicBezTo>
                  <a:lnTo>
                    <a:pt x="12276" y="4044"/>
                  </a:lnTo>
                  <a:cubicBezTo>
                    <a:pt x="12288" y="4044"/>
                    <a:pt x="12300" y="4056"/>
                    <a:pt x="12312" y="4056"/>
                  </a:cubicBezTo>
                  <a:cubicBezTo>
                    <a:pt x="12371" y="4056"/>
                    <a:pt x="12431" y="4009"/>
                    <a:pt x="12443" y="3949"/>
                  </a:cubicBezTo>
                  <a:cubicBezTo>
                    <a:pt x="12466" y="3878"/>
                    <a:pt x="12431" y="3794"/>
                    <a:pt x="12359" y="3771"/>
                  </a:cubicBezTo>
                  <a:lnTo>
                    <a:pt x="203" y="8"/>
                  </a:lnTo>
                  <a:cubicBezTo>
                    <a:pt x="186" y="3"/>
                    <a:pt x="169" y="1"/>
                    <a:pt x="154" y="1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8" name="Google Shape;5318;p37"/>
            <p:cNvSpPr/>
            <p:nvPr/>
          </p:nvSpPr>
          <p:spPr>
            <a:xfrm>
              <a:off x="7557654" y="4294728"/>
              <a:ext cx="682849" cy="222157"/>
            </a:xfrm>
            <a:custGeom>
              <a:avLst/>
              <a:gdLst/>
              <a:ahLst/>
              <a:cxnLst/>
              <a:rect l="l" t="t" r="r" b="b"/>
              <a:pathLst>
                <a:path w="12467" h="4056" extrusionOk="0">
                  <a:moveTo>
                    <a:pt x="160" y="1"/>
                  </a:moveTo>
                  <a:cubicBezTo>
                    <a:pt x="96" y="1"/>
                    <a:pt x="44" y="43"/>
                    <a:pt x="24" y="102"/>
                  </a:cubicBezTo>
                  <a:cubicBezTo>
                    <a:pt x="0" y="174"/>
                    <a:pt x="36" y="257"/>
                    <a:pt x="119" y="281"/>
                  </a:cubicBezTo>
                  <a:lnTo>
                    <a:pt x="12276" y="4055"/>
                  </a:lnTo>
                  <a:lnTo>
                    <a:pt x="12311" y="4055"/>
                  </a:lnTo>
                  <a:cubicBezTo>
                    <a:pt x="12371" y="4055"/>
                    <a:pt x="12431" y="4019"/>
                    <a:pt x="12454" y="3960"/>
                  </a:cubicBezTo>
                  <a:cubicBezTo>
                    <a:pt x="12466" y="3888"/>
                    <a:pt x="12431" y="3805"/>
                    <a:pt x="12359" y="3781"/>
                  </a:cubicBezTo>
                  <a:lnTo>
                    <a:pt x="203" y="7"/>
                  </a:lnTo>
                  <a:cubicBezTo>
                    <a:pt x="188" y="3"/>
                    <a:pt x="174" y="1"/>
                    <a:pt x="160" y="1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9" name="Google Shape;5319;p37"/>
            <p:cNvSpPr/>
            <p:nvPr/>
          </p:nvSpPr>
          <p:spPr>
            <a:xfrm>
              <a:off x="7530925" y="4380832"/>
              <a:ext cx="683451" cy="222102"/>
            </a:xfrm>
            <a:custGeom>
              <a:avLst/>
              <a:gdLst/>
              <a:ahLst/>
              <a:cxnLst/>
              <a:rect l="l" t="t" r="r" b="b"/>
              <a:pathLst>
                <a:path w="12478" h="4055" extrusionOk="0">
                  <a:moveTo>
                    <a:pt x="164" y="0"/>
                  </a:moveTo>
                  <a:cubicBezTo>
                    <a:pt x="104" y="0"/>
                    <a:pt x="44" y="43"/>
                    <a:pt x="24" y="102"/>
                  </a:cubicBezTo>
                  <a:cubicBezTo>
                    <a:pt x="0" y="173"/>
                    <a:pt x="48" y="257"/>
                    <a:pt x="119" y="280"/>
                  </a:cubicBezTo>
                  <a:lnTo>
                    <a:pt x="12276" y="4043"/>
                  </a:lnTo>
                  <a:cubicBezTo>
                    <a:pt x="12287" y="4055"/>
                    <a:pt x="12299" y="4055"/>
                    <a:pt x="12311" y="4055"/>
                  </a:cubicBezTo>
                  <a:cubicBezTo>
                    <a:pt x="12371" y="4055"/>
                    <a:pt x="12430" y="4019"/>
                    <a:pt x="12454" y="3948"/>
                  </a:cubicBezTo>
                  <a:cubicBezTo>
                    <a:pt x="12478" y="3876"/>
                    <a:pt x="12430" y="3805"/>
                    <a:pt x="12359" y="3781"/>
                  </a:cubicBezTo>
                  <a:lnTo>
                    <a:pt x="203" y="7"/>
                  </a:lnTo>
                  <a:cubicBezTo>
                    <a:pt x="190" y="2"/>
                    <a:pt x="177" y="0"/>
                    <a:pt x="164" y="0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0" name="Google Shape;5320;p37"/>
            <p:cNvSpPr/>
            <p:nvPr/>
          </p:nvSpPr>
          <p:spPr>
            <a:xfrm>
              <a:off x="7091368" y="3539236"/>
              <a:ext cx="848481" cy="831556"/>
            </a:xfrm>
            <a:custGeom>
              <a:avLst/>
              <a:gdLst/>
              <a:ahLst/>
              <a:cxnLst/>
              <a:rect l="l" t="t" r="r" b="b"/>
              <a:pathLst>
                <a:path w="15491" h="15182" extrusionOk="0">
                  <a:moveTo>
                    <a:pt x="1977" y="1"/>
                  </a:moveTo>
                  <a:lnTo>
                    <a:pt x="0" y="2037"/>
                  </a:lnTo>
                  <a:lnTo>
                    <a:pt x="96" y="2132"/>
                  </a:lnTo>
                  <a:lnTo>
                    <a:pt x="727" y="2727"/>
                  </a:lnTo>
                  <a:lnTo>
                    <a:pt x="13895" y="15181"/>
                  </a:lnTo>
                  <a:lnTo>
                    <a:pt x="15490" y="13538"/>
                  </a:lnTo>
                  <a:lnTo>
                    <a:pt x="15098" y="13145"/>
                  </a:lnTo>
                  <a:lnTo>
                    <a:pt x="4465" y="2489"/>
                  </a:lnTo>
                  <a:lnTo>
                    <a:pt x="3191" y="1215"/>
                  </a:lnTo>
                  <a:lnTo>
                    <a:pt x="2691" y="715"/>
                  </a:lnTo>
                  <a:lnTo>
                    <a:pt x="2072" y="96"/>
                  </a:lnTo>
                  <a:lnTo>
                    <a:pt x="1977" y="1"/>
                  </a:lnTo>
                  <a:close/>
                </a:path>
              </a:pathLst>
            </a:custGeom>
            <a:solidFill>
              <a:srgbClr val="6280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1" name="Google Shape;5321;p37"/>
            <p:cNvSpPr/>
            <p:nvPr/>
          </p:nvSpPr>
          <p:spPr>
            <a:xfrm>
              <a:off x="7852445" y="4280761"/>
              <a:ext cx="219802" cy="216790"/>
            </a:xfrm>
            <a:custGeom>
              <a:avLst/>
              <a:gdLst/>
              <a:ahLst/>
              <a:cxnLst/>
              <a:rect l="l" t="t" r="r" b="b"/>
              <a:pathLst>
                <a:path w="4013" h="3958" extrusionOk="0">
                  <a:moveTo>
                    <a:pt x="1595" y="0"/>
                  </a:moveTo>
                  <a:lnTo>
                    <a:pt x="0" y="1643"/>
                  </a:lnTo>
                  <a:lnTo>
                    <a:pt x="2417" y="3143"/>
                  </a:lnTo>
                  <a:lnTo>
                    <a:pt x="3691" y="3929"/>
                  </a:lnTo>
                  <a:cubicBezTo>
                    <a:pt x="3729" y="3948"/>
                    <a:pt x="3767" y="3958"/>
                    <a:pt x="3804" y="3958"/>
                  </a:cubicBezTo>
                  <a:cubicBezTo>
                    <a:pt x="3859" y="3958"/>
                    <a:pt x="3910" y="3936"/>
                    <a:pt x="3953" y="3893"/>
                  </a:cubicBezTo>
                  <a:cubicBezTo>
                    <a:pt x="3989" y="3858"/>
                    <a:pt x="4001" y="3822"/>
                    <a:pt x="4012" y="3774"/>
                  </a:cubicBezTo>
                  <a:cubicBezTo>
                    <a:pt x="4012" y="3727"/>
                    <a:pt x="4001" y="3679"/>
                    <a:pt x="3977" y="3631"/>
                  </a:cubicBezTo>
                  <a:lnTo>
                    <a:pt x="3155" y="2381"/>
                  </a:lnTo>
                  <a:lnTo>
                    <a:pt x="1595" y="0"/>
                  </a:lnTo>
                  <a:close/>
                </a:path>
              </a:pathLst>
            </a:custGeom>
            <a:solidFill>
              <a:srgbClr val="FF8E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2" name="Google Shape;5322;p37"/>
            <p:cNvSpPr/>
            <p:nvPr/>
          </p:nvSpPr>
          <p:spPr>
            <a:xfrm>
              <a:off x="7266150" y="3558571"/>
              <a:ext cx="439604" cy="381162"/>
            </a:xfrm>
            <a:custGeom>
              <a:avLst/>
              <a:gdLst/>
              <a:ahLst/>
              <a:cxnLst/>
              <a:rect l="l" t="t" r="r" b="b"/>
              <a:pathLst>
                <a:path w="8026" h="6959" extrusionOk="0">
                  <a:moveTo>
                    <a:pt x="1073" y="0"/>
                  </a:moveTo>
                  <a:cubicBezTo>
                    <a:pt x="924" y="0"/>
                    <a:pt x="776" y="57"/>
                    <a:pt x="667" y="172"/>
                  </a:cubicBezTo>
                  <a:lnTo>
                    <a:pt x="0" y="862"/>
                  </a:lnTo>
                  <a:lnTo>
                    <a:pt x="1274" y="2136"/>
                  </a:lnTo>
                  <a:lnTo>
                    <a:pt x="1715" y="1684"/>
                  </a:lnTo>
                  <a:cubicBezTo>
                    <a:pt x="1776" y="1623"/>
                    <a:pt x="1853" y="1593"/>
                    <a:pt x="1929" y="1593"/>
                  </a:cubicBezTo>
                  <a:cubicBezTo>
                    <a:pt x="2001" y="1593"/>
                    <a:pt x="2074" y="1620"/>
                    <a:pt x="2132" y="1672"/>
                  </a:cubicBezTo>
                  <a:lnTo>
                    <a:pt x="7466" y="6863"/>
                  </a:lnTo>
                  <a:cubicBezTo>
                    <a:pt x="7525" y="6922"/>
                    <a:pt x="7608" y="6958"/>
                    <a:pt x="7680" y="6958"/>
                  </a:cubicBezTo>
                  <a:cubicBezTo>
                    <a:pt x="7763" y="6946"/>
                    <a:pt x="7847" y="6922"/>
                    <a:pt x="7906" y="6863"/>
                  </a:cubicBezTo>
                  <a:cubicBezTo>
                    <a:pt x="8025" y="6732"/>
                    <a:pt x="8025" y="6529"/>
                    <a:pt x="7894" y="6410"/>
                  </a:cubicBezTo>
                  <a:lnTo>
                    <a:pt x="1477" y="160"/>
                  </a:lnTo>
                  <a:cubicBezTo>
                    <a:pt x="1365" y="54"/>
                    <a:pt x="1219" y="0"/>
                    <a:pt x="1073" y="0"/>
                  </a:cubicBezTo>
                  <a:close/>
                </a:path>
              </a:pathLst>
            </a:custGeom>
            <a:solidFill>
              <a:srgbClr val="FF8E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3" name="Google Shape;5323;p37"/>
            <p:cNvSpPr/>
            <p:nvPr/>
          </p:nvSpPr>
          <p:spPr>
            <a:xfrm>
              <a:off x="7020272" y="3478766"/>
              <a:ext cx="184638" cy="177244"/>
            </a:xfrm>
            <a:custGeom>
              <a:avLst/>
              <a:gdLst/>
              <a:ahLst/>
              <a:cxnLst/>
              <a:rect l="l" t="t" r="r" b="b"/>
              <a:pathLst>
                <a:path w="3371" h="3236" extrusionOk="0">
                  <a:moveTo>
                    <a:pt x="1614" y="0"/>
                  </a:moveTo>
                  <a:cubicBezTo>
                    <a:pt x="1581" y="0"/>
                    <a:pt x="1548" y="3"/>
                    <a:pt x="1513" y="9"/>
                  </a:cubicBezTo>
                  <a:lnTo>
                    <a:pt x="1453" y="9"/>
                  </a:lnTo>
                  <a:cubicBezTo>
                    <a:pt x="1394" y="9"/>
                    <a:pt x="1334" y="21"/>
                    <a:pt x="1287" y="33"/>
                  </a:cubicBezTo>
                  <a:cubicBezTo>
                    <a:pt x="1263" y="33"/>
                    <a:pt x="1239" y="45"/>
                    <a:pt x="1227" y="45"/>
                  </a:cubicBezTo>
                  <a:lnTo>
                    <a:pt x="1215" y="45"/>
                  </a:lnTo>
                  <a:cubicBezTo>
                    <a:pt x="1203" y="57"/>
                    <a:pt x="1179" y="57"/>
                    <a:pt x="1156" y="69"/>
                  </a:cubicBezTo>
                  <a:cubicBezTo>
                    <a:pt x="1096" y="81"/>
                    <a:pt x="1025" y="116"/>
                    <a:pt x="965" y="140"/>
                  </a:cubicBezTo>
                  <a:cubicBezTo>
                    <a:pt x="941" y="152"/>
                    <a:pt x="929" y="152"/>
                    <a:pt x="917" y="164"/>
                  </a:cubicBezTo>
                  <a:cubicBezTo>
                    <a:pt x="894" y="176"/>
                    <a:pt x="870" y="188"/>
                    <a:pt x="846" y="200"/>
                  </a:cubicBezTo>
                  <a:cubicBezTo>
                    <a:pt x="834" y="212"/>
                    <a:pt x="810" y="224"/>
                    <a:pt x="798" y="235"/>
                  </a:cubicBezTo>
                  <a:cubicBezTo>
                    <a:pt x="786" y="235"/>
                    <a:pt x="786" y="247"/>
                    <a:pt x="775" y="247"/>
                  </a:cubicBezTo>
                  <a:cubicBezTo>
                    <a:pt x="763" y="259"/>
                    <a:pt x="751" y="271"/>
                    <a:pt x="739" y="271"/>
                  </a:cubicBezTo>
                  <a:cubicBezTo>
                    <a:pt x="727" y="283"/>
                    <a:pt x="715" y="295"/>
                    <a:pt x="715" y="295"/>
                  </a:cubicBezTo>
                  <a:cubicBezTo>
                    <a:pt x="691" y="307"/>
                    <a:pt x="679" y="319"/>
                    <a:pt x="667" y="331"/>
                  </a:cubicBezTo>
                  <a:cubicBezTo>
                    <a:pt x="667" y="331"/>
                    <a:pt x="655" y="343"/>
                    <a:pt x="655" y="343"/>
                  </a:cubicBezTo>
                  <a:cubicBezTo>
                    <a:pt x="644" y="355"/>
                    <a:pt x="620" y="366"/>
                    <a:pt x="608" y="378"/>
                  </a:cubicBezTo>
                  <a:lnTo>
                    <a:pt x="548" y="438"/>
                  </a:lnTo>
                  <a:cubicBezTo>
                    <a:pt x="1" y="1009"/>
                    <a:pt x="13" y="1914"/>
                    <a:pt x="584" y="2474"/>
                  </a:cubicBezTo>
                  <a:lnTo>
                    <a:pt x="596" y="2486"/>
                  </a:lnTo>
                  <a:lnTo>
                    <a:pt x="1394" y="3236"/>
                  </a:lnTo>
                  <a:lnTo>
                    <a:pt x="3370" y="1200"/>
                  </a:lnTo>
                  <a:lnTo>
                    <a:pt x="2596" y="426"/>
                  </a:lnTo>
                  <a:cubicBezTo>
                    <a:pt x="2394" y="224"/>
                    <a:pt x="2144" y="93"/>
                    <a:pt x="1882" y="33"/>
                  </a:cubicBezTo>
                  <a:cubicBezTo>
                    <a:pt x="1858" y="33"/>
                    <a:pt x="1822" y="21"/>
                    <a:pt x="1798" y="21"/>
                  </a:cubicBezTo>
                  <a:cubicBezTo>
                    <a:pt x="1763" y="21"/>
                    <a:pt x="1739" y="9"/>
                    <a:pt x="1715" y="9"/>
                  </a:cubicBezTo>
                  <a:cubicBezTo>
                    <a:pt x="1679" y="3"/>
                    <a:pt x="1647" y="0"/>
                    <a:pt x="1614" y="0"/>
                  </a:cubicBezTo>
                  <a:close/>
                </a:path>
              </a:pathLst>
            </a:custGeom>
            <a:solidFill>
              <a:srgbClr val="FF8E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4" name="Google Shape;5324;p37"/>
            <p:cNvSpPr/>
            <p:nvPr/>
          </p:nvSpPr>
          <p:spPr>
            <a:xfrm>
              <a:off x="7548507" y="3947463"/>
              <a:ext cx="336577" cy="329402"/>
            </a:xfrm>
            <a:custGeom>
              <a:avLst/>
              <a:gdLst/>
              <a:ahLst/>
              <a:cxnLst/>
              <a:rect l="l" t="t" r="r" b="b"/>
              <a:pathLst>
                <a:path w="6145" h="6014" extrusionOk="0">
                  <a:moveTo>
                    <a:pt x="150" y="1"/>
                  </a:moveTo>
                  <a:cubicBezTo>
                    <a:pt x="117" y="1"/>
                    <a:pt x="84" y="13"/>
                    <a:pt x="60" y="37"/>
                  </a:cubicBezTo>
                  <a:cubicBezTo>
                    <a:pt x="1" y="84"/>
                    <a:pt x="1" y="168"/>
                    <a:pt x="48" y="227"/>
                  </a:cubicBezTo>
                  <a:cubicBezTo>
                    <a:pt x="501" y="739"/>
                    <a:pt x="977" y="1239"/>
                    <a:pt x="1453" y="1727"/>
                  </a:cubicBezTo>
                  <a:cubicBezTo>
                    <a:pt x="1930" y="2215"/>
                    <a:pt x="2418" y="2704"/>
                    <a:pt x="2906" y="3180"/>
                  </a:cubicBezTo>
                  <a:cubicBezTo>
                    <a:pt x="3394" y="3656"/>
                    <a:pt x="3882" y="4132"/>
                    <a:pt x="4382" y="4609"/>
                  </a:cubicBezTo>
                  <a:cubicBezTo>
                    <a:pt x="4882" y="5073"/>
                    <a:pt x="5394" y="5537"/>
                    <a:pt x="5906" y="5978"/>
                  </a:cubicBezTo>
                  <a:cubicBezTo>
                    <a:pt x="5930" y="6002"/>
                    <a:pt x="5963" y="6014"/>
                    <a:pt x="5995" y="6014"/>
                  </a:cubicBezTo>
                  <a:cubicBezTo>
                    <a:pt x="6028" y="6014"/>
                    <a:pt x="6061" y="6002"/>
                    <a:pt x="6085" y="5978"/>
                  </a:cubicBezTo>
                  <a:cubicBezTo>
                    <a:pt x="6132" y="5930"/>
                    <a:pt x="6144" y="5847"/>
                    <a:pt x="6097" y="5799"/>
                  </a:cubicBezTo>
                  <a:cubicBezTo>
                    <a:pt x="5632" y="5287"/>
                    <a:pt x="5168" y="4787"/>
                    <a:pt x="4692" y="4299"/>
                  </a:cubicBezTo>
                  <a:cubicBezTo>
                    <a:pt x="4216" y="3799"/>
                    <a:pt x="3727" y="3323"/>
                    <a:pt x="3239" y="2835"/>
                  </a:cubicBezTo>
                  <a:cubicBezTo>
                    <a:pt x="2751" y="2358"/>
                    <a:pt x="2263" y="1882"/>
                    <a:pt x="1763" y="1406"/>
                  </a:cubicBezTo>
                  <a:cubicBezTo>
                    <a:pt x="1263" y="942"/>
                    <a:pt x="763" y="477"/>
                    <a:pt x="239" y="37"/>
                  </a:cubicBezTo>
                  <a:cubicBezTo>
                    <a:pt x="215" y="13"/>
                    <a:pt x="182" y="1"/>
                    <a:pt x="15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5" name="Google Shape;5325;p37"/>
            <p:cNvSpPr/>
            <p:nvPr/>
          </p:nvSpPr>
          <p:spPr>
            <a:xfrm>
              <a:off x="7985435" y="4411177"/>
              <a:ext cx="87472" cy="86376"/>
            </a:xfrm>
            <a:custGeom>
              <a:avLst/>
              <a:gdLst/>
              <a:ahLst/>
              <a:cxnLst/>
              <a:rect l="l" t="t" r="r" b="b"/>
              <a:pathLst>
                <a:path w="1597" h="1577" extrusionOk="0">
                  <a:moveTo>
                    <a:pt x="739" y="0"/>
                  </a:moveTo>
                  <a:lnTo>
                    <a:pt x="1" y="762"/>
                  </a:lnTo>
                  <a:lnTo>
                    <a:pt x="1263" y="1548"/>
                  </a:lnTo>
                  <a:cubicBezTo>
                    <a:pt x="1301" y="1567"/>
                    <a:pt x="1341" y="1577"/>
                    <a:pt x="1379" y="1577"/>
                  </a:cubicBezTo>
                  <a:cubicBezTo>
                    <a:pt x="1436" y="1577"/>
                    <a:pt x="1489" y="1555"/>
                    <a:pt x="1525" y="1512"/>
                  </a:cubicBezTo>
                  <a:cubicBezTo>
                    <a:pt x="1561" y="1477"/>
                    <a:pt x="1584" y="1441"/>
                    <a:pt x="1584" y="1393"/>
                  </a:cubicBezTo>
                  <a:cubicBezTo>
                    <a:pt x="1596" y="1346"/>
                    <a:pt x="1584" y="1298"/>
                    <a:pt x="1561" y="1250"/>
                  </a:cubicBezTo>
                  <a:lnTo>
                    <a:pt x="739" y="0"/>
                  </a:lnTo>
                  <a:close/>
                </a:path>
              </a:pathLst>
            </a:custGeom>
            <a:solidFill>
              <a:srgbClr val="F943C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6" name="Google Shape;5326;p37"/>
            <p:cNvSpPr/>
            <p:nvPr/>
          </p:nvSpPr>
          <p:spPr>
            <a:xfrm>
              <a:off x="7091368" y="3539236"/>
              <a:ext cx="147448" cy="149419"/>
            </a:xfrm>
            <a:custGeom>
              <a:avLst/>
              <a:gdLst/>
              <a:ahLst/>
              <a:cxnLst/>
              <a:rect l="l" t="t" r="r" b="b"/>
              <a:pathLst>
                <a:path w="2692" h="2728" extrusionOk="0">
                  <a:moveTo>
                    <a:pt x="1977" y="1"/>
                  </a:moveTo>
                  <a:lnTo>
                    <a:pt x="0" y="2037"/>
                  </a:lnTo>
                  <a:lnTo>
                    <a:pt x="96" y="2132"/>
                  </a:lnTo>
                  <a:lnTo>
                    <a:pt x="727" y="2727"/>
                  </a:lnTo>
                  <a:lnTo>
                    <a:pt x="2691" y="715"/>
                  </a:lnTo>
                  <a:lnTo>
                    <a:pt x="2072" y="96"/>
                  </a:lnTo>
                  <a:lnTo>
                    <a:pt x="1977" y="1"/>
                  </a:lnTo>
                  <a:close/>
                </a:path>
              </a:pathLst>
            </a:custGeom>
            <a:solidFill>
              <a:srgbClr val="F943C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7" name="Google Shape;5327;p37"/>
            <p:cNvSpPr/>
            <p:nvPr/>
          </p:nvSpPr>
          <p:spPr>
            <a:xfrm>
              <a:off x="7365893" y="3845749"/>
              <a:ext cx="63317" cy="56635"/>
            </a:xfrm>
            <a:custGeom>
              <a:avLst/>
              <a:gdLst/>
              <a:ahLst/>
              <a:cxnLst/>
              <a:rect l="l" t="t" r="r" b="b"/>
              <a:pathLst>
                <a:path w="1156" h="1034" extrusionOk="0">
                  <a:moveTo>
                    <a:pt x="413" y="1"/>
                  </a:moveTo>
                  <a:cubicBezTo>
                    <a:pt x="159" y="1"/>
                    <a:pt x="1" y="245"/>
                    <a:pt x="191" y="584"/>
                  </a:cubicBezTo>
                  <a:cubicBezTo>
                    <a:pt x="355" y="877"/>
                    <a:pt x="635" y="1033"/>
                    <a:pt x="850" y="1033"/>
                  </a:cubicBezTo>
                  <a:cubicBezTo>
                    <a:pt x="1010" y="1033"/>
                    <a:pt x="1134" y="946"/>
                    <a:pt x="1144" y="763"/>
                  </a:cubicBezTo>
                  <a:cubicBezTo>
                    <a:pt x="1156" y="429"/>
                    <a:pt x="822" y="96"/>
                    <a:pt x="513" y="12"/>
                  </a:cubicBezTo>
                  <a:cubicBezTo>
                    <a:pt x="479" y="5"/>
                    <a:pt x="445" y="1"/>
                    <a:pt x="413" y="1"/>
                  </a:cubicBezTo>
                  <a:close/>
                </a:path>
              </a:pathLst>
            </a:custGeom>
            <a:solidFill>
              <a:srgbClr val="F943C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8" name="Google Shape;5328;p37"/>
            <p:cNvSpPr/>
            <p:nvPr/>
          </p:nvSpPr>
          <p:spPr>
            <a:xfrm>
              <a:off x="7248513" y="3735490"/>
              <a:ext cx="69178" cy="56306"/>
            </a:xfrm>
            <a:custGeom>
              <a:avLst/>
              <a:gdLst/>
              <a:ahLst/>
              <a:cxnLst/>
              <a:rect l="l" t="t" r="r" b="b"/>
              <a:pathLst>
                <a:path w="1263" h="1028" extrusionOk="0">
                  <a:moveTo>
                    <a:pt x="465" y="0"/>
                  </a:moveTo>
                  <a:cubicBezTo>
                    <a:pt x="453" y="0"/>
                    <a:pt x="441" y="1"/>
                    <a:pt x="429" y="1"/>
                  </a:cubicBezTo>
                  <a:cubicBezTo>
                    <a:pt x="1" y="25"/>
                    <a:pt x="108" y="668"/>
                    <a:pt x="644" y="954"/>
                  </a:cubicBezTo>
                  <a:cubicBezTo>
                    <a:pt x="740" y="1005"/>
                    <a:pt x="828" y="1027"/>
                    <a:pt x="905" y="1027"/>
                  </a:cubicBezTo>
                  <a:cubicBezTo>
                    <a:pt x="1134" y="1027"/>
                    <a:pt x="1263" y="831"/>
                    <a:pt x="1191" y="609"/>
                  </a:cubicBezTo>
                  <a:cubicBezTo>
                    <a:pt x="1111" y="310"/>
                    <a:pt x="787" y="0"/>
                    <a:pt x="465" y="0"/>
                  </a:cubicBezTo>
                  <a:close/>
                </a:path>
              </a:pathLst>
            </a:custGeom>
            <a:solidFill>
              <a:srgbClr val="F943C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9" name="Google Shape;5329;p37"/>
            <p:cNvSpPr/>
            <p:nvPr/>
          </p:nvSpPr>
          <p:spPr>
            <a:xfrm>
              <a:off x="7091368" y="3616193"/>
              <a:ext cx="774812" cy="754601"/>
            </a:xfrm>
            <a:custGeom>
              <a:avLst/>
              <a:gdLst/>
              <a:ahLst/>
              <a:cxnLst/>
              <a:rect l="l" t="t" r="r" b="b"/>
              <a:pathLst>
                <a:path w="14146" h="13777" extrusionOk="0">
                  <a:moveTo>
                    <a:pt x="608" y="1"/>
                  </a:moveTo>
                  <a:lnTo>
                    <a:pt x="0" y="632"/>
                  </a:lnTo>
                  <a:lnTo>
                    <a:pt x="96" y="727"/>
                  </a:lnTo>
                  <a:lnTo>
                    <a:pt x="727" y="1322"/>
                  </a:lnTo>
                  <a:lnTo>
                    <a:pt x="13895" y="13776"/>
                  </a:lnTo>
                  <a:lnTo>
                    <a:pt x="14062" y="13609"/>
                  </a:lnTo>
                  <a:cubicBezTo>
                    <a:pt x="14145" y="12931"/>
                    <a:pt x="13502" y="12431"/>
                    <a:pt x="13002" y="12002"/>
                  </a:cubicBezTo>
                  <a:cubicBezTo>
                    <a:pt x="12514" y="11573"/>
                    <a:pt x="9013" y="8275"/>
                    <a:pt x="5858" y="5227"/>
                  </a:cubicBezTo>
                  <a:cubicBezTo>
                    <a:pt x="5608" y="4989"/>
                    <a:pt x="5358" y="4751"/>
                    <a:pt x="5120" y="4513"/>
                  </a:cubicBezTo>
                  <a:cubicBezTo>
                    <a:pt x="4644" y="4061"/>
                    <a:pt x="4191" y="3620"/>
                    <a:pt x="3763" y="3203"/>
                  </a:cubicBezTo>
                  <a:cubicBezTo>
                    <a:pt x="3513" y="2953"/>
                    <a:pt x="3263" y="2715"/>
                    <a:pt x="3037" y="2489"/>
                  </a:cubicBezTo>
                  <a:cubicBezTo>
                    <a:pt x="2322" y="1787"/>
                    <a:pt x="1727" y="1191"/>
                    <a:pt x="1286" y="739"/>
                  </a:cubicBezTo>
                  <a:cubicBezTo>
                    <a:pt x="941" y="382"/>
                    <a:pt x="703" y="120"/>
                    <a:pt x="620" y="1"/>
                  </a:cubicBezTo>
                  <a:close/>
                </a:path>
              </a:pathLst>
            </a:custGeom>
            <a:solidFill>
              <a:srgbClr val="4964C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0" name="Google Shape;5330;p37"/>
            <p:cNvSpPr/>
            <p:nvPr/>
          </p:nvSpPr>
          <p:spPr>
            <a:xfrm>
              <a:off x="7020272" y="3478766"/>
              <a:ext cx="109600" cy="177244"/>
            </a:xfrm>
            <a:custGeom>
              <a:avLst/>
              <a:gdLst/>
              <a:ahLst/>
              <a:cxnLst/>
              <a:rect l="l" t="t" r="r" b="b"/>
              <a:pathLst>
                <a:path w="2001" h="3236" extrusionOk="0">
                  <a:moveTo>
                    <a:pt x="1614" y="0"/>
                  </a:moveTo>
                  <a:cubicBezTo>
                    <a:pt x="1581" y="0"/>
                    <a:pt x="1548" y="3"/>
                    <a:pt x="1513" y="9"/>
                  </a:cubicBezTo>
                  <a:lnTo>
                    <a:pt x="1453" y="9"/>
                  </a:lnTo>
                  <a:cubicBezTo>
                    <a:pt x="1394" y="9"/>
                    <a:pt x="1334" y="21"/>
                    <a:pt x="1287" y="33"/>
                  </a:cubicBezTo>
                  <a:cubicBezTo>
                    <a:pt x="1263" y="33"/>
                    <a:pt x="1239" y="45"/>
                    <a:pt x="1227" y="45"/>
                  </a:cubicBezTo>
                  <a:lnTo>
                    <a:pt x="1215" y="45"/>
                  </a:lnTo>
                  <a:cubicBezTo>
                    <a:pt x="1203" y="57"/>
                    <a:pt x="1179" y="57"/>
                    <a:pt x="1156" y="69"/>
                  </a:cubicBezTo>
                  <a:cubicBezTo>
                    <a:pt x="1096" y="81"/>
                    <a:pt x="1025" y="116"/>
                    <a:pt x="965" y="140"/>
                  </a:cubicBezTo>
                  <a:cubicBezTo>
                    <a:pt x="941" y="152"/>
                    <a:pt x="929" y="152"/>
                    <a:pt x="917" y="164"/>
                  </a:cubicBezTo>
                  <a:cubicBezTo>
                    <a:pt x="894" y="176"/>
                    <a:pt x="870" y="188"/>
                    <a:pt x="846" y="200"/>
                  </a:cubicBezTo>
                  <a:cubicBezTo>
                    <a:pt x="834" y="212"/>
                    <a:pt x="810" y="224"/>
                    <a:pt x="798" y="235"/>
                  </a:cubicBezTo>
                  <a:cubicBezTo>
                    <a:pt x="786" y="235"/>
                    <a:pt x="786" y="247"/>
                    <a:pt x="775" y="247"/>
                  </a:cubicBezTo>
                  <a:cubicBezTo>
                    <a:pt x="763" y="259"/>
                    <a:pt x="751" y="271"/>
                    <a:pt x="739" y="271"/>
                  </a:cubicBezTo>
                  <a:cubicBezTo>
                    <a:pt x="727" y="283"/>
                    <a:pt x="715" y="295"/>
                    <a:pt x="715" y="295"/>
                  </a:cubicBezTo>
                  <a:cubicBezTo>
                    <a:pt x="691" y="307"/>
                    <a:pt x="679" y="319"/>
                    <a:pt x="667" y="331"/>
                  </a:cubicBezTo>
                  <a:cubicBezTo>
                    <a:pt x="667" y="331"/>
                    <a:pt x="655" y="343"/>
                    <a:pt x="655" y="343"/>
                  </a:cubicBezTo>
                  <a:cubicBezTo>
                    <a:pt x="644" y="355"/>
                    <a:pt x="620" y="366"/>
                    <a:pt x="608" y="378"/>
                  </a:cubicBezTo>
                  <a:lnTo>
                    <a:pt x="548" y="438"/>
                  </a:lnTo>
                  <a:cubicBezTo>
                    <a:pt x="1" y="1009"/>
                    <a:pt x="13" y="1914"/>
                    <a:pt x="584" y="2474"/>
                  </a:cubicBezTo>
                  <a:lnTo>
                    <a:pt x="596" y="2486"/>
                  </a:lnTo>
                  <a:lnTo>
                    <a:pt x="1394" y="3236"/>
                  </a:lnTo>
                  <a:lnTo>
                    <a:pt x="2001" y="2617"/>
                  </a:lnTo>
                  <a:cubicBezTo>
                    <a:pt x="1965" y="2569"/>
                    <a:pt x="1929" y="2533"/>
                    <a:pt x="1906" y="2510"/>
                  </a:cubicBezTo>
                  <a:cubicBezTo>
                    <a:pt x="1572" y="2057"/>
                    <a:pt x="1298" y="1795"/>
                    <a:pt x="1608" y="1212"/>
                  </a:cubicBezTo>
                  <a:cubicBezTo>
                    <a:pt x="1798" y="855"/>
                    <a:pt x="1953" y="414"/>
                    <a:pt x="1882" y="33"/>
                  </a:cubicBezTo>
                  <a:cubicBezTo>
                    <a:pt x="1858" y="33"/>
                    <a:pt x="1822" y="21"/>
                    <a:pt x="1798" y="21"/>
                  </a:cubicBezTo>
                  <a:cubicBezTo>
                    <a:pt x="1763" y="21"/>
                    <a:pt x="1739" y="9"/>
                    <a:pt x="1715" y="9"/>
                  </a:cubicBezTo>
                  <a:cubicBezTo>
                    <a:pt x="1679" y="3"/>
                    <a:pt x="1647" y="0"/>
                    <a:pt x="1614" y="0"/>
                  </a:cubicBezTo>
                  <a:close/>
                </a:path>
              </a:pathLst>
            </a:custGeom>
            <a:solidFill>
              <a:srgbClr val="F943C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1" name="Google Shape;5331;p37"/>
            <p:cNvSpPr/>
            <p:nvPr/>
          </p:nvSpPr>
          <p:spPr>
            <a:xfrm>
              <a:off x="7320266" y="3762000"/>
              <a:ext cx="80242" cy="72738"/>
            </a:xfrm>
            <a:custGeom>
              <a:avLst/>
              <a:gdLst/>
              <a:ahLst/>
              <a:cxnLst/>
              <a:rect l="l" t="t" r="r" b="b"/>
              <a:pathLst>
                <a:path w="1465" h="1328" extrusionOk="0">
                  <a:moveTo>
                    <a:pt x="495" y="1"/>
                  </a:moveTo>
                  <a:cubicBezTo>
                    <a:pt x="457" y="1"/>
                    <a:pt x="419" y="16"/>
                    <a:pt x="393" y="41"/>
                  </a:cubicBezTo>
                  <a:cubicBezTo>
                    <a:pt x="131" y="303"/>
                    <a:pt x="1" y="768"/>
                    <a:pt x="286" y="1089"/>
                  </a:cubicBezTo>
                  <a:cubicBezTo>
                    <a:pt x="405" y="1244"/>
                    <a:pt x="572" y="1315"/>
                    <a:pt x="763" y="1327"/>
                  </a:cubicBezTo>
                  <a:lnTo>
                    <a:pt x="774" y="1327"/>
                  </a:lnTo>
                  <a:cubicBezTo>
                    <a:pt x="1013" y="1327"/>
                    <a:pt x="1251" y="1208"/>
                    <a:pt x="1405" y="1041"/>
                  </a:cubicBezTo>
                  <a:cubicBezTo>
                    <a:pt x="1465" y="982"/>
                    <a:pt x="1465" y="887"/>
                    <a:pt x="1405" y="839"/>
                  </a:cubicBezTo>
                  <a:cubicBezTo>
                    <a:pt x="1377" y="811"/>
                    <a:pt x="1344" y="799"/>
                    <a:pt x="1310" y="799"/>
                  </a:cubicBezTo>
                  <a:cubicBezTo>
                    <a:pt x="1272" y="799"/>
                    <a:pt x="1234" y="814"/>
                    <a:pt x="1203" y="839"/>
                  </a:cubicBezTo>
                  <a:cubicBezTo>
                    <a:pt x="1096" y="970"/>
                    <a:pt x="917" y="1041"/>
                    <a:pt x="774" y="1041"/>
                  </a:cubicBezTo>
                  <a:cubicBezTo>
                    <a:pt x="655" y="1030"/>
                    <a:pt x="572" y="994"/>
                    <a:pt x="501" y="910"/>
                  </a:cubicBezTo>
                  <a:cubicBezTo>
                    <a:pt x="322" y="708"/>
                    <a:pt x="417" y="410"/>
                    <a:pt x="584" y="244"/>
                  </a:cubicBezTo>
                  <a:cubicBezTo>
                    <a:pt x="643" y="184"/>
                    <a:pt x="643" y="101"/>
                    <a:pt x="584" y="41"/>
                  </a:cubicBezTo>
                  <a:cubicBezTo>
                    <a:pt x="561" y="13"/>
                    <a:pt x="528" y="1"/>
                    <a:pt x="495" y="1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2" name="Google Shape;5332;p37"/>
            <p:cNvSpPr/>
            <p:nvPr/>
          </p:nvSpPr>
          <p:spPr>
            <a:xfrm>
              <a:off x="7302027" y="3703611"/>
              <a:ext cx="54170" cy="48912"/>
            </a:xfrm>
            <a:custGeom>
              <a:avLst/>
              <a:gdLst/>
              <a:ahLst/>
              <a:cxnLst/>
              <a:rect l="l" t="t" r="r" b="b"/>
              <a:pathLst>
                <a:path w="989" h="893" extrusionOk="0">
                  <a:moveTo>
                    <a:pt x="380" y="0"/>
                  </a:moveTo>
                  <a:cubicBezTo>
                    <a:pt x="342" y="0"/>
                    <a:pt x="304" y="12"/>
                    <a:pt x="274" y="36"/>
                  </a:cubicBezTo>
                  <a:cubicBezTo>
                    <a:pt x="95" y="226"/>
                    <a:pt x="0" y="524"/>
                    <a:pt x="179" y="750"/>
                  </a:cubicBezTo>
                  <a:cubicBezTo>
                    <a:pt x="250" y="833"/>
                    <a:pt x="357" y="881"/>
                    <a:pt x="476" y="893"/>
                  </a:cubicBezTo>
                  <a:lnTo>
                    <a:pt x="488" y="893"/>
                  </a:lnTo>
                  <a:cubicBezTo>
                    <a:pt x="655" y="893"/>
                    <a:pt x="822" y="810"/>
                    <a:pt x="941" y="679"/>
                  </a:cubicBezTo>
                  <a:cubicBezTo>
                    <a:pt x="988" y="619"/>
                    <a:pt x="988" y="536"/>
                    <a:pt x="929" y="476"/>
                  </a:cubicBezTo>
                  <a:cubicBezTo>
                    <a:pt x="901" y="454"/>
                    <a:pt x="867" y="442"/>
                    <a:pt x="835" y="442"/>
                  </a:cubicBezTo>
                  <a:cubicBezTo>
                    <a:pt x="799" y="442"/>
                    <a:pt x="763" y="457"/>
                    <a:pt x="738" y="488"/>
                  </a:cubicBezTo>
                  <a:cubicBezTo>
                    <a:pt x="667" y="560"/>
                    <a:pt x="560" y="607"/>
                    <a:pt x="488" y="607"/>
                  </a:cubicBezTo>
                  <a:cubicBezTo>
                    <a:pt x="441" y="607"/>
                    <a:pt x="417" y="583"/>
                    <a:pt x="405" y="560"/>
                  </a:cubicBezTo>
                  <a:cubicBezTo>
                    <a:pt x="334" y="488"/>
                    <a:pt x="393" y="333"/>
                    <a:pt x="476" y="238"/>
                  </a:cubicBezTo>
                  <a:cubicBezTo>
                    <a:pt x="536" y="179"/>
                    <a:pt x="536" y="95"/>
                    <a:pt x="476" y="36"/>
                  </a:cubicBezTo>
                  <a:cubicBezTo>
                    <a:pt x="453" y="12"/>
                    <a:pt x="417" y="0"/>
                    <a:pt x="380" y="0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3" name="Google Shape;5333;p37"/>
            <p:cNvSpPr/>
            <p:nvPr/>
          </p:nvSpPr>
          <p:spPr>
            <a:xfrm>
              <a:off x="7409602" y="3804176"/>
              <a:ext cx="50281" cy="48802"/>
            </a:xfrm>
            <a:custGeom>
              <a:avLst/>
              <a:gdLst/>
              <a:ahLst/>
              <a:cxnLst/>
              <a:rect l="l" t="t" r="r" b="b"/>
              <a:pathLst>
                <a:path w="918" h="891" extrusionOk="0">
                  <a:moveTo>
                    <a:pt x="304" y="1"/>
                  </a:moveTo>
                  <a:cubicBezTo>
                    <a:pt x="269" y="1"/>
                    <a:pt x="233" y="15"/>
                    <a:pt x="203" y="45"/>
                  </a:cubicBezTo>
                  <a:cubicBezTo>
                    <a:pt x="72" y="164"/>
                    <a:pt x="1" y="343"/>
                    <a:pt x="13" y="510"/>
                  </a:cubicBezTo>
                  <a:cubicBezTo>
                    <a:pt x="13" y="629"/>
                    <a:pt x="72" y="736"/>
                    <a:pt x="155" y="807"/>
                  </a:cubicBezTo>
                  <a:cubicBezTo>
                    <a:pt x="239" y="867"/>
                    <a:pt x="334" y="891"/>
                    <a:pt x="417" y="891"/>
                  </a:cubicBezTo>
                  <a:cubicBezTo>
                    <a:pt x="584" y="891"/>
                    <a:pt x="751" y="807"/>
                    <a:pt x="858" y="688"/>
                  </a:cubicBezTo>
                  <a:cubicBezTo>
                    <a:pt x="917" y="629"/>
                    <a:pt x="917" y="533"/>
                    <a:pt x="858" y="486"/>
                  </a:cubicBezTo>
                  <a:cubicBezTo>
                    <a:pt x="828" y="456"/>
                    <a:pt x="792" y="441"/>
                    <a:pt x="757" y="441"/>
                  </a:cubicBezTo>
                  <a:cubicBezTo>
                    <a:pt x="721" y="441"/>
                    <a:pt x="685" y="456"/>
                    <a:pt x="656" y="486"/>
                  </a:cubicBezTo>
                  <a:cubicBezTo>
                    <a:pt x="587" y="555"/>
                    <a:pt x="493" y="605"/>
                    <a:pt x="415" y="605"/>
                  </a:cubicBezTo>
                  <a:cubicBezTo>
                    <a:pt x="385" y="605"/>
                    <a:pt x="357" y="597"/>
                    <a:pt x="334" y="581"/>
                  </a:cubicBezTo>
                  <a:cubicBezTo>
                    <a:pt x="310" y="569"/>
                    <a:pt x="286" y="545"/>
                    <a:pt x="286" y="486"/>
                  </a:cubicBezTo>
                  <a:cubicBezTo>
                    <a:pt x="286" y="414"/>
                    <a:pt x="334" y="307"/>
                    <a:pt x="405" y="248"/>
                  </a:cubicBezTo>
                  <a:cubicBezTo>
                    <a:pt x="453" y="188"/>
                    <a:pt x="453" y="93"/>
                    <a:pt x="405" y="45"/>
                  </a:cubicBezTo>
                  <a:cubicBezTo>
                    <a:pt x="376" y="15"/>
                    <a:pt x="340" y="1"/>
                    <a:pt x="304" y="1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4" name="Google Shape;5334;p37"/>
            <p:cNvSpPr/>
            <p:nvPr/>
          </p:nvSpPr>
          <p:spPr>
            <a:xfrm>
              <a:off x="7032600" y="3476664"/>
              <a:ext cx="1062422" cy="1033667"/>
            </a:xfrm>
            <a:custGeom>
              <a:avLst/>
              <a:gdLst/>
              <a:ahLst/>
              <a:cxnLst/>
              <a:rect l="l" t="t" r="r" b="b"/>
              <a:pathLst>
                <a:path w="19397" h="18872" extrusionOk="0">
                  <a:moveTo>
                    <a:pt x="1656" y="274"/>
                  </a:moveTo>
                  <a:cubicBezTo>
                    <a:pt x="1680" y="286"/>
                    <a:pt x="1715" y="286"/>
                    <a:pt x="1751" y="286"/>
                  </a:cubicBezTo>
                  <a:lnTo>
                    <a:pt x="1763" y="286"/>
                  </a:lnTo>
                  <a:cubicBezTo>
                    <a:pt x="1811" y="286"/>
                    <a:pt x="1846" y="298"/>
                    <a:pt x="1894" y="310"/>
                  </a:cubicBezTo>
                  <a:cubicBezTo>
                    <a:pt x="1954" y="322"/>
                    <a:pt x="2013" y="334"/>
                    <a:pt x="2061" y="358"/>
                  </a:cubicBezTo>
                  <a:cubicBezTo>
                    <a:pt x="2073" y="358"/>
                    <a:pt x="2073" y="358"/>
                    <a:pt x="2085" y="369"/>
                  </a:cubicBezTo>
                  <a:cubicBezTo>
                    <a:pt x="2132" y="381"/>
                    <a:pt x="2192" y="405"/>
                    <a:pt x="2239" y="441"/>
                  </a:cubicBezTo>
                  <a:lnTo>
                    <a:pt x="2251" y="441"/>
                  </a:lnTo>
                  <a:cubicBezTo>
                    <a:pt x="2299" y="465"/>
                    <a:pt x="2335" y="500"/>
                    <a:pt x="2382" y="524"/>
                  </a:cubicBezTo>
                  <a:lnTo>
                    <a:pt x="2418" y="548"/>
                  </a:lnTo>
                  <a:cubicBezTo>
                    <a:pt x="2454" y="584"/>
                    <a:pt x="2489" y="620"/>
                    <a:pt x="2525" y="655"/>
                  </a:cubicBezTo>
                  <a:lnTo>
                    <a:pt x="2537" y="655"/>
                  </a:lnTo>
                  <a:lnTo>
                    <a:pt x="3108" y="1239"/>
                  </a:lnTo>
                  <a:lnTo>
                    <a:pt x="1323" y="3072"/>
                  </a:lnTo>
                  <a:lnTo>
                    <a:pt x="739" y="2525"/>
                  </a:lnTo>
                  <a:lnTo>
                    <a:pt x="715" y="2501"/>
                  </a:lnTo>
                  <a:cubicBezTo>
                    <a:pt x="489" y="2286"/>
                    <a:pt x="370" y="2013"/>
                    <a:pt x="334" y="1715"/>
                  </a:cubicBezTo>
                  <a:cubicBezTo>
                    <a:pt x="287" y="1346"/>
                    <a:pt x="406" y="965"/>
                    <a:pt x="691" y="667"/>
                  </a:cubicBezTo>
                  <a:cubicBezTo>
                    <a:pt x="751" y="608"/>
                    <a:pt x="822" y="548"/>
                    <a:pt x="894" y="500"/>
                  </a:cubicBezTo>
                  <a:cubicBezTo>
                    <a:pt x="1096" y="358"/>
                    <a:pt x="1346" y="274"/>
                    <a:pt x="1608" y="274"/>
                  </a:cubicBezTo>
                  <a:close/>
                  <a:moveTo>
                    <a:pt x="3311" y="1441"/>
                  </a:moveTo>
                  <a:lnTo>
                    <a:pt x="3823" y="1953"/>
                  </a:lnTo>
                  <a:lnTo>
                    <a:pt x="2061" y="3763"/>
                  </a:lnTo>
                  <a:lnTo>
                    <a:pt x="1537" y="3275"/>
                  </a:lnTo>
                  <a:lnTo>
                    <a:pt x="3311" y="1441"/>
                  </a:lnTo>
                  <a:close/>
                  <a:moveTo>
                    <a:pt x="5598" y="1733"/>
                  </a:moveTo>
                  <a:cubicBezTo>
                    <a:pt x="5707" y="1733"/>
                    <a:pt x="5817" y="1774"/>
                    <a:pt x="5906" y="1858"/>
                  </a:cubicBezTo>
                  <a:lnTo>
                    <a:pt x="12324" y="8109"/>
                  </a:lnTo>
                  <a:cubicBezTo>
                    <a:pt x="12360" y="8144"/>
                    <a:pt x="12372" y="8180"/>
                    <a:pt x="12372" y="8228"/>
                  </a:cubicBezTo>
                  <a:cubicBezTo>
                    <a:pt x="12372" y="8275"/>
                    <a:pt x="12360" y="8311"/>
                    <a:pt x="12324" y="8347"/>
                  </a:cubicBezTo>
                  <a:cubicBezTo>
                    <a:pt x="12300" y="8382"/>
                    <a:pt x="12252" y="8406"/>
                    <a:pt x="12205" y="8406"/>
                  </a:cubicBezTo>
                  <a:cubicBezTo>
                    <a:pt x="12157" y="8406"/>
                    <a:pt x="12121" y="8382"/>
                    <a:pt x="12086" y="8347"/>
                  </a:cubicBezTo>
                  <a:lnTo>
                    <a:pt x="6752" y="3167"/>
                  </a:lnTo>
                  <a:cubicBezTo>
                    <a:pt x="6668" y="3084"/>
                    <a:pt x="6561" y="3036"/>
                    <a:pt x="6454" y="3036"/>
                  </a:cubicBezTo>
                  <a:lnTo>
                    <a:pt x="6442" y="3036"/>
                  </a:lnTo>
                  <a:cubicBezTo>
                    <a:pt x="6335" y="3048"/>
                    <a:pt x="6216" y="3096"/>
                    <a:pt x="6145" y="3179"/>
                  </a:cubicBezTo>
                  <a:lnTo>
                    <a:pt x="5799" y="3525"/>
                  </a:lnTo>
                  <a:lnTo>
                    <a:pt x="4716" y="2453"/>
                  </a:lnTo>
                  <a:lnTo>
                    <a:pt x="5299" y="1858"/>
                  </a:lnTo>
                  <a:cubicBezTo>
                    <a:pt x="5383" y="1774"/>
                    <a:pt x="5490" y="1733"/>
                    <a:pt x="5598" y="1733"/>
                  </a:cubicBezTo>
                  <a:close/>
                  <a:moveTo>
                    <a:pt x="4025" y="2144"/>
                  </a:moveTo>
                  <a:lnTo>
                    <a:pt x="4418" y="2536"/>
                  </a:lnTo>
                  <a:cubicBezTo>
                    <a:pt x="4418" y="2548"/>
                    <a:pt x="4418" y="2548"/>
                    <a:pt x="4418" y="2548"/>
                  </a:cubicBezTo>
                  <a:lnTo>
                    <a:pt x="5692" y="3822"/>
                  </a:lnTo>
                  <a:cubicBezTo>
                    <a:pt x="5704" y="3834"/>
                    <a:pt x="5716" y="3846"/>
                    <a:pt x="5716" y="3846"/>
                  </a:cubicBezTo>
                  <a:lnTo>
                    <a:pt x="16622" y="14776"/>
                  </a:lnTo>
                  <a:lnTo>
                    <a:pt x="15229" y="16217"/>
                  </a:lnTo>
                  <a:lnTo>
                    <a:pt x="2263" y="3965"/>
                  </a:lnTo>
                  <a:lnTo>
                    <a:pt x="4025" y="2144"/>
                  </a:lnTo>
                  <a:close/>
                  <a:moveTo>
                    <a:pt x="16813" y="15002"/>
                  </a:moveTo>
                  <a:lnTo>
                    <a:pt x="18217" y="17145"/>
                  </a:lnTo>
                  <a:lnTo>
                    <a:pt x="17634" y="17741"/>
                  </a:lnTo>
                  <a:lnTo>
                    <a:pt x="15455" y="16395"/>
                  </a:lnTo>
                  <a:lnTo>
                    <a:pt x="16229" y="15598"/>
                  </a:lnTo>
                  <a:lnTo>
                    <a:pt x="16813" y="15002"/>
                  </a:lnTo>
                  <a:close/>
                  <a:moveTo>
                    <a:pt x="18372" y="17383"/>
                  </a:moveTo>
                  <a:lnTo>
                    <a:pt x="19087" y="18479"/>
                  </a:lnTo>
                  <a:cubicBezTo>
                    <a:pt x="19099" y="18491"/>
                    <a:pt x="19099" y="18515"/>
                    <a:pt x="19099" y="18526"/>
                  </a:cubicBezTo>
                  <a:cubicBezTo>
                    <a:pt x="19099" y="18538"/>
                    <a:pt x="19087" y="18550"/>
                    <a:pt x="19087" y="18562"/>
                  </a:cubicBezTo>
                  <a:cubicBezTo>
                    <a:pt x="19087" y="18562"/>
                    <a:pt x="19087" y="18574"/>
                    <a:pt x="19087" y="18574"/>
                  </a:cubicBezTo>
                  <a:cubicBezTo>
                    <a:pt x="19073" y="18588"/>
                    <a:pt x="19055" y="18594"/>
                    <a:pt x="19035" y="18594"/>
                  </a:cubicBezTo>
                  <a:cubicBezTo>
                    <a:pt x="19021" y="18594"/>
                    <a:pt x="19006" y="18591"/>
                    <a:pt x="18991" y="18586"/>
                  </a:cubicBezTo>
                  <a:lnTo>
                    <a:pt x="17872" y="17895"/>
                  </a:lnTo>
                  <a:lnTo>
                    <a:pt x="18372" y="17383"/>
                  </a:lnTo>
                  <a:close/>
                  <a:moveTo>
                    <a:pt x="1501" y="0"/>
                  </a:moveTo>
                  <a:cubicBezTo>
                    <a:pt x="1477" y="0"/>
                    <a:pt x="1442" y="12"/>
                    <a:pt x="1418" y="12"/>
                  </a:cubicBezTo>
                  <a:cubicBezTo>
                    <a:pt x="1382" y="12"/>
                    <a:pt x="1358" y="24"/>
                    <a:pt x="1323" y="24"/>
                  </a:cubicBezTo>
                  <a:cubicBezTo>
                    <a:pt x="1299" y="36"/>
                    <a:pt x="1263" y="36"/>
                    <a:pt x="1239" y="48"/>
                  </a:cubicBezTo>
                  <a:cubicBezTo>
                    <a:pt x="1215" y="48"/>
                    <a:pt x="1180" y="60"/>
                    <a:pt x="1156" y="72"/>
                  </a:cubicBezTo>
                  <a:cubicBezTo>
                    <a:pt x="1096" y="84"/>
                    <a:pt x="1049" y="108"/>
                    <a:pt x="1001" y="119"/>
                  </a:cubicBezTo>
                  <a:cubicBezTo>
                    <a:pt x="977" y="131"/>
                    <a:pt x="953" y="143"/>
                    <a:pt x="942" y="155"/>
                  </a:cubicBezTo>
                  <a:cubicBezTo>
                    <a:pt x="906" y="167"/>
                    <a:pt x="870" y="191"/>
                    <a:pt x="834" y="203"/>
                  </a:cubicBezTo>
                  <a:lnTo>
                    <a:pt x="775" y="239"/>
                  </a:lnTo>
                  <a:cubicBezTo>
                    <a:pt x="739" y="262"/>
                    <a:pt x="703" y="286"/>
                    <a:pt x="668" y="322"/>
                  </a:cubicBezTo>
                  <a:cubicBezTo>
                    <a:pt x="656" y="322"/>
                    <a:pt x="644" y="334"/>
                    <a:pt x="632" y="346"/>
                  </a:cubicBezTo>
                  <a:cubicBezTo>
                    <a:pt x="584" y="393"/>
                    <a:pt x="537" y="429"/>
                    <a:pt x="489" y="477"/>
                  </a:cubicBezTo>
                  <a:cubicBezTo>
                    <a:pt x="156" y="822"/>
                    <a:pt x="1" y="1298"/>
                    <a:pt x="49" y="1751"/>
                  </a:cubicBezTo>
                  <a:cubicBezTo>
                    <a:pt x="96" y="2096"/>
                    <a:pt x="251" y="2441"/>
                    <a:pt x="525" y="2703"/>
                  </a:cubicBezTo>
                  <a:lnTo>
                    <a:pt x="15110" y="16491"/>
                  </a:lnTo>
                  <a:cubicBezTo>
                    <a:pt x="15122" y="16514"/>
                    <a:pt x="15134" y="16526"/>
                    <a:pt x="15158" y="16538"/>
                  </a:cubicBezTo>
                  <a:lnTo>
                    <a:pt x="17575" y="18038"/>
                  </a:lnTo>
                  <a:lnTo>
                    <a:pt x="18110" y="18372"/>
                  </a:lnTo>
                  <a:lnTo>
                    <a:pt x="18860" y="18824"/>
                  </a:lnTo>
                  <a:cubicBezTo>
                    <a:pt x="18908" y="18860"/>
                    <a:pt x="18968" y="18872"/>
                    <a:pt x="19027" y="18872"/>
                  </a:cubicBezTo>
                  <a:cubicBezTo>
                    <a:pt x="19122" y="18872"/>
                    <a:pt x="19218" y="18836"/>
                    <a:pt x="19289" y="18765"/>
                  </a:cubicBezTo>
                  <a:cubicBezTo>
                    <a:pt x="19301" y="18753"/>
                    <a:pt x="19313" y="18741"/>
                    <a:pt x="19325" y="18729"/>
                  </a:cubicBezTo>
                  <a:cubicBezTo>
                    <a:pt x="19325" y="18717"/>
                    <a:pt x="19325" y="18717"/>
                    <a:pt x="19337" y="18705"/>
                  </a:cubicBezTo>
                  <a:cubicBezTo>
                    <a:pt x="19360" y="18669"/>
                    <a:pt x="19372" y="18610"/>
                    <a:pt x="19384" y="18562"/>
                  </a:cubicBezTo>
                  <a:cubicBezTo>
                    <a:pt x="19396" y="18491"/>
                    <a:pt x="19372" y="18407"/>
                    <a:pt x="19325" y="18336"/>
                  </a:cubicBezTo>
                  <a:lnTo>
                    <a:pt x="16944" y="14693"/>
                  </a:lnTo>
                  <a:cubicBezTo>
                    <a:pt x="16932" y="14681"/>
                    <a:pt x="16920" y="14669"/>
                    <a:pt x="16908" y="14657"/>
                  </a:cubicBezTo>
                  <a:lnTo>
                    <a:pt x="6002" y="3727"/>
                  </a:lnTo>
                  <a:lnTo>
                    <a:pt x="6347" y="3370"/>
                  </a:lnTo>
                  <a:cubicBezTo>
                    <a:pt x="6371" y="3346"/>
                    <a:pt x="6406" y="3322"/>
                    <a:pt x="6454" y="3322"/>
                  </a:cubicBezTo>
                  <a:cubicBezTo>
                    <a:pt x="6490" y="3322"/>
                    <a:pt x="6526" y="3346"/>
                    <a:pt x="6561" y="3370"/>
                  </a:cubicBezTo>
                  <a:lnTo>
                    <a:pt x="11895" y="8561"/>
                  </a:lnTo>
                  <a:cubicBezTo>
                    <a:pt x="11979" y="8644"/>
                    <a:pt x="12086" y="8680"/>
                    <a:pt x="12205" y="8680"/>
                  </a:cubicBezTo>
                  <a:lnTo>
                    <a:pt x="12217" y="8680"/>
                  </a:lnTo>
                  <a:cubicBezTo>
                    <a:pt x="12336" y="8680"/>
                    <a:pt x="12443" y="8632"/>
                    <a:pt x="12526" y="8549"/>
                  </a:cubicBezTo>
                  <a:cubicBezTo>
                    <a:pt x="12622" y="8466"/>
                    <a:pt x="12657" y="8347"/>
                    <a:pt x="12657" y="8228"/>
                  </a:cubicBezTo>
                  <a:cubicBezTo>
                    <a:pt x="12657" y="8109"/>
                    <a:pt x="12610" y="7989"/>
                    <a:pt x="12526" y="7906"/>
                  </a:cubicBezTo>
                  <a:lnTo>
                    <a:pt x="6097" y="1655"/>
                  </a:lnTo>
                  <a:cubicBezTo>
                    <a:pt x="5961" y="1520"/>
                    <a:pt x="5782" y="1451"/>
                    <a:pt x="5603" y="1451"/>
                  </a:cubicBezTo>
                  <a:cubicBezTo>
                    <a:pt x="5419" y="1451"/>
                    <a:pt x="5235" y="1523"/>
                    <a:pt x="5097" y="1667"/>
                  </a:cubicBezTo>
                  <a:lnTo>
                    <a:pt x="4525" y="2251"/>
                  </a:lnTo>
                  <a:lnTo>
                    <a:pt x="2739" y="465"/>
                  </a:lnTo>
                  <a:cubicBezTo>
                    <a:pt x="2739" y="465"/>
                    <a:pt x="2739" y="453"/>
                    <a:pt x="2727" y="453"/>
                  </a:cubicBezTo>
                  <a:cubicBezTo>
                    <a:pt x="2692" y="405"/>
                    <a:pt x="2644" y="369"/>
                    <a:pt x="2585" y="334"/>
                  </a:cubicBezTo>
                  <a:cubicBezTo>
                    <a:pt x="2573" y="322"/>
                    <a:pt x="2561" y="310"/>
                    <a:pt x="2549" y="298"/>
                  </a:cubicBezTo>
                  <a:cubicBezTo>
                    <a:pt x="2501" y="262"/>
                    <a:pt x="2442" y="227"/>
                    <a:pt x="2382" y="191"/>
                  </a:cubicBezTo>
                  <a:cubicBezTo>
                    <a:pt x="2311" y="155"/>
                    <a:pt x="2251" y="131"/>
                    <a:pt x="2192" y="96"/>
                  </a:cubicBezTo>
                  <a:lnTo>
                    <a:pt x="2156" y="96"/>
                  </a:lnTo>
                  <a:cubicBezTo>
                    <a:pt x="2096" y="72"/>
                    <a:pt x="2025" y="48"/>
                    <a:pt x="1954" y="36"/>
                  </a:cubicBezTo>
                  <a:cubicBezTo>
                    <a:pt x="1894" y="24"/>
                    <a:pt x="1834" y="12"/>
                    <a:pt x="1763" y="0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5" name="Google Shape;5335;p37"/>
            <p:cNvSpPr/>
            <p:nvPr/>
          </p:nvSpPr>
          <p:spPr>
            <a:xfrm>
              <a:off x="7477411" y="3332849"/>
              <a:ext cx="136876" cy="134466"/>
            </a:xfrm>
            <a:custGeom>
              <a:avLst/>
              <a:gdLst/>
              <a:ahLst/>
              <a:cxnLst/>
              <a:rect l="l" t="t" r="r" b="b"/>
              <a:pathLst>
                <a:path w="2499" h="2455" extrusionOk="0">
                  <a:moveTo>
                    <a:pt x="1099" y="0"/>
                  </a:moveTo>
                  <a:cubicBezTo>
                    <a:pt x="1045" y="0"/>
                    <a:pt x="992" y="32"/>
                    <a:pt x="977" y="90"/>
                  </a:cubicBezTo>
                  <a:lnTo>
                    <a:pt x="811" y="709"/>
                  </a:lnTo>
                  <a:cubicBezTo>
                    <a:pt x="799" y="756"/>
                    <a:pt x="763" y="780"/>
                    <a:pt x="727" y="792"/>
                  </a:cubicBezTo>
                  <a:lnTo>
                    <a:pt x="120" y="1006"/>
                  </a:lnTo>
                  <a:cubicBezTo>
                    <a:pt x="25" y="1042"/>
                    <a:pt x="1" y="1173"/>
                    <a:pt x="96" y="1233"/>
                  </a:cubicBezTo>
                  <a:lnTo>
                    <a:pt x="632" y="1590"/>
                  </a:lnTo>
                  <a:cubicBezTo>
                    <a:pt x="668" y="1614"/>
                    <a:pt x="691" y="1649"/>
                    <a:pt x="691" y="1685"/>
                  </a:cubicBezTo>
                  <a:lnTo>
                    <a:pt x="703" y="2328"/>
                  </a:lnTo>
                  <a:cubicBezTo>
                    <a:pt x="703" y="2403"/>
                    <a:pt x="767" y="2454"/>
                    <a:pt x="830" y="2454"/>
                  </a:cubicBezTo>
                  <a:cubicBezTo>
                    <a:pt x="857" y="2454"/>
                    <a:pt x="884" y="2445"/>
                    <a:pt x="906" y="2423"/>
                  </a:cubicBezTo>
                  <a:lnTo>
                    <a:pt x="1406" y="2018"/>
                  </a:lnTo>
                  <a:cubicBezTo>
                    <a:pt x="1432" y="2001"/>
                    <a:pt x="1465" y="1990"/>
                    <a:pt x="1494" y="1990"/>
                  </a:cubicBezTo>
                  <a:cubicBezTo>
                    <a:pt x="1505" y="1990"/>
                    <a:pt x="1515" y="1991"/>
                    <a:pt x="1525" y="1995"/>
                  </a:cubicBezTo>
                  <a:lnTo>
                    <a:pt x="2144" y="2185"/>
                  </a:lnTo>
                  <a:cubicBezTo>
                    <a:pt x="2154" y="2188"/>
                    <a:pt x="2164" y="2189"/>
                    <a:pt x="2174" y="2189"/>
                  </a:cubicBezTo>
                  <a:cubicBezTo>
                    <a:pt x="2258" y="2189"/>
                    <a:pt x="2331" y="2104"/>
                    <a:pt x="2299" y="2018"/>
                  </a:cubicBezTo>
                  <a:lnTo>
                    <a:pt x="2061" y="1423"/>
                  </a:lnTo>
                  <a:cubicBezTo>
                    <a:pt x="2049" y="1375"/>
                    <a:pt x="2061" y="1340"/>
                    <a:pt x="2085" y="1304"/>
                  </a:cubicBezTo>
                  <a:lnTo>
                    <a:pt x="2442" y="768"/>
                  </a:lnTo>
                  <a:cubicBezTo>
                    <a:pt x="2498" y="689"/>
                    <a:pt x="2447" y="577"/>
                    <a:pt x="2349" y="577"/>
                  </a:cubicBezTo>
                  <a:cubicBezTo>
                    <a:pt x="2344" y="577"/>
                    <a:pt x="2340" y="577"/>
                    <a:pt x="2335" y="578"/>
                  </a:cubicBezTo>
                  <a:lnTo>
                    <a:pt x="1692" y="613"/>
                  </a:lnTo>
                  <a:cubicBezTo>
                    <a:pt x="1656" y="613"/>
                    <a:pt x="1608" y="590"/>
                    <a:pt x="1584" y="554"/>
                  </a:cubicBezTo>
                  <a:lnTo>
                    <a:pt x="1192" y="42"/>
                  </a:lnTo>
                  <a:cubicBezTo>
                    <a:pt x="1168" y="14"/>
                    <a:pt x="1133" y="0"/>
                    <a:pt x="1099" y="0"/>
                  </a:cubicBezTo>
                  <a:close/>
                </a:path>
              </a:pathLst>
            </a:custGeom>
            <a:solidFill>
              <a:srgbClr val="FFB5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6" name="Google Shape;5336;p37"/>
            <p:cNvSpPr/>
            <p:nvPr/>
          </p:nvSpPr>
          <p:spPr>
            <a:xfrm>
              <a:off x="8631215" y="4406521"/>
              <a:ext cx="132933" cy="135671"/>
            </a:xfrm>
            <a:custGeom>
              <a:avLst/>
              <a:gdLst/>
              <a:ahLst/>
              <a:cxnLst/>
              <a:rect l="l" t="t" r="r" b="b"/>
              <a:pathLst>
                <a:path w="2427" h="2477" extrusionOk="0">
                  <a:moveTo>
                    <a:pt x="1446" y="0"/>
                  </a:moveTo>
                  <a:cubicBezTo>
                    <a:pt x="1413" y="0"/>
                    <a:pt x="1381" y="12"/>
                    <a:pt x="1355" y="38"/>
                  </a:cubicBezTo>
                  <a:lnTo>
                    <a:pt x="915" y="514"/>
                  </a:lnTo>
                  <a:cubicBezTo>
                    <a:pt x="895" y="533"/>
                    <a:pt x="860" y="553"/>
                    <a:pt x="828" y="553"/>
                  </a:cubicBezTo>
                  <a:cubicBezTo>
                    <a:pt x="821" y="553"/>
                    <a:pt x="814" y="552"/>
                    <a:pt x="808" y="550"/>
                  </a:cubicBezTo>
                  <a:lnTo>
                    <a:pt x="177" y="454"/>
                  </a:lnTo>
                  <a:cubicBezTo>
                    <a:pt x="171" y="454"/>
                    <a:pt x="166" y="453"/>
                    <a:pt x="160" y="453"/>
                  </a:cubicBezTo>
                  <a:cubicBezTo>
                    <a:pt x="62" y="453"/>
                    <a:pt x="1" y="554"/>
                    <a:pt x="46" y="633"/>
                  </a:cubicBezTo>
                  <a:lnTo>
                    <a:pt x="355" y="1204"/>
                  </a:lnTo>
                  <a:cubicBezTo>
                    <a:pt x="379" y="1240"/>
                    <a:pt x="379" y="1276"/>
                    <a:pt x="355" y="1324"/>
                  </a:cubicBezTo>
                  <a:lnTo>
                    <a:pt x="70" y="1895"/>
                  </a:lnTo>
                  <a:cubicBezTo>
                    <a:pt x="26" y="1981"/>
                    <a:pt x="90" y="2077"/>
                    <a:pt x="173" y="2077"/>
                  </a:cubicBezTo>
                  <a:cubicBezTo>
                    <a:pt x="182" y="2077"/>
                    <a:pt x="191" y="2076"/>
                    <a:pt x="200" y="2074"/>
                  </a:cubicBezTo>
                  <a:lnTo>
                    <a:pt x="843" y="1955"/>
                  </a:lnTo>
                  <a:cubicBezTo>
                    <a:pt x="852" y="1952"/>
                    <a:pt x="861" y="1950"/>
                    <a:pt x="870" y="1950"/>
                  </a:cubicBezTo>
                  <a:cubicBezTo>
                    <a:pt x="897" y="1950"/>
                    <a:pt x="924" y="1963"/>
                    <a:pt x="951" y="1990"/>
                  </a:cubicBezTo>
                  <a:lnTo>
                    <a:pt x="1403" y="2443"/>
                  </a:lnTo>
                  <a:cubicBezTo>
                    <a:pt x="1430" y="2466"/>
                    <a:pt x="1461" y="2477"/>
                    <a:pt x="1491" y="2477"/>
                  </a:cubicBezTo>
                  <a:cubicBezTo>
                    <a:pt x="1553" y="2477"/>
                    <a:pt x="1609" y="2431"/>
                    <a:pt x="1617" y="2359"/>
                  </a:cubicBezTo>
                  <a:lnTo>
                    <a:pt x="1701" y="1728"/>
                  </a:lnTo>
                  <a:cubicBezTo>
                    <a:pt x="1701" y="1681"/>
                    <a:pt x="1724" y="1645"/>
                    <a:pt x="1760" y="1633"/>
                  </a:cubicBezTo>
                  <a:lnTo>
                    <a:pt x="2332" y="1335"/>
                  </a:lnTo>
                  <a:cubicBezTo>
                    <a:pt x="2427" y="1288"/>
                    <a:pt x="2427" y="1157"/>
                    <a:pt x="2332" y="1109"/>
                  </a:cubicBezTo>
                  <a:lnTo>
                    <a:pt x="1748" y="835"/>
                  </a:lnTo>
                  <a:cubicBezTo>
                    <a:pt x="1713" y="823"/>
                    <a:pt x="1689" y="788"/>
                    <a:pt x="1677" y="740"/>
                  </a:cubicBezTo>
                  <a:lnTo>
                    <a:pt x="1570" y="109"/>
                  </a:lnTo>
                  <a:cubicBezTo>
                    <a:pt x="1562" y="40"/>
                    <a:pt x="1505" y="0"/>
                    <a:pt x="1446" y="0"/>
                  </a:cubicBezTo>
                  <a:close/>
                </a:path>
              </a:pathLst>
            </a:custGeom>
            <a:solidFill>
              <a:srgbClr val="FFB5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7" name="Google Shape;5337;p37"/>
            <p:cNvSpPr/>
            <p:nvPr/>
          </p:nvSpPr>
          <p:spPr>
            <a:xfrm>
              <a:off x="8450462" y="4627313"/>
              <a:ext cx="120664" cy="119130"/>
            </a:xfrm>
            <a:custGeom>
              <a:avLst/>
              <a:gdLst/>
              <a:ahLst/>
              <a:cxnLst/>
              <a:rect l="l" t="t" r="r" b="b"/>
              <a:pathLst>
                <a:path w="2203" h="2175" extrusionOk="0">
                  <a:moveTo>
                    <a:pt x="1242" y="1"/>
                  </a:moveTo>
                  <a:cubicBezTo>
                    <a:pt x="1211" y="1"/>
                    <a:pt x="1179" y="14"/>
                    <a:pt x="1155" y="43"/>
                  </a:cubicBezTo>
                  <a:lnTo>
                    <a:pt x="810" y="495"/>
                  </a:lnTo>
                  <a:cubicBezTo>
                    <a:pt x="786" y="519"/>
                    <a:pt x="750" y="543"/>
                    <a:pt x="714" y="543"/>
                  </a:cubicBezTo>
                  <a:lnTo>
                    <a:pt x="143" y="507"/>
                  </a:lnTo>
                  <a:cubicBezTo>
                    <a:pt x="60" y="507"/>
                    <a:pt x="0" y="602"/>
                    <a:pt x="48" y="686"/>
                  </a:cubicBezTo>
                  <a:lnTo>
                    <a:pt x="369" y="1150"/>
                  </a:lnTo>
                  <a:cubicBezTo>
                    <a:pt x="393" y="1186"/>
                    <a:pt x="393" y="1222"/>
                    <a:pt x="381" y="1257"/>
                  </a:cubicBezTo>
                  <a:lnTo>
                    <a:pt x="179" y="1781"/>
                  </a:lnTo>
                  <a:cubicBezTo>
                    <a:pt x="147" y="1865"/>
                    <a:pt x="208" y="1940"/>
                    <a:pt x="280" y="1940"/>
                  </a:cubicBezTo>
                  <a:cubicBezTo>
                    <a:pt x="290" y="1940"/>
                    <a:pt x="300" y="1939"/>
                    <a:pt x="310" y="1936"/>
                  </a:cubicBezTo>
                  <a:lnTo>
                    <a:pt x="857" y="1769"/>
                  </a:lnTo>
                  <a:cubicBezTo>
                    <a:pt x="867" y="1766"/>
                    <a:pt x="876" y="1765"/>
                    <a:pt x="886" y="1765"/>
                  </a:cubicBezTo>
                  <a:cubicBezTo>
                    <a:pt x="912" y="1765"/>
                    <a:pt x="938" y="1776"/>
                    <a:pt x="964" y="1793"/>
                  </a:cubicBezTo>
                  <a:lnTo>
                    <a:pt x="1405" y="2150"/>
                  </a:lnTo>
                  <a:cubicBezTo>
                    <a:pt x="1425" y="2167"/>
                    <a:pt x="1448" y="2174"/>
                    <a:pt x="1471" y="2174"/>
                  </a:cubicBezTo>
                  <a:cubicBezTo>
                    <a:pt x="1528" y="2174"/>
                    <a:pt x="1584" y="2127"/>
                    <a:pt x="1584" y="2067"/>
                  </a:cubicBezTo>
                  <a:lnTo>
                    <a:pt x="1607" y="1495"/>
                  </a:lnTo>
                  <a:cubicBezTo>
                    <a:pt x="1607" y="1460"/>
                    <a:pt x="1619" y="1424"/>
                    <a:pt x="1655" y="1400"/>
                  </a:cubicBezTo>
                  <a:lnTo>
                    <a:pt x="2131" y="1091"/>
                  </a:lnTo>
                  <a:cubicBezTo>
                    <a:pt x="2203" y="1043"/>
                    <a:pt x="2191" y="924"/>
                    <a:pt x="2107" y="900"/>
                  </a:cubicBezTo>
                  <a:lnTo>
                    <a:pt x="1572" y="710"/>
                  </a:lnTo>
                  <a:cubicBezTo>
                    <a:pt x="1536" y="698"/>
                    <a:pt x="1512" y="662"/>
                    <a:pt x="1500" y="626"/>
                  </a:cubicBezTo>
                  <a:lnTo>
                    <a:pt x="1345" y="79"/>
                  </a:lnTo>
                  <a:cubicBezTo>
                    <a:pt x="1331" y="29"/>
                    <a:pt x="1288" y="1"/>
                    <a:pt x="1242" y="1"/>
                  </a:cubicBezTo>
                  <a:close/>
                </a:path>
              </a:pathLst>
            </a:custGeom>
            <a:solidFill>
              <a:srgbClr val="FFB5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8" name="Google Shape;5338;p37"/>
            <p:cNvSpPr/>
            <p:nvPr/>
          </p:nvSpPr>
          <p:spPr>
            <a:xfrm>
              <a:off x="8552834" y="4193342"/>
              <a:ext cx="106971" cy="99741"/>
            </a:xfrm>
            <a:custGeom>
              <a:avLst/>
              <a:gdLst/>
              <a:ahLst/>
              <a:cxnLst/>
              <a:rect l="l" t="t" r="r" b="b"/>
              <a:pathLst>
                <a:path w="1953" h="1821" extrusionOk="0">
                  <a:moveTo>
                    <a:pt x="986" y="0"/>
                  </a:moveTo>
                  <a:cubicBezTo>
                    <a:pt x="953" y="0"/>
                    <a:pt x="922" y="15"/>
                    <a:pt x="905" y="48"/>
                  </a:cubicBezTo>
                  <a:lnTo>
                    <a:pt x="679" y="489"/>
                  </a:lnTo>
                  <a:cubicBezTo>
                    <a:pt x="667" y="524"/>
                    <a:pt x="643" y="536"/>
                    <a:pt x="608" y="536"/>
                  </a:cubicBezTo>
                  <a:lnTo>
                    <a:pt x="119" y="608"/>
                  </a:lnTo>
                  <a:cubicBezTo>
                    <a:pt x="36" y="608"/>
                    <a:pt x="0" y="703"/>
                    <a:pt x="60" y="763"/>
                  </a:cubicBezTo>
                  <a:lnTo>
                    <a:pt x="405" y="1120"/>
                  </a:lnTo>
                  <a:cubicBezTo>
                    <a:pt x="429" y="1144"/>
                    <a:pt x="441" y="1167"/>
                    <a:pt x="429" y="1203"/>
                  </a:cubicBezTo>
                  <a:lnTo>
                    <a:pt x="334" y="1691"/>
                  </a:lnTo>
                  <a:cubicBezTo>
                    <a:pt x="324" y="1748"/>
                    <a:pt x="375" y="1797"/>
                    <a:pt x="432" y="1797"/>
                  </a:cubicBezTo>
                  <a:cubicBezTo>
                    <a:pt x="447" y="1797"/>
                    <a:pt x="462" y="1794"/>
                    <a:pt x="477" y="1787"/>
                  </a:cubicBezTo>
                  <a:lnTo>
                    <a:pt x="917" y="1572"/>
                  </a:lnTo>
                  <a:cubicBezTo>
                    <a:pt x="929" y="1560"/>
                    <a:pt x="944" y="1554"/>
                    <a:pt x="960" y="1554"/>
                  </a:cubicBezTo>
                  <a:cubicBezTo>
                    <a:pt x="977" y="1554"/>
                    <a:pt x="994" y="1560"/>
                    <a:pt x="1012" y="1572"/>
                  </a:cubicBezTo>
                  <a:lnTo>
                    <a:pt x="1441" y="1810"/>
                  </a:lnTo>
                  <a:cubicBezTo>
                    <a:pt x="1456" y="1818"/>
                    <a:pt x="1471" y="1821"/>
                    <a:pt x="1486" y="1821"/>
                  </a:cubicBezTo>
                  <a:cubicBezTo>
                    <a:pt x="1543" y="1821"/>
                    <a:pt x="1593" y="1772"/>
                    <a:pt x="1584" y="1715"/>
                  </a:cubicBezTo>
                  <a:lnTo>
                    <a:pt x="1501" y="1227"/>
                  </a:lnTo>
                  <a:cubicBezTo>
                    <a:pt x="1501" y="1191"/>
                    <a:pt x="1512" y="1155"/>
                    <a:pt x="1536" y="1132"/>
                  </a:cubicBezTo>
                  <a:lnTo>
                    <a:pt x="1893" y="798"/>
                  </a:lnTo>
                  <a:cubicBezTo>
                    <a:pt x="1953" y="751"/>
                    <a:pt x="1929" y="644"/>
                    <a:pt x="1846" y="632"/>
                  </a:cubicBezTo>
                  <a:lnTo>
                    <a:pt x="1358" y="560"/>
                  </a:lnTo>
                  <a:cubicBezTo>
                    <a:pt x="1334" y="548"/>
                    <a:pt x="1298" y="524"/>
                    <a:pt x="1286" y="501"/>
                  </a:cubicBezTo>
                  <a:lnTo>
                    <a:pt x="1084" y="60"/>
                  </a:lnTo>
                  <a:cubicBezTo>
                    <a:pt x="1064" y="21"/>
                    <a:pt x="1024" y="0"/>
                    <a:pt x="986" y="0"/>
                  </a:cubicBezTo>
                  <a:close/>
                </a:path>
              </a:pathLst>
            </a:custGeom>
            <a:solidFill>
              <a:srgbClr val="FFB5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9" name="Google Shape;5339;p37"/>
            <p:cNvSpPr/>
            <p:nvPr/>
          </p:nvSpPr>
          <p:spPr>
            <a:xfrm>
              <a:off x="8005044" y="3292700"/>
              <a:ext cx="106971" cy="101165"/>
            </a:xfrm>
            <a:custGeom>
              <a:avLst/>
              <a:gdLst/>
              <a:ahLst/>
              <a:cxnLst/>
              <a:rect l="l" t="t" r="r" b="b"/>
              <a:pathLst>
                <a:path w="1953" h="1847" extrusionOk="0">
                  <a:moveTo>
                    <a:pt x="1026" y="1"/>
                  </a:moveTo>
                  <a:cubicBezTo>
                    <a:pt x="994" y="1"/>
                    <a:pt x="962" y="16"/>
                    <a:pt x="941" y="49"/>
                  </a:cubicBezTo>
                  <a:lnTo>
                    <a:pt x="691" y="465"/>
                  </a:lnTo>
                  <a:cubicBezTo>
                    <a:pt x="679" y="501"/>
                    <a:pt x="643" y="513"/>
                    <a:pt x="619" y="513"/>
                  </a:cubicBezTo>
                  <a:lnTo>
                    <a:pt x="119" y="549"/>
                  </a:lnTo>
                  <a:cubicBezTo>
                    <a:pt x="48" y="561"/>
                    <a:pt x="0" y="644"/>
                    <a:pt x="60" y="704"/>
                  </a:cubicBezTo>
                  <a:lnTo>
                    <a:pt x="381" y="1085"/>
                  </a:lnTo>
                  <a:cubicBezTo>
                    <a:pt x="405" y="1108"/>
                    <a:pt x="417" y="1132"/>
                    <a:pt x="405" y="1168"/>
                  </a:cubicBezTo>
                  <a:lnTo>
                    <a:pt x="286" y="1644"/>
                  </a:lnTo>
                  <a:cubicBezTo>
                    <a:pt x="267" y="1711"/>
                    <a:pt x="316" y="1762"/>
                    <a:pt x="373" y="1762"/>
                  </a:cubicBezTo>
                  <a:cubicBezTo>
                    <a:pt x="387" y="1762"/>
                    <a:pt x="402" y="1759"/>
                    <a:pt x="417" y="1751"/>
                  </a:cubicBezTo>
                  <a:lnTo>
                    <a:pt x="869" y="1561"/>
                  </a:lnTo>
                  <a:cubicBezTo>
                    <a:pt x="879" y="1556"/>
                    <a:pt x="891" y="1553"/>
                    <a:pt x="903" y="1553"/>
                  </a:cubicBezTo>
                  <a:cubicBezTo>
                    <a:pt x="921" y="1553"/>
                    <a:pt x="939" y="1559"/>
                    <a:pt x="953" y="1573"/>
                  </a:cubicBezTo>
                  <a:lnTo>
                    <a:pt x="1381" y="1835"/>
                  </a:lnTo>
                  <a:cubicBezTo>
                    <a:pt x="1395" y="1843"/>
                    <a:pt x="1410" y="1847"/>
                    <a:pt x="1425" y="1847"/>
                  </a:cubicBezTo>
                  <a:cubicBezTo>
                    <a:pt x="1475" y="1847"/>
                    <a:pt x="1524" y="1804"/>
                    <a:pt x="1524" y="1739"/>
                  </a:cubicBezTo>
                  <a:lnTo>
                    <a:pt x="1476" y="1251"/>
                  </a:lnTo>
                  <a:cubicBezTo>
                    <a:pt x="1476" y="1216"/>
                    <a:pt x="1488" y="1192"/>
                    <a:pt x="1512" y="1168"/>
                  </a:cubicBezTo>
                  <a:lnTo>
                    <a:pt x="1893" y="846"/>
                  </a:lnTo>
                  <a:cubicBezTo>
                    <a:pt x="1953" y="799"/>
                    <a:pt x="1929" y="704"/>
                    <a:pt x="1846" y="680"/>
                  </a:cubicBezTo>
                  <a:lnTo>
                    <a:pt x="1369" y="573"/>
                  </a:lnTo>
                  <a:cubicBezTo>
                    <a:pt x="1334" y="573"/>
                    <a:pt x="1310" y="549"/>
                    <a:pt x="1298" y="513"/>
                  </a:cubicBezTo>
                  <a:lnTo>
                    <a:pt x="1119" y="61"/>
                  </a:lnTo>
                  <a:cubicBezTo>
                    <a:pt x="1100" y="22"/>
                    <a:pt x="1063" y="1"/>
                    <a:pt x="1026" y="1"/>
                  </a:cubicBezTo>
                  <a:close/>
                </a:path>
              </a:pathLst>
            </a:custGeom>
            <a:solidFill>
              <a:srgbClr val="FFB5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0" name="Google Shape;5340;p37"/>
            <p:cNvSpPr/>
            <p:nvPr/>
          </p:nvSpPr>
          <p:spPr>
            <a:xfrm>
              <a:off x="7737640" y="3204350"/>
              <a:ext cx="106368" cy="99467"/>
            </a:xfrm>
            <a:custGeom>
              <a:avLst/>
              <a:gdLst/>
              <a:ahLst/>
              <a:cxnLst/>
              <a:rect l="l" t="t" r="r" b="b"/>
              <a:pathLst>
                <a:path w="1942" h="1816" extrusionOk="0">
                  <a:moveTo>
                    <a:pt x="981" y="1"/>
                  </a:moveTo>
                  <a:cubicBezTo>
                    <a:pt x="947" y="1"/>
                    <a:pt x="911" y="19"/>
                    <a:pt x="893" y="54"/>
                  </a:cubicBezTo>
                  <a:lnTo>
                    <a:pt x="667" y="495"/>
                  </a:lnTo>
                  <a:cubicBezTo>
                    <a:pt x="655" y="519"/>
                    <a:pt x="632" y="543"/>
                    <a:pt x="596" y="543"/>
                  </a:cubicBezTo>
                  <a:lnTo>
                    <a:pt x="108" y="614"/>
                  </a:lnTo>
                  <a:cubicBezTo>
                    <a:pt x="24" y="626"/>
                    <a:pt x="1" y="721"/>
                    <a:pt x="48" y="769"/>
                  </a:cubicBezTo>
                  <a:lnTo>
                    <a:pt x="405" y="1126"/>
                  </a:lnTo>
                  <a:cubicBezTo>
                    <a:pt x="429" y="1138"/>
                    <a:pt x="441" y="1174"/>
                    <a:pt x="429" y="1209"/>
                  </a:cubicBezTo>
                  <a:lnTo>
                    <a:pt x="346" y="1686"/>
                  </a:lnTo>
                  <a:cubicBezTo>
                    <a:pt x="327" y="1752"/>
                    <a:pt x="376" y="1803"/>
                    <a:pt x="433" y="1803"/>
                  </a:cubicBezTo>
                  <a:cubicBezTo>
                    <a:pt x="447" y="1803"/>
                    <a:pt x="462" y="1800"/>
                    <a:pt x="477" y="1793"/>
                  </a:cubicBezTo>
                  <a:lnTo>
                    <a:pt x="917" y="1566"/>
                  </a:lnTo>
                  <a:cubicBezTo>
                    <a:pt x="929" y="1561"/>
                    <a:pt x="944" y="1558"/>
                    <a:pt x="960" y="1558"/>
                  </a:cubicBezTo>
                  <a:cubicBezTo>
                    <a:pt x="977" y="1558"/>
                    <a:pt x="995" y="1561"/>
                    <a:pt x="1013" y="1566"/>
                  </a:cubicBezTo>
                  <a:lnTo>
                    <a:pt x="1441" y="1805"/>
                  </a:lnTo>
                  <a:cubicBezTo>
                    <a:pt x="1456" y="1812"/>
                    <a:pt x="1471" y="1815"/>
                    <a:pt x="1486" y="1815"/>
                  </a:cubicBezTo>
                  <a:cubicBezTo>
                    <a:pt x="1543" y="1815"/>
                    <a:pt x="1593" y="1766"/>
                    <a:pt x="1584" y="1709"/>
                  </a:cubicBezTo>
                  <a:lnTo>
                    <a:pt x="1501" y="1221"/>
                  </a:lnTo>
                  <a:cubicBezTo>
                    <a:pt x="1501" y="1185"/>
                    <a:pt x="1513" y="1150"/>
                    <a:pt x="1536" y="1138"/>
                  </a:cubicBezTo>
                  <a:lnTo>
                    <a:pt x="1894" y="793"/>
                  </a:lnTo>
                  <a:cubicBezTo>
                    <a:pt x="1941" y="733"/>
                    <a:pt x="1917" y="638"/>
                    <a:pt x="1834" y="626"/>
                  </a:cubicBezTo>
                  <a:lnTo>
                    <a:pt x="1346" y="554"/>
                  </a:lnTo>
                  <a:cubicBezTo>
                    <a:pt x="1322" y="543"/>
                    <a:pt x="1286" y="531"/>
                    <a:pt x="1274" y="495"/>
                  </a:cubicBezTo>
                  <a:lnTo>
                    <a:pt x="1060" y="54"/>
                  </a:lnTo>
                  <a:cubicBezTo>
                    <a:pt x="1048" y="19"/>
                    <a:pt x="1016" y="1"/>
                    <a:pt x="981" y="1"/>
                  </a:cubicBezTo>
                  <a:close/>
                </a:path>
              </a:pathLst>
            </a:custGeom>
            <a:solidFill>
              <a:srgbClr val="FFB5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341" name="Google Shape;5341;p37"/>
          <p:cNvSpPr/>
          <p:nvPr/>
        </p:nvSpPr>
        <p:spPr>
          <a:xfrm rot="6938583" flipH="1">
            <a:off x="8680190" y="3789999"/>
            <a:ext cx="213917" cy="210151"/>
          </a:xfrm>
          <a:custGeom>
            <a:avLst/>
            <a:gdLst/>
            <a:ahLst/>
            <a:cxnLst/>
            <a:rect l="l" t="t" r="r" b="b"/>
            <a:pathLst>
              <a:path w="2499" h="2455" extrusionOk="0">
                <a:moveTo>
                  <a:pt x="1099" y="0"/>
                </a:moveTo>
                <a:cubicBezTo>
                  <a:pt x="1045" y="0"/>
                  <a:pt x="992" y="32"/>
                  <a:pt x="977" y="90"/>
                </a:cubicBezTo>
                <a:lnTo>
                  <a:pt x="811" y="709"/>
                </a:lnTo>
                <a:cubicBezTo>
                  <a:pt x="799" y="756"/>
                  <a:pt x="763" y="780"/>
                  <a:pt x="727" y="792"/>
                </a:cubicBezTo>
                <a:lnTo>
                  <a:pt x="120" y="1006"/>
                </a:lnTo>
                <a:cubicBezTo>
                  <a:pt x="25" y="1042"/>
                  <a:pt x="1" y="1173"/>
                  <a:pt x="96" y="1233"/>
                </a:cubicBezTo>
                <a:lnTo>
                  <a:pt x="632" y="1590"/>
                </a:lnTo>
                <a:cubicBezTo>
                  <a:pt x="668" y="1614"/>
                  <a:pt x="691" y="1649"/>
                  <a:pt x="691" y="1685"/>
                </a:cubicBezTo>
                <a:lnTo>
                  <a:pt x="703" y="2328"/>
                </a:lnTo>
                <a:cubicBezTo>
                  <a:pt x="703" y="2403"/>
                  <a:pt x="767" y="2454"/>
                  <a:pt x="830" y="2454"/>
                </a:cubicBezTo>
                <a:cubicBezTo>
                  <a:pt x="857" y="2454"/>
                  <a:pt x="884" y="2445"/>
                  <a:pt x="906" y="2423"/>
                </a:cubicBezTo>
                <a:lnTo>
                  <a:pt x="1406" y="2018"/>
                </a:lnTo>
                <a:cubicBezTo>
                  <a:pt x="1432" y="2001"/>
                  <a:pt x="1465" y="1990"/>
                  <a:pt x="1494" y="1990"/>
                </a:cubicBezTo>
                <a:cubicBezTo>
                  <a:pt x="1505" y="1990"/>
                  <a:pt x="1515" y="1991"/>
                  <a:pt x="1525" y="1995"/>
                </a:cubicBezTo>
                <a:lnTo>
                  <a:pt x="2144" y="2185"/>
                </a:lnTo>
                <a:cubicBezTo>
                  <a:pt x="2154" y="2188"/>
                  <a:pt x="2164" y="2189"/>
                  <a:pt x="2174" y="2189"/>
                </a:cubicBezTo>
                <a:cubicBezTo>
                  <a:pt x="2258" y="2189"/>
                  <a:pt x="2331" y="2104"/>
                  <a:pt x="2299" y="2018"/>
                </a:cubicBezTo>
                <a:lnTo>
                  <a:pt x="2061" y="1423"/>
                </a:lnTo>
                <a:cubicBezTo>
                  <a:pt x="2049" y="1375"/>
                  <a:pt x="2061" y="1340"/>
                  <a:pt x="2085" y="1304"/>
                </a:cubicBezTo>
                <a:lnTo>
                  <a:pt x="2442" y="768"/>
                </a:lnTo>
                <a:cubicBezTo>
                  <a:pt x="2498" y="689"/>
                  <a:pt x="2447" y="577"/>
                  <a:pt x="2349" y="577"/>
                </a:cubicBezTo>
                <a:cubicBezTo>
                  <a:pt x="2344" y="577"/>
                  <a:pt x="2340" y="577"/>
                  <a:pt x="2335" y="578"/>
                </a:cubicBezTo>
                <a:lnTo>
                  <a:pt x="1692" y="613"/>
                </a:lnTo>
                <a:cubicBezTo>
                  <a:pt x="1656" y="613"/>
                  <a:pt x="1608" y="590"/>
                  <a:pt x="1584" y="554"/>
                </a:cubicBezTo>
                <a:lnTo>
                  <a:pt x="1192" y="42"/>
                </a:lnTo>
                <a:cubicBezTo>
                  <a:pt x="1168" y="14"/>
                  <a:pt x="1133" y="0"/>
                  <a:pt x="1099" y="0"/>
                </a:cubicBezTo>
                <a:close/>
              </a:path>
            </a:pathLst>
          </a:custGeom>
          <a:solidFill>
            <a:srgbClr val="FFB55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42" name="Google Shape;5342;p37"/>
          <p:cNvSpPr/>
          <p:nvPr/>
        </p:nvSpPr>
        <p:spPr>
          <a:xfrm rot="6938583" flipH="1">
            <a:off x="8347659" y="4336385"/>
            <a:ext cx="166237" cy="155452"/>
          </a:xfrm>
          <a:custGeom>
            <a:avLst/>
            <a:gdLst/>
            <a:ahLst/>
            <a:cxnLst/>
            <a:rect l="l" t="t" r="r" b="b"/>
            <a:pathLst>
              <a:path w="1942" h="1816" extrusionOk="0">
                <a:moveTo>
                  <a:pt x="981" y="1"/>
                </a:moveTo>
                <a:cubicBezTo>
                  <a:pt x="947" y="1"/>
                  <a:pt x="911" y="19"/>
                  <a:pt x="893" y="54"/>
                </a:cubicBezTo>
                <a:lnTo>
                  <a:pt x="667" y="495"/>
                </a:lnTo>
                <a:cubicBezTo>
                  <a:pt x="655" y="519"/>
                  <a:pt x="632" y="543"/>
                  <a:pt x="596" y="543"/>
                </a:cubicBezTo>
                <a:lnTo>
                  <a:pt x="108" y="614"/>
                </a:lnTo>
                <a:cubicBezTo>
                  <a:pt x="24" y="626"/>
                  <a:pt x="1" y="721"/>
                  <a:pt x="48" y="769"/>
                </a:cubicBezTo>
                <a:lnTo>
                  <a:pt x="405" y="1126"/>
                </a:lnTo>
                <a:cubicBezTo>
                  <a:pt x="429" y="1138"/>
                  <a:pt x="441" y="1174"/>
                  <a:pt x="429" y="1209"/>
                </a:cubicBezTo>
                <a:lnTo>
                  <a:pt x="346" y="1686"/>
                </a:lnTo>
                <a:cubicBezTo>
                  <a:pt x="327" y="1752"/>
                  <a:pt x="376" y="1803"/>
                  <a:pt x="433" y="1803"/>
                </a:cubicBezTo>
                <a:cubicBezTo>
                  <a:pt x="447" y="1803"/>
                  <a:pt x="462" y="1800"/>
                  <a:pt x="477" y="1793"/>
                </a:cubicBezTo>
                <a:lnTo>
                  <a:pt x="917" y="1566"/>
                </a:lnTo>
                <a:cubicBezTo>
                  <a:pt x="929" y="1561"/>
                  <a:pt x="944" y="1558"/>
                  <a:pt x="960" y="1558"/>
                </a:cubicBezTo>
                <a:cubicBezTo>
                  <a:pt x="977" y="1558"/>
                  <a:pt x="995" y="1561"/>
                  <a:pt x="1013" y="1566"/>
                </a:cubicBezTo>
                <a:lnTo>
                  <a:pt x="1441" y="1805"/>
                </a:lnTo>
                <a:cubicBezTo>
                  <a:pt x="1456" y="1812"/>
                  <a:pt x="1471" y="1815"/>
                  <a:pt x="1486" y="1815"/>
                </a:cubicBezTo>
                <a:cubicBezTo>
                  <a:pt x="1543" y="1815"/>
                  <a:pt x="1593" y="1766"/>
                  <a:pt x="1584" y="1709"/>
                </a:cubicBezTo>
                <a:lnTo>
                  <a:pt x="1501" y="1221"/>
                </a:lnTo>
                <a:cubicBezTo>
                  <a:pt x="1501" y="1185"/>
                  <a:pt x="1513" y="1150"/>
                  <a:pt x="1536" y="1138"/>
                </a:cubicBezTo>
                <a:lnTo>
                  <a:pt x="1894" y="793"/>
                </a:lnTo>
                <a:cubicBezTo>
                  <a:pt x="1941" y="733"/>
                  <a:pt x="1917" y="638"/>
                  <a:pt x="1834" y="626"/>
                </a:cubicBezTo>
                <a:lnTo>
                  <a:pt x="1346" y="554"/>
                </a:lnTo>
                <a:cubicBezTo>
                  <a:pt x="1322" y="543"/>
                  <a:pt x="1286" y="531"/>
                  <a:pt x="1274" y="495"/>
                </a:cubicBezTo>
                <a:lnTo>
                  <a:pt x="1060" y="54"/>
                </a:lnTo>
                <a:cubicBezTo>
                  <a:pt x="1048" y="19"/>
                  <a:pt x="1016" y="1"/>
                  <a:pt x="981" y="1"/>
                </a:cubicBezTo>
                <a:close/>
              </a:path>
            </a:pathLst>
          </a:custGeom>
          <a:solidFill>
            <a:srgbClr val="FFB55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43" name="Google Shape;5343;p37"/>
          <p:cNvSpPr/>
          <p:nvPr/>
        </p:nvSpPr>
        <p:spPr>
          <a:xfrm rot="6938527" flipH="1">
            <a:off x="324491" y="4260156"/>
            <a:ext cx="313437" cy="307916"/>
          </a:xfrm>
          <a:custGeom>
            <a:avLst/>
            <a:gdLst/>
            <a:ahLst/>
            <a:cxnLst/>
            <a:rect l="l" t="t" r="r" b="b"/>
            <a:pathLst>
              <a:path w="2499" h="2455" extrusionOk="0">
                <a:moveTo>
                  <a:pt x="1099" y="0"/>
                </a:moveTo>
                <a:cubicBezTo>
                  <a:pt x="1045" y="0"/>
                  <a:pt x="992" y="32"/>
                  <a:pt x="977" y="90"/>
                </a:cubicBezTo>
                <a:lnTo>
                  <a:pt x="811" y="709"/>
                </a:lnTo>
                <a:cubicBezTo>
                  <a:pt x="799" y="756"/>
                  <a:pt x="763" y="780"/>
                  <a:pt x="727" y="792"/>
                </a:cubicBezTo>
                <a:lnTo>
                  <a:pt x="120" y="1006"/>
                </a:lnTo>
                <a:cubicBezTo>
                  <a:pt x="25" y="1042"/>
                  <a:pt x="1" y="1173"/>
                  <a:pt x="96" y="1233"/>
                </a:cubicBezTo>
                <a:lnTo>
                  <a:pt x="632" y="1590"/>
                </a:lnTo>
                <a:cubicBezTo>
                  <a:pt x="668" y="1614"/>
                  <a:pt x="691" y="1649"/>
                  <a:pt x="691" y="1685"/>
                </a:cubicBezTo>
                <a:lnTo>
                  <a:pt x="703" y="2328"/>
                </a:lnTo>
                <a:cubicBezTo>
                  <a:pt x="703" y="2403"/>
                  <a:pt x="767" y="2454"/>
                  <a:pt x="830" y="2454"/>
                </a:cubicBezTo>
                <a:cubicBezTo>
                  <a:pt x="857" y="2454"/>
                  <a:pt x="884" y="2445"/>
                  <a:pt x="906" y="2423"/>
                </a:cubicBezTo>
                <a:lnTo>
                  <a:pt x="1406" y="2018"/>
                </a:lnTo>
                <a:cubicBezTo>
                  <a:pt x="1432" y="2001"/>
                  <a:pt x="1465" y="1990"/>
                  <a:pt x="1494" y="1990"/>
                </a:cubicBezTo>
                <a:cubicBezTo>
                  <a:pt x="1505" y="1990"/>
                  <a:pt x="1515" y="1991"/>
                  <a:pt x="1525" y="1995"/>
                </a:cubicBezTo>
                <a:lnTo>
                  <a:pt x="2144" y="2185"/>
                </a:lnTo>
                <a:cubicBezTo>
                  <a:pt x="2154" y="2188"/>
                  <a:pt x="2164" y="2189"/>
                  <a:pt x="2174" y="2189"/>
                </a:cubicBezTo>
                <a:cubicBezTo>
                  <a:pt x="2258" y="2189"/>
                  <a:pt x="2331" y="2104"/>
                  <a:pt x="2299" y="2018"/>
                </a:cubicBezTo>
                <a:lnTo>
                  <a:pt x="2061" y="1423"/>
                </a:lnTo>
                <a:cubicBezTo>
                  <a:pt x="2049" y="1375"/>
                  <a:pt x="2061" y="1340"/>
                  <a:pt x="2085" y="1304"/>
                </a:cubicBezTo>
                <a:lnTo>
                  <a:pt x="2442" y="768"/>
                </a:lnTo>
                <a:cubicBezTo>
                  <a:pt x="2498" y="689"/>
                  <a:pt x="2447" y="577"/>
                  <a:pt x="2349" y="577"/>
                </a:cubicBezTo>
                <a:cubicBezTo>
                  <a:pt x="2344" y="577"/>
                  <a:pt x="2340" y="577"/>
                  <a:pt x="2335" y="578"/>
                </a:cubicBezTo>
                <a:lnTo>
                  <a:pt x="1692" y="613"/>
                </a:lnTo>
                <a:cubicBezTo>
                  <a:pt x="1656" y="613"/>
                  <a:pt x="1608" y="590"/>
                  <a:pt x="1584" y="554"/>
                </a:cubicBezTo>
                <a:lnTo>
                  <a:pt x="1192" y="42"/>
                </a:lnTo>
                <a:cubicBezTo>
                  <a:pt x="1168" y="14"/>
                  <a:pt x="1133" y="0"/>
                  <a:pt x="1099" y="0"/>
                </a:cubicBezTo>
                <a:close/>
              </a:path>
            </a:pathLst>
          </a:custGeom>
          <a:solidFill>
            <a:srgbClr val="FFB55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44" name="Google Shape;5344;p37"/>
          <p:cNvSpPr/>
          <p:nvPr/>
        </p:nvSpPr>
        <p:spPr>
          <a:xfrm rot="10800000" flipH="1">
            <a:off x="803157" y="4412319"/>
            <a:ext cx="166240" cy="155454"/>
          </a:xfrm>
          <a:custGeom>
            <a:avLst/>
            <a:gdLst/>
            <a:ahLst/>
            <a:cxnLst/>
            <a:rect l="l" t="t" r="r" b="b"/>
            <a:pathLst>
              <a:path w="1942" h="1816" extrusionOk="0">
                <a:moveTo>
                  <a:pt x="981" y="1"/>
                </a:moveTo>
                <a:cubicBezTo>
                  <a:pt x="947" y="1"/>
                  <a:pt x="911" y="19"/>
                  <a:pt x="893" y="54"/>
                </a:cubicBezTo>
                <a:lnTo>
                  <a:pt x="667" y="495"/>
                </a:lnTo>
                <a:cubicBezTo>
                  <a:pt x="655" y="519"/>
                  <a:pt x="632" y="543"/>
                  <a:pt x="596" y="543"/>
                </a:cubicBezTo>
                <a:lnTo>
                  <a:pt x="108" y="614"/>
                </a:lnTo>
                <a:cubicBezTo>
                  <a:pt x="24" y="626"/>
                  <a:pt x="1" y="721"/>
                  <a:pt x="48" y="769"/>
                </a:cubicBezTo>
                <a:lnTo>
                  <a:pt x="405" y="1126"/>
                </a:lnTo>
                <a:cubicBezTo>
                  <a:pt x="429" y="1138"/>
                  <a:pt x="441" y="1174"/>
                  <a:pt x="429" y="1209"/>
                </a:cubicBezTo>
                <a:lnTo>
                  <a:pt x="346" y="1686"/>
                </a:lnTo>
                <a:cubicBezTo>
                  <a:pt x="327" y="1752"/>
                  <a:pt x="376" y="1803"/>
                  <a:pt x="433" y="1803"/>
                </a:cubicBezTo>
                <a:cubicBezTo>
                  <a:pt x="447" y="1803"/>
                  <a:pt x="462" y="1800"/>
                  <a:pt x="477" y="1793"/>
                </a:cubicBezTo>
                <a:lnTo>
                  <a:pt x="917" y="1566"/>
                </a:lnTo>
                <a:cubicBezTo>
                  <a:pt x="929" y="1561"/>
                  <a:pt x="944" y="1558"/>
                  <a:pt x="960" y="1558"/>
                </a:cubicBezTo>
                <a:cubicBezTo>
                  <a:pt x="977" y="1558"/>
                  <a:pt x="995" y="1561"/>
                  <a:pt x="1013" y="1566"/>
                </a:cubicBezTo>
                <a:lnTo>
                  <a:pt x="1441" y="1805"/>
                </a:lnTo>
                <a:cubicBezTo>
                  <a:pt x="1456" y="1812"/>
                  <a:pt x="1471" y="1815"/>
                  <a:pt x="1486" y="1815"/>
                </a:cubicBezTo>
                <a:cubicBezTo>
                  <a:pt x="1543" y="1815"/>
                  <a:pt x="1593" y="1766"/>
                  <a:pt x="1584" y="1709"/>
                </a:cubicBezTo>
                <a:lnTo>
                  <a:pt x="1501" y="1221"/>
                </a:lnTo>
                <a:cubicBezTo>
                  <a:pt x="1501" y="1185"/>
                  <a:pt x="1513" y="1150"/>
                  <a:pt x="1536" y="1138"/>
                </a:cubicBezTo>
                <a:lnTo>
                  <a:pt x="1894" y="793"/>
                </a:lnTo>
                <a:cubicBezTo>
                  <a:pt x="1941" y="733"/>
                  <a:pt x="1917" y="638"/>
                  <a:pt x="1834" y="626"/>
                </a:cubicBezTo>
                <a:lnTo>
                  <a:pt x="1346" y="554"/>
                </a:lnTo>
                <a:cubicBezTo>
                  <a:pt x="1322" y="543"/>
                  <a:pt x="1286" y="531"/>
                  <a:pt x="1274" y="495"/>
                </a:cubicBezTo>
                <a:lnTo>
                  <a:pt x="1060" y="54"/>
                </a:lnTo>
                <a:cubicBezTo>
                  <a:pt x="1048" y="19"/>
                  <a:pt x="1016" y="1"/>
                  <a:pt x="981" y="1"/>
                </a:cubicBezTo>
                <a:close/>
              </a:path>
            </a:pathLst>
          </a:custGeom>
          <a:solidFill>
            <a:srgbClr val="FFB55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45" name="Google Shape;5345;p37"/>
          <p:cNvSpPr/>
          <p:nvPr/>
        </p:nvSpPr>
        <p:spPr>
          <a:xfrm rot="10800000" flipH="1">
            <a:off x="737221" y="4036977"/>
            <a:ext cx="251800" cy="235449"/>
          </a:xfrm>
          <a:custGeom>
            <a:avLst/>
            <a:gdLst/>
            <a:ahLst/>
            <a:cxnLst/>
            <a:rect l="l" t="t" r="r" b="b"/>
            <a:pathLst>
              <a:path w="1942" h="1816" extrusionOk="0">
                <a:moveTo>
                  <a:pt x="981" y="1"/>
                </a:moveTo>
                <a:cubicBezTo>
                  <a:pt x="947" y="1"/>
                  <a:pt x="911" y="19"/>
                  <a:pt x="893" y="54"/>
                </a:cubicBezTo>
                <a:lnTo>
                  <a:pt x="667" y="495"/>
                </a:lnTo>
                <a:cubicBezTo>
                  <a:pt x="655" y="519"/>
                  <a:pt x="632" y="543"/>
                  <a:pt x="596" y="543"/>
                </a:cubicBezTo>
                <a:lnTo>
                  <a:pt x="108" y="614"/>
                </a:lnTo>
                <a:cubicBezTo>
                  <a:pt x="24" y="626"/>
                  <a:pt x="1" y="721"/>
                  <a:pt x="48" y="769"/>
                </a:cubicBezTo>
                <a:lnTo>
                  <a:pt x="405" y="1126"/>
                </a:lnTo>
                <a:cubicBezTo>
                  <a:pt x="429" y="1138"/>
                  <a:pt x="441" y="1174"/>
                  <a:pt x="429" y="1209"/>
                </a:cubicBezTo>
                <a:lnTo>
                  <a:pt x="346" y="1686"/>
                </a:lnTo>
                <a:cubicBezTo>
                  <a:pt x="327" y="1752"/>
                  <a:pt x="376" y="1803"/>
                  <a:pt x="433" y="1803"/>
                </a:cubicBezTo>
                <a:cubicBezTo>
                  <a:pt x="447" y="1803"/>
                  <a:pt x="462" y="1800"/>
                  <a:pt x="477" y="1793"/>
                </a:cubicBezTo>
                <a:lnTo>
                  <a:pt x="917" y="1566"/>
                </a:lnTo>
                <a:cubicBezTo>
                  <a:pt x="929" y="1561"/>
                  <a:pt x="944" y="1558"/>
                  <a:pt x="960" y="1558"/>
                </a:cubicBezTo>
                <a:cubicBezTo>
                  <a:pt x="977" y="1558"/>
                  <a:pt x="995" y="1561"/>
                  <a:pt x="1013" y="1566"/>
                </a:cubicBezTo>
                <a:lnTo>
                  <a:pt x="1441" y="1805"/>
                </a:lnTo>
                <a:cubicBezTo>
                  <a:pt x="1456" y="1812"/>
                  <a:pt x="1471" y="1815"/>
                  <a:pt x="1486" y="1815"/>
                </a:cubicBezTo>
                <a:cubicBezTo>
                  <a:pt x="1543" y="1815"/>
                  <a:pt x="1593" y="1766"/>
                  <a:pt x="1584" y="1709"/>
                </a:cubicBezTo>
                <a:lnTo>
                  <a:pt x="1501" y="1221"/>
                </a:lnTo>
                <a:cubicBezTo>
                  <a:pt x="1501" y="1185"/>
                  <a:pt x="1513" y="1150"/>
                  <a:pt x="1536" y="1138"/>
                </a:cubicBezTo>
                <a:lnTo>
                  <a:pt x="1894" y="793"/>
                </a:lnTo>
                <a:cubicBezTo>
                  <a:pt x="1941" y="733"/>
                  <a:pt x="1917" y="638"/>
                  <a:pt x="1834" y="626"/>
                </a:cubicBezTo>
                <a:lnTo>
                  <a:pt x="1346" y="554"/>
                </a:lnTo>
                <a:cubicBezTo>
                  <a:pt x="1322" y="543"/>
                  <a:pt x="1286" y="531"/>
                  <a:pt x="1274" y="495"/>
                </a:cubicBezTo>
                <a:lnTo>
                  <a:pt x="1060" y="54"/>
                </a:lnTo>
                <a:cubicBezTo>
                  <a:pt x="1048" y="19"/>
                  <a:pt x="1016" y="1"/>
                  <a:pt x="981" y="1"/>
                </a:cubicBezTo>
                <a:close/>
              </a:path>
            </a:pathLst>
          </a:custGeom>
          <a:solidFill>
            <a:srgbClr val="FFB55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93E03BB-0619-4359-AF37-01A17653B461}"/>
              </a:ext>
            </a:extLst>
          </p:cNvPr>
          <p:cNvSpPr txBox="1"/>
          <p:nvPr/>
        </p:nvSpPr>
        <p:spPr>
          <a:xfrm>
            <a:off x="5518522" y="4777499"/>
            <a:ext cx="36002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err="1"/>
              <a:t>GV</a:t>
            </a:r>
            <a:r>
              <a:rPr lang="en-US" b="1" i="1" dirty="0"/>
              <a:t>: NGUYỄN THANH S</a:t>
            </a:r>
            <a:r>
              <a:rPr lang="vi-VN" b="1" i="1" dirty="0"/>
              <a:t>Ơ</a:t>
            </a:r>
            <a:r>
              <a:rPr lang="en-US" b="1" i="1" dirty="0"/>
              <a:t>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96848" y="639234"/>
            <a:ext cx="7710551" cy="965200"/>
          </a:xfrm>
        </p:spPr>
        <p:txBody>
          <a:bodyPr/>
          <a:lstStyle/>
          <a:p>
            <a:pPr algn="just">
              <a:lnSpc>
                <a:spcPct val="120000"/>
              </a:lnSpc>
            </a:pPr>
            <a:r>
              <a:rPr lang="en-US" sz="2000" b="1" dirty="0">
                <a:solidFill>
                  <a:srgbClr val="002060"/>
                </a:solidFill>
              </a:rPr>
              <a:t>2.13. </a:t>
            </a:r>
            <a:r>
              <a:rPr lang="en-US" sz="2000" b="1" dirty="0" err="1">
                <a:solidFill>
                  <a:schemeClr val="tx2"/>
                </a:solidFill>
              </a:rPr>
              <a:t>Có</a:t>
            </a:r>
            <a:r>
              <a:rPr lang="en-US" sz="2000" b="1" dirty="0">
                <a:solidFill>
                  <a:schemeClr val="tx2"/>
                </a:solidFill>
              </a:rPr>
              <a:t> 162 </a:t>
            </a:r>
            <a:r>
              <a:rPr lang="en-US" sz="2000" b="1" dirty="0" err="1">
                <a:solidFill>
                  <a:schemeClr val="tx2"/>
                </a:solidFill>
              </a:rPr>
              <a:t>học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sinh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tham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gia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chương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trình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đào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tạo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bóng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đá</a:t>
            </a:r>
            <a:r>
              <a:rPr lang="en-US" sz="2000" b="1" dirty="0">
                <a:solidFill>
                  <a:schemeClr val="tx2"/>
                </a:solidFill>
              </a:rPr>
              <a:t>, </a:t>
            </a:r>
            <a:r>
              <a:rPr lang="en-US" sz="2000" b="1" dirty="0" err="1">
                <a:solidFill>
                  <a:schemeClr val="tx2"/>
                </a:solidFill>
              </a:rPr>
              <a:t>được</a:t>
            </a:r>
            <a:r>
              <a:rPr lang="en-US" sz="2000" b="1" dirty="0">
                <a:solidFill>
                  <a:schemeClr val="tx2"/>
                </a:solidFill>
              </a:rPr>
              <a:t> chia </a:t>
            </a:r>
            <a:r>
              <a:rPr lang="en-US" sz="2000" b="1" dirty="0" err="1">
                <a:solidFill>
                  <a:schemeClr val="tx2"/>
                </a:solidFill>
              </a:rPr>
              <a:t>thành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các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đội</a:t>
            </a:r>
            <a:r>
              <a:rPr lang="en-US" sz="2000" b="1" dirty="0">
                <a:solidFill>
                  <a:schemeClr val="tx2"/>
                </a:solidFill>
              </a:rPr>
              <a:t>. </a:t>
            </a:r>
            <a:r>
              <a:rPr lang="en-US" sz="2000" b="1" dirty="0" err="1">
                <a:solidFill>
                  <a:schemeClr val="tx2"/>
                </a:solidFill>
              </a:rPr>
              <a:t>Mỗi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đội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cần</a:t>
            </a:r>
            <a:r>
              <a:rPr lang="en-US" sz="2000" b="1" dirty="0">
                <a:solidFill>
                  <a:schemeClr val="tx2"/>
                </a:solidFill>
              </a:rPr>
              <a:t> 9 </a:t>
            </a:r>
            <a:r>
              <a:rPr lang="en-US" sz="2000" b="1" dirty="0" err="1">
                <a:solidFill>
                  <a:schemeClr val="tx2"/>
                </a:solidFill>
              </a:rPr>
              <a:t>học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sinh</a:t>
            </a:r>
            <a:r>
              <a:rPr lang="en-US" sz="2000" b="1" dirty="0">
                <a:solidFill>
                  <a:schemeClr val="tx2"/>
                </a:solidFill>
              </a:rPr>
              <a:t>. </a:t>
            </a:r>
            <a:r>
              <a:rPr lang="en-US" sz="2000" b="1" dirty="0" err="1">
                <a:solidFill>
                  <a:schemeClr val="tx2"/>
                </a:solidFill>
              </a:rPr>
              <a:t>Hỏi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có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đội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nào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không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đủ</a:t>
            </a:r>
            <a:r>
              <a:rPr lang="en-US" sz="2000" b="1" dirty="0">
                <a:solidFill>
                  <a:schemeClr val="tx2"/>
                </a:solidFill>
              </a:rPr>
              <a:t> 9 </a:t>
            </a:r>
            <a:r>
              <a:rPr lang="en-US" sz="2000" b="1" dirty="0" err="1">
                <a:solidFill>
                  <a:schemeClr val="tx2"/>
                </a:solidFill>
              </a:rPr>
              <a:t>học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sinh</a:t>
            </a:r>
            <a:r>
              <a:rPr lang="en-US" sz="2000" b="1" dirty="0">
                <a:solidFill>
                  <a:schemeClr val="tx2"/>
                </a:solidFill>
              </a:rPr>
              <a:t> hay </a:t>
            </a:r>
            <a:r>
              <a:rPr lang="en-US" sz="2000" b="1" dirty="0" err="1">
                <a:solidFill>
                  <a:schemeClr val="tx2"/>
                </a:solidFill>
              </a:rPr>
              <a:t>không</a:t>
            </a:r>
            <a:r>
              <a:rPr lang="en-US" sz="2000" b="1" dirty="0">
                <a:solidFill>
                  <a:schemeClr val="tx2"/>
                </a:solidFill>
              </a:rPr>
              <a:t>?</a:t>
            </a:r>
            <a:endParaRPr lang="vi-VN" sz="2000" b="1" dirty="0">
              <a:solidFill>
                <a:schemeClr val="tx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517900" y="1833034"/>
            <a:ext cx="1498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i="1" u="sng" dirty="0" err="1">
                <a:solidFill>
                  <a:srgbClr val="FF0000"/>
                </a:solidFill>
              </a:rPr>
              <a:t>Giải</a:t>
            </a:r>
            <a:r>
              <a:rPr lang="en-US" sz="2000" b="1" i="1" u="sng" dirty="0">
                <a:solidFill>
                  <a:srgbClr val="FF0000"/>
                </a:solidFill>
              </a:rPr>
              <a:t>:</a:t>
            </a:r>
            <a:endParaRPr lang="vi-VN" sz="2000" b="1" i="1" u="sng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17712" y="2245782"/>
                <a:ext cx="8722364" cy="16927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:r>
                  <a:rPr lang="en-US" sz="2000" dirty="0" err="1"/>
                  <a:t>Để</a:t>
                </a:r>
                <a:r>
                  <a:rPr lang="en-US" sz="2000" dirty="0"/>
                  <a:t> chia </a:t>
                </a:r>
                <a:r>
                  <a:rPr lang="en-US" sz="2000" dirty="0" err="1"/>
                  <a:t>đều</a:t>
                </a:r>
                <a:r>
                  <a:rPr lang="en-US" sz="2000" dirty="0"/>
                  <a:t> 162 </a:t>
                </a:r>
                <a:r>
                  <a:rPr lang="en-US" sz="2000" dirty="0" err="1"/>
                  <a:t>học</a:t>
                </a:r>
                <a:r>
                  <a:rPr lang="en-US" sz="2000" dirty="0"/>
                  <a:t> </a:t>
                </a:r>
                <a:r>
                  <a:rPr lang="en-US" sz="2000" dirty="0" err="1"/>
                  <a:t>sinh</a:t>
                </a:r>
                <a:r>
                  <a:rPr lang="en-US" sz="2000" dirty="0"/>
                  <a:t> </a:t>
                </a:r>
                <a:r>
                  <a:rPr lang="en-US" sz="2000" dirty="0" err="1"/>
                  <a:t>thành</a:t>
                </a:r>
                <a:r>
                  <a:rPr lang="en-US" sz="2000" dirty="0"/>
                  <a:t> </a:t>
                </a:r>
                <a:r>
                  <a:rPr lang="en-US" sz="2000" dirty="0" err="1"/>
                  <a:t>các</a:t>
                </a:r>
                <a:r>
                  <a:rPr lang="en-US" sz="2000" dirty="0"/>
                  <a:t> </a:t>
                </a:r>
                <a:r>
                  <a:rPr lang="en-US" sz="2000" dirty="0" err="1"/>
                  <a:t>đội</a:t>
                </a:r>
                <a:r>
                  <a:rPr lang="en-US" sz="2000" dirty="0"/>
                  <a:t>, </a:t>
                </a:r>
                <a:r>
                  <a:rPr lang="en-US" sz="2000" dirty="0" err="1"/>
                  <a:t>mỗi</a:t>
                </a:r>
                <a:r>
                  <a:rPr lang="en-US" sz="2000" dirty="0"/>
                  <a:t> </a:t>
                </a:r>
                <a:r>
                  <a:rPr lang="en-US" sz="2000" dirty="0" err="1"/>
                  <a:t>đội</a:t>
                </a:r>
                <a:r>
                  <a:rPr lang="en-US" sz="2000" dirty="0"/>
                  <a:t> </a:t>
                </a:r>
                <a:r>
                  <a:rPr lang="en-US" sz="2000" dirty="0" err="1"/>
                  <a:t>đủ</a:t>
                </a:r>
                <a:r>
                  <a:rPr lang="en-US" sz="2000" dirty="0"/>
                  <a:t> 9 </a:t>
                </a:r>
                <a:r>
                  <a:rPr lang="en-US" sz="2000" dirty="0" err="1"/>
                  <a:t>học</a:t>
                </a:r>
                <a:r>
                  <a:rPr lang="en-US" sz="2000" dirty="0"/>
                  <a:t> </a:t>
                </a:r>
                <a:r>
                  <a:rPr lang="en-US" sz="2000" dirty="0" err="1"/>
                  <a:t>sinh</a:t>
                </a:r>
                <a:r>
                  <a:rPr lang="en-US" sz="2000" dirty="0"/>
                  <a:t>. </a:t>
                </a:r>
              </a:p>
              <a:p>
                <a:pPr algn="just">
                  <a:lnSpc>
                    <a:spcPct val="130000"/>
                  </a:lnSpc>
                </a:pPr>
                <a:r>
                  <a:rPr lang="en-US" sz="2000" dirty="0"/>
                  <a:t>Khi 162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⋮</m:t>
                    </m:r>
                  </m:oMath>
                </a14:m>
                <a:r>
                  <a:rPr lang="en-US" sz="2000" dirty="0"/>
                  <a:t> 9.</a:t>
                </a:r>
              </a:p>
              <a:p>
                <a:pPr algn="just">
                  <a:lnSpc>
                    <a:spcPct val="130000"/>
                  </a:lnSpc>
                </a:pPr>
                <a:r>
                  <a:rPr lang="en-US" sz="2000" dirty="0" err="1"/>
                  <a:t>Mà</a:t>
                </a:r>
                <a:r>
                  <a:rPr lang="en-US" sz="2000" dirty="0"/>
                  <a:t>:  1 + 6 + 2 = 9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⋮</m:t>
                    </m:r>
                  </m:oMath>
                </a14:m>
                <a:r>
                  <a:rPr lang="en-US" sz="2000" dirty="0"/>
                  <a:t> 9 </a:t>
                </a:r>
                <a:r>
                  <a:rPr lang="en-US" sz="2000" dirty="0">
                    <a:solidFill>
                      <a:schemeClr val="tx2"/>
                    </a:solidFill>
                  </a:rPr>
                  <a:t>Do </a:t>
                </a:r>
                <a:r>
                  <a:rPr lang="en-US" sz="2000" dirty="0" err="1">
                    <a:solidFill>
                      <a:schemeClr val="tx2"/>
                    </a:solidFill>
                  </a:rPr>
                  <a:t>dó</a:t>
                </a:r>
                <a:r>
                  <a:rPr lang="en-US" sz="2000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162 </a:t>
                </a:r>
                <a14:m>
                  <m:oMath xmlns:m="http://schemas.openxmlformats.org/officeDocument/2006/math">
                    <m:r>
                      <a:rPr lang="en-US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⋮</m:t>
                    </m:r>
                  </m:oMath>
                </a14:m>
                <a:r>
                  <a:rPr lang="en-US" sz="2000" b="1" dirty="0"/>
                  <a:t> 9</a:t>
                </a:r>
                <a:endParaRPr lang="en-US" sz="2000" b="1" dirty="0">
                  <a:solidFill>
                    <a:schemeClr val="tx2"/>
                  </a:solidFill>
                </a:endParaRPr>
              </a:p>
              <a:p>
                <a:pPr algn="just">
                  <a:lnSpc>
                    <a:spcPct val="130000"/>
                  </a:lnSpc>
                </a:pPr>
                <a:r>
                  <a:rPr lang="en-US" sz="2000" dirty="0" err="1">
                    <a:solidFill>
                      <a:schemeClr val="tx2"/>
                    </a:solidFill>
                  </a:rPr>
                  <a:t>Vậy</a:t>
                </a:r>
                <a:r>
                  <a:rPr lang="en-US" sz="2000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tx2"/>
                    </a:solidFill>
                  </a:rPr>
                  <a:t>tất</a:t>
                </a:r>
                <a:r>
                  <a:rPr lang="en-US" sz="2000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tx2"/>
                    </a:solidFill>
                  </a:rPr>
                  <a:t>cả</a:t>
                </a:r>
                <a:r>
                  <a:rPr lang="en-US" sz="2000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tx2"/>
                    </a:solidFill>
                  </a:rPr>
                  <a:t>các</a:t>
                </a:r>
                <a:r>
                  <a:rPr lang="en-US" sz="2000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tx2"/>
                    </a:solidFill>
                  </a:rPr>
                  <a:t>đội</a:t>
                </a:r>
                <a:r>
                  <a:rPr lang="en-US" sz="2000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tx2"/>
                    </a:solidFill>
                  </a:rPr>
                  <a:t>đều</a:t>
                </a:r>
                <a:r>
                  <a:rPr lang="en-US" sz="2000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tx2"/>
                    </a:solidFill>
                  </a:rPr>
                  <a:t>đủ</a:t>
                </a:r>
                <a:r>
                  <a:rPr lang="en-US" sz="2000" dirty="0">
                    <a:solidFill>
                      <a:schemeClr val="tx2"/>
                    </a:solidFill>
                  </a:rPr>
                  <a:t> 9 </a:t>
                </a:r>
                <a:r>
                  <a:rPr lang="en-US" sz="2000" dirty="0" err="1">
                    <a:solidFill>
                      <a:schemeClr val="tx2"/>
                    </a:solidFill>
                  </a:rPr>
                  <a:t>học</a:t>
                </a:r>
                <a:r>
                  <a:rPr lang="en-US" sz="2000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tx2"/>
                    </a:solidFill>
                  </a:rPr>
                  <a:t>sinh</a:t>
                </a:r>
                <a:r>
                  <a:rPr lang="en-US" sz="2000" dirty="0">
                    <a:solidFill>
                      <a:schemeClr val="tx2"/>
                    </a:solidFill>
                  </a:rPr>
                  <a:t>.</a:t>
                </a:r>
                <a:endParaRPr lang="vi-VN" sz="20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712" y="2245782"/>
                <a:ext cx="8722364" cy="1692771"/>
              </a:xfrm>
              <a:prstGeom prst="rect">
                <a:avLst/>
              </a:prstGeom>
              <a:blipFill>
                <a:blip r:embed="rId2"/>
                <a:stretch>
                  <a:fillRect l="-769" b="-32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Cloud Callout 9"/>
          <p:cNvSpPr/>
          <p:nvPr/>
        </p:nvSpPr>
        <p:spPr>
          <a:xfrm>
            <a:off x="1854199" y="3876544"/>
            <a:ext cx="5122334" cy="1064061"/>
          </a:xfrm>
          <a:prstGeom prst="cloudCallout">
            <a:avLst>
              <a:gd name="adj1" fmla="val -62155"/>
              <a:gd name="adj2" fmla="val 30672"/>
            </a:avLst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i="1" dirty="0" err="1">
                <a:solidFill>
                  <a:srgbClr val="002060"/>
                </a:solidFill>
              </a:rPr>
              <a:t>Khi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đó</a:t>
            </a:r>
            <a:r>
              <a:rPr lang="en-US" sz="2000" i="1" dirty="0">
                <a:solidFill>
                  <a:srgbClr val="002060"/>
                </a:solidFill>
              </a:rPr>
              <a:t>, ta </a:t>
            </a:r>
            <a:r>
              <a:rPr lang="en-US" sz="2000" i="1" dirty="0" err="1">
                <a:solidFill>
                  <a:srgbClr val="002060"/>
                </a:solidFill>
              </a:rPr>
              <a:t>có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thể</a:t>
            </a:r>
            <a:r>
              <a:rPr lang="en-US" sz="2000" i="1" dirty="0">
                <a:solidFill>
                  <a:srgbClr val="002060"/>
                </a:solidFill>
              </a:rPr>
              <a:t> chia </a:t>
            </a:r>
            <a:r>
              <a:rPr lang="en-US" sz="2000" i="1" dirty="0" err="1">
                <a:solidFill>
                  <a:srgbClr val="002060"/>
                </a:solidFill>
              </a:rPr>
              <a:t>được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thành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bao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nhiêu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đội</a:t>
            </a:r>
            <a:r>
              <a:rPr lang="en-US" sz="2000" i="1" dirty="0">
                <a:solidFill>
                  <a:srgbClr val="002060"/>
                </a:solidFill>
              </a:rPr>
              <a:t>?</a:t>
            </a:r>
            <a:endParaRPr lang="vi-VN" sz="2000" i="1" dirty="0">
              <a:solidFill>
                <a:srgbClr val="002060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32305" y="3876544"/>
            <a:ext cx="682096" cy="1196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4540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 uiExpand="1" build="allAtOnce"/>
      <p:bldP spid="1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HƯỚNG DẪN VỀ NHÀ</a:t>
            </a:r>
            <a:endParaRPr lang="vi-VN" sz="3200" dirty="0"/>
          </a:p>
        </p:txBody>
      </p:sp>
      <p:sp>
        <p:nvSpPr>
          <p:cNvPr id="3" name="Rectangle 2"/>
          <p:cNvSpPr/>
          <p:nvPr/>
        </p:nvSpPr>
        <p:spPr>
          <a:xfrm>
            <a:off x="773050" y="1571504"/>
            <a:ext cx="8049217" cy="29546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</a:pPr>
            <a:r>
              <a:rPr lang="pt-BR" sz="2400" dirty="0">
                <a:latin typeface="+mn-lt"/>
                <a:ea typeface="Calibri" panose="020F0502020204030204" pitchFamily="34" charset="0"/>
              </a:rPr>
              <a:t>- Ghi nhớ và ôn lại Các dấu hiệu chia hết cho 2; 3; 5; 9.</a:t>
            </a:r>
            <a:endParaRPr lang="en-US" sz="2400" dirty="0">
              <a:latin typeface="+mn-lt"/>
              <a:ea typeface="Calibri" panose="020F0502020204030204" pitchFamily="34" charset="0"/>
            </a:endParaRPr>
          </a:p>
          <a:p>
            <a:pPr algn="just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</a:pPr>
            <a:r>
              <a:rPr lang="pt-BR" sz="2400" dirty="0">
                <a:latin typeface="+mn-lt"/>
                <a:ea typeface="Calibri" panose="020F0502020204030204" pitchFamily="34" charset="0"/>
              </a:rPr>
              <a:t>- Đọc hiểu thêm mục “ </a:t>
            </a:r>
            <a:r>
              <a:rPr lang="pt-BR" sz="2400" b="1" dirty="0">
                <a:latin typeface="+mn-lt"/>
                <a:ea typeface="Calibri" panose="020F0502020204030204" pitchFamily="34" charset="0"/>
              </a:rPr>
              <a:t>Em có biết?</a:t>
            </a:r>
            <a:r>
              <a:rPr lang="pt-BR" sz="2400" dirty="0">
                <a:latin typeface="+mn-lt"/>
                <a:ea typeface="Calibri" panose="020F0502020204030204" pitchFamily="34" charset="0"/>
              </a:rPr>
              <a:t>” cuối bài ( SGK –tr37)</a:t>
            </a:r>
            <a:endParaRPr lang="en-US" sz="2400" dirty="0">
              <a:latin typeface="+mn-lt"/>
              <a:ea typeface="Calibri" panose="020F0502020204030204" pitchFamily="34" charset="0"/>
            </a:endParaRPr>
          </a:p>
          <a:p>
            <a:pPr algn="just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</a:pPr>
            <a:r>
              <a:rPr lang="pt-BR" sz="2400" dirty="0">
                <a:latin typeface="+mn-lt"/>
                <a:ea typeface="Calibri" panose="020F0502020204030204" pitchFamily="34" charset="0"/>
              </a:rPr>
              <a:t>- Hoàn thành nốt các bài tập </a:t>
            </a:r>
            <a:r>
              <a:rPr lang="pt-BR" sz="2400" b="1" dirty="0">
                <a:latin typeface="+mn-lt"/>
                <a:ea typeface="Calibri" panose="020F0502020204030204" pitchFamily="34" charset="0"/>
              </a:rPr>
              <a:t>Bài 2.14; 2.15; 2.16 </a:t>
            </a:r>
            <a:r>
              <a:rPr lang="pt-BR" sz="2400" dirty="0">
                <a:latin typeface="+mn-lt"/>
                <a:ea typeface="Calibri" panose="020F0502020204030204" pitchFamily="34" charset="0"/>
              </a:rPr>
              <a:t>và luyện tập thêm trong SBT.</a:t>
            </a:r>
            <a:endParaRPr lang="en-US" sz="2400" dirty="0">
              <a:latin typeface="+mn-lt"/>
              <a:ea typeface="Calibri" panose="020F0502020204030204" pitchFamily="34" charset="0"/>
            </a:endParaRPr>
          </a:p>
          <a:p>
            <a:pPr algn="just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</a:pPr>
            <a:r>
              <a:rPr lang="pt-BR" sz="2400" dirty="0">
                <a:latin typeface="+mn-lt"/>
                <a:ea typeface="Calibri" panose="020F0502020204030204" pitchFamily="34" charset="0"/>
              </a:rPr>
              <a:t>- Chuẩn bị bài mới “</a:t>
            </a:r>
            <a:r>
              <a:rPr lang="pt-BR" sz="2400" b="1" dirty="0">
                <a:latin typeface="+mn-lt"/>
                <a:ea typeface="Calibri" panose="020F0502020204030204" pitchFamily="34" charset="0"/>
              </a:rPr>
              <a:t>Số  nguyên tố</a:t>
            </a:r>
            <a:r>
              <a:rPr lang="pt-BR" sz="2400" dirty="0">
                <a:latin typeface="+mn-lt"/>
                <a:ea typeface="Calibri" panose="020F0502020204030204" pitchFamily="34" charset="0"/>
              </a:rPr>
              <a:t>”.</a:t>
            </a:r>
            <a:endParaRPr lang="en-US" sz="2400" dirty="0">
              <a:latin typeface="+mn-lt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8603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allAtOnce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 t="-17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6111;p53"/>
          <p:cNvSpPr/>
          <p:nvPr/>
        </p:nvSpPr>
        <p:spPr>
          <a:xfrm>
            <a:off x="1279359" y="445991"/>
            <a:ext cx="6544732" cy="4532409"/>
          </a:xfrm>
          <a:custGeom>
            <a:avLst/>
            <a:gdLst/>
            <a:ahLst/>
            <a:cxnLst/>
            <a:rect l="l" t="t" r="r" b="b"/>
            <a:pathLst>
              <a:path w="131696" h="100673" extrusionOk="0">
                <a:moveTo>
                  <a:pt x="128192" y="0"/>
                </a:moveTo>
                <a:lnTo>
                  <a:pt x="3504" y="0"/>
                </a:lnTo>
                <a:lnTo>
                  <a:pt x="3504" y="0"/>
                </a:lnTo>
                <a:lnTo>
                  <a:pt x="2821" y="0"/>
                </a:lnTo>
                <a:lnTo>
                  <a:pt x="2137" y="257"/>
                </a:lnTo>
                <a:lnTo>
                  <a:pt x="1624" y="598"/>
                </a:lnTo>
                <a:lnTo>
                  <a:pt x="1026" y="1026"/>
                </a:lnTo>
                <a:lnTo>
                  <a:pt x="599" y="1538"/>
                </a:lnTo>
                <a:lnTo>
                  <a:pt x="342" y="2137"/>
                </a:lnTo>
                <a:lnTo>
                  <a:pt x="86" y="2735"/>
                </a:lnTo>
                <a:lnTo>
                  <a:pt x="0" y="3504"/>
                </a:lnTo>
                <a:lnTo>
                  <a:pt x="0" y="79991"/>
                </a:lnTo>
                <a:lnTo>
                  <a:pt x="0" y="79991"/>
                </a:lnTo>
                <a:lnTo>
                  <a:pt x="86" y="80675"/>
                </a:lnTo>
                <a:lnTo>
                  <a:pt x="342" y="81359"/>
                </a:lnTo>
                <a:lnTo>
                  <a:pt x="599" y="81957"/>
                </a:lnTo>
                <a:lnTo>
                  <a:pt x="1026" y="82470"/>
                </a:lnTo>
                <a:lnTo>
                  <a:pt x="1624" y="82897"/>
                </a:lnTo>
                <a:lnTo>
                  <a:pt x="2137" y="83239"/>
                </a:lnTo>
                <a:lnTo>
                  <a:pt x="2821" y="83410"/>
                </a:lnTo>
                <a:lnTo>
                  <a:pt x="3504" y="83495"/>
                </a:lnTo>
                <a:lnTo>
                  <a:pt x="52132" y="83495"/>
                </a:lnTo>
                <a:lnTo>
                  <a:pt x="51191" y="89990"/>
                </a:lnTo>
                <a:lnTo>
                  <a:pt x="51191" y="89990"/>
                </a:lnTo>
                <a:lnTo>
                  <a:pt x="50850" y="91272"/>
                </a:lnTo>
                <a:lnTo>
                  <a:pt x="50251" y="92640"/>
                </a:lnTo>
                <a:lnTo>
                  <a:pt x="49910" y="93238"/>
                </a:lnTo>
                <a:lnTo>
                  <a:pt x="49482" y="93836"/>
                </a:lnTo>
                <a:lnTo>
                  <a:pt x="49055" y="94349"/>
                </a:lnTo>
                <a:lnTo>
                  <a:pt x="48628" y="94862"/>
                </a:lnTo>
                <a:lnTo>
                  <a:pt x="43842" y="98024"/>
                </a:lnTo>
                <a:lnTo>
                  <a:pt x="43842" y="98024"/>
                </a:lnTo>
                <a:lnTo>
                  <a:pt x="43585" y="98280"/>
                </a:lnTo>
                <a:lnTo>
                  <a:pt x="43415" y="98536"/>
                </a:lnTo>
                <a:lnTo>
                  <a:pt x="43329" y="98878"/>
                </a:lnTo>
                <a:lnTo>
                  <a:pt x="43244" y="99220"/>
                </a:lnTo>
                <a:lnTo>
                  <a:pt x="43329" y="99562"/>
                </a:lnTo>
                <a:lnTo>
                  <a:pt x="43415" y="99818"/>
                </a:lnTo>
                <a:lnTo>
                  <a:pt x="43585" y="100160"/>
                </a:lnTo>
                <a:lnTo>
                  <a:pt x="43842" y="100417"/>
                </a:lnTo>
                <a:lnTo>
                  <a:pt x="43842" y="100417"/>
                </a:lnTo>
                <a:lnTo>
                  <a:pt x="44269" y="100588"/>
                </a:lnTo>
                <a:lnTo>
                  <a:pt x="44782" y="100673"/>
                </a:lnTo>
                <a:lnTo>
                  <a:pt x="65891" y="100673"/>
                </a:lnTo>
                <a:lnTo>
                  <a:pt x="86914" y="100673"/>
                </a:lnTo>
                <a:lnTo>
                  <a:pt x="86914" y="100673"/>
                </a:lnTo>
                <a:lnTo>
                  <a:pt x="87427" y="100588"/>
                </a:lnTo>
                <a:lnTo>
                  <a:pt x="87854" y="100417"/>
                </a:lnTo>
                <a:lnTo>
                  <a:pt x="87854" y="100417"/>
                </a:lnTo>
                <a:lnTo>
                  <a:pt x="88111" y="100160"/>
                </a:lnTo>
                <a:lnTo>
                  <a:pt x="88281" y="99818"/>
                </a:lnTo>
                <a:lnTo>
                  <a:pt x="88367" y="99562"/>
                </a:lnTo>
                <a:lnTo>
                  <a:pt x="88452" y="99220"/>
                </a:lnTo>
                <a:lnTo>
                  <a:pt x="88367" y="98878"/>
                </a:lnTo>
                <a:lnTo>
                  <a:pt x="88281" y="98536"/>
                </a:lnTo>
                <a:lnTo>
                  <a:pt x="88111" y="98280"/>
                </a:lnTo>
                <a:lnTo>
                  <a:pt x="87854" y="98024"/>
                </a:lnTo>
                <a:lnTo>
                  <a:pt x="83154" y="94862"/>
                </a:lnTo>
                <a:lnTo>
                  <a:pt x="83154" y="94862"/>
                </a:lnTo>
                <a:lnTo>
                  <a:pt x="83068" y="94862"/>
                </a:lnTo>
                <a:lnTo>
                  <a:pt x="83068" y="94862"/>
                </a:lnTo>
                <a:lnTo>
                  <a:pt x="82556" y="94349"/>
                </a:lnTo>
                <a:lnTo>
                  <a:pt x="82128" y="93836"/>
                </a:lnTo>
                <a:lnTo>
                  <a:pt x="81786" y="93238"/>
                </a:lnTo>
                <a:lnTo>
                  <a:pt x="81445" y="92640"/>
                </a:lnTo>
                <a:lnTo>
                  <a:pt x="80846" y="91272"/>
                </a:lnTo>
                <a:lnTo>
                  <a:pt x="80505" y="89990"/>
                </a:lnTo>
                <a:lnTo>
                  <a:pt x="79564" y="83495"/>
                </a:lnTo>
                <a:lnTo>
                  <a:pt x="128192" y="83495"/>
                </a:lnTo>
                <a:lnTo>
                  <a:pt x="128192" y="83495"/>
                </a:lnTo>
                <a:lnTo>
                  <a:pt x="128875" y="83410"/>
                </a:lnTo>
                <a:lnTo>
                  <a:pt x="129559" y="83239"/>
                </a:lnTo>
                <a:lnTo>
                  <a:pt x="130157" y="82897"/>
                </a:lnTo>
                <a:lnTo>
                  <a:pt x="130670" y="82470"/>
                </a:lnTo>
                <a:lnTo>
                  <a:pt x="131097" y="81957"/>
                </a:lnTo>
                <a:lnTo>
                  <a:pt x="131354" y="81359"/>
                </a:lnTo>
                <a:lnTo>
                  <a:pt x="131610" y="80675"/>
                </a:lnTo>
                <a:lnTo>
                  <a:pt x="131696" y="79991"/>
                </a:lnTo>
                <a:lnTo>
                  <a:pt x="131696" y="3504"/>
                </a:lnTo>
                <a:lnTo>
                  <a:pt x="131696" y="3504"/>
                </a:lnTo>
                <a:lnTo>
                  <a:pt x="131610" y="2735"/>
                </a:lnTo>
                <a:lnTo>
                  <a:pt x="131354" y="2137"/>
                </a:lnTo>
                <a:lnTo>
                  <a:pt x="131097" y="1538"/>
                </a:lnTo>
                <a:lnTo>
                  <a:pt x="130670" y="1026"/>
                </a:lnTo>
                <a:lnTo>
                  <a:pt x="130157" y="598"/>
                </a:lnTo>
                <a:lnTo>
                  <a:pt x="129559" y="257"/>
                </a:lnTo>
                <a:lnTo>
                  <a:pt x="128875" y="0"/>
                </a:lnTo>
                <a:lnTo>
                  <a:pt x="128192" y="0"/>
                </a:lnTo>
                <a:lnTo>
                  <a:pt x="128192" y="0"/>
                </a:lnTo>
                <a:close/>
                <a:moveTo>
                  <a:pt x="65891" y="80932"/>
                </a:moveTo>
                <a:lnTo>
                  <a:pt x="65891" y="80932"/>
                </a:lnTo>
                <a:lnTo>
                  <a:pt x="65463" y="80846"/>
                </a:lnTo>
                <a:lnTo>
                  <a:pt x="65036" y="80761"/>
                </a:lnTo>
                <a:lnTo>
                  <a:pt x="64694" y="80504"/>
                </a:lnTo>
                <a:lnTo>
                  <a:pt x="64352" y="80248"/>
                </a:lnTo>
                <a:lnTo>
                  <a:pt x="64096" y="79991"/>
                </a:lnTo>
                <a:lnTo>
                  <a:pt x="63925" y="79650"/>
                </a:lnTo>
                <a:lnTo>
                  <a:pt x="63840" y="79222"/>
                </a:lnTo>
                <a:lnTo>
                  <a:pt x="63754" y="78795"/>
                </a:lnTo>
                <a:lnTo>
                  <a:pt x="63754" y="78795"/>
                </a:lnTo>
                <a:lnTo>
                  <a:pt x="63840" y="78368"/>
                </a:lnTo>
                <a:lnTo>
                  <a:pt x="63925" y="78026"/>
                </a:lnTo>
                <a:lnTo>
                  <a:pt x="64096" y="77599"/>
                </a:lnTo>
                <a:lnTo>
                  <a:pt x="64352" y="77342"/>
                </a:lnTo>
                <a:lnTo>
                  <a:pt x="64694" y="77086"/>
                </a:lnTo>
                <a:lnTo>
                  <a:pt x="65036" y="76915"/>
                </a:lnTo>
                <a:lnTo>
                  <a:pt x="65463" y="76744"/>
                </a:lnTo>
                <a:lnTo>
                  <a:pt x="65891" y="76744"/>
                </a:lnTo>
                <a:lnTo>
                  <a:pt x="65891" y="76744"/>
                </a:lnTo>
                <a:lnTo>
                  <a:pt x="66233" y="76744"/>
                </a:lnTo>
                <a:lnTo>
                  <a:pt x="66660" y="76915"/>
                </a:lnTo>
                <a:lnTo>
                  <a:pt x="67002" y="77086"/>
                </a:lnTo>
                <a:lnTo>
                  <a:pt x="67344" y="77342"/>
                </a:lnTo>
                <a:lnTo>
                  <a:pt x="67600" y="77599"/>
                </a:lnTo>
                <a:lnTo>
                  <a:pt x="67771" y="78026"/>
                </a:lnTo>
                <a:lnTo>
                  <a:pt x="67856" y="78368"/>
                </a:lnTo>
                <a:lnTo>
                  <a:pt x="67942" y="78795"/>
                </a:lnTo>
                <a:lnTo>
                  <a:pt x="67942" y="78795"/>
                </a:lnTo>
                <a:lnTo>
                  <a:pt x="67856" y="79222"/>
                </a:lnTo>
                <a:lnTo>
                  <a:pt x="67771" y="79650"/>
                </a:lnTo>
                <a:lnTo>
                  <a:pt x="67600" y="79991"/>
                </a:lnTo>
                <a:lnTo>
                  <a:pt x="67344" y="80248"/>
                </a:lnTo>
                <a:lnTo>
                  <a:pt x="67002" y="80504"/>
                </a:lnTo>
                <a:lnTo>
                  <a:pt x="66660" y="80761"/>
                </a:lnTo>
                <a:lnTo>
                  <a:pt x="66233" y="80846"/>
                </a:lnTo>
                <a:lnTo>
                  <a:pt x="65891" y="80932"/>
                </a:lnTo>
                <a:lnTo>
                  <a:pt x="65891" y="80932"/>
                </a:lnTo>
                <a:close/>
                <a:moveTo>
                  <a:pt x="126568" y="74009"/>
                </a:moveTo>
                <a:lnTo>
                  <a:pt x="5128" y="74009"/>
                </a:lnTo>
                <a:lnTo>
                  <a:pt x="5128" y="4871"/>
                </a:lnTo>
                <a:lnTo>
                  <a:pt x="126568" y="4871"/>
                </a:lnTo>
                <a:lnTo>
                  <a:pt x="126568" y="74009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" name="TextBox 2"/>
          <p:cNvSpPr txBox="1"/>
          <p:nvPr/>
        </p:nvSpPr>
        <p:spPr>
          <a:xfrm>
            <a:off x="1279360" y="800967"/>
            <a:ext cx="6544732" cy="1569660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ẢM ƠN CÁC EM ĐÃ CHÚ Ý BÀI GIẢNG!</a:t>
            </a:r>
            <a:endParaRPr lang="vi-VN" sz="4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46604" y="3212093"/>
            <a:ext cx="1819804" cy="151324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24091" y="2414730"/>
            <a:ext cx="1308299" cy="286123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00783" y="2414730"/>
            <a:ext cx="3895725" cy="175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88401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origami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6" name="Google Shape;5356;p39"/>
          <p:cNvSpPr/>
          <p:nvPr/>
        </p:nvSpPr>
        <p:spPr>
          <a:xfrm>
            <a:off x="1569517" y="1673307"/>
            <a:ext cx="1177200" cy="746100"/>
          </a:xfrm>
          <a:prstGeom prst="roundRect">
            <a:avLst>
              <a:gd name="adj" fmla="val 50000"/>
            </a:avLst>
          </a:prstGeom>
          <a:solidFill>
            <a:schemeClr val="accent4">
              <a:lumMod val="75000"/>
            </a:schemeClr>
          </a:solidFill>
          <a:ln>
            <a:noFill/>
          </a:ln>
          <a:effectLst>
            <a:outerShdw blurRad="57150" dist="19050" dir="5400000" algn="bl" rotWithShape="0">
              <a:srgbClr val="FF8EDE">
                <a:alpha val="5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58" name="Google Shape;5358;p39"/>
          <p:cNvSpPr/>
          <p:nvPr/>
        </p:nvSpPr>
        <p:spPr>
          <a:xfrm>
            <a:off x="1569518" y="2787542"/>
            <a:ext cx="1177200" cy="746100"/>
          </a:xfrm>
          <a:prstGeom prst="roundRect">
            <a:avLst>
              <a:gd name="adj" fmla="val 50000"/>
            </a:avLst>
          </a:prstGeom>
          <a:solidFill>
            <a:srgbClr val="92D050"/>
          </a:solidFill>
          <a:ln>
            <a:noFill/>
          </a:ln>
          <a:effectLst>
            <a:outerShdw blurRad="57150" dist="19050" dir="5400000" algn="bl" rotWithShape="0">
              <a:srgbClr val="FF8EDE">
                <a:alpha val="5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60" name="Google Shape;5360;p39"/>
          <p:cNvSpPr txBox="1">
            <a:spLocks noGrp="1"/>
          </p:cNvSpPr>
          <p:nvPr>
            <p:ph type="title" idx="15"/>
          </p:nvPr>
        </p:nvSpPr>
        <p:spPr>
          <a:xfrm>
            <a:off x="1122685" y="319884"/>
            <a:ext cx="7657800" cy="572700"/>
          </a:xfrm>
          <a:prstGeom prst="rect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ỘI DUNG KIẾN THỨC</a:t>
            </a:r>
            <a:endParaRPr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362" name="Google Shape;5362;p39"/>
          <p:cNvSpPr txBox="1">
            <a:spLocks noGrp="1"/>
          </p:cNvSpPr>
          <p:nvPr>
            <p:ph type="subTitle" idx="2"/>
          </p:nvPr>
        </p:nvSpPr>
        <p:spPr>
          <a:xfrm>
            <a:off x="2846227" y="1842957"/>
            <a:ext cx="5648067" cy="4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b="1" dirty="0">
                <a:solidFill>
                  <a:schemeClr val="accent4">
                    <a:lumMod val="75000"/>
                  </a:schemeClr>
                </a:solidFill>
              </a:rPr>
              <a:t>DẤU HIỆU CHIA HẾT CHO 2, CHO 5</a:t>
            </a:r>
            <a:endParaRPr sz="2400" b="1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5369" name="Google Shape;5369;p39"/>
          <p:cNvSpPr txBox="1">
            <a:spLocks noGrp="1"/>
          </p:cNvSpPr>
          <p:nvPr>
            <p:ph type="title"/>
          </p:nvPr>
        </p:nvSpPr>
        <p:spPr>
          <a:xfrm>
            <a:off x="1669027" y="1661669"/>
            <a:ext cx="972900" cy="746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01</a:t>
            </a:r>
            <a:endParaRPr dirty="0"/>
          </a:p>
        </p:txBody>
      </p:sp>
      <p:sp>
        <p:nvSpPr>
          <p:cNvPr id="5370" name="Google Shape;5370;p39"/>
          <p:cNvSpPr txBox="1">
            <a:spLocks noGrp="1"/>
          </p:cNvSpPr>
          <p:nvPr>
            <p:ph type="title" idx="9"/>
          </p:nvPr>
        </p:nvSpPr>
        <p:spPr>
          <a:xfrm>
            <a:off x="1671668" y="2787542"/>
            <a:ext cx="972900" cy="73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02</a:t>
            </a:r>
            <a:endParaRPr dirty="0"/>
          </a:p>
        </p:txBody>
      </p:sp>
      <p:sp>
        <p:nvSpPr>
          <p:cNvPr id="28" name="Google Shape;5362;p39"/>
          <p:cNvSpPr txBox="1">
            <a:spLocks noGrp="1"/>
          </p:cNvSpPr>
          <p:nvPr>
            <p:ph type="subTitle" idx="2"/>
          </p:nvPr>
        </p:nvSpPr>
        <p:spPr>
          <a:xfrm>
            <a:off x="2846227" y="2951342"/>
            <a:ext cx="5648067" cy="4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b="1" dirty="0">
                <a:solidFill>
                  <a:srgbClr val="339F45"/>
                </a:solidFill>
              </a:rPr>
              <a:t>DẤU HIỆU CHIA HẾT CHO 9, CHO 3</a:t>
            </a:r>
            <a:endParaRPr sz="2400" b="1" dirty="0">
              <a:solidFill>
                <a:srgbClr val="339F45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56" grpId="0" animBg="1"/>
      <p:bldP spid="5358" grpId="0" animBg="1"/>
      <p:bldP spid="5360" grpId="0"/>
      <p:bldP spid="5362" grpId="0" build="p"/>
      <p:bldP spid="5369" grpId="0"/>
      <p:bldP spid="5370" grpId="0"/>
      <p:bldP spid="28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7" name="Google Shape;5377;p40"/>
          <p:cNvSpPr/>
          <p:nvPr/>
        </p:nvSpPr>
        <p:spPr>
          <a:xfrm>
            <a:off x="866274" y="2784773"/>
            <a:ext cx="7507705" cy="970056"/>
          </a:xfrm>
          <a:prstGeom prst="roundRect">
            <a:avLst>
              <a:gd name="adj" fmla="val 50000"/>
            </a:avLst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80" name="Google Shape;5380;p40"/>
          <p:cNvSpPr txBox="1">
            <a:spLocks noGrp="1"/>
          </p:cNvSpPr>
          <p:nvPr>
            <p:ph type="title" idx="2"/>
          </p:nvPr>
        </p:nvSpPr>
        <p:spPr>
          <a:xfrm>
            <a:off x="2678700" y="1095261"/>
            <a:ext cx="3786600" cy="1216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9600" dirty="0"/>
              <a:t>01</a:t>
            </a:r>
            <a:endParaRPr sz="9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94949" y="2981201"/>
            <a:ext cx="7250354" cy="577200"/>
          </a:xfrm>
        </p:spPr>
        <p:txBody>
          <a:bodyPr/>
          <a:lstStyle/>
          <a:p>
            <a:r>
              <a:rPr lang="en-US" sz="2800" b="1" dirty="0">
                <a:solidFill>
                  <a:srgbClr val="002060"/>
                </a:solidFill>
              </a:rPr>
              <a:t>DẤU HIỆU CHIA HẾT CHO 2, CHO 5</a:t>
            </a:r>
            <a:endParaRPr lang="vi-VN" sz="2800" b="1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ransition spd="slow">
    <p:push dir="u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87" name="Google Shape;5387;p41"/>
          <p:cNvGrpSpPr/>
          <p:nvPr/>
        </p:nvGrpSpPr>
        <p:grpSpPr>
          <a:xfrm>
            <a:off x="7431702" y="2806505"/>
            <a:ext cx="1712298" cy="2252774"/>
            <a:chOff x="6192450" y="1343470"/>
            <a:chExt cx="2848949" cy="3748202"/>
          </a:xfrm>
        </p:grpSpPr>
        <p:grpSp>
          <p:nvGrpSpPr>
            <p:cNvPr id="5388" name="Google Shape;5388;p41"/>
            <p:cNvGrpSpPr/>
            <p:nvPr/>
          </p:nvGrpSpPr>
          <p:grpSpPr>
            <a:xfrm>
              <a:off x="6192450" y="2980775"/>
              <a:ext cx="2462091" cy="1855074"/>
              <a:chOff x="6192450" y="2980775"/>
              <a:chExt cx="2462091" cy="1855074"/>
            </a:xfrm>
          </p:grpSpPr>
          <p:sp>
            <p:nvSpPr>
              <p:cNvPr id="5389" name="Google Shape;5389;p41"/>
              <p:cNvSpPr/>
              <p:nvPr/>
            </p:nvSpPr>
            <p:spPr>
              <a:xfrm>
                <a:off x="6275762" y="3001453"/>
                <a:ext cx="1594532" cy="1814545"/>
              </a:xfrm>
              <a:custGeom>
                <a:avLst/>
                <a:gdLst/>
                <a:ahLst/>
                <a:cxnLst/>
                <a:rect l="l" t="t" r="r" b="b"/>
                <a:pathLst>
                  <a:path w="21206" h="24132" extrusionOk="0">
                    <a:moveTo>
                      <a:pt x="14870" y="1"/>
                    </a:moveTo>
                    <a:cubicBezTo>
                      <a:pt x="14792" y="1"/>
                      <a:pt x="14712" y="12"/>
                      <a:pt x="14633" y="35"/>
                    </a:cubicBezTo>
                    <a:lnTo>
                      <a:pt x="13954" y="226"/>
                    </a:lnTo>
                    <a:lnTo>
                      <a:pt x="11966" y="821"/>
                    </a:lnTo>
                    <a:lnTo>
                      <a:pt x="679" y="4155"/>
                    </a:lnTo>
                    <a:cubicBezTo>
                      <a:pt x="250" y="4286"/>
                      <a:pt x="0" y="4750"/>
                      <a:pt x="119" y="5179"/>
                    </a:cubicBezTo>
                    <a:lnTo>
                      <a:pt x="4763" y="20895"/>
                    </a:lnTo>
                    <a:lnTo>
                      <a:pt x="5120" y="22086"/>
                    </a:lnTo>
                    <a:lnTo>
                      <a:pt x="5120" y="22110"/>
                    </a:lnTo>
                    <a:lnTo>
                      <a:pt x="5549" y="23538"/>
                    </a:lnTo>
                    <a:cubicBezTo>
                      <a:pt x="5657" y="23892"/>
                      <a:pt x="5983" y="24132"/>
                      <a:pt x="6341" y="24132"/>
                    </a:cubicBezTo>
                    <a:cubicBezTo>
                      <a:pt x="6417" y="24132"/>
                      <a:pt x="6495" y="24121"/>
                      <a:pt x="6572" y="24098"/>
                    </a:cubicBezTo>
                    <a:lnTo>
                      <a:pt x="20527" y="19966"/>
                    </a:lnTo>
                    <a:cubicBezTo>
                      <a:pt x="20955" y="19847"/>
                      <a:pt x="21205" y="19383"/>
                      <a:pt x="21086" y="18942"/>
                    </a:cubicBezTo>
                    <a:lnTo>
                      <a:pt x="15657" y="595"/>
                    </a:lnTo>
                    <a:cubicBezTo>
                      <a:pt x="15550" y="234"/>
                      <a:pt x="15226" y="1"/>
                      <a:pt x="14870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90" name="Google Shape;5390;p41"/>
              <p:cNvSpPr/>
              <p:nvPr/>
            </p:nvSpPr>
            <p:spPr>
              <a:xfrm>
                <a:off x="6316065" y="3151761"/>
                <a:ext cx="1513926" cy="1513099"/>
              </a:xfrm>
              <a:custGeom>
                <a:avLst/>
                <a:gdLst/>
                <a:ahLst/>
                <a:cxnLst/>
                <a:rect l="l" t="t" r="r" b="b"/>
                <a:pathLst>
                  <a:path w="20134" h="20123" extrusionOk="0">
                    <a:moveTo>
                      <a:pt x="15538" y="1"/>
                    </a:moveTo>
                    <a:lnTo>
                      <a:pt x="13597" y="572"/>
                    </a:lnTo>
                    <a:lnTo>
                      <a:pt x="0" y="4597"/>
                    </a:lnTo>
                    <a:lnTo>
                      <a:pt x="4572" y="20063"/>
                    </a:lnTo>
                    <a:lnTo>
                      <a:pt x="4596" y="20122"/>
                    </a:lnTo>
                    <a:lnTo>
                      <a:pt x="20133" y="15539"/>
                    </a:lnTo>
                    <a:lnTo>
                      <a:pt x="15538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91" name="Google Shape;5391;p41"/>
              <p:cNvSpPr/>
              <p:nvPr/>
            </p:nvSpPr>
            <p:spPr>
              <a:xfrm>
                <a:off x="6626682" y="3591029"/>
                <a:ext cx="891783" cy="634925"/>
              </a:xfrm>
              <a:custGeom>
                <a:avLst/>
                <a:gdLst/>
                <a:ahLst/>
                <a:cxnLst/>
                <a:rect l="l" t="t" r="r" b="b"/>
                <a:pathLst>
                  <a:path w="11860" h="8444" extrusionOk="0">
                    <a:moveTo>
                      <a:pt x="9558" y="1"/>
                    </a:moveTo>
                    <a:cubicBezTo>
                      <a:pt x="9464" y="1"/>
                      <a:pt x="9369" y="14"/>
                      <a:pt x="9275" y="41"/>
                    </a:cubicBezTo>
                    <a:lnTo>
                      <a:pt x="858" y="2529"/>
                    </a:lnTo>
                    <a:cubicBezTo>
                      <a:pt x="310" y="2684"/>
                      <a:pt x="0" y="3267"/>
                      <a:pt x="167" y="3803"/>
                    </a:cubicBezTo>
                    <a:lnTo>
                      <a:pt x="1310" y="7708"/>
                    </a:lnTo>
                    <a:cubicBezTo>
                      <a:pt x="1446" y="8155"/>
                      <a:pt x="1852" y="8444"/>
                      <a:pt x="2295" y="8444"/>
                    </a:cubicBezTo>
                    <a:cubicBezTo>
                      <a:pt x="2394" y="8444"/>
                      <a:pt x="2496" y="8429"/>
                      <a:pt x="2596" y="8399"/>
                    </a:cubicBezTo>
                    <a:lnTo>
                      <a:pt x="11014" y="5910"/>
                    </a:lnTo>
                    <a:cubicBezTo>
                      <a:pt x="11550" y="5756"/>
                      <a:pt x="11859" y="5184"/>
                      <a:pt x="11704" y="4636"/>
                    </a:cubicBezTo>
                    <a:lnTo>
                      <a:pt x="10549" y="731"/>
                    </a:lnTo>
                    <a:cubicBezTo>
                      <a:pt x="10422" y="289"/>
                      <a:pt x="10002" y="1"/>
                      <a:pt x="955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92" name="Google Shape;5392;p41"/>
              <p:cNvSpPr/>
              <p:nvPr/>
            </p:nvSpPr>
            <p:spPr>
              <a:xfrm>
                <a:off x="6840677" y="3421773"/>
                <a:ext cx="239563" cy="238962"/>
              </a:xfrm>
              <a:custGeom>
                <a:avLst/>
                <a:gdLst/>
                <a:ahLst/>
                <a:cxnLst/>
                <a:rect l="l" t="t" r="r" b="b"/>
                <a:pathLst>
                  <a:path w="3186" h="3178" extrusionOk="0">
                    <a:moveTo>
                      <a:pt x="1316" y="1"/>
                    </a:moveTo>
                    <a:cubicBezTo>
                      <a:pt x="1196" y="1"/>
                      <a:pt x="1082" y="84"/>
                      <a:pt x="1060" y="220"/>
                    </a:cubicBezTo>
                    <a:cubicBezTo>
                      <a:pt x="941" y="863"/>
                      <a:pt x="964" y="970"/>
                      <a:pt x="798" y="1053"/>
                    </a:cubicBezTo>
                    <a:lnTo>
                      <a:pt x="202" y="1327"/>
                    </a:lnTo>
                    <a:cubicBezTo>
                      <a:pt x="12" y="1411"/>
                      <a:pt x="0" y="1684"/>
                      <a:pt x="191" y="1792"/>
                    </a:cubicBezTo>
                    <a:cubicBezTo>
                      <a:pt x="774" y="2101"/>
                      <a:pt x="881" y="2113"/>
                      <a:pt x="905" y="2303"/>
                    </a:cubicBezTo>
                    <a:lnTo>
                      <a:pt x="976" y="2946"/>
                    </a:lnTo>
                    <a:cubicBezTo>
                      <a:pt x="992" y="3088"/>
                      <a:pt x="1112" y="3178"/>
                      <a:pt x="1236" y="3178"/>
                    </a:cubicBezTo>
                    <a:cubicBezTo>
                      <a:pt x="1299" y="3178"/>
                      <a:pt x="1364" y="3154"/>
                      <a:pt x="1417" y="3101"/>
                    </a:cubicBezTo>
                    <a:cubicBezTo>
                      <a:pt x="1835" y="2694"/>
                      <a:pt x="1923" y="2571"/>
                      <a:pt x="2059" y="2571"/>
                    </a:cubicBezTo>
                    <a:cubicBezTo>
                      <a:pt x="2078" y="2571"/>
                      <a:pt x="2097" y="2573"/>
                      <a:pt x="2119" y="2577"/>
                    </a:cubicBezTo>
                    <a:lnTo>
                      <a:pt x="2762" y="2708"/>
                    </a:lnTo>
                    <a:cubicBezTo>
                      <a:pt x="2781" y="2713"/>
                      <a:pt x="2799" y="2715"/>
                      <a:pt x="2817" y="2715"/>
                    </a:cubicBezTo>
                    <a:cubicBezTo>
                      <a:pt x="2995" y="2715"/>
                      <a:pt x="3135" y="2512"/>
                      <a:pt x="3048" y="2339"/>
                    </a:cubicBezTo>
                    <a:cubicBezTo>
                      <a:pt x="2750" y="1744"/>
                      <a:pt x="2679" y="1672"/>
                      <a:pt x="2762" y="1506"/>
                    </a:cubicBezTo>
                    <a:lnTo>
                      <a:pt x="3084" y="946"/>
                    </a:lnTo>
                    <a:cubicBezTo>
                      <a:pt x="3186" y="765"/>
                      <a:pt x="3051" y="552"/>
                      <a:pt x="2853" y="552"/>
                    </a:cubicBezTo>
                    <a:cubicBezTo>
                      <a:pt x="2843" y="552"/>
                      <a:pt x="2832" y="552"/>
                      <a:pt x="2822" y="553"/>
                    </a:cubicBezTo>
                    <a:cubicBezTo>
                      <a:pt x="2453" y="607"/>
                      <a:pt x="2262" y="645"/>
                      <a:pt x="2144" y="645"/>
                    </a:cubicBezTo>
                    <a:cubicBezTo>
                      <a:pt x="2052" y="645"/>
                      <a:pt x="2005" y="622"/>
                      <a:pt x="1953" y="565"/>
                    </a:cubicBezTo>
                    <a:lnTo>
                      <a:pt x="1512" y="89"/>
                    </a:lnTo>
                    <a:cubicBezTo>
                      <a:pt x="1456" y="28"/>
                      <a:pt x="1385" y="1"/>
                      <a:pt x="131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93" name="Google Shape;5393;p41"/>
              <p:cNvSpPr/>
              <p:nvPr/>
            </p:nvSpPr>
            <p:spPr>
              <a:xfrm>
                <a:off x="6659841" y="4320086"/>
                <a:ext cx="1210449" cy="495895"/>
              </a:xfrm>
              <a:custGeom>
                <a:avLst/>
                <a:gdLst/>
                <a:ahLst/>
                <a:cxnLst/>
                <a:rect l="l" t="t" r="r" b="b"/>
                <a:pathLst>
                  <a:path w="16098" h="6595" extrusionOk="0">
                    <a:moveTo>
                      <a:pt x="0" y="4525"/>
                    </a:moveTo>
                    <a:cubicBezTo>
                      <a:pt x="0" y="4530"/>
                      <a:pt x="2" y="4535"/>
                      <a:pt x="5" y="4540"/>
                    </a:cubicBezTo>
                    <a:lnTo>
                      <a:pt x="5" y="4540"/>
                    </a:lnTo>
                    <a:lnTo>
                      <a:pt x="0" y="4525"/>
                    </a:lnTo>
                    <a:close/>
                    <a:moveTo>
                      <a:pt x="5" y="4540"/>
                    </a:moveTo>
                    <a:lnTo>
                      <a:pt x="12" y="4561"/>
                    </a:lnTo>
                    <a:lnTo>
                      <a:pt x="12" y="4549"/>
                    </a:lnTo>
                    <a:cubicBezTo>
                      <a:pt x="12" y="4549"/>
                      <a:pt x="8" y="4545"/>
                      <a:pt x="5" y="4540"/>
                    </a:cubicBezTo>
                    <a:close/>
                    <a:moveTo>
                      <a:pt x="15561" y="1"/>
                    </a:moveTo>
                    <a:lnTo>
                      <a:pt x="24" y="4596"/>
                    </a:lnTo>
                    <a:lnTo>
                      <a:pt x="12" y="4561"/>
                    </a:lnTo>
                    <a:lnTo>
                      <a:pt x="12" y="4573"/>
                    </a:lnTo>
                    <a:lnTo>
                      <a:pt x="441" y="6001"/>
                    </a:lnTo>
                    <a:cubicBezTo>
                      <a:pt x="549" y="6355"/>
                      <a:pt x="875" y="6595"/>
                      <a:pt x="1233" y="6595"/>
                    </a:cubicBezTo>
                    <a:cubicBezTo>
                      <a:pt x="1309" y="6595"/>
                      <a:pt x="1387" y="6584"/>
                      <a:pt x="1464" y="6561"/>
                    </a:cubicBezTo>
                    <a:lnTo>
                      <a:pt x="15419" y="2429"/>
                    </a:lnTo>
                    <a:cubicBezTo>
                      <a:pt x="15847" y="2310"/>
                      <a:pt x="16097" y="1846"/>
                      <a:pt x="15978" y="1405"/>
                    </a:cubicBezTo>
                    <a:lnTo>
                      <a:pt x="15561" y="1"/>
                    </a:lnTo>
                    <a:close/>
                  </a:path>
                </a:pathLst>
              </a:custGeom>
              <a:solidFill>
                <a:srgbClr val="4964C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94" name="Google Shape;5394;p41"/>
              <p:cNvSpPr/>
              <p:nvPr/>
            </p:nvSpPr>
            <p:spPr>
              <a:xfrm>
                <a:off x="6648187" y="3151761"/>
                <a:ext cx="1181801" cy="1513099"/>
              </a:xfrm>
              <a:custGeom>
                <a:avLst/>
                <a:gdLst/>
                <a:ahLst/>
                <a:cxnLst/>
                <a:rect l="l" t="t" r="r" b="b"/>
                <a:pathLst>
                  <a:path w="15717" h="20123" extrusionOk="0">
                    <a:moveTo>
                      <a:pt x="11121" y="1"/>
                    </a:moveTo>
                    <a:lnTo>
                      <a:pt x="9180" y="572"/>
                    </a:lnTo>
                    <a:cubicBezTo>
                      <a:pt x="9632" y="2275"/>
                      <a:pt x="11228" y="6787"/>
                      <a:pt x="11764" y="9169"/>
                    </a:cubicBezTo>
                    <a:cubicBezTo>
                      <a:pt x="12621" y="12872"/>
                      <a:pt x="12621" y="14276"/>
                      <a:pt x="9763" y="15777"/>
                    </a:cubicBezTo>
                    <a:cubicBezTo>
                      <a:pt x="8442" y="16467"/>
                      <a:pt x="7001" y="16860"/>
                      <a:pt x="5584" y="17289"/>
                    </a:cubicBezTo>
                    <a:cubicBezTo>
                      <a:pt x="4048" y="17741"/>
                      <a:pt x="2501" y="18134"/>
                      <a:pt x="977" y="18598"/>
                    </a:cubicBezTo>
                    <a:cubicBezTo>
                      <a:pt x="357" y="18789"/>
                      <a:pt x="0" y="19432"/>
                      <a:pt x="155" y="20063"/>
                    </a:cubicBezTo>
                    <a:lnTo>
                      <a:pt x="179" y="20122"/>
                    </a:lnTo>
                    <a:lnTo>
                      <a:pt x="15716" y="15539"/>
                    </a:lnTo>
                    <a:lnTo>
                      <a:pt x="11121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95" name="Google Shape;5395;p41"/>
              <p:cNvSpPr/>
              <p:nvPr/>
            </p:nvSpPr>
            <p:spPr>
              <a:xfrm>
                <a:off x="6819172" y="3891720"/>
                <a:ext cx="549732" cy="177755"/>
              </a:xfrm>
              <a:custGeom>
                <a:avLst/>
                <a:gdLst/>
                <a:ahLst/>
                <a:cxnLst/>
                <a:rect l="l" t="t" r="r" b="b"/>
                <a:pathLst>
                  <a:path w="7311" h="2364" extrusionOk="0">
                    <a:moveTo>
                      <a:pt x="7158" y="0"/>
                    </a:moveTo>
                    <a:cubicBezTo>
                      <a:pt x="7146" y="0"/>
                      <a:pt x="7133" y="2"/>
                      <a:pt x="7120" y="6"/>
                    </a:cubicBezTo>
                    <a:lnTo>
                      <a:pt x="107" y="2102"/>
                    </a:lnTo>
                    <a:cubicBezTo>
                      <a:pt x="36" y="2114"/>
                      <a:pt x="0" y="2197"/>
                      <a:pt x="24" y="2269"/>
                    </a:cubicBezTo>
                    <a:cubicBezTo>
                      <a:pt x="36" y="2316"/>
                      <a:pt x="84" y="2364"/>
                      <a:pt x="143" y="2364"/>
                    </a:cubicBezTo>
                    <a:cubicBezTo>
                      <a:pt x="167" y="2364"/>
                      <a:pt x="179" y="2352"/>
                      <a:pt x="191" y="2352"/>
                    </a:cubicBezTo>
                    <a:lnTo>
                      <a:pt x="7192" y="268"/>
                    </a:lnTo>
                    <a:cubicBezTo>
                      <a:pt x="7263" y="244"/>
                      <a:pt x="7311" y="173"/>
                      <a:pt x="7287" y="102"/>
                    </a:cubicBezTo>
                    <a:cubicBezTo>
                      <a:pt x="7267" y="43"/>
                      <a:pt x="7216" y="0"/>
                      <a:pt x="7158" y="0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96" name="Google Shape;5396;p41"/>
              <p:cNvSpPr/>
              <p:nvPr/>
            </p:nvSpPr>
            <p:spPr>
              <a:xfrm>
                <a:off x="6907823" y="3985108"/>
                <a:ext cx="416341" cy="138129"/>
              </a:xfrm>
              <a:custGeom>
                <a:avLst/>
                <a:gdLst/>
                <a:ahLst/>
                <a:cxnLst/>
                <a:rect l="l" t="t" r="r" b="b"/>
                <a:pathLst>
                  <a:path w="5537" h="1837" extrusionOk="0">
                    <a:moveTo>
                      <a:pt x="5385" y="0"/>
                    </a:moveTo>
                    <a:cubicBezTo>
                      <a:pt x="5376" y="0"/>
                      <a:pt x="5367" y="1"/>
                      <a:pt x="5358" y="3"/>
                    </a:cubicBezTo>
                    <a:lnTo>
                      <a:pt x="119" y="1574"/>
                    </a:lnTo>
                    <a:cubicBezTo>
                      <a:pt x="48" y="1586"/>
                      <a:pt x="0" y="1669"/>
                      <a:pt x="24" y="1741"/>
                    </a:cubicBezTo>
                    <a:cubicBezTo>
                      <a:pt x="36" y="1800"/>
                      <a:pt x="95" y="1836"/>
                      <a:pt x="155" y="1836"/>
                    </a:cubicBezTo>
                    <a:cubicBezTo>
                      <a:pt x="167" y="1836"/>
                      <a:pt x="179" y="1836"/>
                      <a:pt x="191" y="1824"/>
                    </a:cubicBezTo>
                    <a:lnTo>
                      <a:pt x="5429" y="265"/>
                    </a:lnTo>
                    <a:cubicBezTo>
                      <a:pt x="5501" y="241"/>
                      <a:pt x="5536" y="169"/>
                      <a:pt x="5525" y="98"/>
                    </a:cubicBezTo>
                    <a:cubicBezTo>
                      <a:pt x="5504" y="35"/>
                      <a:pt x="5447" y="0"/>
                      <a:pt x="5385" y="0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97" name="Google Shape;5397;p41"/>
              <p:cNvSpPr/>
              <p:nvPr/>
            </p:nvSpPr>
            <p:spPr>
              <a:xfrm>
                <a:off x="6974969" y="3780587"/>
                <a:ext cx="145046" cy="108052"/>
              </a:xfrm>
              <a:custGeom>
                <a:avLst/>
                <a:gdLst/>
                <a:ahLst/>
                <a:cxnLst/>
                <a:rect l="l" t="t" r="r" b="b"/>
                <a:pathLst>
                  <a:path w="1929" h="1437" extrusionOk="0">
                    <a:moveTo>
                      <a:pt x="1675" y="1"/>
                    </a:moveTo>
                    <a:cubicBezTo>
                      <a:pt x="1661" y="1"/>
                      <a:pt x="1646" y="3"/>
                      <a:pt x="1631" y="8"/>
                    </a:cubicBezTo>
                    <a:cubicBezTo>
                      <a:pt x="1560" y="32"/>
                      <a:pt x="1512" y="103"/>
                      <a:pt x="1536" y="175"/>
                    </a:cubicBezTo>
                    <a:cubicBezTo>
                      <a:pt x="1643" y="520"/>
                      <a:pt x="1548" y="972"/>
                      <a:pt x="1179" y="1127"/>
                    </a:cubicBezTo>
                    <a:cubicBezTo>
                      <a:pt x="1109" y="1153"/>
                      <a:pt x="1042" y="1164"/>
                      <a:pt x="980" y="1164"/>
                    </a:cubicBezTo>
                    <a:cubicBezTo>
                      <a:pt x="874" y="1164"/>
                      <a:pt x="782" y="1133"/>
                      <a:pt x="714" y="1103"/>
                    </a:cubicBezTo>
                    <a:cubicBezTo>
                      <a:pt x="512" y="996"/>
                      <a:pt x="345" y="782"/>
                      <a:pt x="286" y="544"/>
                    </a:cubicBezTo>
                    <a:cubicBezTo>
                      <a:pt x="265" y="481"/>
                      <a:pt x="208" y="446"/>
                      <a:pt x="146" y="446"/>
                    </a:cubicBezTo>
                    <a:cubicBezTo>
                      <a:pt x="137" y="446"/>
                      <a:pt x="128" y="447"/>
                      <a:pt x="119" y="449"/>
                    </a:cubicBezTo>
                    <a:cubicBezTo>
                      <a:pt x="48" y="472"/>
                      <a:pt x="0" y="544"/>
                      <a:pt x="24" y="615"/>
                    </a:cubicBezTo>
                    <a:cubicBezTo>
                      <a:pt x="107" y="925"/>
                      <a:pt x="321" y="1199"/>
                      <a:pt x="595" y="1341"/>
                    </a:cubicBezTo>
                    <a:cubicBezTo>
                      <a:pt x="714" y="1401"/>
                      <a:pt x="845" y="1437"/>
                      <a:pt x="976" y="1437"/>
                    </a:cubicBezTo>
                    <a:cubicBezTo>
                      <a:pt x="1072" y="1437"/>
                      <a:pt x="1179" y="1413"/>
                      <a:pt x="1274" y="1377"/>
                    </a:cubicBezTo>
                    <a:cubicBezTo>
                      <a:pt x="1798" y="1163"/>
                      <a:pt x="1929" y="556"/>
                      <a:pt x="1798" y="91"/>
                    </a:cubicBezTo>
                    <a:cubicBezTo>
                      <a:pt x="1779" y="35"/>
                      <a:pt x="1730" y="1"/>
                      <a:pt x="1675" y="1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98" name="Google Shape;5398;p41"/>
              <p:cNvSpPr/>
              <p:nvPr/>
            </p:nvSpPr>
            <p:spPr>
              <a:xfrm>
                <a:off x="6604275" y="3570803"/>
                <a:ext cx="936523" cy="675078"/>
              </a:xfrm>
              <a:custGeom>
                <a:avLst/>
                <a:gdLst/>
                <a:ahLst/>
                <a:cxnLst/>
                <a:rect l="l" t="t" r="r" b="b"/>
                <a:pathLst>
                  <a:path w="12455" h="8978" extrusionOk="0">
                    <a:moveTo>
                      <a:pt x="9859" y="274"/>
                    </a:moveTo>
                    <a:cubicBezTo>
                      <a:pt x="10312" y="274"/>
                      <a:pt x="10716" y="560"/>
                      <a:pt x="10847" y="1000"/>
                    </a:cubicBezTo>
                    <a:lnTo>
                      <a:pt x="12002" y="4905"/>
                    </a:lnTo>
                    <a:cubicBezTo>
                      <a:pt x="12157" y="5453"/>
                      <a:pt x="11848" y="6025"/>
                      <a:pt x="11312" y="6179"/>
                    </a:cubicBezTo>
                    <a:lnTo>
                      <a:pt x="2894" y="8668"/>
                    </a:lnTo>
                    <a:cubicBezTo>
                      <a:pt x="2799" y="8703"/>
                      <a:pt x="2692" y="8715"/>
                      <a:pt x="2596" y="8715"/>
                    </a:cubicBezTo>
                    <a:cubicBezTo>
                      <a:pt x="2156" y="8715"/>
                      <a:pt x="1751" y="8418"/>
                      <a:pt x="1620" y="7977"/>
                    </a:cubicBezTo>
                    <a:lnTo>
                      <a:pt x="465" y="4072"/>
                    </a:lnTo>
                    <a:cubicBezTo>
                      <a:pt x="298" y="3536"/>
                      <a:pt x="608" y="2953"/>
                      <a:pt x="1156" y="2798"/>
                    </a:cubicBezTo>
                    <a:lnTo>
                      <a:pt x="9573" y="310"/>
                    </a:lnTo>
                    <a:cubicBezTo>
                      <a:pt x="9669" y="286"/>
                      <a:pt x="9764" y="274"/>
                      <a:pt x="9859" y="274"/>
                    </a:cubicBezTo>
                    <a:close/>
                    <a:moveTo>
                      <a:pt x="9859" y="0"/>
                    </a:moveTo>
                    <a:cubicBezTo>
                      <a:pt x="9740" y="0"/>
                      <a:pt x="9621" y="24"/>
                      <a:pt x="9502" y="60"/>
                    </a:cubicBezTo>
                    <a:lnTo>
                      <a:pt x="1084" y="2548"/>
                    </a:lnTo>
                    <a:cubicBezTo>
                      <a:pt x="394" y="2750"/>
                      <a:pt x="1" y="3465"/>
                      <a:pt x="203" y="4155"/>
                    </a:cubicBezTo>
                    <a:lnTo>
                      <a:pt x="1358" y="8061"/>
                    </a:lnTo>
                    <a:cubicBezTo>
                      <a:pt x="1513" y="8596"/>
                      <a:pt x="2025" y="8977"/>
                      <a:pt x="2596" y="8977"/>
                    </a:cubicBezTo>
                    <a:cubicBezTo>
                      <a:pt x="2727" y="8977"/>
                      <a:pt x="2846" y="8965"/>
                      <a:pt x="2965" y="8930"/>
                    </a:cubicBezTo>
                    <a:lnTo>
                      <a:pt x="11383" y="6441"/>
                    </a:lnTo>
                    <a:cubicBezTo>
                      <a:pt x="12062" y="6239"/>
                      <a:pt x="12455" y="5513"/>
                      <a:pt x="12264" y="4834"/>
                    </a:cubicBezTo>
                    <a:lnTo>
                      <a:pt x="11109" y="929"/>
                    </a:lnTo>
                    <a:cubicBezTo>
                      <a:pt x="10943" y="381"/>
                      <a:pt x="10431" y="0"/>
                      <a:pt x="9859" y="0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99" name="Google Shape;5399;p41"/>
              <p:cNvSpPr/>
              <p:nvPr/>
            </p:nvSpPr>
            <p:spPr>
              <a:xfrm>
                <a:off x="6252453" y="2980775"/>
                <a:ext cx="1641076" cy="1855074"/>
              </a:xfrm>
              <a:custGeom>
                <a:avLst/>
                <a:gdLst/>
                <a:ahLst/>
                <a:cxnLst/>
                <a:rect l="l" t="t" r="r" b="b"/>
                <a:pathLst>
                  <a:path w="21825" h="24671" extrusionOk="0">
                    <a:moveTo>
                      <a:pt x="15169" y="275"/>
                    </a:moveTo>
                    <a:cubicBezTo>
                      <a:pt x="15526" y="275"/>
                      <a:pt x="15860" y="513"/>
                      <a:pt x="15967" y="870"/>
                    </a:cubicBezTo>
                    <a:lnTo>
                      <a:pt x="21396" y="19217"/>
                    </a:lnTo>
                    <a:cubicBezTo>
                      <a:pt x="21515" y="19658"/>
                      <a:pt x="21265" y="20122"/>
                      <a:pt x="20837" y="20253"/>
                    </a:cubicBezTo>
                    <a:lnTo>
                      <a:pt x="6882" y="24373"/>
                    </a:lnTo>
                    <a:cubicBezTo>
                      <a:pt x="6799" y="24397"/>
                      <a:pt x="6728" y="24409"/>
                      <a:pt x="6644" y="24409"/>
                    </a:cubicBezTo>
                    <a:cubicBezTo>
                      <a:pt x="6287" y="24409"/>
                      <a:pt x="5966" y="24170"/>
                      <a:pt x="5859" y="23813"/>
                    </a:cubicBezTo>
                    <a:lnTo>
                      <a:pt x="5073" y="21170"/>
                    </a:lnTo>
                    <a:lnTo>
                      <a:pt x="429" y="5454"/>
                    </a:lnTo>
                    <a:cubicBezTo>
                      <a:pt x="298" y="5025"/>
                      <a:pt x="548" y="4561"/>
                      <a:pt x="989" y="4430"/>
                    </a:cubicBezTo>
                    <a:lnTo>
                      <a:pt x="12264" y="1096"/>
                    </a:lnTo>
                    <a:lnTo>
                      <a:pt x="14943" y="310"/>
                    </a:lnTo>
                    <a:cubicBezTo>
                      <a:pt x="15014" y="287"/>
                      <a:pt x="15098" y="275"/>
                      <a:pt x="15169" y="275"/>
                    </a:cubicBezTo>
                    <a:close/>
                    <a:moveTo>
                      <a:pt x="15169" y="1"/>
                    </a:moveTo>
                    <a:cubicBezTo>
                      <a:pt x="15074" y="1"/>
                      <a:pt x="14967" y="25"/>
                      <a:pt x="14872" y="48"/>
                    </a:cubicBezTo>
                    <a:lnTo>
                      <a:pt x="12193" y="846"/>
                    </a:lnTo>
                    <a:lnTo>
                      <a:pt x="917" y="4180"/>
                    </a:lnTo>
                    <a:cubicBezTo>
                      <a:pt x="334" y="4347"/>
                      <a:pt x="1" y="4954"/>
                      <a:pt x="179" y="5537"/>
                    </a:cubicBezTo>
                    <a:lnTo>
                      <a:pt x="4823" y="21253"/>
                    </a:lnTo>
                    <a:lnTo>
                      <a:pt x="5597" y="23885"/>
                    </a:lnTo>
                    <a:cubicBezTo>
                      <a:pt x="5739" y="24349"/>
                      <a:pt x="6168" y="24671"/>
                      <a:pt x="6644" y="24671"/>
                    </a:cubicBezTo>
                    <a:cubicBezTo>
                      <a:pt x="6752" y="24671"/>
                      <a:pt x="6859" y="24659"/>
                      <a:pt x="6954" y="24623"/>
                    </a:cubicBezTo>
                    <a:lnTo>
                      <a:pt x="20908" y="20503"/>
                    </a:lnTo>
                    <a:cubicBezTo>
                      <a:pt x="21491" y="20325"/>
                      <a:pt x="21825" y="19718"/>
                      <a:pt x="21646" y="19146"/>
                    </a:cubicBezTo>
                    <a:lnTo>
                      <a:pt x="16229" y="787"/>
                    </a:lnTo>
                    <a:cubicBezTo>
                      <a:pt x="16086" y="322"/>
                      <a:pt x="15657" y="1"/>
                      <a:pt x="15169" y="1"/>
                    </a:cubicBezTo>
                    <a:close/>
                  </a:path>
                </a:pathLst>
              </a:custGeom>
              <a:solidFill>
                <a:srgbClr val="4964C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5400" name="Google Shape;5400;p41"/>
              <p:cNvGrpSpPr/>
              <p:nvPr/>
            </p:nvGrpSpPr>
            <p:grpSpPr>
              <a:xfrm>
                <a:off x="6201473" y="3381847"/>
                <a:ext cx="583715" cy="1398488"/>
                <a:chOff x="6201473" y="3381847"/>
                <a:chExt cx="583715" cy="1398488"/>
              </a:xfrm>
            </p:grpSpPr>
            <p:sp>
              <p:nvSpPr>
                <p:cNvPr id="5401" name="Google Shape;5401;p41"/>
                <p:cNvSpPr/>
                <p:nvPr/>
              </p:nvSpPr>
              <p:spPr>
                <a:xfrm>
                  <a:off x="6201473" y="3381847"/>
                  <a:ext cx="195200" cy="9677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6" h="1287" extrusionOk="0">
                      <a:moveTo>
                        <a:pt x="2167" y="1"/>
                      </a:moveTo>
                      <a:cubicBezTo>
                        <a:pt x="2131" y="1"/>
                        <a:pt x="2096" y="13"/>
                        <a:pt x="2060" y="25"/>
                      </a:cubicBezTo>
                      <a:lnTo>
                        <a:pt x="310" y="549"/>
                      </a:lnTo>
                      <a:cubicBezTo>
                        <a:pt x="107" y="608"/>
                        <a:pt x="0" y="810"/>
                        <a:pt x="60" y="1013"/>
                      </a:cubicBezTo>
                      <a:cubicBezTo>
                        <a:pt x="107" y="1168"/>
                        <a:pt x="250" y="1287"/>
                        <a:pt x="417" y="1287"/>
                      </a:cubicBezTo>
                      <a:cubicBezTo>
                        <a:pt x="452" y="1287"/>
                        <a:pt x="488" y="1275"/>
                        <a:pt x="524" y="1263"/>
                      </a:cubicBezTo>
                      <a:lnTo>
                        <a:pt x="2274" y="751"/>
                      </a:lnTo>
                      <a:cubicBezTo>
                        <a:pt x="2477" y="691"/>
                        <a:pt x="2596" y="477"/>
                        <a:pt x="2536" y="275"/>
                      </a:cubicBezTo>
                      <a:cubicBezTo>
                        <a:pt x="2488" y="120"/>
                        <a:pt x="2334" y="1"/>
                        <a:pt x="2167" y="1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402" name="Google Shape;5402;p41"/>
                <p:cNvSpPr/>
                <p:nvPr/>
              </p:nvSpPr>
              <p:spPr>
                <a:xfrm>
                  <a:off x="6236362" y="3491100"/>
                  <a:ext cx="189861" cy="9587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25" h="1275" extrusionOk="0">
                      <a:moveTo>
                        <a:pt x="2048" y="0"/>
                      </a:moveTo>
                      <a:lnTo>
                        <a:pt x="274" y="536"/>
                      </a:lnTo>
                      <a:cubicBezTo>
                        <a:pt x="179" y="560"/>
                        <a:pt x="108" y="631"/>
                        <a:pt x="60" y="715"/>
                      </a:cubicBezTo>
                      <a:cubicBezTo>
                        <a:pt x="12" y="810"/>
                        <a:pt x="0" y="905"/>
                        <a:pt x="24" y="1000"/>
                      </a:cubicBezTo>
                      <a:cubicBezTo>
                        <a:pt x="72" y="1167"/>
                        <a:pt x="227" y="1274"/>
                        <a:pt x="381" y="1274"/>
                      </a:cubicBezTo>
                      <a:cubicBezTo>
                        <a:pt x="417" y="1274"/>
                        <a:pt x="441" y="1274"/>
                        <a:pt x="477" y="1262"/>
                      </a:cubicBezTo>
                      <a:lnTo>
                        <a:pt x="2251" y="739"/>
                      </a:lnTo>
                      <a:cubicBezTo>
                        <a:pt x="2346" y="703"/>
                        <a:pt x="2429" y="643"/>
                        <a:pt x="2465" y="560"/>
                      </a:cubicBezTo>
                      <a:cubicBezTo>
                        <a:pt x="2513" y="465"/>
                        <a:pt x="2524" y="358"/>
                        <a:pt x="2501" y="262"/>
                      </a:cubicBezTo>
                      <a:cubicBezTo>
                        <a:pt x="2453" y="108"/>
                        <a:pt x="2310" y="0"/>
                        <a:pt x="2143" y="0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403" name="Google Shape;5403;p41"/>
                <p:cNvSpPr/>
                <p:nvPr/>
              </p:nvSpPr>
              <p:spPr>
                <a:xfrm>
                  <a:off x="6268544" y="3599451"/>
                  <a:ext cx="190763" cy="9579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37" h="1274" extrusionOk="0">
                      <a:moveTo>
                        <a:pt x="2144" y="0"/>
                      </a:moveTo>
                      <a:cubicBezTo>
                        <a:pt x="2108" y="0"/>
                        <a:pt x="2073" y="0"/>
                        <a:pt x="2037" y="12"/>
                      </a:cubicBezTo>
                      <a:lnTo>
                        <a:pt x="287" y="536"/>
                      </a:lnTo>
                      <a:cubicBezTo>
                        <a:pt x="180" y="572"/>
                        <a:pt x="108" y="631"/>
                        <a:pt x="61" y="714"/>
                      </a:cubicBezTo>
                      <a:cubicBezTo>
                        <a:pt x="13" y="810"/>
                        <a:pt x="1" y="905"/>
                        <a:pt x="25" y="1012"/>
                      </a:cubicBezTo>
                      <a:cubicBezTo>
                        <a:pt x="72" y="1167"/>
                        <a:pt x="227" y="1274"/>
                        <a:pt x="394" y="1274"/>
                      </a:cubicBezTo>
                      <a:cubicBezTo>
                        <a:pt x="430" y="1274"/>
                        <a:pt x="465" y="1274"/>
                        <a:pt x="501" y="1262"/>
                      </a:cubicBezTo>
                      <a:lnTo>
                        <a:pt x="2251" y="738"/>
                      </a:lnTo>
                      <a:cubicBezTo>
                        <a:pt x="2347" y="702"/>
                        <a:pt x="2430" y="643"/>
                        <a:pt x="2477" y="560"/>
                      </a:cubicBezTo>
                      <a:cubicBezTo>
                        <a:pt x="2525" y="464"/>
                        <a:pt x="2537" y="357"/>
                        <a:pt x="2501" y="262"/>
                      </a:cubicBezTo>
                      <a:cubicBezTo>
                        <a:pt x="2454" y="107"/>
                        <a:pt x="2311" y="0"/>
                        <a:pt x="2144" y="0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404" name="Google Shape;5404;p41"/>
                <p:cNvSpPr/>
                <p:nvPr/>
              </p:nvSpPr>
              <p:spPr>
                <a:xfrm>
                  <a:off x="6300801" y="3707727"/>
                  <a:ext cx="192568" cy="9587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61" h="1275" extrusionOk="0">
                      <a:moveTo>
                        <a:pt x="2144" y="1"/>
                      </a:moveTo>
                      <a:cubicBezTo>
                        <a:pt x="2108" y="1"/>
                        <a:pt x="2072" y="1"/>
                        <a:pt x="2037" y="13"/>
                      </a:cubicBezTo>
                      <a:lnTo>
                        <a:pt x="286" y="536"/>
                      </a:lnTo>
                      <a:cubicBezTo>
                        <a:pt x="191" y="572"/>
                        <a:pt x="108" y="632"/>
                        <a:pt x="60" y="727"/>
                      </a:cubicBezTo>
                      <a:cubicBezTo>
                        <a:pt x="13" y="810"/>
                        <a:pt x="1" y="917"/>
                        <a:pt x="24" y="1013"/>
                      </a:cubicBezTo>
                      <a:cubicBezTo>
                        <a:pt x="72" y="1167"/>
                        <a:pt x="227" y="1275"/>
                        <a:pt x="394" y="1275"/>
                      </a:cubicBezTo>
                      <a:cubicBezTo>
                        <a:pt x="429" y="1275"/>
                        <a:pt x="465" y="1275"/>
                        <a:pt x="501" y="1263"/>
                      </a:cubicBezTo>
                      <a:lnTo>
                        <a:pt x="2251" y="739"/>
                      </a:lnTo>
                      <a:cubicBezTo>
                        <a:pt x="2453" y="679"/>
                        <a:pt x="2560" y="465"/>
                        <a:pt x="2501" y="275"/>
                      </a:cubicBezTo>
                      <a:cubicBezTo>
                        <a:pt x="2453" y="108"/>
                        <a:pt x="2310" y="1"/>
                        <a:pt x="2144" y="1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405" name="Google Shape;5405;p41"/>
                <p:cNvSpPr/>
                <p:nvPr/>
              </p:nvSpPr>
              <p:spPr>
                <a:xfrm>
                  <a:off x="6330351" y="3816078"/>
                  <a:ext cx="195275" cy="9677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7" h="1287" extrusionOk="0">
                      <a:moveTo>
                        <a:pt x="2179" y="0"/>
                      </a:moveTo>
                      <a:cubicBezTo>
                        <a:pt x="2156" y="0"/>
                        <a:pt x="2120" y="0"/>
                        <a:pt x="2096" y="12"/>
                      </a:cubicBezTo>
                      <a:lnTo>
                        <a:pt x="322" y="536"/>
                      </a:lnTo>
                      <a:cubicBezTo>
                        <a:pt x="120" y="596"/>
                        <a:pt x="1" y="810"/>
                        <a:pt x="60" y="1012"/>
                      </a:cubicBezTo>
                      <a:cubicBezTo>
                        <a:pt x="108" y="1167"/>
                        <a:pt x="262" y="1286"/>
                        <a:pt x="429" y="1286"/>
                      </a:cubicBezTo>
                      <a:cubicBezTo>
                        <a:pt x="453" y="1286"/>
                        <a:pt x="489" y="1274"/>
                        <a:pt x="512" y="1274"/>
                      </a:cubicBezTo>
                      <a:lnTo>
                        <a:pt x="2287" y="739"/>
                      </a:lnTo>
                      <a:cubicBezTo>
                        <a:pt x="2489" y="679"/>
                        <a:pt x="2596" y="477"/>
                        <a:pt x="2537" y="274"/>
                      </a:cubicBezTo>
                      <a:cubicBezTo>
                        <a:pt x="2489" y="119"/>
                        <a:pt x="2346" y="0"/>
                        <a:pt x="2179" y="0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406" name="Google Shape;5406;p41"/>
                <p:cNvSpPr/>
                <p:nvPr/>
              </p:nvSpPr>
              <p:spPr>
                <a:xfrm>
                  <a:off x="6363511" y="3925256"/>
                  <a:ext cx="195200" cy="9587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6" h="1275" extrusionOk="0">
                      <a:moveTo>
                        <a:pt x="2084" y="1"/>
                      </a:moveTo>
                      <a:lnTo>
                        <a:pt x="310" y="537"/>
                      </a:lnTo>
                      <a:cubicBezTo>
                        <a:pt x="107" y="596"/>
                        <a:pt x="0" y="799"/>
                        <a:pt x="60" y="1001"/>
                      </a:cubicBezTo>
                      <a:cubicBezTo>
                        <a:pt x="107" y="1168"/>
                        <a:pt x="250" y="1275"/>
                        <a:pt x="417" y="1275"/>
                      </a:cubicBezTo>
                      <a:cubicBezTo>
                        <a:pt x="452" y="1275"/>
                        <a:pt x="488" y="1263"/>
                        <a:pt x="524" y="1263"/>
                      </a:cubicBezTo>
                      <a:lnTo>
                        <a:pt x="2274" y="739"/>
                      </a:lnTo>
                      <a:cubicBezTo>
                        <a:pt x="2477" y="680"/>
                        <a:pt x="2596" y="465"/>
                        <a:pt x="2536" y="263"/>
                      </a:cubicBezTo>
                      <a:cubicBezTo>
                        <a:pt x="2488" y="108"/>
                        <a:pt x="2334" y="1"/>
                        <a:pt x="2167" y="1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407" name="Google Shape;5407;p41"/>
                <p:cNvSpPr/>
                <p:nvPr/>
              </p:nvSpPr>
              <p:spPr>
                <a:xfrm>
                  <a:off x="6395693" y="4033607"/>
                  <a:ext cx="192568" cy="9587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61" h="1275" extrusionOk="0">
                      <a:moveTo>
                        <a:pt x="2084" y="1"/>
                      </a:moveTo>
                      <a:lnTo>
                        <a:pt x="310" y="536"/>
                      </a:lnTo>
                      <a:cubicBezTo>
                        <a:pt x="108" y="596"/>
                        <a:pt x="1" y="810"/>
                        <a:pt x="60" y="1001"/>
                      </a:cubicBezTo>
                      <a:cubicBezTo>
                        <a:pt x="108" y="1167"/>
                        <a:pt x="251" y="1275"/>
                        <a:pt x="417" y="1275"/>
                      </a:cubicBezTo>
                      <a:cubicBezTo>
                        <a:pt x="453" y="1275"/>
                        <a:pt x="477" y="1275"/>
                        <a:pt x="501" y="1263"/>
                      </a:cubicBezTo>
                      <a:lnTo>
                        <a:pt x="513" y="1263"/>
                      </a:lnTo>
                      <a:lnTo>
                        <a:pt x="2275" y="739"/>
                      </a:lnTo>
                      <a:cubicBezTo>
                        <a:pt x="2382" y="703"/>
                        <a:pt x="2453" y="643"/>
                        <a:pt x="2501" y="560"/>
                      </a:cubicBezTo>
                      <a:cubicBezTo>
                        <a:pt x="2549" y="465"/>
                        <a:pt x="2561" y="358"/>
                        <a:pt x="2537" y="262"/>
                      </a:cubicBezTo>
                      <a:cubicBezTo>
                        <a:pt x="2489" y="108"/>
                        <a:pt x="2334" y="1"/>
                        <a:pt x="2168" y="1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408" name="Google Shape;5408;p41"/>
                <p:cNvSpPr/>
                <p:nvPr/>
              </p:nvSpPr>
              <p:spPr>
                <a:xfrm>
                  <a:off x="6427950" y="4141958"/>
                  <a:ext cx="192568" cy="9587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61" h="1275" extrusionOk="0">
                      <a:moveTo>
                        <a:pt x="2167" y="0"/>
                      </a:moveTo>
                      <a:cubicBezTo>
                        <a:pt x="2132" y="0"/>
                        <a:pt x="2096" y="0"/>
                        <a:pt x="2060" y="12"/>
                      </a:cubicBezTo>
                      <a:lnTo>
                        <a:pt x="310" y="536"/>
                      </a:lnTo>
                      <a:cubicBezTo>
                        <a:pt x="107" y="596"/>
                        <a:pt x="0" y="810"/>
                        <a:pt x="60" y="1012"/>
                      </a:cubicBezTo>
                      <a:cubicBezTo>
                        <a:pt x="107" y="1167"/>
                        <a:pt x="250" y="1274"/>
                        <a:pt x="417" y="1274"/>
                      </a:cubicBezTo>
                      <a:cubicBezTo>
                        <a:pt x="453" y="1274"/>
                        <a:pt x="477" y="1274"/>
                        <a:pt x="500" y="1262"/>
                      </a:cubicBezTo>
                      <a:lnTo>
                        <a:pt x="512" y="1262"/>
                      </a:lnTo>
                      <a:lnTo>
                        <a:pt x="2274" y="738"/>
                      </a:lnTo>
                      <a:cubicBezTo>
                        <a:pt x="2382" y="703"/>
                        <a:pt x="2453" y="643"/>
                        <a:pt x="2501" y="560"/>
                      </a:cubicBezTo>
                      <a:cubicBezTo>
                        <a:pt x="2548" y="465"/>
                        <a:pt x="2560" y="357"/>
                        <a:pt x="2536" y="262"/>
                      </a:cubicBezTo>
                      <a:cubicBezTo>
                        <a:pt x="2489" y="107"/>
                        <a:pt x="2334" y="0"/>
                        <a:pt x="2167" y="0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409" name="Google Shape;5409;p41"/>
                <p:cNvSpPr/>
                <p:nvPr/>
              </p:nvSpPr>
              <p:spPr>
                <a:xfrm>
                  <a:off x="6462839" y="4250233"/>
                  <a:ext cx="192568" cy="9587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61" h="1275" extrusionOk="0">
                      <a:moveTo>
                        <a:pt x="2132" y="1"/>
                      </a:moveTo>
                      <a:cubicBezTo>
                        <a:pt x="2096" y="1"/>
                        <a:pt x="2060" y="1"/>
                        <a:pt x="2037" y="13"/>
                      </a:cubicBezTo>
                      <a:lnTo>
                        <a:pt x="274" y="537"/>
                      </a:lnTo>
                      <a:cubicBezTo>
                        <a:pt x="179" y="572"/>
                        <a:pt x="108" y="632"/>
                        <a:pt x="60" y="727"/>
                      </a:cubicBezTo>
                      <a:cubicBezTo>
                        <a:pt x="13" y="810"/>
                        <a:pt x="1" y="918"/>
                        <a:pt x="24" y="1013"/>
                      </a:cubicBezTo>
                      <a:cubicBezTo>
                        <a:pt x="72" y="1168"/>
                        <a:pt x="227" y="1275"/>
                        <a:pt x="382" y="1275"/>
                      </a:cubicBezTo>
                      <a:cubicBezTo>
                        <a:pt x="417" y="1275"/>
                        <a:pt x="453" y="1275"/>
                        <a:pt x="501" y="1263"/>
                      </a:cubicBezTo>
                      <a:lnTo>
                        <a:pt x="2251" y="739"/>
                      </a:lnTo>
                      <a:cubicBezTo>
                        <a:pt x="2441" y="680"/>
                        <a:pt x="2560" y="465"/>
                        <a:pt x="2501" y="275"/>
                      </a:cubicBezTo>
                      <a:cubicBezTo>
                        <a:pt x="2453" y="108"/>
                        <a:pt x="2299" y="1"/>
                        <a:pt x="2132" y="1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410" name="Google Shape;5410;p41"/>
                <p:cNvSpPr/>
                <p:nvPr/>
              </p:nvSpPr>
              <p:spPr>
                <a:xfrm>
                  <a:off x="6495096" y="4358584"/>
                  <a:ext cx="190763" cy="9677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37" h="1287" extrusionOk="0">
                      <a:moveTo>
                        <a:pt x="2143" y="1"/>
                      </a:moveTo>
                      <a:cubicBezTo>
                        <a:pt x="2108" y="1"/>
                        <a:pt x="2072" y="12"/>
                        <a:pt x="2036" y="24"/>
                      </a:cubicBezTo>
                      <a:lnTo>
                        <a:pt x="286" y="536"/>
                      </a:lnTo>
                      <a:cubicBezTo>
                        <a:pt x="179" y="572"/>
                        <a:pt x="107" y="632"/>
                        <a:pt x="60" y="727"/>
                      </a:cubicBezTo>
                      <a:cubicBezTo>
                        <a:pt x="12" y="810"/>
                        <a:pt x="0" y="917"/>
                        <a:pt x="24" y="1013"/>
                      </a:cubicBezTo>
                      <a:cubicBezTo>
                        <a:pt x="72" y="1167"/>
                        <a:pt x="226" y="1286"/>
                        <a:pt x="393" y="1286"/>
                      </a:cubicBezTo>
                      <a:cubicBezTo>
                        <a:pt x="429" y="1286"/>
                        <a:pt x="465" y="1274"/>
                        <a:pt x="500" y="1263"/>
                      </a:cubicBezTo>
                      <a:lnTo>
                        <a:pt x="2251" y="751"/>
                      </a:lnTo>
                      <a:cubicBezTo>
                        <a:pt x="2346" y="715"/>
                        <a:pt x="2429" y="655"/>
                        <a:pt x="2477" y="560"/>
                      </a:cubicBezTo>
                      <a:cubicBezTo>
                        <a:pt x="2524" y="477"/>
                        <a:pt x="2536" y="370"/>
                        <a:pt x="2501" y="274"/>
                      </a:cubicBezTo>
                      <a:cubicBezTo>
                        <a:pt x="2453" y="120"/>
                        <a:pt x="2310" y="1"/>
                        <a:pt x="2143" y="1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411" name="Google Shape;5411;p41"/>
                <p:cNvSpPr/>
                <p:nvPr/>
              </p:nvSpPr>
              <p:spPr>
                <a:xfrm>
                  <a:off x="6524647" y="4467838"/>
                  <a:ext cx="195200" cy="9587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6" h="1275" extrusionOk="0">
                      <a:moveTo>
                        <a:pt x="2179" y="0"/>
                      </a:moveTo>
                      <a:cubicBezTo>
                        <a:pt x="2143" y="0"/>
                        <a:pt x="2108" y="0"/>
                        <a:pt x="2072" y="12"/>
                      </a:cubicBezTo>
                      <a:lnTo>
                        <a:pt x="322" y="536"/>
                      </a:lnTo>
                      <a:cubicBezTo>
                        <a:pt x="119" y="595"/>
                        <a:pt x="0" y="798"/>
                        <a:pt x="60" y="1000"/>
                      </a:cubicBezTo>
                      <a:cubicBezTo>
                        <a:pt x="107" y="1167"/>
                        <a:pt x="262" y="1274"/>
                        <a:pt x="429" y="1274"/>
                      </a:cubicBezTo>
                      <a:cubicBezTo>
                        <a:pt x="465" y="1274"/>
                        <a:pt x="488" y="1274"/>
                        <a:pt x="524" y="1262"/>
                      </a:cubicBezTo>
                      <a:lnTo>
                        <a:pt x="2286" y="738"/>
                      </a:lnTo>
                      <a:cubicBezTo>
                        <a:pt x="2489" y="679"/>
                        <a:pt x="2596" y="464"/>
                        <a:pt x="2536" y="262"/>
                      </a:cubicBezTo>
                      <a:cubicBezTo>
                        <a:pt x="2489" y="107"/>
                        <a:pt x="2346" y="0"/>
                        <a:pt x="2179" y="0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412" name="Google Shape;5412;p41"/>
                <p:cNvSpPr/>
                <p:nvPr/>
              </p:nvSpPr>
              <p:spPr>
                <a:xfrm>
                  <a:off x="6557731" y="4576113"/>
                  <a:ext cx="192568" cy="9587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61" h="1275" extrusionOk="0">
                      <a:moveTo>
                        <a:pt x="2084" y="1"/>
                      </a:moveTo>
                      <a:lnTo>
                        <a:pt x="310" y="536"/>
                      </a:lnTo>
                      <a:cubicBezTo>
                        <a:pt x="108" y="596"/>
                        <a:pt x="1" y="798"/>
                        <a:pt x="60" y="1001"/>
                      </a:cubicBezTo>
                      <a:cubicBezTo>
                        <a:pt x="108" y="1168"/>
                        <a:pt x="251" y="1275"/>
                        <a:pt x="417" y="1275"/>
                      </a:cubicBezTo>
                      <a:cubicBezTo>
                        <a:pt x="441" y="1275"/>
                        <a:pt x="477" y="1275"/>
                        <a:pt x="501" y="1263"/>
                      </a:cubicBezTo>
                      <a:lnTo>
                        <a:pt x="2275" y="739"/>
                      </a:lnTo>
                      <a:cubicBezTo>
                        <a:pt x="2370" y="703"/>
                        <a:pt x="2453" y="644"/>
                        <a:pt x="2501" y="548"/>
                      </a:cubicBezTo>
                      <a:cubicBezTo>
                        <a:pt x="2549" y="465"/>
                        <a:pt x="2561" y="358"/>
                        <a:pt x="2537" y="263"/>
                      </a:cubicBezTo>
                      <a:cubicBezTo>
                        <a:pt x="2489" y="108"/>
                        <a:pt x="2334" y="1"/>
                        <a:pt x="2168" y="1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413" name="Google Shape;5413;p41"/>
                <p:cNvSpPr/>
                <p:nvPr/>
              </p:nvSpPr>
              <p:spPr>
                <a:xfrm>
                  <a:off x="6591793" y="4684464"/>
                  <a:ext cx="193395" cy="9587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72" h="1275" extrusionOk="0">
                      <a:moveTo>
                        <a:pt x="2143" y="0"/>
                      </a:moveTo>
                      <a:cubicBezTo>
                        <a:pt x="2119" y="0"/>
                        <a:pt x="2084" y="0"/>
                        <a:pt x="2060" y="12"/>
                      </a:cubicBezTo>
                      <a:lnTo>
                        <a:pt x="286" y="536"/>
                      </a:lnTo>
                      <a:cubicBezTo>
                        <a:pt x="191" y="572"/>
                        <a:pt x="107" y="631"/>
                        <a:pt x="60" y="715"/>
                      </a:cubicBezTo>
                      <a:cubicBezTo>
                        <a:pt x="12" y="810"/>
                        <a:pt x="0" y="905"/>
                        <a:pt x="36" y="1012"/>
                      </a:cubicBezTo>
                      <a:cubicBezTo>
                        <a:pt x="83" y="1167"/>
                        <a:pt x="226" y="1274"/>
                        <a:pt x="393" y="1274"/>
                      </a:cubicBezTo>
                      <a:lnTo>
                        <a:pt x="488" y="1274"/>
                      </a:lnTo>
                      <a:lnTo>
                        <a:pt x="2250" y="739"/>
                      </a:lnTo>
                      <a:cubicBezTo>
                        <a:pt x="2453" y="679"/>
                        <a:pt x="2572" y="465"/>
                        <a:pt x="2512" y="274"/>
                      </a:cubicBezTo>
                      <a:cubicBezTo>
                        <a:pt x="2465" y="108"/>
                        <a:pt x="2310" y="0"/>
                        <a:pt x="2143" y="0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5414" name="Google Shape;5414;p41"/>
              <p:cNvGrpSpPr/>
              <p:nvPr/>
            </p:nvGrpSpPr>
            <p:grpSpPr>
              <a:xfrm>
                <a:off x="6192450" y="3371094"/>
                <a:ext cx="605295" cy="1420896"/>
                <a:chOff x="6192450" y="3371094"/>
                <a:chExt cx="605295" cy="1420896"/>
              </a:xfrm>
            </p:grpSpPr>
            <p:sp>
              <p:nvSpPr>
                <p:cNvPr id="5415" name="Google Shape;5415;p41"/>
                <p:cNvSpPr/>
                <p:nvPr/>
              </p:nvSpPr>
              <p:spPr>
                <a:xfrm>
                  <a:off x="6192450" y="3371094"/>
                  <a:ext cx="216780" cy="11827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883" h="1573" extrusionOk="0">
                      <a:moveTo>
                        <a:pt x="2287" y="299"/>
                      </a:moveTo>
                      <a:cubicBezTo>
                        <a:pt x="2394" y="299"/>
                        <a:pt x="2477" y="358"/>
                        <a:pt x="2513" y="465"/>
                      </a:cubicBezTo>
                      <a:cubicBezTo>
                        <a:pt x="2549" y="584"/>
                        <a:pt x="2477" y="715"/>
                        <a:pt x="2358" y="751"/>
                      </a:cubicBezTo>
                      <a:lnTo>
                        <a:pt x="608" y="1275"/>
                      </a:lnTo>
                      <a:lnTo>
                        <a:pt x="537" y="1275"/>
                      </a:lnTo>
                      <a:cubicBezTo>
                        <a:pt x="441" y="1275"/>
                        <a:pt x="346" y="1215"/>
                        <a:pt x="322" y="1120"/>
                      </a:cubicBezTo>
                      <a:cubicBezTo>
                        <a:pt x="287" y="989"/>
                        <a:pt x="358" y="870"/>
                        <a:pt x="477" y="834"/>
                      </a:cubicBezTo>
                      <a:lnTo>
                        <a:pt x="2227" y="311"/>
                      </a:lnTo>
                      <a:cubicBezTo>
                        <a:pt x="2251" y="299"/>
                        <a:pt x="2263" y="299"/>
                        <a:pt x="2287" y="299"/>
                      </a:cubicBezTo>
                      <a:close/>
                      <a:moveTo>
                        <a:pt x="2287" y="1"/>
                      </a:moveTo>
                      <a:cubicBezTo>
                        <a:pt x="2239" y="1"/>
                        <a:pt x="2192" y="13"/>
                        <a:pt x="2144" y="25"/>
                      </a:cubicBezTo>
                      <a:lnTo>
                        <a:pt x="394" y="537"/>
                      </a:lnTo>
                      <a:cubicBezTo>
                        <a:pt x="251" y="584"/>
                        <a:pt x="144" y="668"/>
                        <a:pt x="72" y="799"/>
                      </a:cubicBezTo>
                      <a:cubicBezTo>
                        <a:pt x="13" y="918"/>
                        <a:pt x="1" y="1061"/>
                        <a:pt x="37" y="1203"/>
                      </a:cubicBezTo>
                      <a:cubicBezTo>
                        <a:pt x="96" y="1418"/>
                        <a:pt x="311" y="1573"/>
                        <a:pt x="537" y="1573"/>
                      </a:cubicBezTo>
                      <a:cubicBezTo>
                        <a:pt x="596" y="1573"/>
                        <a:pt x="644" y="1573"/>
                        <a:pt x="692" y="1549"/>
                      </a:cubicBezTo>
                      <a:lnTo>
                        <a:pt x="2442" y="1037"/>
                      </a:lnTo>
                      <a:cubicBezTo>
                        <a:pt x="2716" y="953"/>
                        <a:pt x="2882" y="656"/>
                        <a:pt x="2799" y="370"/>
                      </a:cubicBezTo>
                      <a:cubicBezTo>
                        <a:pt x="2727" y="156"/>
                        <a:pt x="2525" y="1"/>
                        <a:pt x="2287" y="1"/>
                      </a:cubicBezTo>
                      <a:close/>
                    </a:path>
                  </a:pathLst>
                </a:custGeom>
                <a:solidFill>
                  <a:srgbClr val="000E3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416" name="Google Shape;5416;p41"/>
                <p:cNvSpPr/>
                <p:nvPr/>
              </p:nvSpPr>
              <p:spPr>
                <a:xfrm>
                  <a:off x="6224707" y="3479445"/>
                  <a:ext cx="213171" cy="11827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835" h="1573" extrusionOk="0">
                      <a:moveTo>
                        <a:pt x="2298" y="298"/>
                      </a:moveTo>
                      <a:cubicBezTo>
                        <a:pt x="2394" y="298"/>
                        <a:pt x="2489" y="370"/>
                        <a:pt x="2513" y="465"/>
                      </a:cubicBezTo>
                      <a:cubicBezTo>
                        <a:pt x="2549" y="584"/>
                        <a:pt x="2477" y="715"/>
                        <a:pt x="2358" y="751"/>
                      </a:cubicBezTo>
                      <a:lnTo>
                        <a:pt x="608" y="1275"/>
                      </a:lnTo>
                      <a:cubicBezTo>
                        <a:pt x="584" y="1275"/>
                        <a:pt x="560" y="1286"/>
                        <a:pt x="548" y="1286"/>
                      </a:cubicBezTo>
                      <a:cubicBezTo>
                        <a:pt x="441" y="1286"/>
                        <a:pt x="358" y="1215"/>
                        <a:pt x="322" y="1120"/>
                      </a:cubicBezTo>
                      <a:cubicBezTo>
                        <a:pt x="286" y="1001"/>
                        <a:pt x="358" y="870"/>
                        <a:pt x="477" y="834"/>
                      </a:cubicBezTo>
                      <a:lnTo>
                        <a:pt x="2227" y="310"/>
                      </a:lnTo>
                      <a:cubicBezTo>
                        <a:pt x="2251" y="298"/>
                        <a:pt x="2275" y="298"/>
                        <a:pt x="2298" y="298"/>
                      </a:cubicBezTo>
                      <a:close/>
                      <a:moveTo>
                        <a:pt x="2298" y="1"/>
                      </a:moveTo>
                      <a:cubicBezTo>
                        <a:pt x="2239" y="1"/>
                        <a:pt x="2191" y="12"/>
                        <a:pt x="2144" y="24"/>
                      </a:cubicBezTo>
                      <a:lnTo>
                        <a:pt x="393" y="548"/>
                      </a:lnTo>
                      <a:cubicBezTo>
                        <a:pt x="251" y="584"/>
                        <a:pt x="143" y="679"/>
                        <a:pt x="84" y="798"/>
                      </a:cubicBezTo>
                      <a:cubicBezTo>
                        <a:pt x="12" y="929"/>
                        <a:pt x="1" y="1072"/>
                        <a:pt x="36" y="1203"/>
                      </a:cubicBezTo>
                      <a:cubicBezTo>
                        <a:pt x="108" y="1429"/>
                        <a:pt x="310" y="1572"/>
                        <a:pt x="536" y="1572"/>
                      </a:cubicBezTo>
                      <a:cubicBezTo>
                        <a:pt x="596" y="1572"/>
                        <a:pt x="644" y="1572"/>
                        <a:pt x="691" y="1560"/>
                      </a:cubicBezTo>
                      <a:lnTo>
                        <a:pt x="2441" y="1036"/>
                      </a:lnTo>
                      <a:cubicBezTo>
                        <a:pt x="2584" y="1001"/>
                        <a:pt x="2691" y="905"/>
                        <a:pt x="2751" y="786"/>
                      </a:cubicBezTo>
                      <a:cubicBezTo>
                        <a:pt x="2822" y="655"/>
                        <a:pt x="2834" y="513"/>
                        <a:pt x="2799" y="382"/>
                      </a:cubicBezTo>
                      <a:cubicBezTo>
                        <a:pt x="2727" y="155"/>
                        <a:pt x="2525" y="1"/>
                        <a:pt x="2298" y="1"/>
                      </a:cubicBezTo>
                      <a:close/>
                    </a:path>
                  </a:pathLst>
                </a:custGeom>
                <a:solidFill>
                  <a:srgbClr val="000E3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417" name="Google Shape;5417;p41"/>
                <p:cNvSpPr/>
                <p:nvPr/>
              </p:nvSpPr>
              <p:spPr>
                <a:xfrm>
                  <a:off x="6256964" y="3587796"/>
                  <a:ext cx="213998" cy="11910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846" h="1584" extrusionOk="0">
                      <a:moveTo>
                        <a:pt x="2298" y="298"/>
                      </a:moveTo>
                      <a:cubicBezTo>
                        <a:pt x="2393" y="298"/>
                        <a:pt x="2489" y="369"/>
                        <a:pt x="2512" y="465"/>
                      </a:cubicBezTo>
                      <a:cubicBezTo>
                        <a:pt x="2548" y="584"/>
                        <a:pt x="2477" y="715"/>
                        <a:pt x="2358" y="750"/>
                      </a:cubicBezTo>
                      <a:lnTo>
                        <a:pt x="607" y="1274"/>
                      </a:lnTo>
                      <a:cubicBezTo>
                        <a:pt x="584" y="1274"/>
                        <a:pt x="560" y="1286"/>
                        <a:pt x="548" y="1286"/>
                      </a:cubicBezTo>
                      <a:cubicBezTo>
                        <a:pt x="441" y="1286"/>
                        <a:pt x="357" y="1215"/>
                        <a:pt x="322" y="1119"/>
                      </a:cubicBezTo>
                      <a:cubicBezTo>
                        <a:pt x="286" y="1000"/>
                        <a:pt x="357" y="869"/>
                        <a:pt x="476" y="834"/>
                      </a:cubicBezTo>
                      <a:lnTo>
                        <a:pt x="2227" y="310"/>
                      </a:lnTo>
                      <a:cubicBezTo>
                        <a:pt x="2250" y="310"/>
                        <a:pt x="2274" y="298"/>
                        <a:pt x="2298" y="298"/>
                      </a:cubicBezTo>
                      <a:close/>
                      <a:moveTo>
                        <a:pt x="2298" y="0"/>
                      </a:moveTo>
                      <a:cubicBezTo>
                        <a:pt x="2239" y="0"/>
                        <a:pt x="2191" y="12"/>
                        <a:pt x="2143" y="24"/>
                      </a:cubicBezTo>
                      <a:lnTo>
                        <a:pt x="393" y="548"/>
                      </a:lnTo>
                      <a:cubicBezTo>
                        <a:pt x="262" y="584"/>
                        <a:pt x="143" y="679"/>
                        <a:pt x="84" y="798"/>
                      </a:cubicBezTo>
                      <a:cubicBezTo>
                        <a:pt x="12" y="929"/>
                        <a:pt x="0" y="1072"/>
                        <a:pt x="36" y="1203"/>
                      </a:cubicBezTo>
                      <a:cubicBezTo>
                        <a:pt x="107" y="1429"/>
                        <a:pt x="310" y="1584"/>
                        <a:pt x="548" y="1584"/>
                      </a:cubicBezTo>
                      <a:cubicBezTo>
                        <a:pt x="596" y="1584"/>
                        <a:pt x="643" y="1572"/>
                        <a:pt x="691" y="1560"/>
                      </a:cubicBezTo>
                      <a:lnTo>
                        <a:pt x="2441" y="1036"/>
                      </a:lnTo>
                      <a:cubicBezTo>
                        <a:pt x="2584" y="1000"/>
                        <a:pt x="2691" y="905"/>
                        <a:pt x="2762" y="786"/>
                      </a:cubicBezTo>
                      <a:cubicBezTo>
                        <a:pt x="2822" y="655"/>
                        <a:pt x="2846" y="512"/>
                        <a:pt x="2798" y="381"/>
                      </a:cubicBezTo>
                      <a:cubicBezTo>
                        <a:pt x="2739" y="155"/>
                        <a:pt x="2524" y="0"/>
                        <a:pt x="2298" y="0"/>
                      </a:cubicBezTo>
                      <a:close/>
                    </a:path>
                  </a:pathLst>
                </a:custGeom>
                <a:solidFill>
                  <a:srgbClr val="000E3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418" name="Google Shape;5418;p41"/>
                <p:cNvSpPr/>
                <p:nvPr/>
              </p:nvSpPr>
              <p:spPr>
                <a:xfrm>
                  <a:off x="6285612" y="3696974"/>
                  <a:ext cx="220314" cy="11827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30" h="1573" extrusionOk="0">
                      <a:moveTo>
                        <a:pt x="2346" y="298"/>
                      </a:moveTo>
                      <a:cubicBezTo>
                        <a:pt x="2441" y="298"/>
                        <a:pt x="2536" y="358"/>
                        <a:pt x="2560" y="453"/>
                      </a:cubicBezTo>
                      <a:cubicBezTo>
                        <a:pt x="2596" y="584"/>
                        <a:pt x="2536" y="703"/>
                        <a:pt x="2405" y="739"/>
                      </a:cubicBezTo>
                      <a:lnTo>
                        <a:pt x="655" y="1263"/>
                      </a:lnTo>
                      <a:cubicBezTo>
                        <a:pt x="631" y="1275"/>
                        <a:pt x="619" y="1275"/>
                        <a:pt x="596" y="1275"/>
                      </a:cubicBezTo>
                      <a:cubicBezTo>
                        <a:pt x="500" y="1275"/>
                        <a:pt x="405" y="1215"/>
                        <a:pt x="369" y="1108"/>
                      </a:cubicBezTo>
                      <a:cubicBezTo>
                        <a:pt x="334" y="989"/>
                        <a:pt x="405" y="858"/>
                        <a:pt x="524" y="822"/>
                      </a:cubicBezTo>
                      <a:lnTo>
                        <a:pt x="2274" y="298"/>
                      </a:lnTo>
                      <a:close/>
                      <a:moveTo>
                        <a:pt x="2346" y="1"/>
                      </a:moveTo>
                      <a:cubicBezTo>
                        <a:pt x="2298" y="1"/>
                        <a:pt x="2239" y="1"/>
                        <a:pt x="2191" y="13"/>
                      </a:cubicBezTo>
                      <a:lnTo>
                        <a:pt x="441" y="537"/>
                      </a:lnTo>
                      <a:cubicBezTo>
                        <a:pt x="167" y="620"/>
                        <a:pt x="0" y="918"/>
                        <a:pt x="84" y="1191"/>
                      </a:cubicBezTo>
                      <a:cubicBezTo>
                        <a:pt x="155" y="1418"/>
                        <a:pt x="357" y="1572"/>
                        <a:pt x="596" y="1572"/>
                      </a:cubicBezTo>
                      <a:cubicBezTo>
                        <a:pt x="643" y="1572"/>
                        <a:pt x="691" y="1561"/>
                        <a:pt x="738" y="1549"/>
                      </a:cubicBezTo>
                      <a:lnTo>
                        <a:pt x="2489" y="1025"/>
                      </a:lnTo>
                      <a:cubicBezTo>
                        <a:pt x="2774" y="941"/>
                        <a:pt x="2929" y="656"/>
                        <a:pt x="2846" y="370"/>
                      </a:cubicBezTo>
                      <a:cubicBezTo>
                        <a:pt x="2786" y="156"/>
                        <a:pt x="2572" y="1"/>
                        <a:pt x="2346" y="1"/>
                      </a:cubicBezTo>
                      <a:close/>
                    </a:path>
                  </a:pathLst>
                </a:custGeom>
                <a:solidFill>
                  <a:srgbClr val="000E3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419" name="Google Shape;5419;p41"/>
                <p:cNvSpPr/>
                <p:nvPr/>
              </p:nvSpPr>
              <p:spPr>
                <a:xfrm>
                  <a:off x="6321404" y="3805325"/>
                  <a:ext cx="214073" cy="11827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847" h="1573" extrusionOk="0">
                      <a:moveTo>
                        <a:pt x="2298" y="298"/>
                      </a:moveTo>
                      <a:cubicBezTo>
                        <a:pt x="2394" y="298"/>
                        <a:pt x="2489" y="358"/>
                        <a:pt x="2525" y="465"/>
                      </a:cubicBezTo>
                      <a:cubicBezTo>
                        <a:pt x="2560" y="584"/>
                        <a:pt x="2489" y="703"/>
                        <a:pt x="2370" y="751"/>
                      </a:cubicBezTo>
                      <a:lnTo>
                        <a:pt x="620" y="1263"/>
                      </a:lnTo>
                      <a:lnTo>
                        <a:pt x="608" y="1263"/>
                      </a:lnTo>
                      <a:cubicBezTo>
                        <a:pt x="596" y="1274"/>
                        <a:pt x="572" y="1274"/>
                        <a:pt x="548" y="1274"/>
                      </a:cubicBezTo>
                      <a:cubicBezTo>
                        <a:pt x="453" y="1274"/>
                        <a:pt x="358" y="1215"/>
                        <a:pt x="334" y="1108"/>
                      </a:cubicBezTo>
                      <a:cubicBezTo>
                        <a:pt x="298" y="989"/>
                        <a:pt x="358" y="870"/>
                        <a:pt x="477" y="822"/>
                      </a:cubicBezTo>
                      <a:lnTo>
                        <a:pt x="2227" y="310"/>
                      </a:lnTo>
                      <a:lnTo>
                        <a:pt x="2239" y="310"/>
                      </a:lnTo>
                      <a:cubicBezTo>
                        <a:pt x="2251" y="298"/>
                        <a:pt x="2275" y="298"/>
                        <a:pt x="2298" y="298"/>
                      </a:cubicBezTo>
                      <a:close/>
                      <a:moveTo>
                        <a:pt x="2298" y="0"/>
                      </a:moveTo>
                      <a:cubicBezTo>
                        <a:pt x="2251" y="0"/>
                        <a:pt x="2203" y="0"/>
                        <a:pt x="2155" y="24"/>
                      </a:cubicBezTo>
                      <a:lnTo>
                        <a:pt x="393" y="536"/>
                      </a:lnTo>
                      <a:cubicBezTo>
                        <a:pt x="262" y="584"/>
                        <a:pt x="155" y="667"/>
                        <a:pt x="84" y="798"/>
                      </a:cubicBezTo>
                      <a:cubicBezTo>
                        <a:pt x="12" y="917"/>
                        <a:pt x="0" y="1060"/>
                        <a:pt x="48" y="1191"/>
                      </a:cubicBezTo>
                      <a:cubicBezTo>
                        <a:pt x="108" y="1417"/>
                        <a:pt x="322" y="1572"/>
                        <a:pt x="548" y="1572"/>
                      </a:cubicBezTo>
                      <a:cubicBezTo>
                        <a:pt x="596" y="1572"/>
                        <a:pt x="643" y="1560"/>
                        <a:pt x="691" y="1548"/>
                      </a:cubicBezTo>
                      <a:lnTo>
                        <a:pt x="2453" y="1024"/>
                      </a:lnTo>
                      <a:cubicBezTo>
                        <a:pt x="2584" y="989"/>
                        <a:pt x="2691" y="893"/>
                        <a:pt x="2763" y="774"/>
                      </a:cubicBezTo>
                      <a:cubicBezTo>
                        <a:pt x="2834" y="655"/>
                        <a:pt x="2846" y="512"/>
                        <a:pt x="2798" y="370"/>
                      </a:cubicBezTo>
                      <a:cubicBezTo>
                        <a:pt x="2739" y="155"/>
                        <a:pt x="2525" y="0"/>
                        <a:pt x="2298" y="0"/>
                      </a:cubicBezTo>
                      <a:close/>
                    </a:path>
                  </a:pathLst>
                </a:custGeom>
                <a:solidFill>
                  <a:srgbClr val="000E3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420" name="Google Shape;5420;p41"/>
                <p:cNvSpPr/>
                <p:nvPr/>
              </p:nvSpPr>
              <p:spPr>
                <a:xfrm>
                  <a:off x="6353661" y="3913676"/>
                  <a:ext cx="213998" cy="11820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846" h="1572" extrusionOk="0">
                      <a:moveTo>
                        <a:pt x="2298" y="298"/>
                      </a:moveTo>
                      <a:cubicBezTo>
                        <a:pt x="2393" y="298"/>
                        <a:pt x="2488" y="357"/>
                        <a:pt x="2524" y="464"/>
                      </a:cubicBezTo>
                      <a:cubicBezTo>
                        <a:pt x="2560" y="584"/>
                        <a:pt x="2488" y="714"/>
                        <a:pt x="2369" y="750"/>
                      </a:cubicBezTo>
                      <a:lnTo>
                        <a:pt x="619" y="1274"/>
                      </a:lnTo>
                      <a:lnTo>
                        <a:pt x="548" y="1274"/>
                      </a:lnTo>
                      <a:cubicBezTo>
                        <a:pt x="453" y="1274"/>
                        <a:pt x="357" y="1215"/>
                        <a:pt x="333" y="1119"/>
                      </a:cubicBezTo>
                      <a:cubicBezTo>
                        <a:pt x="298" y="988"/>
                        <a:pt x="357" y="869"/>
                        <a:pt x="488" y="834"/>
                      </a:cubicBezTo>
                      <a:lnTo>
                        <a:pt x="2238" y="310"/>
                      </a:lnTo>
                      <a:cubicBezTo>
                        <a:pt x="2262" y="298"/>
                        <a:pt x="2274" y="298"/>
                        <a:pt x="2298" y="298"/>
                      </a:cubicBezTo>
                      <a:close/>
                      <a:moveTo>
                        <a:pt x="2298" y="0"/>
                      </a:moveTo>
                      <a:cubicBezTo>
                        <a:pt x="2250" y="0"/>
                        <a:pt x="2203" y="12"/>
                        <a:pt x="2155" y="24"/>
                      </a:cubicBezTo>
                      <a:lnTo>
                        <a:pt x="393" y="548"/>
                      </a:lnTo>
                      <a:cubicBezTo>
                        <a:pt x="262" y="584"/>
                        <a:pt x="155" y="679"/>
                        <a:pt x="83" y="798"/>
                      </a:cubicBezTo>
                      <a:cubicBezTo>
                        <a:pt x="24" y="917"/>
                        <a:pt x="0" y="1060"/>
                        <a:pt x="48" y="1203"/>
                      </a:cubicBezTo>
                      <a:cubicBezTo>
                        <a:pt x="107" y="1417"/>
                        <a:pt x="322" y="1572"/>
                        <a:pt x="548" y="1572"/>
                      </a:cubicBezTo>
                      <a:cubicBezTo>
                        <a:pt x="595" y="1572"/>
                        <a:pt x="643" y="1572"/>
                        <a:pt x="703" y="1548"/>
                      </a:cubicBezTo>
                      <a:lnTo>
                        <a:pt x="2453" y="1036"/>
                      </a:lnTo>
                      <a:cubicBezTo>
                        <a:pt x="2584" y="988"/>
                        <a:pt x="2691" y="905"/>
                        <a:pt x="2762" y="774"/>
                      </a:cubicBezTo>
                      <a:cubicBezTo>
                        <a:pt x="2834" y="655"/>
                        <a:pt x="2846" y="512"/>
                        <a:pt x="2810" y="381"/>
                      </a:cubicBezTo>
                      <a:cubicBezTo>
                        <a:pt x="2739" y="155"/>
                        <a:pt x="2536" y="0"/>
                        <a:pt x="2298" y="0"/>
                      </a:cubicBezTo>
                      <a:close/>
                    </a:path>
                  </a:pathLst>
                </a:custGeom>
                <a:solidFill>
                  <a:srgbClr val="000E3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421" name="Google Shape;5421;p41"/>
                <p:cNvSpPr/>
                <p:nvPr/>
              </p:nvSpPr>
              <p:spPr>
                <a:xfrm>
                  <a:off x="6383136" y="4021952"/>
                  <a:ext cx="216780" cy="11827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883" h="1573" extrusionOk="0">
                      <a:moveTo>
                        <a:pt x="2335" y="298"/>
                      </a:moveTo>
                      <a:cubicBezTo>
                        <a:pt x="2442" y="298"/>
                        <a:pt x="2525" y="370"/>
                        <a:pt x="2561" y="465"/>
                      </a:cubicBezTo>
                      <a:cubicBezTo>
                        <a:pt x="2597" y="584"/>
                        <a:pt x="2525" y="715"/>
                        <a:pt x="2406" y="751"/>
                      </a:cubicBezTo>
                      <a:lnTo>
                        <a:pt x="656" y="1275"/>
                      </a:lnTo>
                      <a:cubicBezTo>
                        <a:pt x="632" y="1275"/>
                        <a:pt x="608" y="1287"/>
                        <a:pt x="584" y="1287"/>
                      </a:cubicBezTo>
                      <a:cubicBezTo>
                        <a:pt x="489" y="1287"/>
                        <a:pt x="394" y="1215"/>
                        <a:pt x="370" y="1120"/>
                      </a:cubicBezTo>
                      <a:cubicBezTo>
                        <a:pt x="334" y="1001"/>
                        <a:pt x="406" y="870"/>
                        <a:pt x="525" y="834"/>
                      </a:cubicBezTo>
                      <a:lnTo>
                        <a:pt x="2275" y="310"/>
                      </a:lnTo>
                      <a:cubicBezTo>
                        <a:pt x="2299" y="298"/>
                        <a:pt x="2323" y="298"/>
                        <a:pt x="2335" y="298"/>
                      </a:cubicBezTo>
                      <a:close/>
                      <a:moveTo>
                        <a:pt x="2335" y="1"/>
                      </a:moveTo>
                      <a:cubicBezTo>
                        <a:pt x="2287" y="1"/>
                        <a:pt x="2239" y="13"/>
                        <a:pt x="2192" y="25"/>
                      </a:cubicBezTo>
                      <a:lnTo>
                        <a:pt x="442" y="548"/>
                      </a:lnTo>
                      <a:cubicBezTo>
                        <a:pt x="156" y="632"/>
                        <a:pt x="1" y="918"/>
                        <a:pt x="84" y="1203"/>
                      </a:cubicBezTo>
                      <a:cubicBezTo>
                        <a:pt x="144" y="1430"/>
                        <a:pt x="358" y="1572"/>
                        <a:pt x="584" y="1572"/>
                      </a:cubicBezTo>
                      <a:cubicBezTo>
                        <a:pt x="632" y="1572"/>
                        <a:pt x="692" y="1572"/>
                        <a:pt x="739" y="1560"/>
                      </a:cubicBezTo>
                      <a:lnTo>
                        <a:pt x="2489" y="1037"/>
                      </a:lnTo>
                      <a:cubicBezTo>
                        <a:pt x="2620" y="1001"/>
                        <a:pt x="2739" y="906"/>
                        <a:pt x="2799" y="787"/>
                      </a:cubicBezTo>
                      <a:cubicBezTo>
                        <a:pt x="2870" y="656"/>
                        <a:pt x="2882" y="513"/>
                        <a:pt x="2847" y="382"/>
                      </a:cubicBezTo>
                      <a:cubicBezTo>
                        <a:pt x="2775" y="156"/>
                        <a:pt x="2573" y="1"/>
                        <a:pt x="2335" y="1"/>
                      </a:cubicBezTo>
                      <a:close/>
                    </a:path>
                  </a:pathLst>
                </a:custGeom>
                <a:solidFill>
                  <a:srgbClr val="000E3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422" name="Google Shape;5422;p41"/>
                <p:cNvSpPr/>
                <p:nvPr/>
              </p:nvSpPr>
              <p:spPr>
                <a:xfrm>
                  <a:off x="6415393" y="4130303"/>
                  <a:ext cx="216705" cy="11910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882" h="1584" extrusionOk="0">
                      <a:moveTo>
                        <a:pt x="2334" y="298"/>
                      </a:moveTo>
                      <a:cubicBezTo>
                        <a:pt x="2441" y="298"/>
                        <a:pt x="2525" y="370"/>
                        <a:pt x="2560" y="465"/>
                      </a:cubicBezTo>
                      <a:cubicBezTo>
                        <a:pt x="2596" y="584"/>
                        <a:pt x="2525" y="715"/>
                        <a:pt x="2406" y="751"/>
                      </a:cubicBezTo>
                      <a:lnTo>
                        <a:pt x="655" y="1274"/>
                      </a:lnTo>
                      <a:cubicBezTo>
                        <a:pt x="632" y="1286"/>
                        <a:pt x="608" y="1286"/>
                        <a:pt x="584" y="1286"/>
                      </a:cubicBezTo>
                      <a:cubicBezTo>
                        <a:pt x="489" y="1286"/>
                        <a:pt x="394" y="1215"/>
                        <a:pt x="370" y="1120"/>
                      </a:cubicBezTo>
                      <a:cubicBezTo>
                        <a:pt x="334" y="1001"/>
                        <a:pt x="405" y="870"/>
                        <a:pt x="524" y="834"/>
                      </a:cubicBezTo>
                      <a:lnTo>
                        <a:pt x="2275" y="310"/>
                      </a:lnTo>
                      <a:cubicBezTo>
                        <a:pt x="2299" y="310"/>
                        <a:pt x="2322" y="298"/>
                        <a:pt x="2334" y="298"/>
                      </a:cubicBezTo>
                      <a:close/>
                      <a:moveTo>
                        <a:pt x="2334" y="0"/>
                      </a:moveTo>
                      <a:cubicBezTo>
                        <a:pt x="2287" y="0"/>
                        <a:pt x="2239" y="12"/>
                        <a:pt x="2191" y="24"/>
                      </a:cubicBezTo>
                      <a:lnTo>
                        <a:pt x="441" y="548"/>
                      </a:lnTo>
                      <a:cubicBezTo>
                        <a:pt x="155" y="631"/>
                        <a:pt x="1" y="929"/>
                        <a:pt x="84" y="1203"/>
                      </a:cubicBezTo>
                      <a:cubicBezTo>
                        <a:pt x="143" y="1429"/>
                        <a:pt x="358" y="1584"/>
                        <a:pt x="584" y="1584"/>
                      </a:cubicBezTo>
                      <a:cubicBezTo>
                        <a:pt x="644" y="1584"/>
                        <a:pt x="691" y="1572"/>
                        <a:pt x="739" y="1560"/>
                      </a:cubicBezTo>
                      <a:lnTo>
                        <a:pt x="2489" y="1036"/>
                      </a:lnTo>
                      <a:cubicBezTo>
                        <a:pt x="2620" y="1001"/>
                        <a:pt x="2739" y="905"/>
                        <a:pt x="2799" y="786"/>
                      </a:cubicBezTo>
                      <a:cubicBezTo>
                        <a:pt x="2870" y="655"/>
                        <a:pt x="2882" y="512"/>
                        <a:pt x="2846" y="381"/>
                      </a:cubicBezTo>
                      <a:cubicBezTo>
                        <a:pt x="2775" y="155"/>
                        <a:pt x="2572" y="0"/>
                        <a:pt x="2334" y="0"/>
                      </a:cubicBezTo>
                      <a:close/>
                    </a:path>
                  </a:pathLst>
                </a:custGeom>
                <a:solidFill>
                  <a:srgbClr val="000E3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423" name="Google Shape;5423;p41"/>
                <p:cNvSpPr/>
                <p:nvPr/>
              </p:nvSpPr>
              <p:spPr>
                <a:xfrm>
                  <a:off x="6447650" y="4239481"/>
                  <a:ext cx="220314" cy="11827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30" h="1573" extrusionOk="0">
                      <a:moveTo>
                        <a:pt x="2346" y="299"/>
                      </a:moveTo>
                      <a:cubicBezTo>
                        <a:pt x="2441" y="299"/>
                        <a:pt x="2536" y="358"/>
                        <a:pt x="2560" y="453"/>
                      </a:cubicBezTo>
                      <a:cubicBezTo>
                        <a:pt x="2596" y="584"/>
                        <a:pt x="2524" y="703"/>
                        <a:pt x="2405" y="739"/>
                      </a:cubicBezTo>
                      <a:lnTo>
                        <a:pt x="655" y="1263"/>
                      </a:lnTo>
                      <a:cubicBezTo>
                        <a:pt x="631" y="1275"/>
                        <a:pt x="607" y="1275"/>
                        <a:pt x="596" y="1275"/>
                      </a:cubicBezTo>
                      <a:cubicBezTo>
                        <a:pt x="488" y="1275"/>
                        <a:pt x="405" y="1215"/>
                        <a:pt x="369" y="1108"/>
                      </a:cubicBezTo>
                      <a:cubicBezTo>
                        <a:pt x="334" y="989"/>
                        <a:pt x="405" y="858"/>
                        <a:pt x="524" y="823"/>
                      </a:cubicBezTo>
                      <a:lnTo>
                        <a:pt x="2274" y="299"/>
                      </a:lnTo>
                      <a:close/>
                      <a:moveTo>
                        <a:pt x="2346" y="1"/>
                      </a:moveTo>
                      <a:cubicBezTo>
                        <a:pt x="2286" y="1"/>
                        <a:pt x="2239" y="1"/>
                        <a:pt x="2191" y="13"/>
                      </a:cubicBezTo>
                      <a:lnTo>
                        <a:pt x="441" y="537"/>
                      </a:lnTo>
                      <a:cubicBezTo>
                        <a:pt x="167" y="620"/>
                        <a:pt x="0" y="918"/>
                        <a:pt x="84" y="1192"/>
                      </a:cubicBezTo>
                      <a:cubicBezTo>
                        <a:pt x="155" y="1418"/>
                        <a:pt x="357" y="1573"/>
                        <a:pt x="596" y="1573"/>
                      </a:cubicBezTo>
                      <a:cubicBezTo>
                        <a:pt x="643" y="1573"/>
                        <a:pt x="691" y="1561"/>
                        <a:pt x="738" y="1549"/>
                      </a:cubicBezTo>
                      <a:lnTo>
                        <a:pt x="2489" y="1025"/>
                      </a:lnTo>
                      <a:cubicBezTo>
                        <a:pt x="2774" y="942"/>
                        <a:pt x="2929" y="656"/>
                        <a:pt x="2846" y="370"/>
                      </a:cubicBezTo>
                      <a:cubicBezTo>
                        <a:pt x="2774" y="156"/>
                        <a:pt x="2572" y="1"/>
                        <a:pt x="2346" y="1"/>
                      </a:cubicBezTo>
                      <a:close/>
                    </a:path>
                  </a:pathLst>
                </a:custGeom>
                <a:solidFill>
                  <a:srgbClr val="000E3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424" name="Google Shape;5424;p41"/>
                <p:cNvSpPr/>
                <p:nvPr/>
              </p:nvSpPr>
              <p:spPr>
                <a:xfrm>
                  <a:off x="6483442" y="4347832"/>
                  <a:ext cx="216705" cy="11827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882" h="1573" extrusionOk="0">
                      <a:moveTo>
                        <a:pt x="2298" y="298"/>
                      </a:moveTo>
                      <a:cubicBezTo>
                        <a:pt x="2394" y="298"/>
                        <a:pt x="2489" y="358"/>
                        <a:pt x="2513" y="465"/>
                      </a:cubicBezTo>
                      <a:cubicBezTo>
                        <a:pt x="2548" y="584"/>
                        <a:pt x="2489" y="703"/>
                        <a:pt x="2358" y="751"/>
                      </a:cubicBezTo>
                      <a:lnTo>
                        <a:pt x="608" y="1263"/>
                      </a:lnTo>
                      <a:cubicBezTo>
                        <a:pt x="584" y="1275"/>
                        <a:pt x="572" y="1275"/>
                        <a:pt x="548" y="1275"/>
                      </a:cubicBezTo>
                      <a:cubicBezTo>
                        <a:pt x="441" y="1275"/>
                        <a:pt x="358" y="1215"/>
                        <a:pt x="322" y="1108"/>
                      </a:cubicBezTo>
                      <a:cubicBezTo>
                        <a:pt x="286" y="989"/>
                        <a:pt x="358" y="870"/>
                        <a:pt x="477" y="822"/>
                      </a:cubicBezTo>
                      <a:lnTo>
                        <a:pt x="2227" y="310"/>
                      </a:lnTo>
                      <a:cubicBezTo>
                        <a:pt x="2251" y="298"/>
                        <a:pt x="2275" y="298"/>
                        <a:pt x="2298" y="298"/>
                      </a:cubicBezTo>
                      <a:close/>
                      <a:moveTo>
                        <a:pt x="2298" y="1"/>
                      </a:moveTo>
                      <a:cubicBezTo>
                        <a:pt x="2251" y="1"/>
                        <a:pt x="2191" y="1"/>
                        <a:pt x="2144" y="24"/>
                      </a:cubicBezTo>
                      <a:lnTo>
                        <a:pt x="393" y="536"/>
                      </a:lnTo>
                      <a:cubicBezTo>
                        <a:pt x="262" y="584"/>
                        <a:pt x="143" y="667"/>
                        <a:pt x="84" y="798"/>
                      </a:cubicBezTo>
                      <a:cubicBezTo>
                        <a:pt x="12" y="917"/>
                        <a:pt x="0" y="1060"/>
                        <a:pt x="36" y="1191"/>
                      </a:cubicBezTo>
                      <a:cubicBezTo>
                        <a:pt x="108" y="1417"/>
                        <a:pt x="310" y="1572"/>
                        <a:pt x="548" y="1572"/>
                      </a:cubicBezTo>
                      <a:cubicBezTo>
                        <a:pt x="596" y="1572"/>
                        <a:pt x="643" y="1560"/>
                        <a:pt x="691" y="1548"/>
                      </a:cubicBezTo>
                      <a:lnTo>
                        <a:pt x="2441" y="1025"/>
                      </a:lnTo>
                      <a:cubicBezTo>
                        <a:pt x="2727" y="941"/>
                        <a:pt x="2882" y="655"/>
                        <a:pt x="2798" y="370"/>
                      </a:cubicBezTo>
                      <a:cubicBezTo>
                        <a:pt x="2739" y="155"/>
                        <a:pt x="2525" y="1"/>
                        <a:pt x="2298" y="1"/>
                      </a:cubicBezTo>
                      <a:close/>
                    </a:path>
                  </a:pathLst>
                </a:custGeom>
                <a:solidFill>
                  <a:srgbClr val="000E3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425" name="Google Shape;5425;p41"/>
                <p:cNvSpPr/>
                <p:nvPr/>
              </p:nvSpPr>
              <p:spPr>
                <a:xfrm>
                  <a:off x="6515699" y="4456183"/>
                  <a:ext cx="213998" cy="11820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846" h="1572" extrusionOk="0">
                      <a:moveTo>
                        <a:pt x="2298" y="298"/>
                      </a:moveTo>
                      <a:cubicBezTo>
                        <a:pt x="2393" y="298"/>
                        <a:pt x="2489" y="357"/>
                        <a:pt x="2512" y="465"/>
                      </a:cubicBezTo>
                      <a:cubicBezTo>
                        <a:pt x="2548" y="584"/>
                        <a:pt x="2489" y="715"/>
                        <a:pt x="2358" y="750"/>
                      </a:cubicBezTo>
                      <a:lnTo>
                        <a:pt x="607" y="1274"/>
                      </a:lnTo>
                      <a:lnTo>
                        <a:pt x="548" y="1274"/>
                      </a:lnTo>
                      <a:cubicBezTo>
                        <a:pt x="453" y="1274"/>
                        <a:pt x="357" y="1215"/>
                        <a:pt x="322" y="1119"/>
                      </a:cubicBezTo>
                      <a:cubicBezTo>
                        <a:pt x="286" y="988"/>
                        <a:pt x="357" y="869"/>
                        <a:pt x="476" y="834"/>
                      </a:cubicBezTo>
                      <a:lnTo>
                        <a:pt x="2227" y="310"/>
                      </a:lnTo>
                      <a:lnTo>
                        <a:pt x="2238" y="310"/>
                      </a:lnTo>
                      <a:cubicBezTo>
                        <a:pt x="2250" y="298"/>
                        <a:pt x="2274" y="298"/>
                        <a:pt x="2298" y="298"/>
                      </a:cubicBezTo>
                      <a:close/>
                      <a:moveTo>
                        <a:pt x="2298" y="0"/>
                      </a:moveTo>
                      <a:cubicBezTo>
                        <a:pt x="2250" y="0"/>
                        <a:pt x="2203" y="12"/>
                        <a:pt x="2143" y="24"/>
                      </a:cubicBezTo>
                      <a:lnTo>
                        <a:pt x="393" y="548"/>
                      </a:lnTo>
                      <a:cubicBezTo>
                        <a:pt x="262" y="584"/>
                        <a:pt x="155" y="679"/>
                        <a:pt x="83" y="798"/>
                      </a:cubicBezTo>
                      <a:cubicBezTo>
                        <a:pt x="12" y="917"/>
                        <a:pt x="0" y="1060"/>
                        <a:pt x="36" y="1203"/>
                      </a:cubicBezTo>
                      <a:cubicBezTo>
                        <a:pt x="107" y="1417"/>
                        <a:pt x="310" y="1572"/>
                        <a:pt x="548" y="1572"/>
                      </a:cubicBezTo>
                      <a:cubicBezTo>
                        <a:pt x="595" y="1572"/>
                        <a:pt x="643" y="1572"/>
                        <a:pt x="691" y="1560"/>
                      </a:cubicBezTo>
                      <a:lnTo>
                        <a:pt x="2453" y="1036"/>
                      </a:lnTo>
                      <a:cubicBezTo>
                        <a:pt x="2584" y="988"/>
                        <a:pt x="2691" y="905"/>
                        <a:pt x="2762" y="774"/>
                      </a:cubicBezTo>
                      <a:cubicBezTo>
                        <a:pt x="2822" y="655"/>
                        <a:pt x="2846" y="512"/>
                        <a:pt x="2798" y="381"/>
                      </a:cubicBezTo>
                      <a:cubicBezTo>
                        <a:pt x="2739" y="155"/>
                        <a:pt x="2524" y="0"/>
                        <a:pt x="2298" y="0"/>
                      </a:cubicBezTo>
                      <a:close/>
                    </a:path>
                  </a:pathLst>
                </a:custGeom>
                <a:solidFill>
                  <a:srgbClr val="000E3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426" name="Google Shape;5426;p41"/>
                <p:cNvSpPr/>
                <p:nvPr/>
              </p:nvSpPr>
              <p:spPr>
                <a:xfrm>
                  <a:off x="6547881" y="4564459"/>
                  <a:ext cx="214073" cy="11918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847" h="1585" extrusionOk="0">
                      <a:moveTo>
                        <a:pt x="2299" y="299"/>
                      </a:moveTo>
                      <a:cubicBezTo>
                        <a:pt x="2394" y="299"/>
                        <a:pt x="2489" y="370"/>
                        <a:pt x="2525" y="465"/>
                      </a:cubicBezTo>
                      <a:cubicBezTo>
                        <a:pt x="2561" y="584"/>
                        <a:pt x="2489" y="715"/>
                        <a:pt x="2370" y="751"/>
                      </a:cubicBezTo>
                      <a:lnTo>
                        <a:pt x="620" y="1275"/>
                      </a:lnTo>
                      <a:lnTo>
                        <a:pt x="608" y="1275"/>
                      </a:lnTo>
                      <a:cubicBezTo>
                        <a:pt x="596" y="1275"/>
                        <a:pt x="572" y="1287"/>
                        <a:pt x="548" y="1287"/>
                      </a:cubicBezTo>
                      <a:cubicBezTo>
                        <a:pt x="453" y="1287"/>
                        <a:pt x="358" y="1215"/>
                        <a:pt x="334" y="1120"/>
                      </a:cubicBezTo>
                      <a:cubicBezTo>
                        <a:pt x="298" y="989"/>
                        <a:pt x="358" y="870"/>
                        <a:pt x="477" y="834"/>
                      </a:cubicBezTo>
                      <a:lnTo>
                        <a:pt x="2227" y="310"/>
                      </a:lnTo>
                      <a:lnTo>
                        <a:pt x="2239" y="310"/>
                      </a:lnTo>
                      <a:cubicBezTo>
                        <a:pt x="2251" y="299"/>
                        <a:pt x="2275" y="299"/>
                        <a:pt x="2299" y="299"/>
                      </a:cubicBezTo>
                      <a:close/>
                      <a:moveTo>
                        <a:pt x="2299" y="1"/>
                      </a:moveTo>
                      <a:cubicBezTo>
                        <a:pt x="2251" y="1"/>
                        <a:pt x="2203" y="13"/>
                        <a:pt x="2156" y="25"/>
                      </a:cubicBezTo>
                      <a:lnTo>
                        <a:pt x="394" y="549"/>
                      </a:lnTo>
                      <a:cubicBezTo>
                        <a:pt x="263" y="584"/>
                        <a:pt x="156" y="680"/>
                        <a:pt x="84" y="799"/>
                      </a:cubicBezTo>
                      <a:cubicBezTo>
                        <a:pt x="13" y="930"/>
                        <a:pt x="1" y="1061"/>
                        <a:pt x="48" y="1203"/>
                      </a:cubicBezTo>
                      <a:cubicBezTo>
                        <a:pt x="108" y="1430"/>
                        <a:pt x="322" y="1584"/>
                        <a:pt x="548" y="1584"/>
                      </a:cubicBezTo>
                      <a:cubicBezTo>
                        <a:pt x="596" y="1584"/>
                        <a:pt x="644" y="1573"/>
                        <a:pt x="691" y="1561"/>
                      </a:cubicBezTo>
                      <a:lnTo>
                        <a:pt x="2453" y="1037"/>
                      </a:lnTo>
                      <a:cubicBezTo>
                        <a:pt x="2584" y="1001"/>
                        <a:pt x="2692" y="906"/>
                        <a:pt x="2763" y="787"/>
                      </a:cubicBezTo>
                      <a:cubicBezTo>
                        <a:pt x="2834" y="656"/>
                        <a:pt x="2846" y="513"/>
                        <a:pt x="2799" y="382"/>
                      </a:cubicBezTo>
                      <a:cubicBezTo>
                        <a:pt x="2739" y="156"/>
                        <a:pt x="2525" y="1"/>
                        <a:pt x="2299" y="1"/>
                      </a:cubicBezTo>
                      <a:close/>
                    </a:path>
                  </a:pathLst>
                </a:custGeom>
                <a:solidFill>
                  <a:srgbClr val="000E3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427" name="Google Shape;5427;p41"/>
                <p:cNvSpPr/>
                <p:nvPr/>
              </p:nvSpPr>
              <p:spPr>
                <a:xfrm>
                  <a:off x="6577431" y="4672810"/>
                  <a:ext cx="220314" cy="11918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30" h="1585" extrusionOk="0">
                      <a:moveTo>
                        <a:pt x="2334" y="298"/>
                      </a:moveTo>
                      <a:cubicBezTo>
                        <a:pt x="2430" y="298"/>
                        <a:pt x="2525" y="370"/>
                        <a:pt x="2560" y="465"/>
                      </a:cubicBezTo>
                      <a:cubicBezTo>
                        <a:pt x="2596" y="584"/>
                        <a:pt x="2525" y="715"/>
                        <a:pt x="2406" y="751"/>
                      </a:cubicBezTo>
                      <a:lnTo>
                        <a:pt x="655" y="1275"/>
                      </a:lnTo>
                      <a:cubicBezTo>
                        <a:pt x="632" y="1275"/>
                        <a:pt x="608" y="1286"/>
                        <a:pt x="584" y="1286"/>
                      </a:cubicBezTo>
                      <a:cubicBezTo>
                        <a:pt x="489" y="1286"/>
                        <a:pt x="394" y="1215"/>
                        <a:pt x="370" y="1120"/>
                      </a:cubicBezTo>
                      <a:cubicBezTo>
                        <a:pt x="334" y="1001"/>
                        <a:pt x="394" y="870"/>
                        <a:pt x="525" y="834"/>
                      </a:cubicBezTo>
                      <a:lnTo>
                        <a:pt x="2275" y="310"/>
                      </a:lnTo>
                      <a:cubicBezTo>
                        <a:pt x="2299" y="310"/>
                        <a:pt x="2310" y="298"/>
                        <a:pt x="2334" y="298"/>
                      </a:cubicBezTo>
                      <a:close/>
                      <a:moveTo>
                        <a:pt x="2334" y="1"/>
                      </a:moveTo>
                      <a:cubicBezTo>
                        <a:pt x="2287" y="1"/>
                        <a:pt x="2239" y="12"/>
                        <a:pt x="2191" y="24"/>
                      </a:cubicBezTo>
                      <a:lnTo>
                        <a:pt x="2179" y="24"/>
                      </a:lnTo>
                      <a:lnTo>
                        <a:pt x="429" y="548"/>
                      </a:lnTo>
                      <a:cubicBezTo>
                        <a:pt x="155" y="632"/>
                        <a:pt x="1" y="929"/>
                        <a:pt x="84" y="1203"/>
                      </a:cubicBezTo>
                      <a:cubicBezTo>
                        <a:pt x="144" y="1429"/>
                        <a:pt x="358" y="1584"/>
                        <a:pt x="584" y="1584"/>
                      </a:cubicBezTo>
                      <a:cubicBezTo>
                        <a:pt x="632" y="1584"/>
                        <a:pt x="679" y="1572"/>
                        <a:pt x="739" y="1560"/>
                      </a:cubicBezTo>
                      <a:lnTo>
                        <a:pt x="2489" y="1036"/>
                      </a:lnTo>
                      <a:cubicBezTo>
                        <a:pt x="2763" y="953"/>
                        <a:pt x="2930" y="655"/>
                        <a:pt x="2846" y="382"/>
                      </a:cubicBezTo>
                      <a:cubicBezTo>
                        <a:pt x="2775" y="155"/>
                        <a:pt x="2572" y="1"/>
                        <a:pt x="2334" y="1"/>
                      </a:cubicBezTo>
                      <a:close/>
                    </a:path>
                  </a:pathLst>
                </a:custGeom>
                <a:solidFill>
                  <a:srgbClr val="000E3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5428" name="Google Shape;5428;p41"/>
              <p:cNvSpPr/>
              <p:nvPr/>
            </p:nvSpPr>
            <p:spPr>
              <a:xfrm>
                <a:off x="6553295" y="3478317"/>
                <a:ext cx="182267" cy="181440"/>
              </a:xfrm>
              <a:custGeom>
                <a:avLst/>
                <a:gdLst/>
                <a:ahLst/>
                <a:cxnLst/>
                <a:rect l="l" t="t" r="r" b="b"/>
                <a:pathLst>
                  <a:path w="2424" h="2413" extrusionOk="0">
                    <a:moveTo>
                      <a:pt x="1007" y="1"/>
                    </a:moveTo>
                    <a:cubicBezTo>
                      <a:pt x="914" y="1"/>
                      <a:pt x="825" y="64"/>
                      <a:pt x="810" y="170"/>
                    </a:cubicBezTo>
                    <a:cubicBezTo>
                      <a:pt x="715" y="659"/>
                      <a:pt x="738" y="742"/>
                      <a:pt x="607" y="801"/>
                    </a:cubicBezTo>
                    <a:lnTo>
                      <a:pt x="155" y="1004"/>
                    </a:lnTo>
                    <a:cubicBezTo>
                      <a:pt x="12" y="1075"/>
                      <a:pt x="0" y="1290"/>
                      <a:pt x="143" y="1361"/>
                    </a:cubicBezTo>
                    <a:cubicBezTo>
                      <a:pt x="595" y="1599"/>
                      <a:pt x="679" y="1611"/>
                      <a:pt x="691" y="1742"/>
                    </a:cubicBezTo>
                    <a:lnTo>
                      <a:pt x="750" y="2242"/>
                    </a:lnTo>
                    <a:cubicBezTo>
                      <a:pt x="758" y="2346"/>
                      <a:pt x="852" y="2412"/>
                      <a:pt x="949" y="2412"/>
                    </a:cubicBezTo>
                    <a:cubicBezTo>
                      <a:pt x="996" y="2412"/>
                      <a:pt x="1044" y="2396"/>
                      <a:pt x="1084" y="2361"/>
                    </a:cubicBezTo>
                    <a:cubicBezTo>
                      <a:pt x="1401" y="2044"/>
                      <a:pt x="1464" y="1952"/>
                      <a:pt x="1575" y="1952"/>
                    </a:cubicBezTo>
                    <a:cubicBezTo>
                      <a:pt x="1589" y="1952"/>
                      <a:pt x="1603" y="1954"/>
                      <a:pt x="1619" y="1956"/>
                    </a:cubicBezTo>
                    <a:lnTo>
                      <a:pt x="2096" y="2063"/>
                    </a:lnTo>
                    <a:cubicBezTo>
                      <a:pt x="2106" y="2065"/>
                      <a:pt x="2117" y="2066"/>
                      <a:pt x="2128" y="2066"/>
                    </a:cubicBezTo>
                    <a:cubicBezTo>
                      <a:pt x="2278" y="2066"/>
                      <a:pt x="2389" y="1911"/>
                      <a:pt x="2322" y="1778"/>
                    </a:cubicBezTo>
                    <a:cubicBezTo>
                      <a:pt x="2096" y="1325"/>
                      <a:pt x="2036" y="1266"/>
                      <a:pt x="2108" y="1147"/>
                    </a:cubicBezTo>
                    <a:lnTo>
                      <a:pt x="2346" y="718"/>
                    </a:lnTo>
                    <a:cubicBezTo>
                      <a:pt x="2424" y="584"/>
                      <a:pt x="2324" y="418"/>
                      <a:pt x="2173" y="418"/>
                    </a:cubicBezTo>
                    <a:cubicBezTo>
                      <a:pt x="2163" y="418"/>
                      <a:pt x="2153" y="419"/>
                      <a:pt x="2143" y="420"/>
                    </a:cubicBezTo>
                    <a:cubicBezTo>
                      <a:pt x="1866" y="461"/>
                      <a:pt x="1723" y="490"/>
                      <a:pt x="1634" y="490"/>
                    </a:cubicBezTo>
                    <a:cubicBezTo>
                      <a:pt x="1566" y="490"/>
                      <a:pt x="1530" y="473"/>
                      <a:pt x="1488" y="432"/>
                    </a:cubicBezTo>
                    <a:lnTo>
                      <a:pt x="1155" y="63"/>
                    </a:lnTo>
                    <a:cubicBezTo>
                      <a:pt x="1112" y="20"/>
                      <a:pt x="1059" y="1"/>
                      <a:pt x="100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29" name="Google Shape;5429;p41"/>
              <p:cNvSpPr/>
              <p:nvPr/>
            </p:nvSpPr>
            <p:spPr>
              <a:xfrm>
                <a:off x="7156632" y="3297482"/>
                <a:ext cx="182342" cy="182041"/>
              </a:xfrm>
              <a:custGeom>
                <a:avLst/>
                <a:gdLst/>
                <a:ahLst/>
                <a:cxnLst/>
                <a:rect l="l" t="t" r="r" b="b"/>
                <a:pathLst>
                  <a:path w="2425" h="2421" extrusionOk="0">
                    <a:moveTo>
                      <a:pt x="1004" y="1"/>
                    </a:moveTo>
                    <a:cubicBezTo>
                      <a:pt x="913" y="1"/>
                      <a:pt x="822" y="63"/>
                      <a:pt x="799" y="170"/>
                    </a:cubicBezTo>
                    <a:cubicBezTo>
                      <a:pt x="715" y="658"/>
                      <a:pt x="727" y="742"/>
                      <a:pt x="608" y="801"/>
                    </a:cubicBezTo>
                    <a:lnTo>
                      <a:pt x="156" y="1004"/>
                    </a:lnTo>
                    <a:cubicBezTo>
                      <a:pt x="1" y="1075"/>
                      <a:pt x="1" y="1290"/>
                      <a:pt x="144" y="1361"/>
                    </a:cubicBezTo>
                    <a:cubicBezTo>
                      <a:pt x="584" y="1599"/>
                      <a:pt x="668" y="1611"/>
                      <a:pt x="692" y="1754"/>
                    </a:cubicBezTo>
                    <a:lnTo>
                      <a:pt x="739" y="2242"/>
                    </a:lnTo>
                    <a:cubicBezTo>
                      <a:pt x="755" y="2352"/>
                      <a:pt x="848" y="2420"/>
                      <a:pt x="944" y="2420"/>
                    </a:cubicBezTo>
                    <a:cubicBezTo>
                      <a:pt x="993" y="2420"/>
                      <a:pt x="1044" y="2402"/>
                      <a:pt x="1084" y="2361"/>
                    </a:cubicBezTo>
                    <a:cubicBezTo>
                      <a:pt x="1392" y="2064"/>
                      <a:pt x="1461" y="1961"/>
                      <a:pt x="1558" y="1961"/>
                    </a:cubicBezTo>
                    <a:cubicBezTo>
                      <a:pt x="1574" y="1961"/>
                      <a:pt x="1590" y="1963"/>
                      <a:pt x="1608" y="1968"/>
                    </a:cubicBezTo>
                    <a:lnTo>
                      <a:pt x="2096" y="2063"/>
                    </a:lnTo>
                    <a:cubicBezTo>
                      <a:pt x="2112" y="2067"/>
                      <a:pt x="2127" y="2068"/>
                      <a:pt x="2142" y="2068"/>
                    </a:cubicBezTo>
                    <a:cubicBezTo>
                      <a:pt x="2286" y="2068"/>
                      <a:pt x="2386" y="1918"/>
                      <a:pt x="2311" y="1778"/>
                    </a:cubicBezTo>
                    <a:cubicBezTo>
                      <a:pt x="2096" y="1325"/>
                      <a:pt x="2037" y="1266"/>
                      <a:pt x="2108" y="1147"/>
                    </a:cubicBezTo>
                    <a:lnTo>
                      <a:pt x="2347" y="718"/>
                    </a:lnTo>
                    <a:cubicBezTo>
                      <a:pt x="2425" y="584"/>
                      <a:pt x="2325" y="418"/>
                      <a:pt x="2174" y="418"/>
                    </a:cubicBezTo>
                    <a:cubicBezTo>
                      <a:pt x="2164" y="418"/>
                      <a:pt x="2154" y="419"/>
                      <a:pt x="2144" y="420"/>
                    </a:cubicBezTo>
                    <a:cubicBezTo>
                      <a:pt x="1860" y="461"/>
                      <a:pt x="1714" y="490"/>
                      <a:pt x="1624" y="490"/>
                    </a:cubicBezTo>
                    <a:cubicBezTo>
                      <a:pt x="1555" y="490"/>
                      <a:pt x="1518" y="473"/>
                      <a:pt x="1477" y="432"/>
                    </a:cubicBezTo>
                    <a:lnTo>
                      <a:pt x="1144" y="63"/>
                    </a:lnTo>
                    <a:cubicBezTo>
                      <a:pt x="1105" y="20"/>
                      <a:pt x="1055" y="1"/>
                      <a:pt x="1004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30" name="Google Shape;5430;p41"/>
              <p:cNvSpPr/>
              <p:nvPr/>
            </p:nvSpPr>
            <p:spPr>
              <a:xfrm>
                <a:off x="7060011" y="4209104"/>
                <a:ext cx="239413" cy="238811"/>
              </a:xfrm>
              <a:custGeom>
                <a:avLst/>
                <a:gdLst/>
                <a:ahLst/>
                <a:cxnLst/>
                <a:rect l="l" t="t" r="r" b="b"/>
                <a:pathLst>
                  <a:path w="3184" h="3176" extrusionOk="0">
                    <a:moveTo>
                      <a:pt x="1315" y="0"/>
                    </a:moveTo>
                    <a:cubicBezTo>
                      <a:pt x="1196" y="0"/>
                      <a:pt x="1082" y="79"/>
                      <a:pt x="1060" y="214"/>
                    </a:cubicBezTo>
                    <a:cubicBezTo>
                      <a:pt x="941" y="869"/>
                      <a:pt x="965" y="976"/>
                      <a:pt x="798" y="1048"/>
                    </a:cubicBezTo>
                    <a:lnTo>
                      <a:pt x="203" y="1322"/>
                    </a:lnTo>
                    <a:cubicBezTo>
                      <a:pt x="12" y="1417"/>
                      <a:pt x="0" y="1691"/>
                      <a:pt x="191" y="1798"/>
                    </a:cubicBezTo>
                    <a:cubicBezTo>
                      <a:pt x="774" y="2108"/>
                      <a:pt x="881" y="2119"/>
                      <a:pt x="905" y="2298"/>
                    </a:cubicBezTo>
                    <a:lnTo>
                      <a:pt x="976" y="2941"/>
                    </a:lnTo>
                    <a:cubicBezTo>
                      <a:pt x="992" y="3085"/>
                      <a:pt x="1116" y="3176"/>
                      <a:pt x="1243" y="3176"/>
                    </a:cubicBezTo>
                    <a:cubicBezTo>
                      <a:pt x="1304" y="3176"/>
                      <a:pt x="1366" y="3154"/>
                      <a:pt x="1417" y="3108"/>
                    </a:cubicBezTo>
                    <a:cubicBezTo>
                      <a:pt x="1835" y="2700"/>
                      <a:pt x="1923" y="2577"/>
                      <a:pt x="2059" y="2577"/>
                    </a:cubicBezTo>
                    <a:cubicBezTo>
                      <a:pt x="2078" y="2577"/>
                      <a:pt x="2098" y="2579"/>
                      <a:pt x="2119" y="2584"/>
                    </a:cubicBezTo>
                    <a:lnTo>
                      <a:pt x="2762" y="2715"/>
                    </a:lnTo>
                    <a:cubicBezTo>
                      <a:pt x="2778" y="2717"/>
                      <a:pt x="2794" y="2719"/>
                      <a:pt x="2809" y="2719"/>
                    </a:cubicBezTo>
                    <a:cubicBezTo>
                      <a:pt x="3000" y="2719"/>
                      <a:pt x="3136" y="2521"/>
                      <a:pt x="3048" y="2334"/>
                    </a:cubicBezTo>
                    <a:cubicBezTo>
                      <a:pt x="2762" y="1750"/>
                      <a:pt x="2679" y="1667"/>
                      <a:pt x="2762" y="1512"/>
                    </a:cubicBezTo>
                    <a:lnTo>
                      <a:pt x="3084" y="941"/>
                    </a:lnTo>
                    <a:cubicBezTo>
                      <a:pt x="3183" y="764"/>
                      <a:pt x="3057" y="556"/>
                      <a:pt x="2867" y="556"/>
                    </a:cubicBezTo>
                    <a:cubicBezTo>
                      <a:pt x="2852" y="556"/>
                      <a:pt x="2837" y="557"/>
                      <a:pt x="2822" y="560"/>
                    </a:cubicBezTo>
                    <a:cubicBezTo>
                      <a:pt x="2453" y="607"/>
                      <a:pt x="2262" y="646"/>
                      <a:pt x="2144" y="646"/>
                    </a:cubicBezTo>
                    <a:cubicBezTo>
                      <a:pt x="2052" y="646"/>
                      <a:pt x="2005" y="622"/>
                      <a:pt x="1953" y="560"/>
                    </a:cubicBezTo>
                    <a:lnTo>
                      <a:pt x="1512" y="84"/>
                    </a:lnTo>
                    <a:cubicBezTo>
                      <a:pt x="1455" y="27"/>
                      <a:pt x="1384" y="0"/>
                      <a:pt x="1315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31" name="Google Shape;5431;p41"/>
              <p:cNvSpPr/>
              <p:nvPr/>
            </p:nvSpPr>
            <p:spPr>
              <a:xfrm>
                <a:off x="6772629" y="4266099"/>
                <a:ext cx="182342" cy="181139"/>
              </a:xfrm>
              <a:custGeom>
                <a:avLst/>
                <a:gdLst/>
                <a:ahLst/>
                <a:cxnLst/>
                <a:rect l="l" t="t" r="r" b="b"/>
                <a:pathLst>
                  <a:path w="2425" h="2409" extrusionOk="0">
                    <a:moveTo>
                      <a:pt x="1004" y="1"/>
                    </a:moveTo>
                    <a:cubicBezTo>
                      <a:pt x="912" y="1"/>
                      <a:pt x="825" y="61"/>
                      <a:pt x="810" y="159"/>
                    </a:cubicBezTo>
                    <a:cubicBezTo>
                      <a:pt x="726" y="659"/>
                      <a:pt x="738" y="742"/>
                      <a:pt x="607" y="802"/>
                    </a:cubicBezTo>
                    <a:lnTo>
                      <a:pt x="155" y="1004"/>
                    </a:lnTo>
                    <a:cubicBezTo>
                      <a:pt x="12" y="1076"/>
                      <a:pt x="0" y="1278"/>
                      <a:pt x="155" y="1361"/>
                    </a:cubicBezTo>
                    <a:cubicBezTo>
                      <a:pt x="596" y="1600"/>
                      <a:pt x="679" y="1612"/>
                      <a:pt x="691" y="1742"/>
                    </a:cubicBezTo>
                    <a:lnTo>
                      <a:pt x="750" y="2231"/>
                    </a:lnTo>
                    <a:cubicBezTo>
                      <a:pt x="758" y="2340"/>
                      <a:pt x="849" y="2409"/>
                      <a:pt x="943" y="2409"/>
                    </a:cubicBezTo>
                    <a:cubicBezTo>
                      <a:pt x="993" y="2409"/>
                      <a:pt x="1043" y="2390"/>
                      <a:pt x="1084" y="2350"/>
                    </a:cubicBezTo>
                    <a:cubicBezTo>
                      <a:pt x="1400" y="2043"/>
                      <a:pt x="1474" y="1953"/>
                      <a:pt x="1578" y="1953"/>
                    </a:cubicBezTo>
                    <a:cubicBezTo>
                      <a:pt x="1591" y="1953"/>
                      <a:pt x="1605" y="1954"/>
                      <a:pt x="1619" y="1957"/>
                    </a:cubicBezTo>
                    <a:lnTo>
                      <a:pt x="2108" y="2052"/>
                    </a:lnTo>
                    <a:cubicBezTo>
                      <a:pt x="2122" y="2055"/>
                      <a:pt x="2136" y="2057"/>
                      <a:pt x="2150" y="2057"/>
                    </a:cubicBezTo>
                    <a:cubicBezTo>
                      <a:pt x="2285" y="2057"/>
                      <a:pt x="2387" y="1907"/>
                      <a:pt x="2322" y="1766"/>
                    </a:cubicBezTo>
                    <a:cubicBezTo>
                      <a:pt x="2096" y="1326"/>
                      <a:pt x="2036" y="1266"/>
                      <a:pt x="2108" y="1147"/>
                    </a:cubicBezTo>
                    <a:lnTo>
                      <a:pt x="2358" y="707"/>
                    </a:lnTo>
                    <a:cubicBezTo>
                      <a:pt x="2424" y="573"/>
                      <a:pt x="2325" y="419"/>
                      <a:pt x="2185" y="419"/>
                    </a:cubicBezTo>
                    <a:cubicBezTo>
                      <a:pt x="2175" y="419"/>
                      <a:pt x="2165" y="419"/>
                      <a:pt x="2155" y="421"/>
                    </a:cubicBezTo>
                    <a:cubicBezTo>
                      <a:pt x="1881" y="460"/>
                      <a:pt x="1736" y="489"/>
                      <a:pt x="1645" y="489"/>
                    </a:cubicBezTo>
                    <a:cubicBezTo>
                      <a:pt x="1570" y="489"/>
                      <a:pt x="1531" y="469"/>
                      <a:pt x="1488" y="421"/>
                    </a:cubicBezTo>
                    <a:lnTo>
                      <a:pt x="1155" y="64"/>
                    </a:lnTo>
                    <a:cubicBezTo>
                      <a:pt x="1112" y="20"/>
                      <a:pt x="1057" y="1"/>
                      <a:pt x="1004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32" name="Google Shape;5432;p41"/>
              <p:cNvSpPr/>
              <p:nvPr/>
            </p:nvSpPr>
            <p:spPr>
              <a:xfrm>
                <a:off x="7376042" y="4085338"/>
                <a:ext cx="182267" cy="181139"/>
              </a:xfrm>
              <a:custGeom>
                <a:avLst/>
                <a:gdLst/>
                <a:ahLst/>
                <a:cxnLst/>
                <a:rect l="l" t="t" r="r" b="b"/>
                <a:pathLst>
                  <a:path w="2424" h="2409" extrusionOk="0">
                    <a:moveTo>
                      <a:pt x="1003" y="0"/>
                    </a:moveTo>
                    <a:cubicBezTo>
                      <a:pt x="912" y="0"/>
                      <a:pt x="821" y="63"/>
                      <a:pt x="798" y="170"/>
                    </a:cubicBezTo>
                    <a:cubicBezTo>
                      <a:pt x="714" y="658"/>
                      <a:pt x="726" y="741"/>
                      <a:pt x="607" y="801"/>
                    </a:cubicBezTo>
                    <a:lnTo>
                      <a:pt x="155" y="1003"/>
                    </a:lnTo>
                    <a:cubicBezTo>
                      <a:pt x="0" y="1075"/>
                      <a:pt x="0" y="1289"/>
                      <a:pt x="143" y="1360"/>
                    </a:cubicBezTo>
                    <a:cubicBezTo>
                      <a:pt x="583" y="1599"/>
                      <a:pt x="667" y="1610"/>
                      <a:pt x="691" y="1741"/>
                    </a:cubicBezTo>
                    <a:lnTo>
                      <a:pt x="738" y="2241"/>
                    </a:lnTo>
                    <a:cubicBezTo>
                      <a:pt x="754" y="2343"/>
                      <a:pt x="846" y="2408"/>
                      <a:pt x="941" y="2408"/>
                    </a:cubicBezTo>
                    <a:cubicBezTo>
                      <a:pt x="991" y="2408"/>
                      <a:pt x="1042" y="2390"/>
                      <a:pt x="1083" y="2349"/>
                    </a:cubicBezTo>
                    <a:cubicBezTo>
                      <a:pt x="1400" y="2042"/>
                      <a:pt x="1464" y="1952"/>
                      <a:pt x="1566" y="1952"/>
                    </a:cubicBezTo>
                    <a:cubicBezTo>
                      <a:pt x="1579" y="1952"/>
                      <a:pt x="1593" y="1953"/>
                      <a:pt x="1607" y="1956"/>
                    </a:cubicBezTo>
                    <a:lnTo>
                      <a:pt x="2096" y="2051"/>
                    </a:lnTo>
                    <a:cubicBezTo>
                      <a:pt x="2111" y="2054"/>
                      <a:pt x="2126" y="2056"/>
                      <a:pt x="2141" y="2056"/>
                    </a:cubicBezTo>
                    <a:cubicBezTo>
                      <a:pt x="2285" y="2056"/>
                      <a:pt x="2385" y="1907"/>
                      <a:pt x="2310" y="1777"/>
                    </a:cubicBezTo>
                    <a:cubicBezTo>
                      <a:pt x="2096" y="1325"/>
                      <a:pt x="2036" y="1265"/>
                      <a:pt x="2107" y="1146"/>
                    </a:cubicBezTo>
                    <a:lnTo>
                      <a:pt x="2346" y="717"/>
                    </a:lnTo>
                    <a:cubicBezTo>
                      <a:pt x="2424" y="583"/>
                      <a:pt x="2324" y="418"/>
                      <a:pt x="2173" y="418"/>
                    </a:cubicBezTo>
                    <a:cubicBezTo>
                      <a:pt x="2163" y="418"/>
                      <a:pt x="2153" y="418"/>
                      <a:pt x="2143" y="420"/>
                    </a:cubicBezTo>
                    <a:cubicBezTo>
                      <a:pt x="1866" y="460"/>
                      <a:pt x="1719" y="490"/>
                      <a:pt x="1626" y="490"/>
                    </a:cubicBezTo>
                    <a:cubicBezTo>
                      <a:pt x="1556" y="490"/>
                      <a:pt x="1517" y="473"/>
                      <a:pt x="1476" y="432"/>
                    </a:cubicBezTo>
                    <a:lnTo>
                      <a:pt x="1143" y="63"/>
                    </a:lnTo>
                    <a:cubicBezTo>
                      <a:pt x="1105" y="20"/>
                      <a:pt x="1054" y="0"/>
                      <a:pt x="1003" y="0"/>
                    </a:cubicBezTo>
                    <a:close/>
                  </a:path>
                </a:pathLst>
              </a:custGeom>
              <a:solidFill>
                <a:srgbClr val="FFCF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33" name="Google Shape;5433;p41"/>
              <p:cNvSpPr/>
              <p:nvPr/>
            </p:nvSpPr>
            <p:spPr>
              <a:xfrm>
                <a:off x="7315136" y="3001453"/>
                <a:ext cx="169258" cy="193395"/>
              </a:xfrm>
              <a:custGeom>
                <a:avLst/>
                <a:gdLst/>
                <a:ahLst/>
                <a:cxnLst/>
                <a:rect l="l" t="t" r="r" b="b"/>
                <a:pathLst>
                  <a:path w="2251" h="2572" extrusionOk="0">
                    <a:moveTo>
                      <a:pt x="1047" y="1"/>
                    </a:moveTo>
                    <a:cubicBezTo>
                      <a:pt x="969" y="1"/>
                      <a:pt x="889" y="12"/>
                      <a:pt x="810" y="35"/>
                    </a:cubicBezTo>
                    <a:lnTo>
                      <a:pt x="131" y="226"/>
                    </a:lnTo>
                    <a:cubicBezTo>
                      <a:pt x="0" y="1024"/>
                      <a:pt x="24" y="1536"/>
                      <a:pt x="310" y="2571"/>
                    </a:cubicBezTo>
                    <a:lnTo>
                      <a:pt x="2251" y="2000"/>
                    </a:lnTo>
                    <a:lnTo>
                      <a:pt x="1834" y="595"/>
                    </a:lnTo>
                    <a:cubicBezTo>
                      <a:pt x="1727" y="234"/>
                      <a:pt x="1403" y="1"/>
                      <a:pt x="1047" y="1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34" name="Google Shape;5434;p41"/>
              <p:cNvSpPr/>
              <p:nvPr/>
            </p:nvSpPr>
            <p:spPr>
              <a:xfrm>
                <a:off x="6847068" y="3875103"/>
                <a:ext cx="147603" cy="86171"/>
              </a:xfrm>
              <a:custGeom>
                <a:avLst/>
                <a:gdLst/>
                <a:ahLst/>
                <a:cxnLst/>
                <a:rect l="l" t="t" r="r" b="b"/>
                <a:pathLst>
                  <a:path w="1963" h="1146" extrusionOk="0">
                    <a:moveTo>
                      <a:pt x="1184" y="1"/>
                    </a:moveTo>
                    <a:cubicBezTo>
                      <a:pt x="789" y="1"/>
                      <a:pt x="333" y="191"/>
                      <a:pt x="165" y="537"/>
                    </a:cubicBezTo>
                    <a:cubicBezTo>
                      <a:pt x="0" y="898"/>
                      <a:pt x="312" y="1146"/>
                      <a:pt x="741" y="1146"/>
                    </a:cubicBezTo>
                    <a:cubicBezTo>
                      <a:pt x="963" y="1146"/>
                      <a:pt x="1216" y="1080"/>
                      <a:pt x="1451" y="930"/>
                    </a:cubicBezTo>
                    <a:cubicBezTo>
                      <a:pt x="1963" y="608"/>
                      <a:pt x="1844" y="132"/>
                      <a:pt x="1415" y="25"/>
                    </a:cubicBezTo>
                    <a:cubicBezTo>
                      <a:pt x="1343" y="9"/>
                      <a:pt x="1264" y="1"/>
                      <a:pt x="11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35" name="Google Shape;5435;p41"/>
              <p:cNvSpPr/>
              <p:nvPr/>
            </p:nvSpPr>
            <p:spPr>
              <a:xfrm>
                <a:off x="7133398" y="3790888"/>
                <a:ext cx="161213" cy="85268"/>
              </a:xfrm>
              <a:custGeom>
                <a:avLst/>
                <a:gdLst/>
                <a:ahLst/>
                <a:cxnLst/>
                <a:rect l="l" t="t" r="r" b="b"/>
                <a:pathLst>
                  <a:path w="2144" h="1134" extrusionOk="0">
                    <a:moveTo>
                      <a:pt x="1178" y="0"/>
                    </a:moveTo>
                    <a:cubicBezTo>
                      <a:pt x="853" y="0"/>
                      <a:pt x="508" y="145"/>
                      <a:pt x="310" y="359"/>
                    </a:cubicBezTo>
                    <a:cubicBezTo>
                      <a:pt x="0" y="681"/>
                      <a:pt x="167" y="1133"/>
                      <a:pt x="762" y="1133"/>
                    </a:cubicBezTo>
                    <a:cubicBezTo>
                      <a:pt x="1584" y="1133"/>
                      <a:pt x="2144" y="431"/>
                      <a:pt x="1632" y="121"/>
                    </a:cubicBezTo>
                    <a:cubicBezTo>
                      <a:pt x="1500" y="37"/>
                      <a:pt x="1341" y="0"/>
                      <a:pt x="11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36" name="Google Shape;5436;p41"/>
              <p:cNvSpPr/>
              <p:nvPr/>
            </p:nvSpPr>
            <p:spPr>
              <a:xfrm>
                <a:off x="7118209" y="3703666"/>
                <a:ext cx="91359" cy="73989"/>
              </a:xfrm>
              <a:custGeom>
                <a:avLst/>
                <a:gdLst/>
                <a:ahLst/>
                <a:cxnLst/>
                <a:rect l="l" t="t" r="r" b="b"/>
                <a:pathLst>
                  <a:path w="1215" h="984" extrusionOk="0">
                    <a:moveTo>
                      <a:pt x="990" y="1"/>
                    </a:moveTo>
                    <a:cubicBezTo>
                      <a:pt x="978" y="1"/>
                      <a:pt x="965" y="3"/>
                      <a:pt x="953" y="7"/>
                    </a:cubicBezTo>
                    <a:cubicBezTo>
                      <a:pt x="881" y="31"/>
                      <a:pt x="845" y="102"/>
                      <a:pt x="869" y="174"/>
                    </a:cubicBezTo>
                    <a:cubicBezTo>
                      <a:pt x="929" y="376"/>
                      <a:pt x="893" y="626"/>
                      <a:pt x="714" y="698"/>
                    </a:cubicBezTo>
                    <a:cubicBezTo>
                      <a:pt x="688" y="708"/>
                      <a:pt x="661" y="714"/>
                      <a:pt x="634" y="714"/>
                    </a:cubicBezTo>
                    <a:cubicBezTo>
                      <a:pt x="601" y="714"/>
                      <a:pt x="569" y="705"/>
                      <a:pt x="536" y="686"/>
                    </a:cubicBezTo>
                    <a:cubicBezTo>
                      <a:pt x="417" y="638"/>
                      <a:pt x="310" y="495"/>
                      <a:pt x="274" y="352"/>
                    </a:cubicBezTo>
                    <a:cubicBezTo>
                      <a:pt x="264" y="294"/>
                      <a:pt x="214" y="251"/>
                      <a:pt x="157" y="251"/>
                    </a:cubicBezTo>
                    <a:cubicBezTo>
                      <a:pt x="144" y="251"/>
                      <a:pt x="132" y="253"/>
                      <a:pt x="119" y="257"/>
                    </a:cubicBezTo>
                    <a:cubicBezTo>
                      <a:pt x="36" y="281"/>
                      <a:pt x="0" y="352"/>
                      <a:pt x="12" y="424"/>
                    </a:cubicBezTo>
                    <a:cubicBezTo>
                      <a:pt x="71" y="650"/>
                      <a:pt x="226" y="840"/>
                      <a:pt x="417" y="936"/>
                    </a:cubicBezTo>
                    <a:cubicBezTo>
                      <a:pt x="488" y="971"/>
                      <a:pt x="560" y="983"/>
                      <a:pt x="631" y="983"/>
                    </a:cubicBezTo>
                    <a:cubicBezTo>
                      <a:pt x="702" y="983"/>
                      <a:pt x="762" y="971"/>
                      <a:pt x="822" y="948"/>
                    </a:cubicBezTo>
                    <a:cubicBezTo>
                      <a:pt x="1143" y="817"/>
                      <a:pt x="1214" y="412"/>
                      <a:pt x="1119" y="102"/>
                    </a:cubicBezTo>
                    <a:cubicBezTo>
                      <a:pt x="1100" y="44"/>
                      <a:pt x="1048" y="1"/>
                      <a:pt x="990" y="1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37" name="Google Shape;5437;p41"/>
              <p:cNvSpPr/>
              <p:nvPr/>
            </p:nvSpPr>
            <p:spPr>
              <a:xfrm>
                <a:off x="6855866" y="3780662"/>
                <a:ext cx="89629" cy="73989"/>
              </a:xfrm>
              <a:custGeom>
                <a:avLst/>
                <a:gdLst/>
                <a:ahLst/>
                <a:cxnLst/>
                <a:rect l="l" t="t" r="r" b="b"/>
                <a:pathLst>
                  <a:path w="1192" h="984" extrusionOk="0">
                    <a:moveTo>
                      <a:pt x="991" y="1"/>
                    </a:moveTo>
                    <a:cubicBezTo>
                      <a:pt x="978" y="1"/>
                      <a:pt x="966" y="3"/>
                      <a:pt x="953" y="7"/>
                    </a:cubicBezTo>
                    <a:cubicBezTo>
                      <a:pt x="882" y="31"/>
                      <a:pt x="846" y="102"/>
                      <a:pt x="870" y="174"/>
                    </a:cubicBezTo>
                    <a:cubicBezTo>
                      <a:pt x="905" y="328"/>
                      <a:pt x="893" y="495"/>
                      <a:pt x="834" y="602"/>
                    </a:cubicBezTo>
                    <a:cubicBezTo>
                      <a:pt x="798" y="662"/>
                      <a:pt x="751" y="698"/>
                      <a:pt x="679" y="709"/>
                    </a:cubicBezTo>
                    <a:cubicBezTo>
                      <a:pt x="664" y="712"/>
                      <a:pt x="650" y="714"/>
                      <a:pt x="635" y="714"/>
                    </a:cubicBezTo>
                    <a:cubicBezTo>
                      <a:pt x="474" y="714"/>
                      <a:pt x="329" y="538"/>
                      <a:pt x="274" y="352"/>
                    </a:cubicBezTo>
                    <a:cubicBezTo>
                      <a:pt x="255" y="293"/>
                      <a:pt x="203" y="251"/>
                      <a:pt x="145" y="251"/>
                    </a:cubicBezTo>
                    <a:cubicBezTo>
                      <a:pt x="133" y="251"/>
                      <a:pt x="120" y="253"/>
                      <a:pt x="108" y="257"/>
                    </a:cubicBezTo>
                    <a:cubicBezTo>
                      <a:pt x="36" y="281"/>
                      <a:pt x="0" y="352"/>
                      <a:pt x="12" y="424"/>
                    </a:cubicBezTo>
                    <a:cubicBezTo>
                      <a:pt x="96" y="709"/>
                      <a:pt x="334" y="983"/>
                      <a:pt x="643" y="983"/>
                    </a:cubicBezTo>
                    <a:cubicBezTo>
                      <a:pt x="667" y="983"/>
                      <a:pt x="703" y="983"/>
                      <a:pt x="727" y="971"/>
                    </a:cubicBezTo>
                    <a:cubicBezTo>
                      <a:pt x="870" y="948"/>
                      <a:pt x="989" y="864"/>
                      <a:pt x="1060" y="745"/>
                    </a:cubicBezTo>
                    <a:cubicBezTo>
                      <a:pt x="1167" y="567"/>
                      <a:pt x="1191" y="317"/>
                      <a:pt x="1120" y="102"/>
                    </a:cubicBezTo>
                    <a:cubicBezTo>
                      <a:pt x="1100" y="43"/>
                      <a:pt x="1048" y="1"/>
                      <a:pt x="991" y="1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38" name="Google Shape;5438;p41"/>
              <p:cNvSpPr/>
              <p:nvPr/>
            </p:nvSpPr>
            <p:spPr>
              <a:xfrm>
                <a:off x="7291827" y="3715471"/>
                <a:ext cx="1345645" cy="1100442"/>
              </a:xfrm>
              <a:custGeom>
                <a:avLst/>
                <a:gdLst/>
                <a:ahLst/>
                <a:cxnLst/>
                <a:rect l="l" t="t" r="r" b="b"/>
                <a:pathLst>
                  <a:path w="17896" h="14635" extrusionOk="0">
                    <a:moveTo>
                      <a:pt x="3212" y="0"/>
                    </a:moveTo>
                    <a:cubicBezTo>
                      <a:pt x="2970" y="0"/>
                      <a:pt x="2740" y="158"/>
                      <a:pt x="2680" y="410"/>
                    </a:cubicBezTo>
                    <a:lnTo>
                      <a:pt x="84" y="10208"/>
                    </a:lnTo>
                    <a:cubicBezTo>
                      <a:pt x="1" y="10506"/>
                      <a:pt x="179" y="10804"/>
                      <a:pt x="465" y="10887"/>
                    </a:cubicBezTo>
                    <a:lnTo>
                      <a:pt x="14538" y="14614"/>
                    </a:lnTo>
                    <a:cubicBezTo>
                      <a:pt x="14588" y="14628"/>
                      <a:pt x="14638" y="14634"/>
                      <a:pt x="14686" y="14634"/>
                    </a:cubicBezTo>
                    <a:cubicBezTo>
                      <a:pt x="14929" y="14634"/>
                      <a:pt x="15148" y="14469"/>
                      <a:pt x="15217" y="14221"/>
                    </a:cubicBezTo>
                    <a:lnTo>
                      <a:pt x="17813" y="4422"/>
                    </a:lnTo>
                    <a:cubicBezTo>
                      <a:pt x="17896" y="4136"/>
                      <a:pt x="17717" y="3827"/>
                      <a:pt x="17420" y="3755"/>
                    </a:cubicBezTo>
                    <a:lnTo>
                      <a:pt x="3346" y="17"/>
                    </a:lnTo>
                    <a:cubicBezTo>
                      <a:pt x="3302" y="6"/>
                      <a:pt x="3257" y="0"/>
                      <a:pt x="3212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39" name="Google Shape;5439;p41"/>
              <p:cNvSpPr/>
              <p:nvPr/>
            </p:nvSpPr>
            <p:spPr>
              <a:xfrm>
                <a:off x="7291827" y="3970070"/>
                <a:ext cx="1345645" cy="845840"/>
              </a:xfrm>
              <a:custGeom>
                <a:avLst/>
                <a:gdLst/>
                <a:ahLst/>
                <a:cxnLst/>
                <a:rect l="l" t="t" r="r" b="b"/>
                <a:pathLst>
                  <a:path w="17896" h="11249" extrusionOk="0">
                    <a:moveTo>
                      <a:pt x="16074" y="0"/>
                    </a:moveTo>
                    <a:cubicBezTo>
                      <a:pt x="15398" y="2292"/>
                      <a:pt x="14840" y="7265"/>
                      <a:pt x="8225" y="7265"/>
                    </a:cubicBezTo>
                    <a:cubicBezTo>
                      <a:pt x="6453" y="7265"/>
                      <a:pt x="4248" y="6909"/>
                      <a:pt x="1489" y="6049"/>
                    </a:cubicBezTo>
                    <a:cubicBezTo>
                      <a:pt x="1376" y="6013"/>
                      <a:pt x="1262" y="5996"/>
                      <a:pt x="1149" y="5996"/>
                    </a:cubicBezTo>
                    <a:cubicBezTo>
                      <a:pt x="659" y="5996"/>
                      <a:pt x="210" y="6319"/>
                      <a:pt x="84" y="6822"/>
                    </a:cubicBezTo>
                    <a:cubicBezTo>
                      <a:pt x="1" y="7120"/>
                      <a:pt x="179" y="7418"/>
                      <a:pt x="465" y="7501"/>
                    </a:cubicBezTo>
                    <a:lnTo>
                      <a:pt x="14538" y="11228"/>
                    </a:lnTo>
                    <a:cubicBezTo>
                      <a:pt x="14588" y="11242"/>
                      <a:pt x="14638" y="11248"/>
                      <a:pt x="14686" y="11248"/>
                    </a:cubicBezTo>
                    <a:cubicBezTo>
                      <a:pt x="14929" y="11248"/>
                      <a:pt x="15148" y="11083"/>
                      <a:pt x="15217" y="10835"/>
                    </a:cubicBezTo>
                    <a:lnTo>
                      <a:pt x="17813" y="1036"/>
                    </a:lnTo>
                    <a:cubicBezTo>
                      <a:pt x="17896" y="750"/>
                      <a:pt x="17717" y="441"/>
                      <a:pt x="17420" y="369"/>
                    </a:cubicBezTo>
                    <a:lnTo>
                      <a:pt x="16074" y="0"/>
                    </a:lnTo>
                    <a:close/>
                  </a:path>
                </a:pathLst>
              </a:custGeom>
              <a:solidFill>
                <a:srgbClr val="D1D4D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40" name="Google Shape;5440;p41"/>
              <p:cNvSpPr/>
              <p:nvPr/>
            </p:nvSpPr>
            <p:spPr>
              <a:xfrm>
                <a:off x="7464617" y="3715471"/>
                <a:ext cx="1172853" cy="440854"/>
              </a:xfrm>
              <a:custGeom>
                <a:avLst/>
                <a:gdLst/>
                <a:ahLst/>
                <a:cxnLst/>
                <a:rect l="l" t="t" r="r" b="b"/>
                <a:pathLst>
                  <a:path w="15598" h="5863" extrusionOk="0">
                    <a:moveTo>
                      <a:pt x="916" y="1"/>
                    </a:moveTo>
                    <a:cubicBezTo>
                      <a:pt x="667" y="1"/>
                      <a:pt x="443" y="167"/>
                      <a:pt x="382" y="410"/>
                    </a:cubicBezTo>
                    <a:lnTo>
                      <a:pt x="1" y="1850"/>
                    </a:lnTo>
                    <a:lnTo>
                      <a:pt x="15134" y="5863"/>
                    </a:lnTo>
                    <a:lnTo>
                      <a:pt x="15515" y="4422"/>
                    </a:lnTo>
                    <a:cubicBezTo>
                      <a:pt x="15598" y="4136"/>
                      <a:pt x="15419" y="3827"/>
                      <a:pt x="15122" y="3755"/>
                    </a:cubicBezTo>
                    <a:lnTo>
                      <a:pt x="1048" y="17"/>
                    </a:lnTo>
                    <a:cubicBezTo>
                      <a:pt x="1004" y="6"/>
                      <a:pt x="960" y="1"/>
                      <a:pt x="9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41" name="Google Shape;5441;p41"/>
              <p:cNvSpPr/>
              <p:nvPr/>
            </p:nvSpPr>
            <p:spPr>
              <a:xfrm>
                <a:off x="7628460" y="3793295"/>
                <a:ext cx="79779" cy="71583"/>
              </a:xfrm>
              <a:custGeom>
                <a:avLst/>
                <a:gdLst/>
                <a:ahLst/>
                <a:cxnLst/>
                <a:rect l="l" t="t" r="r" b="b"/>
                <a:pathLst>
                  <a:path w="1061" h="952" extrusionOk="0">
                    <a:moveTo>
                      <a:pt x="526" y="0"/>
                    </a:moveTo>
                    <a:cubicBezTo>
                      <a:pt x="312" y="0"/>
                      <a:pt x="122" y="142"/>
                      <a:pt x="72" y="351"/>
                    </a:cubicBezTo>
                    <a:cubicBezTo>
                      <a:pt x="1" y="613"/>
                      <a:pt x="155" y="875"/>
                      <a:pt x="405" y="934"/>
                    </a:cubicBezTo>
                    <a:cubicBezTo>
                      <a:pt x="449" y="946"/>
                      <a:pt x="492" y="952"/>
                      <a:pt x="535" y="952"/>
                    </a:cubicBezTo>
                    <a:cubicBezTo>
                      <a:pt x="749" y="952"/>
                      <a:pt x="939" y="810"/>
                      <a:pt x="989" y="601"/>
                    </a:cubicBezTo>
                    <a:cubicBezTo>
                      <a:pt x="1060" y="351"/>
                      <a:pt x="905" y="89"/>
                      <a:pt x="655" y="18"/>
                    </a:cubicBezTo>
                    <a:cubicBezTo>
                      <a:pt x="612" y="6"/>
                      <a:pt x="569" y="0"/>
                      <a:pt x="526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42" name="Google Shape;5442;p41"/>
              <p:cNvSpPr/>
              <p:nvPr/>
            </p:nvSpPr>
            <p:spPr>
              <a:xfrm>
                <a:off x="8397520" y="3997289"/>
                <a:ext cx="79704" cy="71734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954" extrusionOk="0">
                    <a:moveTo>
                      <a:pt x="520" y="1"/>
                    </a:moveTo>
                    <a:cubicBezTo>
                      <a:pt x="308" y="1"/>
                      <a:pt x="121" y="136"/>
                      <a:pt x="71" y="353"/>
                    </a:cubicBezTo>
                    <a:cubicBezTo>
                      <a:pt x="0" y="615"/>
                      <a:pt x="155" y="876"/>
                      <a:pt x="405" y="936"/>
                    </a:cubicBezTo>
                    <a:cubicBezTo>
                      <a:pt x="448" y="948"/>
                      <a:pt x="492" y="953"/>
                      <a:pt x="534" y="953"/>
                    </a:cubicBezTo>
                    <a:cubicBezTo>
                      <a:pt x="748" y="953"/>
                      <a:pt x="939" y="811"/>
                      <a:pt x="988" y="603"/>
                    </a:cubicBezTo>
                    <a:cubicBezTo>
                      <a:pt x="1060" y="341"/>
                      <a:pt x="905" y="79"/>
                      <a:pt x="655" y="19"/>
                    </a:cubicBezTo>
                    <a:cubicBezTo>
                      <a:pt x="609" y="7"/>
                      <a:pt x="564" y="1"/>
                      <a:pt x="52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43" name="Google Shape;5443;p41"/>
              <p:cNvSpPr/>
              <p:nvPr/>
            </p:nvSpPr>
            <p:spPr>
              <a:xfrm>
                <a:off x="8459252" y="3970972"/>
                <a:ext cx="178206" cy="185350"/>
              </a:xfrm>
              <a:custGeom>
                <a:avLst/>
                <a:gdLst/>
                <a:ahLst/>
                <a:cxnLst/>
                <a:rect l="l" t="t" r="r" b="b"/>
                <a:pathLst>
                  <a:path w="2370" h="2465" extrusionOk="0">
                    <a:moveTo>
                      <a:pt x="536" y="0"/>
                    </a:moveTo>
                    <a:cubicBezTo>
                      <a:pt x="382" y="536"/>
                      <a:pt x="227" y="1215"/>
                      <a:pt x="1" y="1953"/>
                    </a:cubicBezTo>
                    <a:lnTo>
                      <a:pt x="1906" y="2465"/>
                    </a:lnTo>
                    <a:lnTo>
                      <a:pt x="2287" y="1024"/>
                    </a:lnTo>
                    <a:cubicBezTo>
                      <a:pt x="2370" y="738"/>
                      <a:pt x="2191" y="429"/>
                      <a:pt x="1894" y="357"/>
                    </a:cubicBezTo>
                    <a:lnTo>
                      <a:pt x="536" y="0"/>
                    </a:ln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44" name="Google Shape;5444;p41"/>
              <p:cNvSpPr/>
              <p:nvPr/>
            </p:nvSpPr>
            <p:spPr>
              <a:xfrm>
                <a:off x="7700118" y="4122859"/>
                <a:ext cx="191590" cy="100683"/>
              </a:xfrm>
              <a:custGeom>
                <a:avLst/>
                <a:gdLst/>
                <a:ahLst/>
                <a:cxnLst/>
                <a:rect l="l" t="t" r="r" b="b"/>
                <a:pathLst>
                  <a:path w="2548" h="1339" extrusionOk="0">
                    <a:moveTo>
                      <a:pt x="1157" y="1"/>
                    </a:moveTo>
                    <a:cubicBezTo>
                      <a:pt x="950" y="1"/>
                      <a:pt x="749" y="49"/>
                      <a:pt x="583" y="159"/>
                    </a:cubicBezTo>
                    <a:cubicBezTo>
                      <a:pt x="1" y="544"/>
                      <a:pt x="639" y="1339"/>
                      <a:pt x="1593" y="1339"/>
                    </a:cubicBezTo>
                    <a:cubicBezTo>
                      <a:pt x="1613" y="1339"/>
                      <a:pt x="1634" y="1338"/>
                      <a:pt x="1655" y="1338"/>
                    </a:cubicBezTo>
                    <a:cubicBezTo>
                      <a:pt x="2369" y="1326"/>
                      <a:pt x="2548" y="766"/>
                      <a:pt x="2167" y="397"/>
                    </a:cubicBezTo>
                    <a:cubicBezTo>
                      <a:pt x="1929" y="159"/>
                      <a:pt x="1533" y="1"/>
                      <a:pt x="115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45" name="Google Shape;5445;p41"/>
              <p:cNvSpPr/>
              <p:nvPr/>
            </p:nvSpPr>
            <p:spPr>
              <a:xfrm>
                <a:off x="8060887" y="4213390"/>
                <a:ext cx="176477" cy="101660"/>
              </a:xfrm>
              <a:custGeom>
                <a:avLst/>
                <a:gdLst/>
                <a:ahLst/>
                <a:cxnLst/>
                <a:rect l="l" t="t" r="r" b="b"/>
                <a:pathLst>
                  <a:path w="2347" h="1352" extrusionOk="0">
                    <a:moveTo>
                      <a:pt x="937" y="1"/>
                    </a:moveTo>
                    <a:cubicBezTo>
                      <a:pt x="826" y="1"/>
                      <a:pt x="718" y="13"/>
                      <a:pt x="619" y="38"/>
                    </a:cubicBezTo>
                    <a:cubicBezTo>
                      <a:pt x="119" y="181"/>
                      <a:pt x="0" y="753"/>
                      <a:pt x="608" y="1122"/>
                    </a:cubicBezTo>
                    <a:cubicBezTo>
                      <a:pt x="879" y="1282"/>
                      <a:pt x="1165" y="1352"/>
                      <a:pt x="1419" y="1352"/>
                    </a:cubicBezTo>
                    <a:cubicBezTo>
                      <a:pt x="1957" y="1352"/>
                      <a:pt x="2346" y="1039"/>
                      <a:pt x="2120" y="610"/>
                    </a:cubicBezTo>
                    <a:cubicBezTo>
                      <a:pt x="1918" y="216"/>
                      <a:pt x="1399" y="1"/>
                      <a:pt x="93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46" name="Google Shape;5446;p41"/>
              <p:cNvSpPr/>
              <p:nvPr/>
            </p:nvSpPr>
            <p:spPr>
              <a:xfrm>
                <a:off x="7768993" y="3848109"/>
                <a:ext cx="567703" cy="166025"/>
              </a:xfrm>
              <a:custGeom>
                <a:avLst/>
                <a:gdLst/>
                <a:ahLst/>
                <a:cxnLst/>
                <a:rect l="l" t="t" r="r" b="b"/>
                <a:pathLst>
                  <a:path w="7550" h="2208" extrusionOk="0">
                    <a:moveTo>
                      <a:pt x="164" y="1"/>
                    </a:moveTo>
                    <a:cubicBezTo>
                      <a:pt x="103" y="1"/>
                      <a:pt x="45" y="36"/>
                      <a:pt x="25" y="98"/>
                    </a:cubicBezTo>
                    <a:cubicBezTo>
                      <a:pt x="1" y="182"/>
                      <a:pt x="37" y="253"/>
                      <a:pt x="120" y="289"/>
                    </a:cubicBezTo>
                    <a:cubicBezTo>
                      <a:pt x="1299" y="694"/>
                      <a:pt x="2501" y="1039"/>
                      <a:pt x="3704" y="1372"/>
                    </a:cubicBezTo>
                    <a:cubicBezTo>
                      <a:pt x="4311" y="1527"/>
                      <a:pt x="4918" y="1682"/>
                      <a:pt x="5525" y="1825"/>
                    </a:cubicBezTo>
                    <a:cubicBezTo>
                      <a:pt x="6133" y="1967"/>
                      <a:pt x="6740" y="2098"/>
                      <a:pt x="7359" y="2206"/>
                    </a:cubicBezTo>
                    <a:cubicBezTo>
                      <a:pt x="7368" y="2207"/>
                      <a:pt x="7377" y="2208"/>
                      <a:pt x="7386" y="2208"/>
                    </a:cubicBezTo>
                    <a:cubicBezTo>
                      <a:pt x="7448" y="2208"/>
                      <a:pt x="7505" y="2173"/>
                      <a:pt x="7526" y="2110"/>
                    </a:cubicBezTo>
                    <a:cubicBezTo>
                      <a:pt x="7549" y="2039"/>
                      <a:pt x="7514" y="1944"/>
                      <a:pt x="7430" y="1920"/>
                    </a:cubicBezTo>
                    <a:cubicBezTo>
                      <a:pt x="6847" y="1717"/>
                      <a:pt x="6252" y="1527"/>
                      <a:pt x="5644" y="1348"/>
                    </a:cubicBezTo>
                    <a:cubicBezTo>
                      <a:pt x="5049" y="1170"/>
                      <a:pt x="4442" y="1003"/>
                      <a:pt x="3847" y="848"/>
                    </a:cubicBezTo>
                    <a:cubicBezTo>
                      <a:pt x="2632" y="527"/>
                      <a:pt x="1418" y="229"/>
                      <a:pt x="191" y="3"/>
                    </a:cubicBezTo>
                    <a:cubicBezTo>
                      <a:pt x="182" y="1"/>
                      <a:pt x="173" y="1"/>
                      <a:pt x="16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47" name="Google Shape;5447;p41"/>
              <p:cNvSpPr/>
              <p:nvPr/>
            </p:nvSpPr>
            <p:spPr>
              <a:xfrm>
                <a:off x="7477174" y="4188351"/>
                <a:ext cx="946373" cy="261595"/>
              </a:xfrm>
              <a:custGeom>
                <a:avLst/>
                <a:gdLst/>
                <a:ahLst/>
                <a:cxnLst/>
                <a:rect l="l" t="t" r="r" b="b"/>
                <a:pathLst>
                  <a:path w="12586" h="3479" extrusionOk="0">
                    <a:moveTo>
                      <a:pt x="163" y="0"/>
                    </a:moveTo>
                    <a:cubicBezTo>
                      <a:pt x="99" y="0"/>
                      <a:pt x="35" y="35"/>
                      <a:pt x="24" y="98"/>
                    </a:cubicBezTo>
                    <a:cubicBezTo>
                      <a:pt x="0" y="169"/>
                      <a:pt x="48" y="252"/>
                      <a:pt x="119" y="264"/>
                    </a:cubicBezTo>
                    <a:lnTo>
                      <a:pt x="12407" y="3479"/>
                    </a:lnTo>
                    <a:lnTo>
                      <a:pt x="12431" y="3479"/>
                    </a:lnTo>
                    <a:cubicBezTo>
                      <a:pt x="12490" y="3479"/>
                      <a:pt x="12550" y="3443"/>
                      <a:pt x="12562" y="3372"/>
                    </a:cubicBezTo>
                    <a:cubicBezTo>
                      <a:pt x="12585" y="3300"/>
                      <a:pt x="12538" y="3229"/>
                      <a:pt x="12466" y="3217"/>
                    </a:cubicBezTo>
                    <a:lnTo>
                      <a:pt x="191" y="2"/>
                    </a:lnTo>
                    <a:cubicBezTo>
                      <a:pt x="182" y="1"/>
                      <a:pt x="173" y="0"/>
                      <a:pt x="163" y="0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48" name="Google Shape;5448;p41"/>
              <p:cNvSpPr/>
              <p:nvPr/>
            </p:nvSpPr>
            <p:spPr>
              <a:xfrm>
                <a:off x="7454767" y="4275723"/>
                <a:ext cx="946373" cy="261068"/>
              </a:xfrm>
              <a:custGeom>
                <a:avLst/>
                <a:gdLst/>
                <a:ahLst/>
                <a:cxnLst/>
                <a:rect l="l" t="t" r="r" b="b"/>
                <a:pathLst>
                  <a:path w="12586" h="3472" extrusionOk="0">
                    <a:moveTo>
                      <a:pt x="142" y="1"/>
                    </a:moveTo>
                    <a:cubicBezTo>
                      <a:pt x="84" y="1"/>
                      <a:pt x="32" y="44"/>
                      <a:pt x="13" y="102"/>
                    </a:cubicBezTo>
                    <a:cubicBezTo>
                      <a:pt x="1" y="174"/>
                      <a:pt x="36" y="245"/>
                      <a:pt x="108" y="257"/>
                    </a:cubicBezTo>
                    <a:lnTo>
                      <a:pt x="12395" y="3472"/>
                    </a:lnTo>
                    <a:lnTo>
                      <a:pt x="12431" y="3472"/>
                    </a:lnTo>
                    <a:cubicBezTo>
                      <a:pt x="12490" y="3472"/>
                      <a:pt x="12550" y="3436"/>
                      <a:pt x="12562" y="3377"/>
                    </a:cubicBezTo>
                    <a:cubicBezTo>
                      <a:pt x="12586" y="3305"/>
                      <a:pt x="12538" y="3222"/>
                      <a:pt x="12467" y="3210"/>
                    </a:cubicBezTo>
                    <a:lnTo>
                      <a:pt x="179" y="7"/>
                    </a:lnTo>
                    <a:cubicBezTo>
                      <a:pt x="167" y="3"/>
                      <a:pt x="154" y="1"/>
                      <a:pt x="142" y="1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49" name="Google Shape;5449;p41"/>
              <p:cNvSpPr/>
              <p:nvPr/>
            </p:nvSpPr>
            <p:spPr>
              <a:xfrm>
                <a:off x="7432435" y="4362570"/>
                <a:ext cx="945470" cy="261068"/>
              </a:xfrm>
              <a:custGeom>
                <a:avLst/>
                <a:gdLst/>
                <a:ahLst/>
                <a:cxnLst/>
                <a:rect l="l" t="t" r="r" b="b"/>
                <a:pathLst>
                  <a:path w="12574" h="3472" extrusionOk="0">
                    <a:moveTo>
                      <a:pt x="141" y="1"/>
                    </a:moveTo>
                    <a:cubicBezTo>
                      <a:pt x="83" y="1"/>
                      <a:pt x="32" y="44"/>
                      <a:pt x="12" y="102"/>
                    </a:cubicBezTo>
                    <a:cubicBezTo>
                      <a:pt x="0" y="174"/>
                      <a:pt x="36" y="245"/>
                      <a:pt x="107" y="257"/>
                    </a:cubicBezTo>
                    <a:lnTo>
                      <a:pt x="12395" y="3472"/>
                    </a:lnTo>
                    <a:lnTo>
                      <a:pt x="12430" y="3472"/>
                    </a:lnTo>
                    <a:cubicBezTo>
                      <a:pt x="12490" y="3472"/>
                      <a:pt x="12537" y="3436"/>
                      <a:pt x="12561" y="3376"/>
                    </a:cubicBezTo>
                    <a:cubicBezTo>
                      <a:pt x="12573" y="3305"/>
                      <a:pt x="12537" y="3234"/>
                      <a:pt x="12466" y="3210"/>
                    </a:cubicBezTo>
                    <a:lnTo>
                      <a:pt x="179" y="7"/>
                    </a:lnTo>
                    <a:cubicBezTo>
                      <a:pt x="166" y="3"/>
                      <a:pt x="153" y="1"/>
                      <a:pt x="141" y="1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50" name="Google Shape;5450;p41"/>
              <p:cNvSpPr/>
              <p:nvPr/>
            </p:nvSpPr>
            <p:spPr>
              <a:xfrm>
                <a:off x="7530861" y="4481071"/>
                <a:ext cx="701095" cy="197230"/>
              </a:xfrm>
              <a:custGeom>
                <a:avLst/>
                <a:gdLst/>
                <a:ahLst/>
                <a:cxnLst/>
                <a:rect l="l" t="t" r="r" b="b"/>
                <a:pathLst>
                  <a:path w="9324" h="2623" extrusionOk="0">
                    <a:moveTo>
                      <a:pt x="152" y="0"/>
                    </a:moveTo>
                    <a:cubicBezTo>
                      <a:pt x="91" y="0"/>
                      <a:pt x="35" y="36"/>
                      <a:pt x="25" y="98"/>
                    </a:cubicBezTo>
                    <a:cubicBezTo>
                      <a:pt x="1" y="169"/>
                      <a:pt x="48" y="241"/>
                      <a:pt x="120" y="265"/>
                    </a:cubicBezTo>
                    <a:lnTo>
                      <a:pt x="9145" y="2622"/>
                    </a:lnTo>
                    <a:lnTo>
                      <a:pt x="9181" y="2622"/>
                    </a:lnTo>
                    <a:cubicBezTo>
                      <a:pt x="9240" y="2622"/>
                      <a:pt x="9288" y="2586"/>
                      <a:pt x="9311" y="2527"/>
                    </a:cubicBezTo>
                    <a:cubicBezTo>
                      <a:pt x="9323" y="2455"/>
                      <a:pt x="9288" y="2384"/>
                      <a:pt x="9216" y="2360"/>
                    </a:cubicBezTo>
                    <a:lnTo>
                      <a:pt x="179" y="3"/>
                    </a:lnTo>
                    <a:cubicBezTo>
                      <a:pt x="170" y="1"/>
                      <a:pt x="161" y="0"/>
                      <a:pt x="152" y="0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51" name="Google Shape;5451;p41"/>
              <p:cNvSpPr/>
              <p:nvPr/>
            </p:nvSpPr>
            <p:spPr>
              <a:xfrm>
                <a:off x="7269495" y="3695170"/>
                <a:ext cx="1385046" cy="1140670"/>
              </a:xfrm>
              <a:custGeom>
                <a:avLst/>
                <a:gdLst/>
                <a:ahLst/>
                <a:cxnLst/>
                <a:rect l="l" t="t" r="r" b="b"/>
                <a:pathLst>
                  <a:path w="18420" h="15170" extrusionOk="0">
                    <a:moveTo>
                      <a:pt x="3501" y="275"/>
                    </a:moveTo>
                    <a:cubicBezTo>
                      <a:pt x="3548" y="275"/>
                      <a:pt x="3596" y="275"/>
                      <a:pt x="3643" y="287"/>
                    </a:cubicBezTo>
                    <a:lnTo>
                      <a:pt x="17717" y="4025"/>
                    </a:lnTo>
                    <a:cubicBezTo>
                      <a:pt x="18014" y="4097"/>
                      <a:pt x="18193" y="4406"/>
                      <a:pt x="18110" y="4692"/>
                    </a:cubicBezTo>
                    <a:lnTo>
                      <a:pt x="15514" y="14491"/>
                    </a:lnTo>
                    <a:cubicBezTo>
                      <a:pt x="15443" y="14741"/>
                      <a:pt x="15228" y="14908"/>
                      <a:pt x="14978" y="14908"/>
                    </a:cubicBezTo>
                    <a:cubicBezTo>
                      <a:pt x="14931" y="14908"/>
                      <a:pt x="14883" y="14896"/>
                      <a:pt x="14835" y="14884"/>
                    </a:cubicBezTo>
                    <a:lnTo>
                      <a:pt x="762" y="11157"/>
                    </a:lnTo>
                    <a:cubicBezTo>
                      <a:pt x="476" y="11074"/>
                      <a:pt x="298" y="10776"/>
                      <a:pt x="369" y="10478"/>
                    </a:cubicBezTo>
                    <a:lnTo>
                      <a:pt x="2977" y="680"/>
                    </a:lnTo>
                    <a:cubicBezTo>
                      <a:pt x="3036" y="430"/>
                      <a:pt x="3262" y="275"/>
                      <a:pt x="3501" y="275"/>
                    </a:cubicBezTo>
                    <a:close/>
                    <a:moveTo>
                      <a:pt x="3501" y="1"/>
                    </a:moveTo>
                    <a:cubicBezTo>
                      <a:pt x="3132" y="1"/>
                      <a:pt x="2810" y="251"/>
                      <a:pt x="2715" y="608"/>
                    </a:cubicBezTo>
                    <a:lnTo>
                      <a:pt x="119" y="10407"/>
                    </a:lnTo>
                    <a:cubicBezTo>
                      <a:pt x="0" y="10848"/>
                      <a:pt x="262" y="11300"/>
                      <a:pt x="703" y="11407"/>
                    </a:cubicBezTo>
                    <a:lnTo>
                      <a:pt x="14776" y="15146"/>
                    </a:lnTo>
                    <a:cubicBezTo>
                      <a:pt x="14835" y="15158"/>
                      <a:pt x="14907" y="15170"/>
                      <a:pt x="14978" y="15170"/>
                    </a:cubicBezTo>
                    <a:cubicBezTo>
                      <a:pt x="15347" y="15170"/>
                      <a:pt x="15681" y="14919"/>
                      <a:pt x="15776" y="14562"/>
                    </a:cubicBezTo>
                    <a:lnTo>
                      <a:pt x="18372" y="4763"/>
                    </a:lnTo>
                    <a:cubicBezTo>
                      <a:pt x="18419" y="4549"/>
                      <a:pt x="18395" y="4335"/>
                      <a:pt x="18288" y="4144"/>
                    </a:cubicBezTo>
                    <a:cubicBezTo>
                      <a:pt x="18181" y="3954"/>
                      <a:pt x="18002" y="3823"/>
                      <a:pt x="17788" y="3763"/>
                    </a:cubicBezTo>
                    <a:lnTo>
                      <a:pt x="3715" y="37"/>
                    </a:lnTo>
                    <a:cubicBezTo>
                      <a:pt x="3643" y="13"/>
                      <a:pt x="3572" y="1"/>
                      <a:pt x="3501" y="1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52" name="Google Shape;5452;p41"/>
              <p:cNvSpPr/>
              <p:nvPr/>
            </p:nvSpPr>
            <p:spPr>
              <a:xfrm>
                <a:off x="7920354" y="4098497"/>
                <a:ext cx="154897" cy="115120"/>
              </a:xfrm>
              <a:custGeom>
                <a:avLst/>
                <a:gdLst/>
                <a:ahLst/>
                <a:cxnLst/>
                <a:rect l="l" t="t" r="r" b="b"/>
                <a:pathLst>
                  <a:path w="2060" h="1531" extrusionOk="0">
                    <a:moveTo>
                      <a:pt x="224" y="1"/>
                    </a:moveTo>
                    <a:cubicBezTo>
                      <a:pt x="167" y="1"/>
                      <a:pt x="115" y="43"/>
                      <a:pt x="95" y="102"/>
                    </a:cubicBezTo>
                    <a:cubicBezTo>
                      <a:pt x="0" y="435"/>
                      <a:pt x="48" y="828"/>
                      <a:pt x="226" y="1102"/>
                    </a:cubicBezTo>
                    <a:cubicBezTo>
                      <a:pt x="381" y="1328"/>
                      <a:pt x="595" y="1471"/>
                      <a:pt x="845" y="1519"/>
                    </a:cubicBezTo>
                    <a:cubicBezTo>
                      <a:pt x="905" y="1531"/>
                      <a:pt x="953" y="1531"/>
                      <a:pt x="1000" y="1531"/>
                    </a:cubicBezTo>
                    <a:cubicBezTo>
                      <a:pt x="1536" y="1531"/>
                      <a:pt x="1929" y="1078"/>
                      <a:pt x="2048" y="614"/>
                    </a:cubicBezTo>
                    <a:cubicBezTo>
                      <a:pt x="2060" y="542"/>
                      <a:pt x="2024" y="471"/>
                      <a:pt x="1953" y="447"/>
                    </a:cubicBezTo>
                    <a:cubicBezTo>
                      <a:pt x="1944" y="446"/>
                      <a:pt x="1934" y="445"/>
                      <a:pt x="1926" y="445"/>
                    </a:cubicBezTo>
                    <a:cubicBezTo>
                      <a:pt x="1864" y="445"/>
                      <a:pt x="1807" y="480"/>
                      <a:pt x="1786" y="542"/>
                    </a:cubicBezTo>
                    <a:cubicBezTo>
                      <a:pt x="1698" y="904"/>
                      <a:pt x="1399" y="1265"/>
                      <a:pt x="1000" y="1265"/>
                    </a:cubicBezTo>
                    <a:cubicBezTo>
                      <a:pt x="965" y="1265"/>
                      <a:pt x="929" y="1263"/>
                      <a:pt x="893" y="1257"/>
                    </a:cubicBezTo>
                    <a:cubicBezTo>
                      <a:pt x="667" y="1221"/>
                      <a:pt x="524" y="1078"/>
                      <a:pt x="452" y="959"/>
                    </a:cubicBezTo>
                    <a:cubicBezTo>
                      <a:pt x="321" y="745"/>
                      <a:pt x="274" y="435"/>
                      <a:pt x="357" y="173"/>
                    </a:cubicBezTo>
                    <a:cubicBezTo>
                      <a:pt x="381" y="102"/>
                      <a:pt x="333" y="31"/>
                      <a:pt x="262" y="7"/>
                    </a:cubicBezTo>
                    <a:cubicBezTo>
                      <a:pt x="249" y="2"/>
                      <a:pt x="237" y="1"/>
                      <a:pt x="224" y="1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53" name="Google Shape;5453;p41"/>
              <p:cNvSpPr/>
              <p:nvPr/>
            </p:nvSpPr>
            <p:spPr>
              <a:xfrm>
                <a:off x="8098182" y="4105114"/>
                <a:ext cx="130158" cy="79930"/>
              </a:xfrm>
              <a:custGeom>
                <a:avLst/>
                <a:gdLst/>
                <a:ahLst/>
                <a:cxnLst/>
                <a:rect l="l" t="t" r="r" b="b"/>
                <a:pathLst>
                  <a:path w="1731" h="1063" extrusionOk="0">
                    <a:moveTo>
                      <a:pt x="1466" y="1"/>
                    </a:moveTo>
                    <a:cubicBezTo>
                      <a:pt x="1440" y="1"/>
                      <a:pt x="1412" y="8"/>
                      <a:pt x="1385" y="26"/>
                    </a:cubicBezTo>
                    <a:lnTo>
                      <a:pt x="1100" y="204"/>
                    </a:lnTo>
                    <a:cubicBezTo>
                      <a:pt x="1064" y="169"/>
                      <a:pt x="1016" y="133"/>
                      <a:pt x="969" y="109"/>
                    </a:cubicBezTo>
                    <a:cubicBezTo>
                      <a:pt x="890" y="68"/>
                      <a:pt x="802" y="46"/>
                      <a:pt x="714" y="46"/>
                    </a:cubicBezTo>
                    <a:cubicBezTo>
                      <a:pt x="550" y="46"/>
                      <a:pt x="383" y="121"/>
                      <a:pt x="266" y="276"/>
                    </a:cubicBezTo>
                    <a:cubicBezTo>
                      <a:pt x="0" y="634"/>
                      <a:pt x="315" y="1063"/>
                      <a:pt x="711" y="1063"/>
                    </a:cubicBezTo>
                    <a:cubicBezTo>
                      <a:pt x="775" y="1063"/>
                      <a:pt x="842" y="1051"/>
                      <a:pt x="909" y="1026"/>
                    </a:cubicBezTo>
                    <a:cubicBezTo>
                      <a:pt x="1052" y="966"/>
                      <a:pt x="1147" y="847"/>
                      <a:pt x="1195" y="716"/>
                    </a:cubicBezTo>
                    <a:lnTo>
                      <a:pt x="1600" y="705"/>
                    </a:lnTo>
                    <a:cubicBezTo>
                      <a:pt x="1671" y="705"/>
                      <a:pt x="1731" y="645"/>
                      <a:pt x="1731" y="574"/>
                    </a:cubicBezTo>
                    <a:cubicBezTo>
                      <a:pt x="1731" y="502"/>
                      <a:pt x="1671" y="443"/>
                      <a:pt x="1600" y="443"/>
                    </a:cubicBezTo>
                    <a:lnTo>
                      <a:pt x="1219" y="443"/>
                    </a:lnTo>
                    <a:lnTo>
                      <a:pt x="1528" y="252"/>
                    </a:lnTo>
                    <a:cubicBezTo>
                      <a:pt x="1588" y="204"/>
                      <a:pt x="1612" y="121"/>
                      <a:pt x="1576" y="62"/>
                    </a:cubicBezTo>
                    <a:cubicBezTo>
                      <a:pt x="1553" y="24"/>
                      <a:pt x="1512" y="1"/>
                      <a:pt x="1466" y="1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54" name="Google Shape;5454;p41"/>
              <p:cNvSpPr/>
              <p:nvPr/>
            </p:nvSpPr>
            <p:spPr>
              <a:xfrm>
                <a:off x="7788693" y="4005485"/>
                <a:ext cx="113090" cy="103615"/>
              </a:xfrm>
              <a:custGeom>
                <a:avLst/>
                <a:gdLst/>
                <a:ahLst/>
                <a:cxnLst/>
                <a:rect l="l" t="t" r="r" b="b"/>
                <a:pathLst>
                  <a:path w="1504" h="1378" extrusionOk="0">
                    <a:moveTo>
                      <a:pt x="492" y="1"/>
                    </a:moveTo>
                    <a:cubicBezTo>
                      <a:pt x="470" y="1"/>
                      <a:pt x="448" y="6"/>
                      <a:pt x="429" y="17"/>
                    </a:cubicBezTo>
                    <a:cubicBezTo>
                      <a:pt x="358" y="53"/>
                      <a:pt x="334" y="136"/>
                      <a:pt x="370" y="196"/>
                    </a:cubicBezTo>
                    <a:lnTo>
                      <a:pt x="548" y="517"/>
                    </a:lnTo>
                    <a:lnTo>
                      <a:pt x="215" y="327"/>
                    </a:lnTo>
                    <a:cubicBezTo>
                      <a:pt x="197" y="316"/>
                      <a:pt x="176" y="311"/>
                      <a:pt x="155" y="311"/>
                    </a:cubicBezTo>
                    <a:cubicBezTo>
                      <a:pt x="109" y="311"/>
                      <a:pt x="61" y="337"/>
                      <a:pt x="37" y="386"/>
                    </a:cubicBezTo>
                    <a:cubicBezTo>
                      <a:pt x="1" y="446"/>
                      <a:pt x="25" y="529"/>
                      <a:pt x="84" y="565"/>
                    </a:cubicBezTo>
                    <a:lnTo>
                      <a:pt x="441" y="767"/>
                    </a:lnTo>
                    <a:cubicBezTo>
                      <a:pt x="418" y="898"/>
                      <a:pt x="441" y="1053"/>
                      <a:pt x="537" y="1172"/>
                    </a:cubicBezTo>
                    <a:cubicBezTo>
                      <a:pt x="652" y="1314"/>
                      <a:pt x="813" y="1378"/>
                      <a:pt x="968" y="1378"/>
                    </a:cubicBezTo>
                    <a:cubicBezTo>
                      <a:pt x="1244" y="1378"/>
                      <a:pt x="1503" y="1174"/>
                      <a:pt x="1465" y="839"/>
                    </a:cubicBezTo>
                    <a:cubicBezTo>
                      <a:pt x="1430" y="541"/>
                      <a:pt x="1180" y="351"/>
                      <a:pt x="929" y="351"/>
                    </a:cubicBezTo>
                    <a:cubicBezTo>
                      <a:pt x="870" y="351"/>
                      <a:pt x="822" y="351"/>
                      <a:pt x="775" y="375"/>
                    </a:cubicBezTo>
                    <a:lnTo>
                      <a:pt x="608" y="65"/>
                    </a:lnTo>
                    <a:cubicBezTo>
                      <a:pt x="584" y="25"/>
                      <a:pt x="537" y="1"/>
                      <a:pt x="492" y="1"/>
                    </a:cubicBezTo>
                    <a:close/>
                  </a:path>
                </a:pathLst>
              </a:custGeom>
              <a:solidFill>
                <a:srgbClr val="000E3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5455" name="Google Shape;5455;p41"/>
            <p:cNvGrpSpPr/>
            <p:nvPr/>
          </p:nvGrpSpPr>
          <p:grpSpPr>
            <a:xfrm>
              <a:off x="7058133" y="1343470"/>
              <a:ext cx="1983266" cy="3748202"/>
              <a:chOff x="7058133" y="1343470"/>
              <a:chExt cx="1983266" cy="3748202"/>
            </a:xfrm>
          </p:grpSpPr>
          <p:sp>
            <p:nvSpPr>
              <p:cNvPr id="5456" name="Google Shape;5456;p41"/>
              <p:cNvSpPr/>
              <p:nvPr/>
            </p:nvSpPr>
            <p:spPr>
              <a:xfrm rot="-365425">
                <a:off x="7683107" y="2032949"/>
                <a:ext cx="111982" cy="146649"/>
              </a:xfrm>
              <a:custGeom>
                <a:avLst/>
                <a:gdLst/>
                <a:ahLst/>
                <a:cxnLst/>
                <a:rect l="l" t="t" r="r" b="b"/>
                <a:pathLst>
                  <a:path w="2227" h="2916" extrusionOk="0">
                    <a:moveTo>
                      <a:pt x="1195" y="1"/>
                    </a:moveTo>
                    <a:cubicBezTo>
                      <a:pt x="1155" y="1"/>
                      <a:pt x="1115" y="22"/>
                      <a:pt x="1095" y="61"/>
                    </a:cubicBezTo>
                    <a:cubicBezTo>
                      <a:pt x="1000" y="239"/>
                      <a:pt x="822" y="894"/>
                      <a:pt x="310" y="1335"/>
                    </a:cubicBezTo>
                    <a:cubicBezTo>
                      <a:pt x="0" y="1597"/>
                      <a:pt x="691" y="1668"/>
                      <a:pt x="1048" y="2680"/>
                    </a:cubicBezTo>
                    <a:cubicBezTo>
                      <a:pt x="1072" y="2740"/>
                      <a:pt x="1107" y="2799"/>
                      <a:pt x="1143" y="2859"/>
                    </a:cubicBezTo>
                    <a:cubicBezTo>
                      <a:pt x="1171" y="2897"/>
                      <a:pt x="1206" y="2915"/>
                      <a:pt x="1241" y="2915"/>
                    </a:cubicBezTo>
                    <a:cubicBezTo>
                      <a:pt x="1281" y="2915"/>
                      <a:pt x="1320" y="2891"/>
                      <a:pt x="1345" y="2847"/>
                    </a:cubicBezTo>
                    <a:cubicBezTo>
                      <a:pt x="1465" y="2656"/>
                      <a:pt x="1572" y="2120"/>
                      <a:pt x="2072" y="1644"/>
                    </a:cubicBezTo>
                    <a:cubicBezTo>
                      <a:pt x="2107" y="1620"/>
                      <a:pt x="2143" y="1585"/>
                      <a:pt x="2167" y="1537"/>
                    </a:cubicBezTo>
                    <a:cubicBezTo>
                      <a:pt x="2227" y="1477"/>
                      <a:pt x="2179" y="1358"/>
                      <a:pt x="2143" y="1323"/>
                    </a:cubicBezTo>
                    <a:cubicBezTo>
                      <a:pt x="2012" y="1192"/>
                      <a:pt x="1655" y="906"/>
                      <a:pt x="1405" y="287"/>
                    </a:cubicBezTo>
                    <a:cubicBezTo>
                      <a:pt x="1369" y="203"/>
                      <a:pt x="1345" y="120"/>
                      <a:pt x="1286" y="49"/>
                    </a:cubicBezTo>
                    <a:cubicBezTo>
                      <a:pt x="1264" y="16"/>
                      <a:pt x="1230" y="1"/>
                      <a:pt x="1195" y="1"/>
                    </a:cubicBezTo>
                    <a:close/>
                  </a:path>
                </a:pathLst>
              </a:custGeom>
              <a:solidFill>
                <a:srgbClr val="FF8ED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57" name="Google Shape;5457;p41"/>
              <p:cNvSpPr/>
              <p:nvPr/>
            </p:nvSpPr>
            <p:spPr>
              <a:xfrm rot="6938532" flipH="1">
                <a:off x="8677091" y="4732877"/>
                <a:ext cx="320167" cy="299387"/>
              </a:xfrm>
              <a:custGeom>
                <a:avLst/>
                <a:gdLst/>
                <a:ahLst/>
                <a:cxnLst/>
                <a:rect l="l" t="t" r="r" b="b"/>
                <a:pathLst>
                  <a:path w="1942" h="1816" extrusionOk="0">
                    <a:moveTo>
                      <a:pt x="981" y="1"/>
                    </a:moveTo>
                    <a:cubicBezTo>
                      <a:pt x="947" y="1"/>
                      <a:pt x="911" y="19"/>
                      <a:pt x="893" y="54"/>
                    </a:cubicBezTo>
                    <a:lnTo>
                      <a:pt x="667" y="495"/>
                    </a:lnTo>
                    <a:cubicBezTo>
                      <a:pt x="655" y="519"/>
                      <a:pt x="632" y="543"/>
                      <a:pt x="596" y="543"/>
                    </a:cubicBezTo>
                    <a:lnTo>
                      <a:pt x="108" y="614"/>
                    </a:lnTo>
                    <a:cubicBezTo>
                      <a:pt x="24" y="626"/>
                      <a:pt x="1" y="721"/>
                      <a:pt x="48" y="769"/>
                    </a:cubicBezTo>
                    <a:lnTo>
                      <a:pt x="405" y="1126"/>
                    </a:lnTo>
                    <a:cubicBezTo>
                      <a:pt x="429" y="1138"/>
                      <a:pt x="441" y="1174"/>
                      <a:pt x="429" y="1209"/>
                    </a:cubicBezTo>
                    <a:lnTo>
                      <a:pt x="346" y="1686"/>
                    </a:lnTo>
                    <a:cubicBezTo>
                      <a:pt x="327" y="1752"/>
                      <a:pt x="376" y="1803"/>
                      <a:pt x="433" y="1803"/>
                    </a:cubicBezTo>
                    <a:cubicBezTo>
                      <a:pt x="447" y="1803"/>
                      <a:pt x="462" y="1800"/>
                      <a:pt x="477" y="1793"/>
                    </a:cubicBezTo>
                    <a:lnTo>
                      <a:pt x="917" y="1566"/>
                    </a:lnTo>
                    <a:cubicBezTo>
                      <a:pt x="929" y="1561"/>
                      <a:pt x="944" y="1558"/>
                      <a:pt x="960" y="1558"/>
                    </a:cubicBezTo>
                    <a:cubicBezTo>
                      <a:pt x="977" y="1558"/>
                      <a:pt x="995" y="1561"/>
                      <a:pt x="1013" y="1566"/>
                    </a:cubicBezTo>
                    <a:lnTo>
                      <a:pt x="1441" y="1805"/>
                    </a:lnTo>
                    <a:cubicBezTo>
                      <a:pt x="1456" y="1812"/>
                      <a:pt x="1471" y="1815"/>
                      <a:pt x="1486" y="1815"/>
                    </a:cubicBezTo>
                    <a:cubicBezTo>
                      <a:pt x="1543" y="1815"/>
                      <a:pt x="1593" y="1766"/>
                      <a:pt x="1584" y="1709"/>
                    </a:cubicBezTo>
                    <a:lnTo>
                      <a:pt x="1501" y="1221"/>
                    </a:lnTo>
                    <a:cubicBezTo>
                      <a:pt x="1501" y="1185"/>
                      <a:pt x="1513" y="1150"/>
                      <a:pt x="1536" y="1138"/>
                    </a:cubicBezTo>
                    <a:lnTo>
                      <a:pt x="1894" y="793"/>
                    </a:lnTo>
                    <a:cubicBezTo>
                      <a:pt x="1941" y="733"/>
                      <a:pt x="1917" y="638"/>
                      <a:pt x="1834" y="626"/>
                    </a:cubicBezTo>
                    <a:lnTo>
                      <a:pt x="1346" y="554"/>
                    </a:lnTo>
                    <a:cubicBezTo>
                      <a:pt x="1322" y="543"/>
                      <a:pt x="1286" y="531"/>
                      <a:pt x="1274" y="495"/>
                    </a:cubicBezTo>
                    <a:lnTo>
                      <a:pt x="1060" y="54"/>
                    </a:lnTo>
                    <a:cubicBezTo>
                      <a:pt x="1048" y="19"/>
                      <a:pt x="1016" y="1"/>
                      <a:pt x="981" y="1"/>
                    </a:cubicBezTo>
                    <a:close/>
                  </a:path>
                </a:pathLst>
              </a:custGeom>
              <a:solidFill>
                <a:srgbClr val="FFB5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58" name="Google Shape;5458;p41"/>
              <p:cNvSpPr/>
              <p:nvPr/>
            </p:nvSpPr>
            <p:spPr>
              <a:xfrm rot="10008843" flipH="1">
                <a:off x="7970891" y="3270853"/>
                <a:ext cx="320166" cy="299387"/>
              </a:xfrm>
              <a:custGeom>
                <a:avLst/>
                <a:gdLst/>
                <a:ahLst/>
                <a:cxnLst/>
                <a:rect l="l" t="t" r="r" b="b"/>
                <a:pathLst>
                  <a:path w="1942" h="1816" extrusionOk="0">
                    <a:moveTo>
                      <a:pt x="981" y="1"/>
                    </a:moveTo>
                    <a:cubicBezTo>
                      <a:pt x="947" y="1"/>
                      <a:pt x="911" y="19"/>
                      <a:pt x="893" y="54"/>
                    </a:cubicBezTo>
                    <a:lnTo>
                      <a:pt x="667" y="495"/>
                    </a:lnTo>
                    <a:cubicBezTo>
                      <a:pt x="655" y="519"/>
                      <a:pt x="632" y="543"/>
                      <a:pt x="596" y="543"/>
                    </a:cubicBezTo>
                    <a:lnTo>
                      <a:pt x="108" y="614"/>
                    </a:lnTo>
                    <a:cubicBezTo>
                      <a:pt x="24" y="626"/>
                      <a:pt x="1" y="721"/>
                      <a:pt x="48" y="769"/>
                    </a:cubicBezTo>
                    <a:lnTo>
                      <a:pt x="405" y="1126"/>
                    </a:lnTo>
                    <a:cubicBezTo>
                      <a:pt x="429" y="1138"/>
                      <a:pt x="441" y="1174"/>
                      <a:pt x="429" y="1209"/>
                    </a:cubicBezTo>
                    <a:lnTo>
                      <a:pt x="346" y="1686"/>
                    </a:lnTo>
                    <a:cubicBezTo>
                      <a:pt x="327" y="1752"/>
                      <a:pt x="376" y="1803"/>
                      <a:pt x="433" y="1803"/>
                    </a:cubicBezTo>
                    <a:cubicBezTo>
                      <a:pt x="447" y="1803"/>
                      <a:pt x="462" y="1800"/>
                      <a:pt x="477" y="1793"/>
                    </a:cubicBezTo>
                    <a:lnTo>
                      <a:pt x="917" y="1566"/>
                    </a:lnTo>
                    <a:cubicBezTo>
                      <a:pt x="929" y="1561"/>
                      <a:pt x="944" y="1558"/>
                      <a:pt x="960" y="1558"/>
                    </a:cubicBezTo>
                    <a:cubicBezTo>
                      <a:pt x="977" y="1558"/>
                      <a:pt x="995" y="1561"/>
                      <a:pt x="1013" y="1566"/>
                    </a:cubicBezTo>
                    <a:lnTo>
                      <a:pt x="1441" y="1805"/>
                    </a:lnTo>
                    <a:cubicBezTo>
                      <a:pt x="1456" y="1812"/>
                      <a:pt x="1471" y="1815"/>
                      <a:pt x="1486" y="1815"/>
                    </a:cubicBezTo>
                    <a:cubicBezTo>
                      <a:pt x="1543" y="1815"/>
                      <a:pt x="1593" y="1766"/>
                      <a:pt x="1584" y="1709"/>
                    </a:cubicBezTo>
                    <a:lnTo>
                      <a:pt x="1501" y="1221"/>
                    </a:lnTo>
                    <a:cubicBezTo>
                      <a:pt x="1501" y="1185"/>
                      <a:pt x="1513" y="1150"/>
                      <a:pt x="1536" y="1138"/>
                    </a:cubicBezTo>
                    <a:lnTo>
                      <a:pt x="1894" y="793"/>
                    </a:lnTo>
                    <a:cubicBezTo>
                      <a:pt x="1941" y="733"/>
                      <a:pt x="1917" y="638"/>
                      <a:pt x="1834" y="626"/>
                    </a:cubicBezTo>
                    <a:lnTo>
                      <a:pt x="1346" y="554"/>
                    </a:lnTo>
                    <a:cubicBezTo>
                      <a:pt x="1322" y="543"/>
                      <a:pt x="1286" y="531"/>
                      <a:pt x="1274" y="495"/>
                    </a:cubicBezTo>
                    <a:lnTo>
                      <a:pt x="1060" y="54"/>
                    </a:lnTo>
                    <a:cubicBezTo>
                      <a:pt x="1048" y="19"/>
                      <a:pt x="1016" y="1"/>
                      <a:pt x="981" y="1"/>
                    </a:cubicBezTo>
                    <a:close/>
                  </a:path>
                </a:pathLst>
              </a:custGeom>
              <a:solidFill>
                <a:srgbClr val="FFB5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59" name="Google Shape;5459;p41"/>
              <p:cNvSpPr/>
              <p:nvPr/>
            </p:nvSpPr>
            <p:spPr>
              <a:xfrm rot="-365288">
                <a:off x="7067480" y="2578669"/>
                <a:ext cx="140319" cy="183731"/>
              </a:xfrm>
              <a:custGeom>
                <a:avLst/>
                <a:gdLst/>
                <a:ahLst/>
                <a:cxnLst/>
                <a:rect l="l" t="t" r="r" b="b"/>
                <a:pathLst>
                  <a:path w="2227" h="2916" extrusionOk="0">
                    <a:moveTo>
                      <a:pt x="1195" y="1"/>
                    </a:moveTo>
                    <a:cubicBezTo>
                      <a:pt x="1155" y="1"/>
                      <a:pt x="1115" y="22"/>
                      <a:pt x="1095" y="61"/>
                    </a:cubicBezTo>
                    <a:cubicBezTo>
                      <a:pt x="1000" y="239"/>
                      <a:pt x="822" y="894"/>
                      <a:pt x="310" y="1335"/>
                    </a:cubicBezTo>
                    <a:cubicBezTo>
                      <a:pt x="0" y="1597"/>
                      <a:pt x="691" y="1668"/>
                      <a:pt x="1048" y="2680"/>
                    </a:cubicBezTo>
                    <a:cubicBezTo>
                      <a:pt x="1072" y="2740"/>
                      <a:pt x="1107" y="2799"/>
                      <a:pt x="1143" y="2859"/>
                    </a:cubicBezTo>
                    <a:cubicBezTo>
                      <a:pt x="1171" y="2897"/>
                      <a:pt x="1206" y="2915"/>
                      <a:pt x="1241" y="2915"/>
                    </a:cubicBezTo>
                    <a:cubicBezTo>
                      <a:pt x="1281" y="2915"/>
                      <a:pt x="1320" y="2891"/>
                      <a:pt x="1345" y="2847"/>
                    </a:cubicBezTo>
                    <a:cubicBezTo>
                      <a:pt x="1465" y="2656"/>
                      <a:pt x="1572" y="2120"/>
                      <a:pt x="2072" y="1644"/>
                    </a:cubicBezTo>
                    <a:cubicBezTo>
                      <a:pt x="2107" y="1620"/>
                      <a:pt x="2143" y="1585"/>
                      <a:pt x="2167" y="1537"/>
                    </a:cubicBezTo>
                    <a:cubicBezTo>
                      <a:pt x="2227" y="1477"/>
                      <a:pt x="2179" y="1358"/>
                      <a:pt x="2143" y="1323"/>
                    </a:cubicBezTo>
                    <a:cubicBezTo>
                      <a:pt x="2012" y="1192"/>
                      <a:pt x="1655" y="906"/>
                      <a:pt x="1405" y="287"/>
                    </a:cubicBezTo>
                    <a:cubicBezTo>
                      <a:pt x="1369" y="203"/>
                      <a:pt x="1345" y="120"/>
                      <a:pt x="1286" y="49"/>
                    </a:cubicBezTo>
                    <a:cubicBezTo>
                      <a:pt x="1264" y="16"/>
                      <a:pt x="1230" y="1"/>
                      <a:pt x="1195" y="1"/>
                    </a:cubicBezTo>
                    <a:close/>
                  </a:path>
                </a:pathLst>
              </a:custGeom>
              <a:solidFill>
                <a:srgbClr val="FF8ED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60" name="Google Shape;5460;p41"/>
              <p:cNvSpPr/>
              <p:nvPr/>
            </p:nvSpPr>
            <p:spPr>
              <a:xfrm rot="-365185">
                <a:off x="8155296" y="2737782"/>
                <a:ext cx="82177" cy="107595"/>
              </a:xfrm>
              <a:custGeom>
                <a:avLst/>
                <a:gdLst/>
                <a:ahLst/>
                <a:cxnLst/>
                <a:rect l="l" t="t" r="r" b="b"/>
                <a:pathLst>
                  <a:path w="2227" h="2916" extrusionOk="0">
                    <a:moveTo>
                      <a:pt x="1195" y="1"/>
                    </a:moveTo>
                    <a:cubicBezTo>
                      <a:pt x="1155" y="1"/>
                      <a:pt x="1115" y="22"/>
                      <a:pt x="1095" y="61"/>
                    </a:cubicBezTo>
                    <a:cubicBezTo>
                      <a:pt x="1000" y="239"/>
                      <a:pt x="822" y="894"/>
                      <a:pt x="310" y="1335"/>
                    </a:cubicBezTo>
                    <a:cubicBezTo>
                      <a:pt x="0" y="1597"/>
                      <a:pt x="691" y="1668"/>
                      <a:pt x="1048" y="2680"/>
                    </a:cubicBezTo>
                    <a:cubicBezTo>
                      <a:pt x="1072" y="2740"/>
                      <a:pt x="1107" y="2799"/>
                      <a:pt x="1143" y="2859"/>
                    </a:cubicBezTo>
                    <a:cubicBezTo>
                      <a:pt x="1171" y="2897"/>
                      <a:pt x="1206" y="2915"/>
                      <a:pt x="1241" y="2915"/>
                    </a:cubicBezTo>
                    <a:cubicBezTo>
                      <a:pt x="1281" y="2915"/>
                      <a:pt x="1320" y="2891"/>
                      <a:pt x="1345" y="2847"/>
                    </a:cubicBezTo>
                    <a:cubicBezTo>
                      <a:pt x="1465" y="2656"/>
                      <a:pt x="1572" y="2120"/>
                      <a:pt x="2072" y="1644"/>
                    </a:cubicBezTo>
                    <a:cubicBezTo>
                      <a:pt x="2107" y="1620"/>
                      <a:pt x="2143" y="1585"/>
                      <a:pt x="2167" y="1537"/>
                    </a:cubicBezTo>
                    <a:cubicBezTo>
                      <a:pt x="2227" y="1477"/>
                      <a:pt x="2179" y="1358"/>
                      <a:pt x="2143" y="1323"/>
                    </a:cubicBezTo>
                    <a:cubicBezTo>
                      <a:pt x="2012" y="1192"/>
                      <a:pt x="1655" y="906"/>
                      <a:pt x="1405" y="287"/>
                    </a:cubicBezTo>
                    <a:cubicBezTo>
                      <a:pt x="1369" y="203"/>
                      <a:pt x="1345" y="120"/>
                      <a:pt x="1286" y="49"/>
                    </a:cubicBezTo>
                    <a:cubicBezTo>
                      <a:pt x="1264" y="16"/>
                      <a:pt x="1230" y="1"/>
                      <a:pt x="1195" y="1"/>
                    </a:cubicBezTo>
                    <a:close/>
                  </a:path>
                </a:pathLst>
              </a:custGeom>
              <a:solidFill>
                <a:srgbClr val="FF8ED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61" name="Google Shape;5461;p41"/>
              <p:cNvSpPr/>
              <p:nvPr/>
            </p:nvSpPr>
            <p:spPr>
              <a:xfrm rot="-9472742" flipH="1">
                <a:off x="8204911" y="1378015"/>
                <a:ext cx="224530" cy="209966"/>
              </a:xfrm>
              <a:custGeom>
                <a:avLst/>
                <a:gdLst/>
                <a:ahLst/>
                <a:cxnLst/>
                <a:rect l="l" t="t" r="r" b="b"/>
                <a:pathLst>
                  <a:path w="1942" h="1816" extrusionOk="0">
                    <a:moveTo>
                      <a:pt x="981" y="1"/>
                    </a:moveTo>
                    <a:cubicBezTo>
                      <a:pt x="947" y="1"/>
                      <a:pt x="911" y="19"/>
                      <a:pt x="893" y="54"/>
                    </a:cubicBezTo>
                    <a:lnTo>
                      <a:pt x="667" y="495"/>
                    </a:lnTo>
                    <a:cubicBezTo>
                      <a:pt x="655" y="519"/>
                      <a:pt x="632" y="543"/>
                      <a:pt x="596" y="543"/>
                    </a:cubicBezTo>
                    <a:lnTo>
                      <a:pt x="108" y="614"/>
                    </a:lnTo>
                    <a:cubicBezTo>
                      <a:pt x="24" y="626"/>
                      <a:pt x="1" y="721"/>
                      <a:pt x="48" y="769"/>
                    </a:cubicBezTo>
                    <a:lnTo>
                      <a:pt x="405" y="1126"/>
                    </a:lnTo>
                    <a:cubicBezTo>
                      <a:pt x="429" y="1138"/>
                      <a:pt x="441" y="1174"/>
                      <a:pt x="429" y="1209"/>
                    </a:cubicBezTo>
                    <a:lnTo>
                      <a:pt x="346" y="1686"/>
                    </a:lnTo>
                    <a:cubicBezTo>
                      <a:pt x="327" y="1752"/>
                      <a:pt x="376" y="1803"/>
                      <a:pt x="433" y="1803"/>
                    </a:cubicBezTo>
                    <a:cubicBezTo>
                      <a:pt x="447" y="1803"/>
                      <a:pt x="462" y="1800"/>
                      <a:pt x="477" y="1793"/>
                    </a:cubicBezTo>
                    <a:lnTo>
                      <a:pt x="917" y="1566"/>
                    </a:lnTo>
                    <a:cubicBezTo>
                      <a:pt x="929" y="1561"/>
                      <a:pt x="944" y="1558"/>
                      <a:pt x="960" y="1558"/>
                    </a:cubicBezTo>
                    <a:cubicBezTo>
                      <a:pt x="977" y="1558"/>
                      <a:pt x="995" y="1561"/>
                      <a:pt x="1013" y="1566"/>
                    </a:cubicBezTo>
                    <a:lnTo>
                      <a:pt x="1441" y="1805"/>
                    </a:lnTo>
                    <a:cubicBezTo>
                      <a:pt x="1456" y="1812"/>
                      <a:pt x="1471" y="1815"/>
                      <a:pt x="1486" y="1815"/>
                    </a:cubicBezTo>
                    <a:cubicBezTo>
                      <a:pt x="1543" y="1815"/>
                      <a:pt x="1593" y="1766"/>
                      <a:pt x="1584" y="1709"/>
                    </a:cubicBezTo>
                    <a:lnTo>
                      <a:pt x="1501" y="1221"/>
                    </a:lnTo>
                    <a:cubicBezTo>
                      <a:pt x="1501" y="1185"/>
                      <a:pt x="1513" y="1150"/>
                      <a:pt x="1536" y="1138"/>
                    </a:cubicBezTo>
                    <a:lnTo>
                      <a:pt x="1894" y="793"/>
                    </a:lnTo>
                    <a:cubicBezTo>
                      <a:pt x="1941" y="733"/>
                      <a:pt x="1917" y="638"/>
                      <a:pt x="1834" y="626"/>
                    </a:cubicBezTo>
                    <a:lnTo>
                      <a:pt x="1346" y="554"/>
                    </a:lnTo>
                    <a:cubicBezTo>
                      <a:pt x="1322" y="543"/>
                      <a:pt x="1286" y="531"/>
                      <a:pt x="1274" y="495"/>
                    </a:cubicBezTo>
                    <a:lnTo>
                      <a:pt x="1060" y="54"/>
                    </a:lnTo>
                    <a:cubicBezTo>
                      <a:pt x="1048" y="19"/>
                      <a:pt x="1016" y="1"/>
                      <a:pt x="981" y="1"/>
                    </a:cubicBezTo>
                    <a:close/>
                  </a:path>
                </a:pathLst>
              </a:custGeom>
              <a:solidFill>
                <a:srgbClr val="FFB5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15988" y="32808"/>
            <a:ext cx="738910" cy="812801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815988" y="130433"/>
            <a:ext cx="5783928" cy="572700"/>
          </a:xfrm>
        </p:spPr>
        <p:txBody>
          <a:bodyPr/>
          <a:lstStyle/>
          <a:p>
            <a:r>
              <a:rPr lang="en-US" sz="2400" dirty="0" err="1"/>
              <a:t>Dấu</a:t>
            </a:r>
            <a:r>
              <a:rPr lang="en-US" sz="2400" dirty="0"/>
              <a:t> </a:t>
            </a:r>
            <a:r>
              <a:rPr lang="en-US" sz="2400" dirty="0" err="1"/>
              <a:t>hiệu</a:t>
            </a:r>
            <a:r>
              <a:rPr lang="en-US" sz="2400" dirty="0"/>
              <a:t> chia </a:t>
            </a:r>
            <a:r>
              <a:rPr lang="en-US" sz="2400" dirty="0" err="1"/>
              <a:t>hết</a:t>
            </a:r>
            <a:r>
              <a:rPr lang="en-US" sz="2400" dirty="0"/>
              <a:t> </a:t>
            </a:r>
            <a:r>
              <a:rPr lang="en-US" sz="2400" dirty="0" err="1"/>
              <a:t>cho</a:t>
            </a:r>
            <a:r>
              <a:rPr lang="en-US" sz="2400" dirty="0"/>
              <a:t> 2, </a:t>
            </a:r>
            <a:r>
              <a:rPr lang="en-US" sz="2400" dirty="0" err="1"/>
              <a:t>cho</a:t>
            </a:r>
            <a:r>
              <a:rPr lang="en-US" sz="2400" dirty="0"/>
              <a:t> 5</a:t>
            </a:r>
            <a:endParaRPr lang="vi-VN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284634" y="864333"/>
            <a:ext cx="8502390" cy="707886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/>
              <a:t>Vận</a:t>
            </a:r>
            <a:r>
              <a:rPr lang="en-US" sz="2000" dirty="0"/>
              <a:t> </a:t>
            </a:r>
            <a:r>
              <a:rPr lang="en-US" sz="2000" dirty="0" err="1"/>
              <a:t>dụng</a:t>
            </a:r>
            <a:r>
              <a:rPr lang="en-US" sz="2000" dirty="0"/>
              <a:t> </a:t>
            </a:r>
            <a:r>
              <a:rPr lang="en-US" sz="2000" dirty="0" err="1"/>
              <a:t>quan</a:t>
            </a:r>
            <a:r>
              <a:rPr lang="en-US" sz="2000" dirty="0"/>
              <a:t> </a:t>
            </a:r>
            <a:r>
              <a:rPr lang="en-US" sz="2000" dirty="0" err="1"/>
              <a:t>hệ</a:t>
            </a:r>
            <a:r>
              <a:rPr lang="en-US" sz="2000" dirty="0"/>
              <a:t> chia </a:t>
            </a:r>
            <a:r>
              <a:rPr lang="en-US" sz="2000" dirty="0" err="1"/>
              <a:t>hết</a:t>
            </a:r>
            <a:r>
              <a:rPr lang="en-US" sz="2000" dirty="0"/>
              <a:t>, </a:t>
            </a:r>
            <a:r>
              <a:rPr lang="en-US" sz="2000" dirty="0" err="1"/>
              <a:t>em</a:t>
            </a:r>
            <a:r>
              <a:rPr lang="en-US" sz="2000" dirty="0"/>
              <a:t> </a:t>
            </a:r>
            <a:r>
              <a:rPr lang="en-US" sz="2000" dirty="0" err="1"/>
              <a:t>hãy</a:t>
            </a:r>
            <a:r>
              <a:rPr lang="en-US" sz="2000" dirty="0"/>
              <a:t> </a:t>
            </a:r>
            <a:r>
              <a:rPr lang="en-US" sz="2000" dirty="0" err="1"/>
              <a:t>phân</a:t>
            </a:r>
            <a:r>
              <a:rPr lang="en-US" sz="2000" dirty="0"/>
              <a:t> </a:t>
            </a:r>
            <a:r>
              <a:rPr lang="en-US" sz="2000" dirty="0" err="1"/>
              <a:t>loại</a:t>
            </a:r>
            <a:r>
              <a:rPr lang="en-US" sz="2000" dirty="0"/>
              <a:t> </a:t>
            </a:r>
            <a:r>
              <a:rPr lang="en-US" sz="2000" dirty="0" err="1"/>
              <a:t>các</a:t>
            </a:r>
            <a:r>
              <a:rPr lang="en-US" sz="2000" dirty="0"/>
              <a:t> </a:t>
            </a:r>
            <a:r>
              <a:rPr lang="en-US" sz="2000" dirty="0" err="1"/>
              <a:t>số</a:t>
            </a:r>
            <a:r>
              <a:rPr lang="en-US" sz="2000" dirty="0"/>
              <a:t>: </a:t>
            </a:r>
            <a:r>
              <a:rPr lang="en-US" sz="2000" b="1" dirty="0"/>
              <a:t>10; 42; 36; 55; 78; 94; 99; 120; 1077; 1993; 2005; 2021 </a:t>
            </a:r>
            <a:r>
              <a:rPr lang="en-US" sz="2000" dirty="0" err="1"/>
              <a:t>vào</a:t>
            </a:r>
            <a:r>
              <a:rPr lang="en-US" sz="2000" dirty="0"/>
              <a:t> </a:t>
            </a:r>
            <a:r>
              <a:rPr lang="en-US" sz="2000" dirty="0" err="1"/>
              <a:t>bảng</a:t>
            </a:r>
            <a:r>
              <a:rPr lang="en-US" sz="2000" dirty="0"/>
              <a:t> </a:t>
            </a:r>
            <a:r>
              <a:rPr lang="en-US" sz="2000" dirty="0" err="1"/>
              <a:t>sau</a:t>
            </a:r>
            <a:r>
              <a:rPr lang="en-US" sz="2000" b="1" dirty="0"/>
              <a:t> </a:t>
            </a:r>
            <a:r>
              <a:rPr lang="en-US" sz="2000" dirty="0"/>
              <a:t>?</a:t>
            </a:r>
            <a:endParaRPr lang="vi-VN" sz="2000" b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flipH="1">
            <a:off x="-181321" y="3790571"/>
            <a:ext cx="1353745" cy="1396293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2801797" y="3119903"/>
            <a:ext cx="3566423" cy="806060"/>
          </a:xfrm>
          <a:prstGeom prst="roundRect">
            <a:avLst/>
          </a:prstGeom>
          <a:solidFill>
            <a:schemeClr val="bg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ẢO LUẬN NHÓM</a:t>
            </a:r>
          </a:p>
          <a:p>
            <a:pPr algn="ctr"/>
            <a:r>
              <a:rPr lang="en-US" sz="24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5 </a:t>
            </a:r>
            <a:r>
              <a:rPr lang="en-US" sz="2400" b="1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út</a:t>
            </a:r>
            <a:r>
              <a:rPr lang="en-US" sz="24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endParaRPr lang="vi-VN" sz="2400" b="1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707085" y="4001414"/>
            <a:ext cx="53299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i="1" u="sng" dirty="0"/>
              <a:t>- </a:t>
            </a:r>
            <a:r>
              <a:rPr lang="en-US" sz="2000" i="1" u="sng" dirty="0" err="1"/>
              <a:t>Hình</a:t>
            </a:r>
            <a:r>
              <a:rPr lang="en-US" sz="2000" i="1" u="sng" dirty="0"/>
              <a:t> </a:t>
            </a:r>
            <a:r>
              <a:rPr lang="en-US" sz="2000" i="1" u="sng" dirty="0" err="1"/>
              <a:t>thức</a:t>
            </a:r>
            <a:r>
              <a:rPr lang="en-US" sz="2000" i="1" u="sng" dirty="0"/>
              <a:t>:  </a:t>
            </a:r>
            <a:r>
              <a:rPr lang="en-US" sz="2000" b="1" dirty="0"/>
              <a:t>Theo </a:t>
            </a:r>
            <a:r>
              <a:rPr lang="en-US" sz="2000" b="1" dirty="0" err="1"/>
              <a:t>nhóm</a:t>
            </a:r>
            <a:r>
              <a:rPr lang="en-US" sz="2000" b="1" dirty="0"/>
              <a:t> + </a:t>
            </a:r>
            <a:r>
              <a:rPr lang="en-US" sz="2000" b="1" dirty="0" err="1"/>
              <a:t>viết</a:t>
            </a:r>
            <a:r>
              <a:rPr lang="en-US" sz="2000" b="1" dirty="0"/>
              <a:t> </a:t>
            </a:r>
            <a:r>
              <a:rPr lang="en-US" sz="2000" b="1" dirty="0" err="1"/>
              <a:t>bảng</a:t>
            </a:r>
            <a:r>
              <a:rPr lang="en-US" sz="2000" b="1" dirty="0"/>
              <a:t> </a:t>
            </a:r>
            <a:r>
              <a:rPr lang="en-US" sz="2000" b="1" dirty="0" err="1"/>
              <a:t>nhóm</a:t>
            </a:r>
            <a:endParaRPr lang="vi-VN" sz="2000" b="1" dirty="0"/>
          </a:p>
        </p:txBody>
      </p:sp>
      <p:sp>
        <p:nvSpPr>
          <p:cNvPr id="88" name="TextBox 87"/>
          <p:cNvSpPr txBox="1"/>
          <p:nvPr/>
        </p:nvSpPr>
        <p:spPr>
          <a:xfrm>
            <a:off x="1769685" y="4514370"/>
            <a:ext cx="53299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i="1" u="sng" dirty="0"/>
              <a:t>- </a:t>
            </a:r>
            <a:r>
              <a:rPr lang="en-US" sz="2000" i="1" u="sng" dirty="0" err="1"/>
              <a:t>Thời</a:t>
            </a:r>
            <a:r>
              <a:rPr lang="en-US" sz="2000" i="1" u="sng" dirty="0"/>
              <a:t> </a:t>
            </a:r>
            <a:r>
              <a:rPr lang="en-US" sz="2000" i="1" u="sng" dirty="0" err="1"/>
              <a:t>gian</a:t>
            </a:r>
            <a:r>
              <a:rPr lang="en-US" sz="2000" i="1" u="sng" dirty="0"/>
              <a:t>:  </a:t>
            </a:r>
            <a:r>
              <a:rPr lang="en-US" sz="2000" b="1" dirty="0"/>
              <a:t>5 </a:t>
            </a:r>
            <a:r>
              <a:rPr lang="en-US" sz="2000" b="1" dirty="0" err="1"/>
              <a:t>phút</a:t>
            </a:r>
            <a:endParaRPr lang="vi-VN" sz="2000" b="1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7156523"/>
              </p:ext>
            </p:extLst>
          </p:nvPr>
        </p:nvGraphicFramePr>
        <p:xfrm>
          <a:off x="284634" y="1768113"/>
          <a:ext cx="8652851" cy="1275885"/>
        </p:xfrm>
        <a:graphic>
          <a:graphicData uri="http://schemas.openxmlformats.org/drawingml/2006/table">
            <a:tbl>
              <a:tblPr firstRow="1" bandRow="1"/>
              <a:tblGrid>
                <a:gridCol w="1974311">
                  <a:extLst>
                    <a:ext uri="{9D8B030D-6E8A-4147-A177-3AD203B41FA5}">
                      <a16:colId xmlns:a16="http://schemas.microsoft.com/office/drawing/2014/main" val="1504543369"/>
                    </a:ext>
                  </a:extLst>
                </a:gridCol>
                <a:gridCol w="1980128">
                  <a:extLst>
                    <a:ext uri="{9D8B030D-6E8A-4147-A177-3AD203B41FA5}">
                      <a16:colId xmlns:a16="http://schemas.microsoft.com/office/drawing/2014/main" val="716318803"/>
                    </a:ext>
                  </a:extLst>
                </a:gridCol>
                <a:gridCol w="2535199">
                  <a:extLst>
                    <a:ext uri="{9D8B030D-6E8A-4147-A177-3AD203B41FA5}">
                      <a16:colId xmlns:a16="http://schemas.microsoft.com/office/drawing/2014/main" val="2172122838"/>
                    </a:ext>
                  </a:extLst>
                </a:gridCol>
                <a:gridCol w="2163213">
                  <a:extLst>
                    <a:ext uri="{9D8B030D-6E8A-4147-A177-3AD203B41FA5}">
                      <a16:colId xmlns:a16="http://schemas.microsoft.com/office/drawing/2014/main" val="1671139327"/>
                    </a:ext>
                  </a:extLst>
                </a:gridCol>
              </a:tblGrid>
              <a:tr h="615554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2"/>
                          </a:solidFill>
                        </a:rPr>
                        <a:t>Chia </a:t>
                      </a:r>
                      <a:r>
                        <a:rPr lang="en-US" sz="2000" b="1" dirty="0" err="1">
                          <a:solidFill>
                            <a:schemeClr val="tx2"/>
                          </a:solidFill>
                        </a:rPr>
                        <a:t>hết</a:t>
                      </a:r>
                      <a:r>
                        <a:rPr lang="en-US" sz="2000" b="1" baseline="0" dirty="0">
                          <a:solidFill>
                            <a:schemeClr val="tx2"/>
                          </a:solidFill>
                        </a:rPr>
                        <a:t> </a:t>
                      </a:r>
                      <a:r>
                        <a:rPr lang="en-US" sz="2000" b="1" baseline="0" dirty="0" err="1">
                          <a:solidFill>
                            <a:schemeClr val="tx2"/>
                          </a:solidFill>
                        </a:rPr>
                        <a:t>cho</a:t>
                      </a:r>
                      <a:r>
                        <a:rPr lang="en-US" sz="2000" b="1" baseline="0" dirty="0">
                          <a:solidFill>
                            <a:schemeClr val="tx2"/>
                          </a:solidFill>
                        </a:rPr>
                        <a:t> 2</a:t>
                      </a:r>
                      <a:endParaRPr lang="vi-VN" sz="2000" b="1" dirty="0">
                        <a:solidFill>
                          <a:schemeClr val="tx2"/>
                        </a:solidFill>
                      </a:endParaRPr>
                    </a:p>
                  </a:txBody>
                  <a:tcPr>
                    <a:solidFill>
                      <a:srgbClr val="EABB8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000" b="1" dirty="0">
                          <a:solidFill>
                            <a:schemeClr val="tx2"/>
                          </a:solidFill>
                        </a:rPr>
                        <a:t>Chia </a:t>
                      </a:r>
                      <a:r>
                        <a:rPr lang="en-US" sz="2000" b="1" dirty="0" err="1">
                          <a:solidFill>
                            <a:schemeClr val="tx2"/>
                          </a:solidFill>
                        </a:rPr>
                        <a:t>hết</a:t>
                      </a:r>
                      <a:r>
                        <a:rPr lang="en-US" sz="2000" b="1" baseline="0" dirty="0">
                          <a:solidFill>
                            <a:schemeClr val="tx2"/>
                          </a:solidFill>
                        </a:rPr>
                        <a:t> </a:t>
                      </a:r>
                      <a:r>
                        <a:rPr lang="en-US" sz="2000" b="1" baseline="0" dirty="0" err="1">
                          <a:solidFill>
                            <a:schemeClr val="tx2"/>
                          </a:solidFill>
                        </a:rPr>
                        <a:t>cho</a:t>
                      </a:r>
                      <a:r>
                        <a:rPr lang="en-US" sz="2000" b="1" baseline="0" dirty="0">
                          <a:solidFill>
                            <a:schemeClr val="tx2"/>
                          </a:solidFill>
                        </a:rPr>
                        <a:t> 5</a:t>
                      </a:r>
                      <a:endParaRPr lang="vi-VN" sz="2000" b="1" dirty="0">
                        <a:solidFill>
                          <a:schemeClr val="tx2"/>
                        </a:solidFill>
                      </a:endParaRPr>
                    </a:p>
                    <a:p>
                      <a:pPr algn="ctr"/>
                      <a:endParaRPr lang="vi-VN" sz="2000" b="1" dirty="0">
                        <a:solidFill>
                          <a:schemeClr val="tx2"/>
                        </a:solidFill>
                      </a:endParaRPr>
                    </a:p>
                  </a:txBody>
                  <a:tcPr>
                    <a:solidFill>
                      <a:srgbClr val="EABB8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000" b="1" dirty="0">
                          <a:solidFill>
                            <a:schemeClr val="tx2"/>
                          </a:solidFill>
                        </a:rPr>
                        <a:t>Chia </a:t>
                      </a:r>
                      <a:r>
                        <a:rPr lang="en-US" sz="2000" b="1" dirty="0" err="1">
                          <a:solidFill>
                            <a:schemeClr val="tx2"/>
                          </a:solidFill>
                        </a:rPr>
                        <a:t>hết</a:t>
                      </a:r>
                      <a:r>
                        <a:rPr lang="en-US" sz="2000" b="1" baseline="0" dirty="0">
                          <a:solidFill>
                            <a:schemeClr val="tx2"/>
                          </a:solidFill>
                        </a:rPr>
                        <a:t> </a:t>
                      </a:r>
                      <a:r>
                        <a:rPr lang="en-US" sz="2000" b="1" baseline="0" dirty="0" err="1">
                          <a:solidFill>
                            <a:schemeClr val="tx2"/>
                          </a:solidFill>
                        </a:rPr>
                        <a:t>cho</a:t>
                      </a:r>
                      <a:r>
                        <a:rPr lang="en-US" sz="2000" b="1" baseline="0" dirty="0">
                          <a:solidFill>
                            <a:schemeClr val="tx2"/>
                          </a:solidFill>
                        </a:rPr>
                        <a:t> 2 </a:t>
                      </a:r>
                      <a:r>
                        <a:rPr lang="en-US" sz="2000" b="1" baseline="0" dirty="0" err="1">
                          <a:solidFill>
                            <a:schemeClr val="tx2"/>
                          </a:solidFill>
                        </a:rPr>
                        <a:t>và</a:t>
                      </a:r>
                      <a:r>
                        <a:rPr lang="en-US" sz="2000" b="1" baseline="0" dirty="0">
                          <a:solidFill>
                            <a:schemeClr val="tx2"/>
                          </a:solidFill>
                        </a:rPr>
                        <a:t> 5</a:t>
                      </a:r>
                      <a:endParaRPr lang="vi-VN" sz="2000" b="1" dirty="0">
                        <a:solidFill>
                          <a:schemeClr val="tx2"/>
                        </a:solidFill>
                      </a:endParaRPr>
                    </a:p>
                  </a:txBody>
                  <a:tcPr>
                    <a:solidFill>
                      <a:srgbClr val="EABB8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>
                          <a:solidFill>
                            <a:schemeClr val="tx2"/>
                          </a:solidFill>
                        </a:rPr>
                        <a:t>Không</a:t>
                      </a:r>
                      <a:r>
                        <a:rPr lang="en-US" sz="2000" b="1" baseline="0" dirty="0">
                          <a:solidFill>
                            <a:schemeClr val="tx2"/>
                          </a:solidFill>
                        </a:rPr>
                        <a:t> chia </a:t>
                      </a:r>
                      <a:r>
                        <a:rPr lang="en-US" sz="2000" b="1" baseline="0" dirty="0" err="1">
                          <a:solidFill>
                            <a:schemeClr val="tx2"/>
                          </a:solidFill>
                        </a:rPr>
                        <a:t>hết</a:t>
                      </a:r>
                      <a:r>
                        <a:rPr lang="en-US" sz="2000" b="1" baseline="0" dirty="0">
                          <a:solidFill>
                            <a:schemeClr val="tx2"/>
                          </a:solidFill>
                        </a:rPr>
                        <a:t> </a:t>
                      </a:r>
                      <a:r>
                        <a:rPr lang="en-US" sz="2000" b="1" baseline="0" dirty="0" err="1">
                          <a:solidFill>
                            <a:schemeClr val="tx2"/>
                          </a:solidFill>
                        </a:rPr>
                        <a:t>cho</a:t>
                      </a:r>
                      <a:r>
                        <a:rPr lang="en-US" sz="2000" b="1" baseline="0" dirty="0">
                          <a:solidFill>
                            <a:schemeClr val="tx2"/>
                          </a:solidFill>
                        </a:rPr>
                        <a:t> 2 </a:t>
                      </a:r>
                      <a:r>
                        <a:rPr lang="en-US" sz="2000" b="1" baseline="0" dirty="0" err="1">
                          <a:solidFill>
                            <a:schemeClr val="tx2"/>
                          </a:solidFill>
                        </a:rPr>
                        <a:t>và</a:t>
                      </a:r>
                      <a:r>
                        <a:rPr lang="en-US" sz="2000" b="1" baseline="0" dirty="0">
                          <a:solidFill>
                            <a:schemeClr val="tx2"/>
                          </a:solidFill>
                        </a:rPr>
                        <a:t> 5</a:t>
                      </a:r>
                      <a:endParaRPr lang="vi-VN" sz="2000" b="1" dirty="0">
                        <a:solidFill>
                          <a:schemeClr val="tx2"/>
                        </a:solidFill>
                      </a:endParaRPr>
                    </a:p>
                  </a:txBody>
                  <a:tcPr>
                    <a:solidFill>
                      <a:srgbClr val="EABB8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6032809"/>
                  </a:ext>
                </a:extLst>
              </a:tr>
              <a:tr h="574845">
                <a:tc>
                  <a:txBody>
                    <a:bodyPr/>
                    <a:lstStyle/>
                    <a:p>
                      <a:pPr algn="ctr"/>
                      <a:endParaRPr lang="vi-VN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vi-VN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vi-VN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vi-VN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4425833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8" grpId="0" animBg="1"/>
      <p:bldP spid="9" grpId="0"/>
      <p:bldP spid="8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4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8" name="Google Shape;5468;p42"/>
          <p:cNvSpPr txBox="1">
            <a:spLocks noGrp="1"/>
          </p:cNvSpPr>
          <p:nvPr>
            <p:ph type="title"/>
          </p:nvPr>
        </p:nvSpPr>
        <p:spPr>
          <a:xfrm>
            <a:off x="104556" y="151341"/>
            <a:ext cx="1889991" cy="57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b="1" u="sng" dirty="0"/>
              <a:t>Kết quả:</a:t>
            </a:r>
            <a:endParaRPr sz="2400" b="1" u="sng" dirty="0"/>
          </a:p>
        </p:txBody>
      </p:sp>
      <p:graphicFrame>
        <p:nvGraphicFramePr>
          <p:cNvPr id="50" name="Table 4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57313546"/>
              </p:ext>
            </p:extLst>
          </p:nvPr>
        </p:nvGraphicFramePr>
        <p:xfrm>
          <a:off x="366031" y="1268542"/>
          <a:ext cx="8658539" cy="2406189"/>
        </p:xfrm>
        <a:graphic>
          <a:graphicData uri="http://schemas.openxmlformats.org/drawingml/2006/table">
            <a:tbl>
              <a:tblPr firstRow="1" bandRow="1"/>
              <a:tblGrid>
                <a:gridCol w="1975609">
                  <a:extLst>
                    <a:ext uri="{9D8B030D-6E8A-4147-A177-3AD203B41FA5}">
                      <a16:colId xmlns:a16="http://schemas.microsoft.com/office/drawing/2014/main" val="1504543369"/>
                    </a:ext>
                  </a:extLst>
                </a:gridCol>
                <a:gridCol w="1981430">
                  <a:extLst>
                    <a:ext uri="{9D8B030D-6E8A-4147-A177-3AD203B41FA5}">
                      <a16:colId xmlns:a16="http://schemas.microsoft.com/office/drawing/2014/main" val="716318803"/>
                    </a:ext>
                  </a:extLst>
                </a:gridCol>
                <a:gridCol w="2536865">
                  <a:extLst>
                    <a:ext uri="{9D8B030D-6E8A-4147-A177-3AD203B41FA5}">
                      <a16:colId xmlns:a16="http://schemas.microsoft.com/office/drawing/2014/main" val="2172122838"/>
                    </a:ext>
                  </a:extLst>
                </a:gridCol>
                <a:gridCol w="2164635">
                  <a:extLst>
                    <a:ext uri="{9D8B030D-6E8A-4147-A177-3AD203B41FA5}">
                      <a16:colId xmlns:a16="http://schemas.microsoft.com/office/drawing/2014/main" val="1671139327"/>
                    </a:ext>
                  </a:extLst>
                </a:gridCol>
              </a:tblGrid>
              <a:tr h="65458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2"/>
                          </a:solidFill>
                        </a:rPr>
                        <a:t>Chia </a:t>
                      </a:r>
                      <a:r>
                        <a:rPr lang="en-US" sz="2000" b="1" dirty="0" err="1">
                          <a:solidFill>
                            <a:schemeClr val="tx2"/>
                          </a:solidFill>
                        </a:rPr>
                        <a:t>hết</a:t>
                      </a:r>
                      <a:r>
                        <a:rPr lang="en-US" sz="2000" b="1" baseline="0" dirty="0">
                          <a:solidFill>
                            <a:schemeClr val="tx2"/>
                          </a:solidFill>
                        </a:rPr>
                        <a:t> </a:t>
                      </a:r>
                      <a:r>
                        <a:rPr lang="en-US" sz="2000" b="1" baseline="0" dirty="0" err="1">
                          <a:solidFill>
                            <a:schemeClr val="tx2"/>
                          </a:solidFill>
                        </a:rPr>
                        <a:t>cho</a:t>
                      </a:r>
                      <a:r>
                        <a:rPr lang="en-US" sz="2000" b="1" baseline="0" dirty="0">
                          <a:solidFill>
                            <a:schemeClr val="tx2"/>
                          </a:solidFill>
                        </a:rPr>
                        <a:t> 2</a:t>
                      </a:r>
                      <a:endParaRPr lang="vi-VN" sz="2000" b="1" dirty="0">
                        <a:solidFill>
                          <a:schemeClr val="tx2"/>
                        </a:solidFill>
                      </a:endParaRPr>
                    </a:p>
                  </a:txBody>
                  <a:tcPr>
                    <a:solidFill>
                      <a:srgbClr val="EABB8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000" b="1" dirty="0">
                          <a:solidFill>
                            <a:schemeClr val="tx2"/>
                          </a:solidFill>
                        </a:rPr>
                        <a:t>Chia </a:t>
                      </a:r>
                      <a:r>
                        <a:rPr lang="en-US" sz="2000" b="1" dirty="0" err="1">
                          <a:solidFill>
                            <a:schemeClr val="tx2"/>
                          </a:solidFill>
                        </a:rPr>
                        <a:t>hết</a:t>
                      </a:r>
                      <a:r>
                        <a:rPr lang="en-US" sz="2000" b="1" baseline="0" dirty="0">
                          <a:solidFill>
                            <a:schemeClr val="tx2"/>
                          </a:solidFill>
                        </a:rPr>
                        <a:t> </a:t>
                      </a:r>
                      <a:r>
                        <a:rPr lang="en-US" sz="2000" b="1" baseline="0" dirty="0" err="1">
                          <a:solidFill>
                            <a:schemeClr val="tx2"/>
                          </a:solidFill>
                        </a:rPr>
                        <a:t>cho</a:t>
                      </a:r>
                      <a:r>
                        <a:rPr lang="en-US" sz="2000" b="1" baseline="0" dirty="0">
                          <a:solidFill>
                            <a:schemeClr val="tx2"/>
                          </a:solidFill>
                        </a:rPr>
                        <a:t> 5</a:t>
                      </a:r>
                      <a:endParaRPr lang="vi-VN" sz="2000" b="1" dirty="0">
                        <a:solidFill>
                          <a:schemeClr val="tx2"/>
                        </a:solidFill>
                      </a:endParaRPr>
                    </a:p>
                    <a:p>
                      <a:pPr algn="ctr"/>
                      <a:endParaRPr lang="vi-VN" sz="2000" b="1" dirty="0">
                        <a:solidFill>
                          <a:schemeClr val="tx2"/>
                        </a:solidFill>
                      </a:endParaRPr>
                    </a:p>
                  </a:txBody>
                  <a:tcPr>
                    <a:solidFill>
                      <a:srgbClr val="EABB8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000" b="1" dirty="0">
                          <a:solidFill>
                            <a:schemeClr val="tx2"/>
                          </a:solidFill>
                        </a:rPr>
                        <a:t>Chia </a:t>
                      </a:r>
                      <a:r>
                        <a:rPr lang="en-US" sz="2000" b="1" dirty="0" err="1">
                          <a:solidFill>
                            <a:schemeClr val="tx2"/>
                          </a:solidFill>
                        </a:rPr>
                        <a:t>hết</a:t>
                      </a:r>
                      <a:r>
                        <a:rPr lang="en-US" sz="2000" b="1" baseline="0" dirty="0">
                          <a:solidFill>
                            <a:schemeClr val="tx2"/>
                          </a:solidFill>
                        </a:rPr>
                        <a:t> </a:t>
                      </a:r>
                      <a:r>
                        <a:rPr lang="en-US" sz="2000" b="1" baseline="0" dirty="0" err="1">
                          <a:solidFill>
                            <a:schemeClr val="tx2"/>
                          </a:solidFill>
                        </a:rPr>
                        <a:t>cho</a:t>
                      </a:r>
                      <a:r>
                        <a:rPr lang="en-US" sz="2000" b="1" baseline="0" dirty="0">
                          <a:solidFill>
                            <a:schemeClr val="tx2"/>
                          </a:solidFill>
                        </a:rPr>
                        <a:t> 2 </a:t>
                      </a:r>
                      <a:r>
                        <a:rPr lang="en-US" sz="2000" b="1" baseline="0" dirty="0" err="1">
                          <a:solidFill>
                            <a:schemeClr val="tx2"/>
                          </a:solidFill>
                        </a:rPr>
                        <a:t>và</a:t>
                      </a:r>
                      <a:r>
                        <a:rPr lang="en-US" sz="2000" b="1" baseline="0" dirty="0">
                          <a:solidFill>
                            <a:schemeClr val="tx2"/>
                          </a:solidFill>
                        </a:rPr>
                        <a:t> 5</a:t>
                      </a:r>
                      <a:endParaRPr lang="vi-VN" sz="2000" b="1" dirty="0">
                        <a:solidFill>
                          <a:schemeClr val="tx2"/>
                        </a:solidFill>
                      </a:endParaRPr>
                    </a:p>
                  </a:txBody>
                  <a:tcPr>
                    <a:solidFill>
                      <a:srgbClr val="EABB8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>
                          <a:solidFill>
                            <a:schemeClr val="tx2"/>
                          </a:solidFill>
                        </a:rPr>
                        <a:t>Không</a:t>
                      </a:r>
                      <a:r>
                        <a:rPr lang="en-US" sz="2000" b="1" baseline="0" dirty="0">
                          <a:solidFill>
                            <a:schemeClr val="tx2"/>
                          </a:solidFill>
                        </a:rPr>
                        <a:t> chia </a:t>
                      </a:r>
                      <a:r>
                        <a:rPr lang="en-US" sz="2000" b="1" baseline="0" dirty="0" err="1">
                          <a:solidFill>
                            <a:schemeClr val="tx2"/>
                          </a:solidFill>
                        </a:rPr>
                        <a:t>hết</a:t>
                      </a:r>
                      <a:r>
                        <a:rPr lang="en-US" sz="2000" b="1" baseline="0" dirty="0">
                          <a:solidFill>
                            <a:schemeClr val="tx2"/>
                          </a:solidFill>
                        </a:rPr>
                        <a:t> </a:t>
                      </a:r>
                      <a:r>
                        <a:rPr lang="en-US" sz="2000" b="1" baseline="0" dirty="0" err="1">
                          <a:solidFill>
                            <a:schemeClr val="tx2"/>
                          </a:solidFill>
                        </a:rPr>
                        <a:t>cho</a:t>
                      </a:r>
                      <a:r>
                        <a:rPr lang="en-US" sz="2000" b="1" baseline="0" dirty="0">
                          <a:solidFill>
                            <a:schemeClr val="tx2"/>
                          </a:solidFill>
                        </a:rPr>
                        <a:t> 2 </a:t>
                      </a:r>
                      <a:r>
                        <a:rPr lang="en-US" sz="2000" b="1" baseline="0" dirty="0" err="1">
                          <a:solidFill>
                            <a:schemeClr val="tx2"/>
                          </a:solidFill>
                        </a:rPr>
                        <a:t>và</a:t>
                      </a:r>
                      <a:r>
                        <a:rPr lang="en-US" sz="2000" b="1" baseline="0" dirty="0">
                          <a:solidFill>
                            <a:schemeClr val="tx2"/>
                          </a:solidFill>
                        </a:rPr>
                        <a:t> 5</a:t>
                      </a:r>
                      <a:endParaRPr lang="vi-VN" sz="2000" b="1" dirty="0">
                        <a:solidFill>
                          <a:schemeClr val="tx2"/>
                        </a:solidFill>
                      </a:endParaRPr>
                    </a:p>
                  </a:txBody>
                  <a:tcPr>
                    <a:solidFill>
                      <a:srgbClr val="EABB8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6032809"/>
                  </a:ext>
                </a:extLst>
              </a:tr>
              <a:tr h="1705149">
                <a:tc>
                  <a:txBody>
                    <a:bodyPr/>
                    <a:lstStyle/>
                    <a:p>
                      <a:pPr algn="ctr"/>
                      <a:endParaRPr lang="vi-VN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vi-VN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vi-VN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vi-VN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4425833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610647" y="542096"/>
            <a:ext cx="83977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/>
              <a:t>10 ;</a:t>
            </a:r>
            <a:endParaRPr lang="vi-VN" sz="2400" dirty="0"/>
          </a:p>
        </p:txBody>
      </p:sp>
      <p:sp>
        <p:nvSpPr>
          <p:cNvPr id="52" name="Rectangle 51"/>
          <p:cNvSpPr/>
          <p:nvPr/>
        </p:nvSpPr>
        <p:spPr>
          <a:xfrm>
            <a:off x="1257034" y="542096"/>
            <a:ext cx="6463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42; </a:t>
            </a:r>
            <a:endParaRPr lang="vi-VN" sz="2400" dirty="0"/>
          </a:p>
        </p:txBody>
      </p:sp>
      <p:sp>
        <p:nvSpPr>
          <p:cNvPr id="54" name="Rectangle 53"/>
          <p:cNvSpPr/>
          <p:nvPr/>
        </p:nvSpPr>
        <p:spPr>
          <a:xfrm>
            <a:off x="1878837" y="542096"/>
            <a:ext cx="6463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36; </a:t>
            </a:r>
            <a:endParaRPr lang="vi-VN" sz="2400" dirty="0"/>
          </a:p>
        </p:txBody>
      </p:sp>
      <p:sp>
        <p:nvSpPr>
          <p:cNvPr id="55" name="Rectangle 54"/>
          <p:cNvSpPr/>
          <p:nvPr/>
        </p:nvSpPr>
        <p:spPr>
          <a:xfrm>
            <a:off x="2525223" y="533919"/>
            <a:ext cx="6463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55; </a:t>
            </a:r>
            <a:endParaRPr lang="vi-VN" sz="2400" dirty="0"/>
          </a:p>
        </p:txBody>
      </p:sp>
      <p:sp>
        <p:nvSpPr>
          <p:cNvPr id="56" name="Rectangle 55"/>
          <p:cNvSpPr/>
          <p:nvPr/>
        </p:nvSpPr>
        <p:spPr>
          <a:xfrm>
            <a:off x="3120978" y="533919"/>
            <a:ext cx="6463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78; </a:t>
            </a:r>
            <a:endParaRPr lang="vi-VN" sz="2400" dirty="0"/>
          </a:p>
        </p:txBody>
      </p:sp>
      <p:sp>
        <p:nvSpPr>
          <p:cNvPr id="57" name="Rectangle 56"/>
          <p:cNvSpPr/>
          <p:nvPr/>
        </p:nvSpPr>
        <p:spPr>
          <a:xfrm>
            <a:off x="3716733" y="542096"/>
            <a:ext cx="6463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94; </a:t>
            </a:r>
            <a:endParaRPr lang="vi-VN" sz="2400" dirty="0"/>
          </a:p>
        </p:txBody>
      </p:sp>
      <p:sp>
        <p:nvSpPr>
          <p:cNvPr id="58" name="Rectangle 57"/>
          <p:cNvSpPr/>
          <p:nvPr/>
        </p:nvSpPr>
        <p:spPr>
          <a:xfrm>
            <a:off x="4246406" y="533918"/>
            <a:ext cx="92468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120;</a:t>
            </a:r>
            <a:endParaRPr lang="vi-VN" sz="2400" dirty="0"/>
          </a:p>
        </p:txBody>
      </p:sp>
      <p:sp>
        <p:nvSpPr>
          <p:cNvPr id="59" name="Rectangle 58"/>
          <p:cNvSpPr/>
          <p:nvPr/>
        </p:nvSpPr>
        <p:spPr>
          <a:xfrm>
            <a:off x="4975574" y="557273"/>
            <a:ext cx="112568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1077;</a:t>
            </a:r>
            <a:endParaRPr lang="vi-VN" sz="2400" dirty="0"/>
          </a:p>
        </p:txBody>
      </p:sp>
      <p:sp>
        <p:nvSpPr>
          <p:cNvPr id="60" name="Rectangle 59"/>
          <p:cNvSpPr/>
          <p:nvPr/>
        </p:nvSpPr>
        <p:spPr>
          <a:xfrm>
            <a:off x="5905739" y="528856"/>
            <a:ext cx="112568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1993;</a:t>
            </a:r>
            <a:endParaRPr lang="vi-VN" sz="2400" dirty="0"/>
          </a:p>
        </p:txBody>
      </p:sp>
      <p:sp>
        <p:nvSpPr>
          <p:cNvPr id="61" name="Rectangle 60"/>
          <p:cNvSpPr/>
          <p:nvPr/>
        </p:nvSpPr>
        <p:spPr>
          <a:xfrm>
            <a:off x="6777138" y="557273"/>
            <a:ext cx="112568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2005;</a:t>
            </a:r>
            <a:endParaRPr lang="vi-VN" sz="2400" dirty="0"/>
          </a:p>
        </p:txBody>
      </p:sp>
      <p:sp>
        <p:nvSpPr>
          <p:cNvPr id="62" name="Rectangle 61"/>
          <p:cNvSpPr/>
          <p:nvPr/>
        </p:nvSpPr>
        <p:spPr>
          <a:xfrm>
            <a:off x="7659667" y="564272"/>
            <a:ext cx="112568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2021.</a:t>
            </a:r>
            <a:endParaRPr lang="vi-VN" sz="2400" dirty="0"/>
          </a:p>
        </p:txBody>
      </p:sp>
      <p:sp>
        <p:nvSpPr>
          <p:cNvPr id="63" name="Rectangle 62"/>
          <p:cNvSpPr/>
          <p:nvPr/>
        </p:nvSpPr>
        <p:spPr>
          <a:xfrm>
            <a:off x="610647" y="555355"/>
            <a:ext cx="83977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/>
              <a:t>10 ;</a:t>
            </a:r>
            <a:endParaRPr lang="vi-VN" sz="2400" dirty="0"/>
          </a:p>
        </p:txBody>
      </p:sp>
      <p:sp>
        <p:nvSpPr>
          <p:cNvPr id="64" name="Rectangle 63"/>
          <p:cNvSpPr/>
          <p:nvPr/>
        </p:nvSpPr>
        <p:spPr>
          <a:xfrm>
            <a:off x="622352" y="555355"/>
            <a:ext cx="83977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/>
              <a:t>10 ;</a:t>
            </a:r>
            <a:endParaRPr lang="vi-VN" sz="2400" dirty="0"/>
          </a:p>
        </p:txBody>
      </p:sp>
      <p:sp>
        <p:nvSpPr>
          <p:cNvPr id="65" name="Rectangle 64"/>
          <p:cNvSpPr/>
          <p:nvPr/>
        </p:nvSpPr>
        <p:spPr>
          <a:xfrm>
            <a:off x="4232960" y="533918"/>
            <a:ext cx="92468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120;</a:t>
            </a:r>
            <a:endParaRPr lang="vi-VN" sz="2400" dirty="0"/>
          </a:p>
        </p:txBody>
      </p:sp>
      <p:sp>
        <p:nvSpPr>
          <p:cNvPr id="66" name="Rectangle 65"/>
          <p:cNvSpPr/>
          <p:nvPr/>
        </p:nvSpPr>
        <p:spPr>
          <a:xfrm>
            <a:off x="4246406" y="533938"/>
            <a:ext cx="92468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120;</a:t>
            </a:r>
            <a:endParaRPr lang="vi-VN" sz="2400" dirty="0"/>
          </a:p>
        </p:txBody>
      </p:sp>
      <p:sp>
        <p:nvSpPr>
          <p:cNvPr id="8" name="Rounded Rectangle 7"/>
          <p:cNvSpPr/>
          <p:nvPr/>
        </p:nvSpPr>
        <p:spPr>
          <a:xfrm>
            <a:off x="187678" y="3805781"/>
            <a:ext cx="8920014" cy="1195830"/>
          </a:xfrm>
          <a:prstGeom prst="roundRect">
            <a:avLst/>
          </a:prstGeom>
          <a:solidFill>
            <a:schemeClr val="accent2">
              <a:lumMod val="10000"/>
              <a:lumOff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sz="2000" b="1" dirty="0" err="1">
                <a:solidFill>
                  <a:srgbClr val="002060"/>
                </a:solidFill>
              </a:rPr>
              <a:t>Các</a:t>
            </a:r>
            <a:r>
              <a:rPr lang="en-US" sz="2000" b="1" dirty="0">
                <a:solidFill>
                  <a:srgbClr val="002060"/>
                </a:solidFill>
              </a:rPr>
              <a:t> </a:t>
            </a:r>
            <a:r>
              <a:rPr lang="en-US" sz="2000" b="1" dirty="0" err="1">
                <a:solidFill>
                  <a:srgbClr val="002060"/>
                </a:solidFill>
              </a:rPr>
              <a:t>số</a:t>
            </a:r>
            <a:r>
              <a:rPr lang="en-US" sz="2000" b="1" dirty="0">
                <a:solidFill>
                  <a:srgbClr val="002060"/>
                </a:solidFill>
              </a:rPr>
              <a:t> </a:t>
            </a:r>
            <a:r>
              <a:rPr lang="en-US" sz="2000" b="1" dirty="0" err="1">
                <a:solidFill>
                  <a:srgbClr val="002060"/>
                </a:solidFill>
              </a:rPr>
              <a:t>có</a:t>
            </a:r>
            <a:r>
              <a:rPr lang="en-US" sz="2000" b="1" dirty="0">
                <a:solidFill>
                  <a:srgbClr val="002060"/>
                </a:solidFill>
              </a:rPr>
              <a:t> </a:t>
            </a:r>
            <a:r>
              <a:rPr lang="en-US" sz="2000" b="1" dirty="0" err="1">
                <a:solidFill>
                  <a:srgbClr val="002060"/>
                </a:solidFill>
              </a:rPr>
              <a:t>chữ</a:t>
            </a:r>
            <a:r>
              <a:rPr lang="en-US" sz="2000" b="1" dirty="0">
                <a:solidFill>
                  <a:srgbClr val="002060"/>
                </a:solidFill>
              </a:rPr>
              <a:t> </a:t>
            </a:r>
            <a:r>
              <a:rPr lang="en-US" sz="2000" b="1" dirty="0" err="1">
                <a:solidFill>
                  <a:srgbClr val="002060"/>
                </a:solidFill>
              </a:rPr>
              <a:t>số</a:t>
            </a:r>
            <a:r>
              <a:rPr lang="en-US" sz="2000" b="1" dirty="0">
                <a:solidFill>
                  <a:srgbClr val="002060"/>
                </a:solidFill>
              </a:rPr>
              <a:t> </a:t>
            </a:r>
            <a:r>
              <a:rPr lang="en-US" sz="2000" b="1" dirty="0" err="1">
                <a:solidFill>
                  <a:srgbClr val="002060"/>
                </a:solidFill>
              </a:rPr>
              <a:t>tận</a:t>
            </a:r>
            <a:r>
              <a:rPr lang="en-US" sz="2000" b="1" dirty="0">
                <a:solidFill>
                  <a:srgbClr val="002060"/>
                </a:solidFill>
              </a:rPr>
              <a:t> </a:t>
            </a:r>
            <a:r>
              <a:rPr lang="en-US" sz="2000" b="1" dirty="0" err="1">
                <a:solidFill>
                  <a:srgbClr val="002060"/>
                </a:solidFill>
              </a:rPr>
              <a:t>cùng</a:t>
            </a:r>
            <a:r>
              <a:rPr lang="en-US" sz="2000" b="1" dirty="0">
                <a:solidFill>
                  <a:srgbClr val="002060"/>
                </a:solidFill>
              </a:rPr>
              <a:t> </a:t>
            </a:r>
            <a:r>
              <a:rPr lang="en-US" sz="2000" b="1" dirty="0" err="1">
                <a:solidFill>
                  <a:srgbClr val="002060"/>
                </a:solidFill>
              </a:rPr>
              <a:t>như</a:t>
            </a:r>
            <a:r>
              <a:rPr lang="en-US" sz="2000" b="1" dirty="0">
                <a:solidFill>
                  <a:srgbClr val="002060"/>
                </a:solidFill>
              </a:rPr>
              <a:t> </a:t>
            </a:r>
            <a:r>
              <a:rPr lang="en-US" sz="2000" b="1" dirty="0" err="1">
                <a:solidFill>
                  <a:srgbClr val="002060"/>
                </a:solidFill>
              </a:rPr>
              <a:t>thế</a:t>
            </a:r>
            <a:r>
              <a:rPr lang="en-US" sz="2000" b="1" dirty="0">
                <a:solidFill>
                  <a:srgbClr val="002060"/>
                </a:solidFill>
              </a:rPr>
              <a:t> </a:t>
            </a:r>
            <a:r>
              <a:rPr lang="en-US" sz="2000" b="1" dirty="0" err="1">
                <a:solidFill>
                  <a:srgbClr val="002060"/>
                </a:solidFill>
              </a:rPr>
              <a:t>nào</a:t>
            </a:r>
            <a:r>
              <a:rPr lang="en-US" sz="2000" b="1" dirty="0">
                <a:solidFill>
                  <a:srgbClr val="002060"/>
                </a:solidFill>
              </a:rPr>
              <a:t> </a:t>
            </a:r>
            <a:r>
              <a:rPr lang="en-US" sz="2000" b="1" dirty="0" err="1">
                <a:solidFill>
                  <a:srgbClr val="002060"/>
                </a:solidFill>
              </a:rPr>
              <a:t>thì</a:t>
            </a:r>
            <a:r>
              <a:rPr lang="en-US" sz="2000" b="1" dirty="0">
                <a:solidFill>
                  <a:srgbClr val="002060"/>
                </a:solidFill>
              </a:rPr>
              <a:t> chia </a:t>
            </a:r>
            <a:r>
              <a:rPr lang="en-US" sz="2000" b="1" dirty="0" err="1">
                <a:solidFill>
                  <a:srgbClr val="002060"/>
                </a:solidFill>
              </a:rPr>
              <a:t>hết</a:t>
            </a:r>
            <a:r>
              <a:rPr lang="en-US" sz="2000" b="1" dirty="0">
                <a:solidFill>
                  <a:srgbClr val="002060"/>
                </a:solidFill>
              </a:rPr>
              <a:t> </a:t>
            </a:r>
            <a:r>
              <a:rPr lang="en-US" sz="2000" b="1" dirty="0" err="1">
                <a:solidFill>
                  <a:srgbClr val="002060"/>
                </a:solidFill>
              </a:rPr>
              <a:t>cho</a:t>
            </a:r>
            <a:r>
              <a:rPr lang="en-US" sz="2000" b="1" dirty="0">
                <a:solidFill>
                  <a:srgbClr val="002060"/>
                </a:solidFill>
              </a:rPr>
              <a:t> 2?</a:t>
            </a:r>
          </a:p>
          <a:p>
            <a:pPr marL="342900" indent="-342900"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sz="2000" b="1" dirty="0" err="1">
                <a:solidFill>
                  <a:srgbClr val="002060"/>
                </a:solidFill>
              </a:rPr>
              <a:t>Các</a:t>
            </a:r>
            <a:r>
              <a:rPr lang="en-US" sz="2000" b="1" dirty="0">
                <a:solidFill>
                  <a:srgbClr val="002060"/>
                </a:solidFill>
              </a:rPr>
              <a:t> </a:t>
            </a:r>
            <a:r>
              <a:rPr lang="en-US" sz="2000" b="1" dirty="0" err="1">
                <a:solidFill>
                  <a:srgbClr val="002060"/>
                </a:solidFill>
              </a:rPr>
              <a:t>số</a:t>
            </a:r>
            <a:r>
              <a:rPr lang="en-US" sz="2000" b="1" dirty="0">
                <a:solidFill>
                  <a:srgbClr val="002060"/>
                </a:solidFill>
              </a:rPr>
              <a:t> </a:t>
            </a:r>
            <a:r>
              <a:rPr lang="en-US" sz="2000" b="1" dirty="0" err="1">
                <a:solidFill>
                  <a:srgbClr val="002060"/>
                </a:solidFill>
              </a:rPr>
              <a:t>có</a:t>
            </a:r>
            <a:r>
              <a:rPr lang="en-US" sz="2000" b="1" dirty="0">
                <a:solidFill>
                  <a:srgbClr val="002060"/>
                </a:solidFill>
              </a:rPr>
              <a:t> </a:t>
            </a:r>
            <a:r>
              <a:rPr lang="en-US" sz="2000" b="1" dirty="0" err="1">
                <a:solidFill>
                  <a:srgbClr val="002060"/>
                </a:solidFill>
              </a:rPr>
              <a:t>chữ</a:t>
            </a:r>
            <a:r>
              <a:rPr lang="en-US" sz="2000" b="1" dirty="0">
                <a:solidFill>
                  <a:srgbClr val="002060"/>
                </a:solidFill>
              </a:rPr>
              <a:t> </a:t>
            </a:r>
            <a:r>
              <a:rPr lang="en-US" sz="2000" b="1" dirty="0" err="1">
                <a:solidFill>
                  <a:srgbClr val="002060"/>
                </a:solidFill>
              </a:rPr>
              <a:t>số</a:t>
            </a:r>
            <a:r>
              <a:rPr lang="en-US" sz="2000" b="1" dirty="0">
                <a:solidFill>
                  <a:srgbClr val="002060"/>
                </a:solidFill>
              </a:rPr>
              <a:t> </a:t>
            </a:r>
            <a:r>
              <a:rPr lang="en-US" sz="2000" b="1" dirty="0" err="1">
                <a:solidFill>
                  <a:srgbClr val="002060"/>
                </a:solidFill>
              </a:rPr>
              <a:t>tận</a:t>
            </a:r>
            <a:r>
              <a:rPr lang="en-US" sz="2000" b="1" dirty="0">
                <a:solidFill>
                  <a:srgbClr val="002060"/>
                </a:solidFill>
              </a:rPr>
              <a:t> </a:t>
            </a:r>
            <a:r>
              <a:rPr lang="en-US" sz="2000" b="1" dirty="0" err="1">
                <a:solidFill>
                  <a:srgbClr val="002060"/>
                </a:solidFill>
              </a:rPr>
              <a:t>cùng</a:t>
            </a:r>
            <a:r>
              <a:rPr lang="en-US" sz="2000" b="1" dirty="0">
                <a:solidFill>
                  <a:srgbClr val="002060"/>
                </a:solidFill>
              </a:rPr>
              <a:t> </a:t>
            </a:r>
            <a:r>
              <a:rPr lang="en-US" sz="2000" b="1" dirty="0" err="1">
                <a:solidFill>
                  <a:srgbClr val="002060"/>
                </a:solidFill>
              </a:rPr>
              <a:t>như</a:t>
            </a:r>
            <a:r>
              <a:rPr lang="en-US" sz="2000" b="1" dirty="0">
                <a:solidFill>
                  <a:srgbClr val="002060"/>
                </a:solidFill>
              </a:rPr>
              <a:t> </a:t>
            </a:r>
            <a:r>
              <a:rPr lang="en-US" sz="2000" b="1" dirty="0" err="1">
                <a:solidFill>
                  <a:srgbClr val="002060"/>
                </a:solidFill>
              </a:rPr>
              <a:t>thế</a:t>
            </a:r>
            <a:r>
              <a:rPr lang="en-US" sz="2000" b="1" dirty="0">
                <a:solidFill>
                  <a:srgbClr val="002060"/>
                </a:solidFill>
              </a:rPr>
              <a:t> </a:t>
            </a:r>
            <a:r>
              <a:rPr lang="en-US" sz="2000" b="1" dirty="0" err="1">
                <a:solidFill>
                  <a:srgbClr val="002060"/>
                </a:solidFill>
              </a:rPr>
              <a:t>nào</a:t>
            </a:r>
            <a:r>
              <a:rPr lang="en-US" sz="2000" b="1" dirty="0">
                <a:solidFill>
                  <a:srgbClr val="002060"/>
                </a:solidFill>
              </a:rPr>
              <a:t> </a:t>
            </a:r>
            <a:r>
              <a:rPr lang="en-US" sz="2000" b="1" dirty="0" err="1">
                <a:solidFill>
                  <a:srgbClr val="002060"/>
                </a:solidFill>
              </a:rPr>
              <a:t>thì</a:t>
            </a:r>
            <a:r>
              <a:rPr lang="en-US" sz="2000" b="1" dirty="0">
                <a:solidFill>
                  <a:srgbClr val="002060"/>
                </a:solidFill>
              </a:rPr>
              <a:t> chia </a:t>
            </a:r>
            <a:r>
              <a:rPr lang="en-US" sz="2000" b="1" dirty="0" err="1">
                <a:solidFill>
                  <a:srgbClr val="002060"/>
                </a:solidFill>
              </a:rPr>
              <a:t>hết</a:t>
            </a:r>
            <a:r>
              <a:rPr lang="en-US" sz="2000" b="1" dirty="0">
                <a:solidFill>
                  <a:srgbClr val="002060"/>
                </a:solidFill>
              </a:rPr>
              <a:t> </a:t>
            </a:r>
            <a:r>
              <a:rPr lang="en-US" sz="2000" b="1" dirty="0" err="1">
                <a:solidFill>
                  <a:srgbClr val="002060"/>
                </a:solidFill>
              </a:rPr>
              <a:t>cho</a:t>
            </a:r>
            <a:r>
              <a:rPr lang="en-US" sz="2000" b="1" dirty="0">
                <a:solidFill>
                  <a:srgbClr val="002060"/>
                </a:solidFill>
              </a:rPr>
              <a:t> 5?</a:t>
            </a:r>
          </a:p>
          <a:p>
            <a:pPr marL="342900" indent="-342900"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sz="2000" b="1" dirty="0" err="1">
                <a:solidFill>
                  <a:srgbClr val="002060"/>
                </a:solidFill>
              </a:rPr>
              <a:t>Các</a:t>
            </a:r>
            <a:r>
              <a:rPr lang="en-US" sz="2000" b="1" dirty="0">
                <a:solidFill>
                  <a:srgbClr val="002060"/>
                </a:solidFill>
              </a:rPr>
              <a:t> </a:t>
            </a:r>
            <a:r>
              <a:rPr lang="en-US" sz="2000" b="1" dirty="0" err="1">
                <a:solidFill>
                  <a:srgbClr val="002060"/>
                </a:solidFill>
              </a:rPr>
              <a:t>số</a:t>
            </a:r>
            <a:r>
              <a:rPr lang="en-US" sz="2000" b="1" dirty="0">
                <a:solidFill>
                  <a:srgbClr val="002060"/>
                </a:solidFill>
              </a:rPr>
              <a:t> </a:t>
            </a:r>
            <a:r>
              <a:rPr lang="en-US" sz="2000" b="1" dirty="0" err="1">
                <a:solidFill>
                  <a:srgbClr val="002060"/>
                </a:solidFill>
              </a:rPr>
              <a:t>có</a:t>
            </a:r>
            <a:r>
              <a:rPr lang="en-US" sz="2000" b="1" dirty="0">
                <a:solidFill>
                  <a:srgbClr val="002060"/>
                </a:solidFill>
              </a:rPr>
              <a:t> </a:t>
            </a:r>
            <a:r>
              <a:rPr lang="en-US" sz="2000" b="1" dirty="0" err="1">
                <a:solidFill>
                  <a:srgbClr val="002060"/>
                </a:solidFill>
              </a:rPr>
              <a:t>chữ</a:t>
            </a:r>
            <a:r>
              <a:rPr lang="en-US" sz="2000" b="1" dirty="0">
                <a:solidFill>
                  <a:srgbClr val="002060"/>
                </a:solidFill>
              </a:rPr>
              <a:t> </a:t>
            </a:r>
            <a:r>
              <a:rPr lang="en-US" sz="2000" b="1" dirty="0" err="1">
                <a:solidFill>
                  <a:srgbClr val="002060"/>
                </a:solidFill>
              </a:rPr>
              <a:t>số</a:t>
            </a:r>
            <a:r>
              <a:rPr lang="en-US" sz="2000" b="1" dirty="0">
                <a:solidFill>
                  <a:srgbClr val="002060"/>
                </a:solidFill>
              </a:rPr>
              <a:t> </a:t>
            </a:r>
            <a:r>
              <a:rPr lang="en-US" sz="2000" b="1" dirty="0" err="1">
                <a:solidFill>
                  <a:srgbClr val="002060"/>
                </a:solidFill>
              </a:rPr>
              <a:t>tận</a:t>
            </a:r>
            <a:r>
              <a:rPr lang="en-US" sz="2000" b="1" dirty="0">
                <a:solidFill>
                  <a:srgbClr val="002060"/>
                </a:solidFill>
              </a:rPr>
              <a:t> </a:t>
            </a:r>
            <a:r>
              <a:rPr lang="en-US" sz="2000" b="1" dirty="0" err="1">
                <a:solidFill>
                  <a:srgbClr val="002060"/>
                </a:solidFill>
              </a:rPr>
              <a:t>cùng</a:t>
            </a:r>
            <a:r>
              <a:rPr lang="en-US" sz="2000" b="1" dirty="0">
                <a:solidFill>
                  <a:srgbClr val="002060"/>
                </a:solidFill>
              </a:rPr>
              <a:t> </a:t>
            </a:r>
            <a:r>
              <a:rPr lang="en-US" sz="2000" b="1" dirty="0" err="1">
                <a:solidFill>
                  <a:srgbClr val="002060"/>
                </a:solidFill>
              </a:rPr>
              <a:t>như</a:t>
            </a:r>
            <a:r>
              <a:rPr lang="en-US" sz="2000" b="1" dirty="0">
                <a:solidFill>
                  <a:srgbClr val="002060"/>
                </a:solidFill>
              </a:rPr>
              <a:t> </a:t>
            </a:r>
            <a:r>
              <a:rPr lang="en-US" sz="2000" b="1" dirty="0" err="1">
                <a:solidFill>
                  <a:srgbClr val="002060"/>
                </a:solidFill>
              </a:rPr>
              <a:t>thế</a:t>
            </a:r>
            <a:r>
              <a:rPr lang="en-US" sz="2000" b="1" dirty="0">
                <a:solidFill>
                  <a:srgbClr val="002060"/>
                </a:solidFill>
              </a:rPr>
              <a:t> </a:t>
            </a:r>
            <a:r>
              <a:rPr lang="en-US" sz="2000" b="1" dirty="0" err="1">
                <a:solidFill>
                  <a:srgbClr val="002060"/>
                </a:solidFill>
              </a:rPr>
              <a:t>nào</a:t>
            </a:r>
            <a:r>
              <a:rPr lang="en-US" sz="2000" b="1" dirty="0">
                <a:solidFill>
                  <a:srgbClr val="002060"/>
                </a:solidFill>
              </a:rPr>
              <a:t> </a:t>
            </a:r>
            <a:r>
              <a:rPr lang="en-US" sz="2000" b="1" dirty="0" err="1">
                <a:solidFill>
                  <a:srgbClr val="002060"/>
                </a:solidFill>
              </a:rPr>
              <a:t>thì</a:t>
            </a:r>
            <a:r>
              <a:rPr lang="en-US" sz="2000" b="1" dirty="0">
                <a:solidFill>
                  <a:srgbClr val="002060"/>
                </a:solidFill>
              </a:rPr>
              <a:t> chia </a:t>
            </a:r>
            <a:r>
              <a:rPr lang="en-US" sz="2000" b="1" dirty="0" err="1">
                <a:solidFill>
                  <a:srgbClr val="002060"/>
                </a:solidFill>
              </a:rPr>
              <a:t>hết</a:t>
            </a:r>
            <a:r>
              <a:rPr lang="en-US" sz="2000" b="1" dirty="0">
                <a:solidFill>
                  <a:srgbClr val="002060"/>
                </a:solidFill>
              </a:rPr>
              <a:t> </a:t>
            </a:r>
            <a:r>
              <a:rPr lang="en-US" sz="2000" b="1" dirty="0" err="1">
                <a:solidFill>
                  <a:srgbClr val="002060"/>
                </a:solidFill>
              </a:rPr>
              <a:t>cho</a:t>
            </a:r>
            <a:r>
              <a:rPr lang="en-US" sz="2000" b="1" dirty="0">
                <a:solidFill>
                  <a:srgbClr val="002060"/>
                </a:solidFill>
              </a:rPr>
              <a:t> </a:t>
            </a:r>
            <a:r>
              <a:rPr lang="en-US" sz="2000" b="1" dirty="0" err="1">
                <a:solidFill>
                  <a:srgbClr val="002060"/>
                </a:solidFill>
              </a:rPr>
              <a:t>cả</a:t>
            </a:r>
            <a:r>
              <a:rPr lang="en-US" sz="2000" b="1" dirty="0">
                <a:solidFill>
                  <a:srgbClr val="002060"/>
                </a:solidFill>
              </a:rPr>
              <a:t> 2 </a:t>
            </a:r>
            <a:r>
              <a:rPr lang="en-US" sz="2000" b="1" dirty="0" err="1">
                <a:solidFill>
                  <a:srgbClr val="002060"/>
                </a:solidFill>
              </a:rPr>
              <a:t>và</a:t>
            </a:r>
            <a:r>
              <a:rPr lang="en-US" sz="2000" b="1" dirty="0">
                <a:solidFill>
                  <a:srgbClr val="002060"/>
                </a:solidFill>
              </a:rPr>
              <a:t> 5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2.77556E-17 L -0.02083 0.29444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2" y="14722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2.22222E-6 L 0.20695 0.29784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347" y="14877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2.22222E-6 L 0.41024 0.29784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503" y="1487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2.77556E-17 L -0.03246 0.29753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32" y="1487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2.77556E-17 L -0.03004 0.29753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10" y="1487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3.20988E-6 L 0.10052 0.30216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17" y="150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3.20988E-6 L -0.28871 0.44012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444" y="220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736 2.77556E-17 L -0.29167 0.43549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715" y="217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3.20988E-6 L -0.29705 0.43703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861" y="21852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3.20988E-6 L -0.19167 0.44012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83" y="22006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3.20988E-6 L 0.12309 0.30216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46" y="150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0.00772 L 0.20763 0.29753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382" y="152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8.64198E-7 L 0.21511 0.30926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747" y="154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3.58025E-6 L -0.38697 0.44166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358" y="2206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9.87654E-7 L -0.01319 0.43735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60" y="2185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750"/>
                            </p:stCondLst>
                            <p:childTnLst>
                              <p:par>
                                <p:cTn id="69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2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8" grpId="0" uiExpand="1" build="allAtOnce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5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523" name="Google Shape;5523;p43"/>
              <p:cNvSpPr txBox="1">
                <a:spLocks noGrp="1"/>
              </p:cNvSpPr>
              <p:nvPr>
                <p:ph type="title"/>
              </p:nvPr>
            </p:nvSpPr>
            <p:spPr>
              <a:xfrm>
                <a:off x="82523" y="279577"/>
                <a:ext cx="9376316" cy="572700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just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2400" dirty="0">
                    <a:solidFill>
                      <a:schemeClr val="tx2"/>
                    </a:solidFill>
                  </a:rPr>
                  <a:t>Xét số n =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ar-AE" sz="240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ar-AE" sz="24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23</m:t>
                        </m:r>
                        <m:r>
                          <a:rPr lang="ar-AE" sz="24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e>
                    </m:acc>
                  </m:oMath>
                </a14:m>
                <a:r>
                  <a:rPr lang="ar-AE" sz="2400" dirty="0">
                    <a:solidFill>
                      <a:schemeClr val="tx2"/>
                    </a:solidFill>
                  </a:rPr>
                  <a:t> ( </a:t>
                </a:r>
                <a:r>
                  <a:rPr lang="en-US" sz="2400" dirty="0">
                    <a:solidFill>
                      <a:schemeClr val="tx2"/>
                    </a:solidFill>
                  </a:rPr>
                  <a:t>   </a:t>
                </a:r>
                <a:r>
                  <a:rPr lang="en-US" sz="2400" dirty="0" err="1">
                    <a:solidFill>
                      <a:schemeClr val="tx2"/>
                    </a:solidFill>
                  </a:rPr>
                  <a:t>là</a:t>
                </a:r>
                <a:r>
                  <a:rPr lang="en-US" sz="2400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dirty="0" err="1">
                    <a:solidFill>
                      <a:schemeClr val="tx2"/>
                    </a:solidFill>
                  </a:rPr>
                  <a:t>chữ</a:t>
                </a:r>
                <a:r>
                  <a:rPr lang="en-US" sz="2400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dirty="0" err="1">
                    <a:solidFill>
                      <a:schemeClr val="tx2"/>
                    </a:solidFill>
                  </a:rPr>
                  <a:t>số</a:t>
                </a:r>
                <a:r>
                  <a:rPr lang="en-US" sz="2400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dirty="0" err="1">
                    <a:solidFill>
                      <a:schemeClr val="tx2"/>
                    </a:solidFill>
                  </a:rPr>
                  <a:t>tận</a:t>
                </a:r>
                <a:r>
                  <a:rPr lang="en-US" sz="2400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dirty="0" err="1">
                    <a:solidFill>
                      <a:schemeClr val="tx2"/>
                    </a:solidFill>
                  </a:rPr>
                  <a:t>cùng</a:t>
                </a:r>
                <a:r>
                  <a:rPr lang="en-US" sz="2400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dirty="0" err="1">
                    <a:solidFill>
                      <a:schemeClr val="tx2"/>
                    </a:solidFill>
                  </a:rPr>
                  <a:t>của</a:t>
                </a:r>
                <a:r>
                  <a:rPr lang="en-US" sz="2400" dirty="0">
                    <a:solidFill>
                      <a:schemeClr val="tx2"/>
                    </a:solidFill>
                  </a:rPr>
                  <a:t> n).Ta </a:t>
                </a:r>
                <a:r>
                  <a:rPr lang="en-US" sz="2400" dirty="0" err="1">
                    <a:solidFill>
                      <a:schemeClr val="tx2"/>
                    </a:solidFill>
                  </a:rPr>
                  <a:t>viết</a:t>
                </a:r>
                <a:r>
                  <a:rPr lang="en-US" sz="2400" dirty="0">
                    <a:solidFill>
                      <a:schemeClr val="tx2"/>
                    </a:solidFill>
                  </a:rPr>
                  <a:t> n = 230 + </a:t>
                </a:r>
              </a:p>
            </p:txBody>
          </p:sp>
        </mc:Choice>
        <mc:Fallback xmlns="">
          <p:sp>
            <p:nvSpPr>
              <p:cNvPr id="5523" name="Google Shape;5523;p43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2523" y="279577"/>
                <a:ext cx="9376316" cy="572700"/>
              </a:xfrm>
              <a:prstGeom prst="rect">
                <a:avLst/>
              </a:prstGeom>
              <a:blipFill>
                <a:blip r:embed="rId4"/>
                <a:stretch>
                  <a:fillRect l="-1040" b="-148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ounded Rectangle 7"/>
          <p:cNvSpPr/>
          <p:nvPr/>
        </p:nvSpPr>
        <p:spPr>
          <a:xfrm>
            <a:off x="366330" y="1082613"/>
            <a:ext cx="914400" cy="362607"/>
          </a:xfrm>
          <a:prstGeom prst="round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bg2"/>
                </a:solidFill>
              </a:rPr>
              <a:t>HĐ1</a:t>
            </a:r>
            <a:endParaRPr lang="vi-VN" sz="2400" dirty="0">
              <a:solidFill>
                <a:schemeClr val="bg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80730" y="1051120"/>
            <a:ext cx="72363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Số</a:t>
            </a:r>
            <a:r>
              <a:rPr lang="en-US" sz="2400" dirty="0"/>
              <a:t> 230 </a:t>
            </a:r>
            <a:r>
              <a:rPr lang="en-US" sz="2400" dirty="0" err="1"/>
              <a:t>có</a:t>
            </a:r>
            <a:r>
              <a:rPr lang="en-US" sz="2400" dirty="0"/>
              <a:t> chia </a:t>
            </a:r>
            <a:r>
              <a:rPr lang="en-US" sz="2400" dirty="0" err="1"/>
              <a:t>hết</a:t>
            </a:r>
            <a:r>
              <a:rPr lang="en-US" sz="2400" dirty="0"/>
              <a:t> </a:t>
            </a:r>
            <a:r>
              <a:rPr lang="en-US" sz="2400" dirty="0" err="1"/>
              <a:t>cho</a:t>
            </a:r>
            <a:r>
              <a:rPr lang="en-US" sz="2400" dirty="0"/>
              <a:t> 2 </a:t>
            </a:r>
            <a:r>
              <a:rPr lang="en-US" sz="2400" dirty="0" err="1"/>
              <a:t>và</a:t>
            </a:r>
            <a:r>
              <a:rPr lang="en-US" sz="2400" dirty="0"/>
              <a:t> chia </a:t>
            </a:r>
            <a:r>
              <a:rPr lang="en-US" sz="2400" dirty="0" err="1"/>
              <a:t>hết</a:t>
            </a:r>
            <a:r>
              <a:rPr lang="en-US" sz="2400" dirty="0"/>
              <a:t> </a:t>
            </a:r>
            <a:r>
              <a:rPr lang="en-US" sz="2400" dirty="0" err="1"/>
              <a:t>cho</a:t>
            </a:r>
            <a:r>
              <a:rPr lang="en-US" sz="2400" dirty="0"/>
              <a:t> 5 </a:t>
            </a:r>
            <a:r>
              <a:rPr lang="en-US" sz="2400" dirty="0" err="1"/>
              <a:t>không</a:t>
            </a:r>
            <a:r>
              <a:rPr lang="en-US" sz="2400" dirty="0"/>
              <a:t>?</a:t>
            </a:r>
            <a:endParaRPr lang="vi-VN" sz="2400" dirty="0"/>
          </a:p>
        </p:txBody>
      </p:sp>
      <p:sp>
        <p:nvSpPr>
          <p:cNvPr id="76" name="Rounded Rectangle 75"/>
          <p:cNvSpPr/>
          <p:nvPr/>
        </p:nvSpPr>
        <p:spPr>
          <a:xfrm>
            <a:off x="366330" y="2394218"/>
            <a:ext cx="914400" cy="362607"/>
          </a:xfrm>
          <a:prstGeom prst="round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bg2"/>
                </a:solidFill>
              </a:rPr>
              <a:t>HĐ2</a:t>
            </a:r>
            <a:endParaRPr lang="vi-VN" sz="2400" dirty="0">
              <a:solidFill>
                <a:schemeClr val="bg2"/>
              </a:solidFill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1280730" y="2344688"/>
            <a:ext cx="76830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Vận</a:t>
            </a:r>
            <a:r>
              <a:rPr lang="en-US" sz="2400" dirty="0"/>
              <a:t> </a:t>
            </a:r>
            <a:r>
              <a:rPr lang="en-US" sz="2400" dirty="0" err="1"/>
              <a:t>dụng</a:t>
            </a:r>
            <a:r>
              <a:rPr lang="en-US" sz="2400" dirty="0"/>
              <a:t> </a:t>
            </a:r>
            <a:r>
              <a:rPr lang="en-US" sz="2400" dirty="0" err="1"/>
              <a:t>tính</a:t>
            </a:r>
            <a:r>
              <a:rPr lang="en-US" sz="2400" dirty="0"/>
              <a:t> </a:t>
            </a:r>
            <a:r>
              <a:rPr lang="en-US" sz="2400" dirty="0" err="1"/>
              <a:t>chất</a:t>
            </a:r>
            <a:r>
              <a:rPr lang="en-US" sz="2400" dirty="0"/>
              <a:t> chia </a:t>
            </a:r>
            <a:r>
              <a:rPr lang="en-US" sz="2400" dirty="0" err="1"/>
              <a:t>hết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một</a:t>
            </a:r>
            <a:r>
              <a:rPr lang="en-US" sz="2400" dirty="0"/>
              <a:t> </a:t>
            </a:r>
            <a:r>
              <a:rPr lang="en-US" sz="2400" dirty="0" err="1"/>
              <a:t>tổng,hãy</a:t>
            </a:r>
            <a:r>
              <a:rPr lang="en-US" sz="2400" dirty="0"/>
              <a:t> </a:t>
            </a:r>
            <a:r>
              <a:rPr lang="en-US" sz="2400" dirty="0" err="1"/>
              <a:t>cho</a:t>
            </a:r>
            <a:r>
              <a:rPr lang="en-US" sz="2400" dirty="0"/>
              <a:t> </a:t>
            </a:r>
            <a:r>
              <a:rPr lang="en-US" sz="2400" dirty="0" err="1"/>
              <a:t>biết</a:t>
            </a:r>
            <a:r>
              <a:rPr lang="en-US" sz="2400" dirty="0"/>
              <a:t>:</a:t>
            </a:r>
            <a:endParaRPr lang="vi-VN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945931" y="1702217"/>
            <a:ext cx="79836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Có</a:t>
            </a:r>
            <a:r>
              <a:rPr lang="en-US" sz="2400" dirty="0"/>
              <a:t>: 230 = </a:t>
            </a:r>
            <a:r>
              <a:rPr lang="en-US" sz="2400" b="1" dirty="0"/>
              <a:t>2</a:t>
            </a:r>
            <a:r>
              <a:rPr lang="en-US" sz="2400" dirty="0"/>
              <a:t>. </a:t>
            </a:r>
            <a:r>
              <a:rPr lang="en-US" sz="2400" b="1" dirty="0"/>
              <a:t>5</a:t>
            </a:r>
            <a:r>
              <a:rPr lang="en-US" sz="2400" dirty="0"/>
              <a:t>. 23 </a:t>
            </a:r>
            <a:r>
              <a:rPr lang="en-US" sz="2400" dirty="0" err="1"/>
              <a:t>nên</a:t>
            </a:r>
            <a:r>
              <a:rPr lang="en-US" sz="2400" dirty="0"/>
              <a:t> 230 chia </a:t>
            </a:r>
            <a:r>
              <a:rPr lang="en-US" sz="2400" dirty="0" err="1"/>
              <a:t>hết</a:t>
            </a:r>
            <a:r>
              <a:rPr lang="en-US" sz="2400" dirty="0"/>
              <a:t> </a:t>
            </a:r>
            <a:r>
              <a:rPr lang="en-US" sz="2400" dirty="0" err="1"/>
              <a:t>cho</a:t>
            </a:r>
            <a:r>
              <a:rPr lang="en-US" sz="2400" dirty="0"/>
              <a:t> 2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lang="en-US" sz="2400" dirty="0" err="1"/>
              <a:t>cho</a:t>
            </a:r>
            <a:r>
              <a:rPr lang="en-US" sz="2400" dirty="0"/>
              <a:t> 5.</a:t>
            </a:r>
            <a:endParaRPr lang="vi-VN" sz="2400" dirty="0"/>
          </a:p>
        </p:txBody>
      </p:sp>
      <p:sp>
        <p:nvSpPr>
          <p:cNvPr id="79" name="TextBox 78"/>
          <p:cNvSpPr txBox="1"/>
          <p:nvPr/>
        </p:nvSpPr>
        <p:spPr>
          <a:xfrm>
            <a:off x="945931" y="2860428"/>
            <a:ext cx="79836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) </a:t>
            </a:r>
            <a:r>
              <a:rPr lang="en-US" sz="2400" dirty="0" err="1"/>
              <a:t>Thay</a:t>
            </a:r>
            <a:r>
              <a:rPr lang="en-US" sz="2400" dirty="0"/>
              <a:t> </a:t>
            </a:r>
            <a:r>
              <a:rPr lang="en-US" sz="2400" dirty="0" err="1"/>
              <a:t>dấu</a:t>
            </a:r>
            <a:r>
              <a:rPr lang="en-US" sz="2400" dirty="0"/>
              <a:t> * </a:t>
            </a:r>
            <a:r>
              <a:rPr lang="en-US" sz="2400" dirty="0" err="1"/>
              <a:t>bởi</a:t>
            </a:r>
            <a:r>
              <a:rPr lang="en-US" sz="2400" dirty="0"/>
              <a:t> </a:t>
            </a:r>
            <a:r>
              <a:rPr lang="en-US" sz="2400" dirty="0" err="1"/>
              <a:t>chữ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nào</a:t>
            </a:r>
            <a:r>
              <a:rPr lang="en-US" sz="2400" dirty="0"/>
              <a:t> </a:t>
            </a:r>
            <a:r>
              <a:rPr lang="en-US" sz="2400" dirty="0" err="1"/>
              <a:t>thì</a:t>
            </a:r>
            <a:r>
              <a:rPr lang="en-US" sz="2400" dirty="0"/>
              <a:t> n chia </a:t>
            </a:r>
            <a:r>
              <a:rPr lang="en-US" sz="2400" dirty="0" err="1"/>
              <a:t>hết</a:t>
            </a:r>
            <a:r>
              <a:rPr lang="en-US" sz="2400" dirty="0"/>
              <a:t> </a:t>
            </a:r>
            <a:r>
              <a:rPr lang="en-US" sz="2400" dirty="0" err="1"/>
              <a:t>cho</a:t>
            </a:r>
            <a:r>
              <a:rPr lang="en-US" sz="2400" dirty="0"/>
              <a:t> 2?</a:t>
            </a:r>
            <a:endParaRPr lang="vi-VN" sz="2400" dirty="0"/>
          </a:p>
        </p:txBody>
      </p:sp>
      <p:sp>
        <p:nvSpPr>
          <p:cNvPr id="80" name="TextBox 79"/>
          <p:cNvSpPr txBox="1"/>
          <p:nvPr/>
        </p:nvSpPr>
        <p:spPr>
          <a:xfrm>
            <a:off x="975909" y="4176872"/>
            <a:ext cx="79836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) </a:t>
            </a:r>
            <a:r>
              <a:rPr lang="en-US" sz="2400" dirty="0" err="1"/>
              <a:t>Thay</a:t>
            </a:r>
            <a:r>
              <a:rPr lang="en-US" sz="2400" dirty="0"/>
              <a:t> </a:t>
            </a:r>
            <a:r>
              <a:rPr lang="en-US" sz="2400" dirty="0" err="1"/>
              <a:t>dấu</a:t>
            </a:r>
            <a:r>
              <a:rPr lang="en-US" sz="2400" dirty="0"/>
              <a:t> * </a:t>
            </a:r>
            <a:r>
              <a:rPr lang="en-US" sz="2400" dirty="0" err="1"/>
              <a:t>bởi</a:t>
            </a:r>
            <a:r>
              <a:rPr lang="en-US" sz="2400" dirty="0"/>
              <a:t> </a:t>
            </a:r>
            <a:r>
              <a:rPr lang="en-US" sz="2400" dirty="0" err="1"/>
              <a:t>chữ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nào</a:t>
            </a:r>
            <a:r>
              <a:rPr lang="en-US" sz="2400" dirty="0"/>
              <a:t> </a:t>
            </a:r>
            <a:r>
              <a:rPr lang="en-US" sz="2400" dirty="0" err="1"/>
              <a:t>thì</a:t>
            </a:r>
            <a:r>
              <a:rPr lang="en-US" sz="2400" dirty="0"/>
              <a:t> n chia </a:t>
            </a:r>
            <a:r>
              <a:rPr lang="en-US" sz="2400" dirty="0" err="1"/>
              <a:t>hết</a:t>
            </a:r>
            <a:r>
              <a:rPr lang="en-US" sz="2400" dirty="0"/>
              <a:t> </a:t>
            </a:r>
            <a:r>
              <a:rPr lang="en-US" sz="2400" dirty="0" err="1"/>
              <a:t>cho</a:t>
            </a:r>
            <a:r>
              <a:rPr lang="en-US" sz="2400" dirty="0"/>
              <a:t> 5?</a:t>
            </a:r>
            <a:endParaRPr lang="vi-VN" sz="2400" dirty="0"/>
          </a:p>
        </p:txBody>
      </p:sp>
      <p:sp>
        <p:nvSpPr>
          <p:cNvPr id="81" name="TextBox 80"/>
          <p:cNvSpPr txBox="1"/>
          <p:nvPr/>
        </p:nvSpPr>
        <p:spPr>
          <a:xfrm>
            <a:off x="778840" y="3401733"/>
            <a:ext cx="7883897" cy="9379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400" dirty="0"/>
              <a:t>n chia </a:t>
            </a:r>
            <a:r>
              <a:rPr lang="en-US" sz="2400" dirty="0" err="1"/>
              <a:t>hết</a:t>
            </a:r>
            <a:r>
              <a:rPr lang="en-US" sz="2400" dirty="0"/>
              <a:t> </a:t>
            </a:r>
            <a:r>
              <a:rPr lang="en-US" sz="2400" dirty="0" err="1"/>
              <a:t>cho</a:t>
            </a:r>
            <a:r>
              <a:rPr lang="en-US" sz="2400" dirty="0"/>
              <a:t> 2 </a:t>
            </a:r>
            <a:r>
              <a:rPr lang="en-US" sz="2400" dirty="0" err="1"/>
              <a:t>nên</a:t>
            </a:r>
            <a:r>
              <a:rPr lang="en-US" sz="2400" dirty="0"/>
              <a:t> </a:t>
            </a:r>
            <a:r>
              <a:rPr lang="en-US" sz="2400" b="1" dirty="0"/>
              <a:t>*</a:t>
            </a:r>
            <a:r>
              <a:rPr lang="en-US" sz="2400" dirty="0"/>
              <a:t>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chữ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tận</a:t>
            </a:r>
            <a:r>
              <a:rPr lang="en-US" sz="2400" dirty="0"/>
              <a:t> </a:t>
            </a:r>
            <a:r>
              <a:rPr lang="en-US" sz="2400" dirty="0" err="1"/>
              <a:t>cùng</a:t>
            </a:r>
            <a:r>
              <a:rPr lang="en-US" sz="2400" dirty="0"/>
              <a:t>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</a:p>
          <a:p>
            <a:pPr algn="ctr">
              <a:lnSpc>
                <a:spcPct val="120000"/>
              </a:lnSpc>
            </a:pPr>
            <a:r>
              <a:rPr lang="en-US" sz="2400" b="1" dirty="0"/>
              <a:t>0; 2; 4; 6; 8.</a:t>
            </a:r>
            <a:endParaRPr lang="vi-VN" sz="2400" b="1" dirty="0"/>
          </a:p>
        </p:txBody>
      </p:sp>
      <p:sp>
        <p:nvSpPr>
          <p:cNvPr id="82" name="TextBox 81"/>
          <p:cNvSpPr txBox="1"/>
          <p:nvPr/>
        </p:nvSpPr>
        <p:spPr>
          <a:xfrm>
            <a:off x="132571" y="4515615"/>
            <a:ext cx="9011429" cy="494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400" dirty="0"/>
              <a:t>n chia </a:t>
            </a:r>
            <a:r>
              <a:rPr lang="en-US" sz="2400" dirty="0" err="1"/>
              <a:t>hết</a:t>
            </a:r>
            <a:r>
              <a:rPr lang="en-US" sz="2400" dirty="0"/>
              <a:t> </a:t>
            </a:r>
            <a:r>
              <a:rPr lang="en-US" sz="2400" dirty="0" err="1"/>
              <a:t>cho</a:t>
            </a:r>
            <a:r>
              <a:rPr lang="en-US" sz="2400" dirty="0"/>
              <a:t> 5 </a:t>
            </a:r>
            <a:r>
              <a:rPr lang="en-US" sz="2400" dirty="0" err="1"/>
              <a:t>nên</a:t>
            </a:r>
            <a:r>
              <a:rPr lang="en-US" sz="2400" dirty="0"/>
              <a:t> </a:t>
            </a:r>
            <a:r>
              <a:rPr lang="en-US" sz="2400" b="1" dirty="0"/>
              <a:t>*</a:t>
            </a:r>
            <a:r>
              <a:rPr lang="en-US" sz="2400" dirty="0"/>
              <a:t>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chữ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tận</a:t>
            </a:r>
            <a:r>
              <a:rPr lang="en-US" sz="2400" dirty="0"/>
              <a:t> </a:t>
            </a:r>
            <a:r>
              <a:rPr lang="en-US" sz="2400" dirty="0" err="1"/>
              <a:t>cùng</a:t>
            </a:r>
            <a:r>
              <a:rPr lang="en-US" sz="2400" dirty="0"/>
              <a:t>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b="1" dirty="0"/>
              <a:t>0 </a:t>
            </a:r>
            <a:r>
              <a:rPr lang="en-US" sz="2400" b="1" dirty="0" err="1"/>
              <a:t>hoặc</a:t>
            </a:r>
            <a:r>
              <a:rPr lang="en-US" sz="2400" b="1" dirty="0"/>
              <a:t> 5.</a:t>
            </a:r>
            <a:endParaRPr lang="vi-VN" sz="2400" b="1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4CCA5CC-3DE7-428B-81E7-D87E02FBA7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464627"/>
              </p:ext>
            </p:extLst>
          </p:nvPr>
        </p:nvGraphicFramePr>
        <p:xfrm>
          <a:off x="2460719" y="498210"/>
          <a:ext cx="183959" cy="204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5" imgW="114120" imgH="126720" progId="Equation.DSMT4">
                  <p:embed/>
                </p:oleObj>
              </mc:Choice>
              <mc:Fallback>
                <p:oleObj name="Equation" r:id="rId5" imgW="1141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60719" y="498210"/>
                        <a:ext cx="183959" cy="204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35E8296-85DE-4043-A512-8AAD46AC76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964834"/>
              </p:ext>
            </p:extLst>
          </p:nvPr>
        </p:nvGraphicFramePr>
        <p:xfrm>
          <a:off x="8565729" y="471343"/>
          <a:ext cx="183959" cy="204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7" imgW="114120" imgH="126720" progId="Equation.DSMT4">
                  <p:embed/>
                </p:oleObj>
              </mc:Choice>
              <mc:Fallback>
                <p:oleObj name="Equation" r:id="rId7" imgW="114120" imgH="1267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4CCA5CC-3DE7-428B-81E7-D87E02FBA7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65729" y="471343"/>
                        <a:ext cx="183959" cy="204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76" grpId="0" animBg="1"/>
      <p:bldP spid="77" grpId="0"/>
      <p:bldP spid="10" grpId="0"/>
      <p:bldP spid="79" grpId="0"/>
      <p:bldP spid="80" grpId="0"/>
      <p:bldP spid="81" grpId="0"/>
      <p:bldP spid="8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5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2" name="Google Shape;5592;p44"/>
          <p:cNvSpPr txBox="1">
            <a:spLocks noGrp="1"/>
          </p:cNvSpPr>
          <p:nvPr>
            <p:ph type="subTitle" idx="4"/>
          </p:nvPr>
        </p:nvSpPr>
        <p:spPr>
          <a:xfrm>
            <a:off x="5138447" y="1588850"/>
            <a:ext cx="2194200" cy="4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Venus</a:t>
            </a:r>
            <a:endParaRPr dirty="0"/>
          </a:p>
        </p:txBody>
      </p:sp>
      <p:sp>
        <p:nvSpPr>
          <p:cNvPr id="5594" name="Google Shape;5594;p44"/>
          <p:cNvSpPr txBox="1">
            <a:spLocks noGrp="1"/>
          </p:cNvSpPr>
          <p:nvPr>
            <p:ph type="subTitle" idx="6"/>
          </p:nvPr>
        </p:nvSpPr>
        <p:spPr>
          <a:xfrm>
            <a:off x="1811353" y="3295250"/>
            <a:ext cx="2268900" cy="4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Mars</a:t>
            </a:r>
            <a:endParaRPr dirty="0"/>
          </a:p>
        </p:txBody>
      </p:sp>
      <p:grpSp>
        <p:nvGrpSpPr>
          <p:cNvPr id="5597" name="Google Shape;5597;p44"/>
          <p:cNvGrpSpPr/>
          <p:nvPr/>
        </p:nvGrpSpPr>
        <p:grpSpPr>
          <a:xfrm rot="-966873">
            <a:off x="678956" y="84605"/>
            <a:ext cx="749591" cy="988654"/>
            <a:chOff x="3996625" y="2053550"/>
            <a:chExt cx="1150750" cy="1517751"/>
          </a:xfrm>
        </p:grpSpPr>
        <p:sp>
          <p:nvSpPr>
            <p:cNvPr id="5598" name="Google Shape;5598;p44"/>
            <p:cNvSpPr/>
            <p:nvPr/>
          </p:nvSpPr>
          <p:spPr>
            <a:xfrm>
              <a:off x="4180687" y="2593109"/>
              <a:ext cx="952112" cy="970240"/>
            </a:xfrm>
            <a:custGeom>
              <a:avLst/>
              <a:gdLst/>
              <a:ahLst/>
              <a:cxnLst/>
              <a:rect l="l" t="t" r="r" b="b"/>
              <a:pathLst>
                <a:path w="17122" h="17448" extrusionOk="0">
                  <a:moveTo>
                    <a:pt x="13260" y="1"/>
                  </a:moveTo>
                  <a:cubicBezTo>
                    <a:pt x="13187" y="1"/>
                    <a:pt x="13115" y="18"/>
                    <a:pt x="13050" y="53"/>
                  </a:cubicBezTo>
                  <a:cubicBezTo>
                    <a:pt x="13050" y="53"/>
                    <a:pt x="215" y="6744"/>
                    <a:pt x="108" y="6804"/>
                  </a:cubicBezTo>
                  <a:cubicBezTo>
                    <a:pt x="0" y="6863"/>
                    <a:pt x="512" y="8066"/>
                    <a:pt x="572" y="8185"/>
                  </a:cubicBezTo>
                  <a:cubicBezTo>
                    <a:pt x="1441" y="10114"/>
                    <a:pt x="2953" y="11602"/>
                    <a:pt x="3048" y="14412"/>
                  </a:cubicBezTo>
                  <a:cubicBezTo>
                    <a:pt x="3096" y="16031"/>
                    <a:pt x="2584" y="16638"/>
                    <a:pt x="3084" y="16972"/>
                  </a:cubicBezTo>
                  <a:cubicBezTo>
                    <a:pt x="3394" y="17174"/>
                    <a:pt x="3834" y="17198"/>
                    <a:pt x="4180" y="17257"/>
                  </a:cubicBezTo>
                  <a:cubicBezTo>
                    <a:pt x="5042" y="17388"/>
                    <a:pt x="5914" y="17448"/>
                    <a:pt x="6786" y="17448"/>
                  </a:cubicBezTo>
                  <a:cubicBezTo>
                    <a:pt x="7346" y="17448"/>
                    <a:pt x="7907" y="17423"/>
                    <a:pt x="8466" y="17376"/>
                  </a:cubicBezTo>
                  <a:cubicBezTo>
                    <a:pt x="9073" y="17317"/>
                    <a:pt x="9811" y="17210"/>
                    <a:pt x="10264" y="16793"/>
                  </a:cubicBezTo>
                  <a:cubicBezTo>
                    <a:pt x="10442" y="16626"/>
                    <a:pt x="10573" y="16412"/>
                    <a:pt x="10633" y="16150"/>
                  </a:cubicBezTo>
                  <a:cubicBezTo>
                    <a:pt x="10680" y="15983"/>
                    <a:pt x="10823" y="14674"/>
                    <a:pt x="11014" y="14602"/>
                  </a:cubicBezTo>
                  <a:cubicBezTo>
                    <a:pt x="11026" y="14590"/>
                    <a:pt x="11026" y="14590"/>
                    <a:pt x="11038" y="14590"/>
                  </a:cubicBezTo>
                  <a:cubicBezTo>
                    <a:pt x="11607" y="14623"/>
                    <a:pt x="12357" y="14804"/>
                    <a:pt x="13052" y="14804"/>
                  </a:cubicBezTo>
                  <a:cubicBezTo>
                    <a:pt x="13606" y="14804"/>
                    <a:pt x="14126" y="14689"/>
                    <a:pt x="14490" y="14293"/>
                  </a:cubicBezTo>
                  <a:cubicBezTo>
                    <a:pt x="14907" y="13852"/>
                    <a:pt x="15002" y="13245"/>
                    <a:pt x="15098" y="12662"/>
                  </a:cubicBezTo>
                  <a:cubicBezTo>
                    <a:pt x="15181" y="12221"/>
                    <a:pt x="15395" y="11590"/>
                    <a:pt x="15145" y="11161"/>
                  </a:cubicBezTo>
                  <a:cubicBezTo>
                    <a:pt x="15050" y="11002"/>
                    <a:pt x="14942" y="10954"/>
                    <a:pt x="14826" y="10954"/>
                  </a:cubicBezTo>
                  <a:cubicBezTo>
                    <a:pt x="14682" y="10954"/>
                    <a:pt x="14524" y="11028"/>
                    <a:pt x="14359" y="11054"/>
                  </a:cubicBezTo>
                  <a:cubicBezTo>
                    <a:pt x="14259" y="11072"/>
                    <a:pt x="14158" y="11080"/>
                    <a:pt x="14056" y="11080"/>
                  </a:cubicBezTo>
                  <a:cubicBezTo>
                    <a:pt x="12791" y="11080"/>
                    <a:pt x="11469" y="9788"/>
                    <a:pt x="11800" y="9137"/>
                  </a:cubicBezTo>
                  <a:cubicBezTo>
                    <a:pt x="11834" y="9067"/>
                    <a:pt x="11906" y="9037"/>
                    <a:pt x="12007" y="9037"/>
                  </a:cubicBezTo>
                  <a:cubicBezTo>
                    <a:pt x="12470" y="9037"/>
                    <a:pt x="13542" y="9649"/>
                    <a:pt x="14431" y="9756"/>
                  </a:cubicBezTo>
                  <a:cubicBezTo>
                    <a:pt x="14521" y="9770"/>
                    <a:pt x="14679" y="9812"/>
                    <a:pt x="14817" y="9812"/>
                  </a:cubicBezTo>
                  <a:cubicBezTo>
                    <a:pt x="14916" y="9812"/>
                    <a:pt x="15005" y="9791"/>
                    <a:pt x="15050" y="9721"/>
                  </a:cubicBezTo>
                  <a:cubicBezTo>
                    <a:pt x="15133" y="9590"/>
                    <a:pt x="15193" y="8625"/>
                    <a:pt x="15395" y="8613"/>
                  </a:cubicBezTo>
                  <a:cubicBezTo>
                    <a:pt x="15800" y="8602"/>
                    <a:pt x="17122" y="8232"/>
                    <a:pt x="17038" y="7732"/>
                  </a:cubicBezTo>
                  <a:cubicBezTo>
                    <a:pt x="16860" y="6589"/>
                    <a:pt x="14657" y="3803"/>
                    <a:pt x="14669" y="3625"/>
                  </a:cubicBezTo>
                  <a:cubicBezTo>
                    <a:pt x="14728" y="2136"/>
                    <a:pt x="14288" y="1005"/>
                    <a:pt x="13597" y="160"/>
                  </a:cubicBezTo>
                  <a:cubicBezTo>
                    <a:pt x="13514" y="54"/>
                    <a:pt x="13387" y="1"/>
                    <a:pt x="13260" y="1"/>
                  </a:cubicBezTo>
                  <a:close/>
                </a:path>
              </a:pathLst>
            </a:cu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9" name="Google Shape;5599;p44"/>
            <p:cNvSpPr/>
            <p:nvPr/>
          </p:nvSpPr>
          <p:spPr>
            <a:xfrm>
              <a:off x="4005244" y="2195460"/>
              <a:ext cx="478058" cy="776003"/>
            </a:xfrm>
            <a:custGeom>
              <a:avLst/>
              <a:gdLst/>
              <a:ahLst/>
              <a:cxnLst/>
              <a:rect l="l" t="t" r="r" b="b"/>
              <a:pathLst>
                <a:path w="8597" h="13955" extrusionOk="0">
                  <a:moveTo>
                    <a:pt x="8120" y="1"/>
                  </a:moveTo>
                  <a:cubicBezTo>
                    <a:pt x="7108" y="13"/>
                    <a:pt x="6132" y="298"/>
                    <a:pt x="5299" y="679"/>
                  </a:cubicBezTo>
                  <a:cubicBezTo>
                    <a:pt x="2548" y="1906"/>
                    <a:pt x="179" y="4370"/>
                    <a:pt x="84" y="7513"/>
                  </a:cubicBezTo>
                  <a:cubicBezTo>
                    <a:pt x="0" y="10002"/>
                    <a:pt x="1274" y="12466"/>
                    <a:pt x="3263" y="13955"/>
                  </a:cubicBezTo>
                  <a:lnTo>
                    <a:pt x="8489" y="536"/>
                  </a:lnTo>
                  <a:cubicBezTo>
                    <a:pt x="8597" y="274"/>
                    <a:pt x="8406" y="1"/>
                    <a:pt x="8120" y="1"/>
                  </a:cubicBezTo>
                  <a:close/>
                </a:path>
              </a:pathLst>
            </a:cu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00" name="Google Shape;5600;p44"/>
            <p:cNvSpPr/>
            <p:nvPr/>
          </p:nvSpPr>
          <p:spPr>
            <a:xfrm>
              <a:off x="4050898" y="2335980"/>
              <a:ext cx="245452" cy="400596"/>
            </a:xfrm>
            <a:custGeom>
              <a:avLst/>
              <a:gdLst/>
              <a:ahLst/>
              <a:cxnLst/>
              <a:rect l="l" t="t" r="r" b="b"/>
              <a:pathLst>
                <a:path w="4414" h="7204" extrusionOk="0">
                  <a:moveTo>
                    <a:pt x="4097" y="0"/>
                  </a:moveTo>
                  <a:cubicBezTo>
                    <a:pt x="4066" y="0"/>
                    <a:pt x="4034" y="7"/>
                    <a:pt x="4001" y="22"/>
                  </a:cubicBezTo>
                  <a:cubicBezTo>
                    <a:pt x="1549" y="1153"/>
                    <a:pt x="1" y="4248"/>
                    <a:pt x="1406" y="7070"/>
                  </a:cubicBezTo>
                  <a:cubicBezTo>
                    <a:pt x="1450" y="7164"/>
                    <a:pt x="1530" y="7204"/>
                    <a:pt x="1609" y="7204"/>
                  </a:cubicBezTo>
                  <a:cubicBezTo>
                    <a:pt x="1741" y="7204"/>
                    <a:pt x="1872" y="7091"/>
                    <a:pt x="1834" y="6927"/>
                  </a:cubicBezTo>
                  <a:lnTo>
                    <a:pt x="1834" y="6927"/>
                  </a:lnTo>
                  <a:cubicBezTo>
                    <a:pt x="1834" y="6927"/>
                    <a:pt x="1835" y="6927"/>
                    <a:pt x="1835" y="6927"/>
                  </a:cubicBezTo>
                  <a:cubicBezTo>
                    <a:pt x="1843" y="6927"/>
                    <a:pt x="1608" y="6004"/>
                    <a:pt x="1632" y="5070"/>
                  </a:cubicBezTo>
                  <a:cubicBezTo>
                    <a:pt x="1739" y="2248"/>
                    <a:pt x="3966" y="688"/>
                    <a:pt x="4239" y="403"/>
                  </a:cubicBezTo>
                  <a:cubicBezTo>
                    <a:pt x="4414" y="259"/>
                    <a:pt x="4288" y="0"/>
                    <a:pt x="409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01" name="Google Shape;5601;p44"/>
            <p:cNvSpPr/>
            <p:nvPr/>
          </p:nvSpPr>
          <p:spPr>
            <a:xfrm>
              <a:off x="4482582" y="3289537"/>
              <a:ext cx="310568" cy="237444"/>
            </a:xfrm>
            <a:custGeom>
              <a:avLst/>
              <a:gdLst/>
              <a:ahLst/>
              <a:cxnLst/>
              <a:rect l="l" t="t" r="r" b="b"/>
              <a:pathLst>
                <a:path w="5585" h="4270" extrusionOk="0">
                  <a:moveTo>
                    <a:pt x="253" y="0"/>
                  </a:moveTo>
                  <a:cubicBezTo>
                    <a:pt x="0" y="0"/>
                    <a:pt x="128" y="874"/>
                    <a:pt x="929" y="2138"/>
                  </a:cubicBezTo>
                  <a:cubicBezTo>
                    <a:pt x="1822" y="3555"/>
                    <a:pt x="3739" y="4162"/>
                    <a:pt x="4835" y="4269"/>
                  </a:cubicBezTo>
                  <a:cubicBezTo>
                    <a:pt x="5013" y="4102"/>
                    <a:pt x="5144" y="3888"/>
                    <a:pt x="5204" y="3614"/>
                  </a:cubicBezTo>
                  <a:cubicBezTo>
                    <a:pt x="5251" y="3448"/>
                    <a:pt x="5406" y="2150"/>
                    <a:pt x="5585" y="2078"/>
                  </a:cubicBezTo>
                  <a:cubicBezTo>
                    <a:pt x="4799" y="1947"/>
                    <a:pt x="1691" y="1400"/>
                    <a:pt x="489" y="149"/>
                  </a:cubicBezTo>
                  <a:cubicBezTo>
                    <a:pt x="392" y="48"/>
                    <a:pt x="312" y="0"/>
                    <a:pt x="2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02" name="Google Shape;5602;p44"/>
            <p:cNvSpPr/>
            <p:nvPr/>
          </p:nvSpPr>
          <p:spPr>
            <a:xfrm>
              <a:off x="3996625" y="2187453"/>
              <a:ext cx="1146126" cy="1383848"/>
            </a:xfrm>
            <a:custGeom>
              <a:avLst/>
              <a:gdLst/>
              <a:ahLst/>
              <a:cxnLst/>
              <a:rect l="l" t="t" r="r" b="b"/>
              <a:pathLst>
                <a:path w="20611" h="24886" extrusionOk="0">
                  <a:moveTo>
                    <a:pt x="8287" y="299"/>
                  </a:moveTo>
                  <a:cubicBezTo>
                    <a:pt x="8359" y="299"/>
                    <a:pt x="8442" y="335"/>
                    <a:pt x="8478" y="407"/>
                  </a:cubicBezTo>
                  <a:cubicBezTo>
                    <a:pt x="8525" y="466"/>
                    <a:pt x="8537" y="549"/>
                    <a:pt x="8513" y="633"/>
                  </a:cubicBezTo>
                  <a:lnTo>
                    <a:pt x="3346" y="13861"/>
                  </a:lnTo>
                  <a:cubicBezTo>
                    <a:pt x="1441" y="12360"/>
                    <a:pt x="310" y="10003"/>
                    <a:pt x="382" y="7669"/>
                  </a:cubicBezTo>
                  <a:cubicBezTo>
                    <a:pt x="489" y="4359"/>
                    <a:pt x="3108" y="2026"/>
                    <a:pt x="5513" y="954"/>
                  </a:cubicBezTo>
                  <a:cubicBezTo>
                    <a:pt x="6454" y="538"/>
                    <a:pt x="7406" y="311"/>
                    <a:pt x="8275" y="299"/>
                  </a:cubicBezTo>
                  <a:close/>
                  <a:moveTo>
                    <a:pt x="16558" y="7438"/>
                  </a:moveTo>
                  <a:cubicBezTo>
                    <a:pt x="16645" y="7438"/>
                    <a:pt x="16733" y="7475"/>
                    <a:pt x="16788" y="7538"/>
                  </a:cubicBezTo>
                  <a:cubicBezTo>
                    <a:pt x="17538" y="8455"/>
                    <a:pt x="17884" y="9586"/>
                    <a:pt x="17824" y="10908"/>
                  </a:cubicBezTo>
                  <a:cubicBezTo>
                    <a:pt x="17824" y="11003"/>
                    <a:pt x="17884" y="11098"/>
                    <a:pt x="18384" y="11837"/>
                  </a:cubicBezTo>
                  <a:cubicBezTo>
                    <a:pt x="19027" y="12753"/>
                    <a:pt x="20086" y="14301"/>
                    <a:pt x="20205" y="15051"/>
                  </a:cubicBezTo>
                  <a:cubicBezTo>
                    <a:pt x="20253" y="15313"/>
                    <a:pt x="19455" y="15623"/>
                    <a:pt x="18681" y="15766"/>
                  </a:cubicBezTo>
                  <a:cubicBezTo>
                    <a:pt x="18467" y="15801"/>
                    <a:pt x="18396" y="16111"/>
                    <a:pt x="18312" y="16611"/>
                  </a:cubicBezTo>
                  <a:cubicBezTo>
                    <a:pt x="18289" y="16730"/>
                    <a:pt x="18253" y="16897"/>
                    <a:pt x="18241" y="16932"/>
                  </a:cubicBezTo>
                  <a:cubicBezTo>
                    <a:pt x="18230" y="16949"/>
                    <a:pt x="18196" y="16958"/>
                    <a:pt x="18140" y="16958"/>
                  </a:cubicBezTo>
                  <a:cubicBezTo>
                    <a:pt x="18075" y="16958"/>
                    <a:pt x="17981" y="16946"/>
                    <a:pt x="17860" y="16920"/>
                  </a:cubicBezTo>
                  <a:cubicBezTo>
                    <a:pt x="17824" y="16920"/>
                    <a:pt x="17788" y="16909"/>
                    <a:pt x="17753" y="16909"/>
                  </a:cubicBezTo>
                  <a:cubicBezTo>
                    <a:pt x="17300" y="16849"/>
                    <a:pt x="16788" y="16659"/>
                    <a:pt x="16336" y="16480"/>
                  </a:cubicBezTo>
                  <a:cubicBezTo>
                    <a:pt x="15908" y="16318"/>
                    <a:pt x="15554" y="16183"/>
                    <a:pt x="15306" y="16183"/>
                  </a:cubicBezTo>
                  <a:cubicBezTo>
                    <a:pt x="15154" y="16183"/>
                    <a:pt x="15042" y="16234"/>
                    <a:pt x="14979" y="16361"/>
                  </a:cubicBezTo>
                  <a:cubicBezTo>
                    <a:pt x="14836" y="16659"/>
                    <a:pt x="14979" y="17123"/>
                    <a:pt x="15360" y="17563"/>
                  </a:cubicBezTo>
                  <a:cubicBezTo>
                    <a:pt x="15788" y="18065"/>
                    <a:pt x="16509" y="18510"/>
                    <a:pt x="17406" y="18510"/>
                  </a:cubicBezTo>
                  <a:cubicBezTo>
                    <a:pt x="17681" y="18510"/>
                    <a:pt x="17972" y="18468"/>
                    <a:pt x="18277" y="18373"/>
                  </a:cubicBezTo>
                  <a:cubicBezTo>
                    <a:pt x="18360" y="18492"/>
                    <a:pt x="18372" y="19099"/>
                    <a:pt x="18300" y="19564"/>
                  </a:cubicBezTo>
                  <a:cubicBezTo>
                    <a:pt x="18241" y="20064"/>
                    <a:pt x="18134" y="21016"/>
                    <a:pt x="17693" y="21492"/>
                  </a:cubicBezTo>
                  <a:cubicBezTo>
                    <a:pt x="17364" y="21842"/>
                    <a:pt x="16888" y="21945"/>
                    <a:pt x="16368" y="21945"/>
                  </a:cubicBezTo>
                  <a:cubicBezTo>
                    <a:pt x="15966" y="21945"/>
                    <a:pt x="15538" y="21883"/>
                    <a:pt x="15133" y="21826"/>
                  </a:cubicBezTo>
                  <a:cubicBezTo>
                    <a:pt x="14860" y="21790"/>
                    <a:pt x="14598" y="21754"/>
                    <a:pt x="14348" y="21743"/>
                  </a:cubicBezTo>
                  <a:lnTo>
                    <a:pt x="14324" y="21743"/>
                  </a:lnTo>
                  <a:cubicBezTo>
                    <a:pt x="10704" y="21111"/>
                    <a:pt x="9156" y="19707"/>
                    <a:pt x="9145" y="19695"/>
                  </a:cubicBezTo>
                  <a:cubicBezTo>
                    <a:pt x="9118" y="19668"/>
                    <a:pt x="9084" y="19656"/>
                    <a:pt x="9049" y="19656"/>
                  </a:cubicBezTo>
                  <a:cubicBezTo>
                    <a:pt x="9006" y="19656"/>
                    <a:pt x="8963" y="19674"/>
                    <a:pt x="8930" y="19707"/>
                  </a:cubicBezTo>
                  <a:cubicBezTo>
                    <a:pt x="8883" y="19766"/>
                    <a:pt x="8883" y="19861"/>
                    <a:pt x="8942" y="19909"/>
                  </a:cubicBezTo>
                  <a:cubicBezTo>
                    <a:pt x="9002" y="19968"/>
                    <a:pt x="10502" y="21350"/>
                    <a:pt x="14086" y="21993"/>
                  </a:cubicBezTo>
                  <a:cubicBezTo>
                    <a:pt x="14002" y="22207"/>
                    <a:pt x="13931" y="22576"/>
                    <a:pt x="13836" y="23171"/>
                  </a:cubicBezTo>
                  <a:cubicBezTo>
                    <a:pt x="13824" y="23278"/>
                    <a:pt x="13812" y="23374"/>
                    <a:pt x="13800" y="23409"/>
                  </a:cubicBezTo>
                  <a:cubicBezTo>
                    <a:pt x="13609" y="24243"/>
                    <a:pt x="12704" y="24433"/>
                    <a:pt x="11764" y="24517"/>
                  </a:cubicBezTo>
                  <a:cubicBezTo>
                    <a:pt x="11187" y="24567"/>
                    <a:pt x="10619" y="24593"/>
                    <a:pt x="10063" y="24593"/>
                  </a:cubicBezTo>
                  <a:cubicBezTo>
                    <a:pt x="9183" y="24593"/>
                    <a:pt x="8330" y="24529"/>
                    <a:pt x="7513" y="24398"/>
                  </a:cubicBezTo>
                  <a:cubicBezTo>
                    <a:pt x="7454" y="24386"/>
                    <a:pt x="7382" y="24374"/>
                    <a:pt x="7311" y="24374"/>
                  </a:cubicBezTo>
                  <a:cubicBezTo>
                    <a:pt x="7025" y="24326"/>
                    <a:pt x="6704" y="24290"/>
                    <a:pt x="6478" y="24136"/>
                  </a:cubicBezTo>
                  <a:cubicBezTo>
                    <a:pt x="6287" y="24005"/>
                    <a:pt x="6299" y="23838"/>
                    <a:pt x="6382" y="23314"/>
                  </a:cubicBezTo>
                  <a:cubicBezTo>
                    <a:pt x="6442" y="22933"/>
                    <a:pt x="6525" y="22409"/>
                    <a:pt x="6501" y="21695"/>
                  </a:cubicBezTo>
                  <a:cubicBezTo>
                    <a:pt x="6442" y="19671"/>
                    <a:pt x="5644" y="18325"/>
                    <a:pt x="4882" y="17016"/>
                  </a:cubicBezTo>
                  <a:cubicBezTo>
                    <a:pt x="4561" y="16480"/>
                    <a:pt x="4263" y="15980"/>
                    <a:pt x="4013" y="15420"/>
                  </a:cubicBezTo>
                  <a:cubicBezTo>
                    <a:pt x="3906" y="15182"/>
                    <a:pt x="3596" y="14432"/>
                    <a:pt x="3549" y="14194"/>
                  </a:cubicBezTo>
                  <a:cubicBezTo>
                    <a:pt x="4596" y="13646"/>
                    <a:pt x="16300" y="7538"/>
                    <a:pt x="16431" y="7467"/>
                  </a:cubicBezTo>
                  <a:cubicBezTo>
                    <a:pt x="16471" y="7447"/>
                    <a:pt x="16514" y="7438"/>
                    <a:pt x="16558" y="7438"/>
                  </a:cubicBezTo>
                  <a:close/>
                  <a:moveTo>
                    <a:pt x="8306" y="1"/>
                  </a:moveTo>
                  <a:cubicBezTo>
                    <a:pt x="8296" y="1"/>
                    <a:pt x="8285" y="1"/>
                    <a:pt x="8275" y="2"/>
                  </a:cubicBezTo>
                  <a:cubicBezTo>
                    <a:pt x="7359" y="2"/>
                    <a:pt x="6382" y="240"/>
                    <a:pt x="5382" y="680"/>
                  </a:cubicBezTo>
                  <a:cubicBezTo>
                    <a:pt x="2894" y="1788"/>
                    <a:pt x="203" y="4205"/>
                    <a:pt x="84" y="7657"/>
                  </a:cubicBezTo>
                  <a:cubicBezTo>
                    <a:pt x="1" y="10122"/>
                    <a:pt x="1215" y="12599"/>
                    <a:pt x="3263" y="14158"/>
                  </a:cubicBezTo>
                  <a:cubicBezTo>
                    <a:pt x="3275" y="14349"/>
                    <a:pt x="3382" y="14742"/>
                    <a:pt x="3739" y="15539"/>
                  </a:cubicBezTo>
                  <a:cubicBezTo>
                    <a:pt x="4001" y="16111"/>
                    <a:pt x="4322" y="16647"/>
                    <a:pt x="4620" y="17171"/>
                  </a:cubicBezTo>
                  <a:cubicBezTo>
                    <a:pt x="5370" y="18433"/>
                    <a:pt x="6144" y="19754"/>
                    <a:pt x="6204" y="21707"/>
                  </a:cubicBezTo>
                  <a:cubicBezTo>
                    <a:pt x="6227" y="22385"/>
                    <a:pt x="6144" y="22886"/>
                    <a:pt x="6085" y="23255"/>
                  </a:cubicBezTo>
                  <a:cubicBezTo>
                    <a:pt x="6001" y="23790"/>
                    <a:pt x="5954" y="24148"/>
                    <a:pt x="6311" y="24386"/>
                  </a:cubicBezTo>
                  <a:cubicBezTo>
                    <a:pt x="6597" y="24564"/>
                    <a:pt x="6954" y="24624"/>
                    <a:pt x="7275" y="24660"/>
                  </a:cubicBezTo>
                  <a:cubicBezTo>
                    <a:pt x="7335" y="24671"/>
                    <a:pt x="7406" y="24683"/>
                    <a:pt x="7466" y="24695"/>
                  </a:cubicBezTo>
                  <a:cubicBezTo>
                    <a:pt x="8299" y="24826"/>
                    <a:pt x="9168" y="24886"/>
                    <a:pt x="10073" y="24886"/>
                  </a:cubicBezTo>
                  <a:cubicBezTo>
                    <a:pt x="10633" y="24886"/>
                    <a:pt x="11204" y="24862"/>
                    <a:pt x="11788" y="24814"/>
                  </a:cubicBezTo>
                  <a:cubicBezTo>
                    <a:pt x="12443" y="24755"/>
                    <a:pt x="13812" y="24624"/>
                    <a:pt x="14086" y="23469"/>
                  </a:cubicBezTo>
                  <a:cubicBezTo>
                    <a:pt x="14098" y="23433"/>
                    <a:pt x="14109" y="23350"/>
                    <a:pt x="14133" y="23219"/>
                  </a:cubicBezTo>
                  <a:cubicBezTo>
                    <a:pt x="14169" y="22969"/>
                    <a:pt x="14288" y="22243"/>
                    <a:pt x="14383" y="22052"/>
                  </a:cubicBezTo>
                  <a:lnTo>
                    <a:pt x="14395" y="22052"/>
                  </a:lnTo>
                  <a:cubicBezTo>
                    <a:pt x="14419" y="22052"/>
                    <a:pt x="14431" y="22052"/>
                    <a:pt x="14443" y="22040"/>
                  </a:cubicBezTo>
                  <a:cubicBezTo>
                    <a:pt x="14645" y="22064"/>
                    <a:pt x="14860" y="22088"/>
                    <a:pt x="15098" y="22124"/>
                  </a:cubicBezTo>
                  <a:cubicBezTo>
                    <a:pt x="15494" y="22179"/>
                    <a:pt x="15934" y="22242"/>
                    <a:pt x="16362" y="22242"/>
                  </a:cubicBezTo>
                  <a:cubicBezTo>
                    <a:pt x="16950" y="22242"/>
                    <a:pt x="17515" y="22122"/>
                    <a:pt x="17908" y="21695"/>
                  </a:cubicBezTo>
                  <a:cubicBezTo>
                    <a:pt x="18419" y="21147"/>
                    <a:pt x="18539" y="20135"/>
                    <a:pt x="18598" y="19599"/>
                  </a:cubicBezTo>
                  <a:cubicBezTo>
                    <a:pt x="18634" y="19314"/>
                    <a:pt x="18729" y="18361"/>
                    <a:pt x="18455" y="18135"/>
                  </a:cubicBezTo>
                  <a:cubicBezTo>
                    <a:pt x="18409" y="18089"/>
                    <a:pt x="18354" y="18068"/>
                    <a:pt x="18295" y="18068"/>
                  </a:cubicBezTo>
                  <a:cubicBezTo>
                    <a:pt x="18262" y="18068"/>
                    <a:pt x="18227" y="18074"/>
                    <a:pt x="18193" y="18087"/>
                  </a:cubicBezTo>
                  <a:cubicBezTo>
                    <a:pt x="17918" y="18175"/>
                    <a:pt x="17655" y="18214"/>
                    <a:pt x="17407" y="18214"/>
                  </a:cubicBezTo>
                  <a:cubicBezTo>
                    <a:pt x="16611" y="18214"/>
                    <a:pt x="15967" y="17818"/>
                    <a:pt x="15586" y="17373"/>
                  </a:cubicBezTo>
                  <a:cubicBezTo>
                    <a:pt x="15264" y="16992"/>
                    <a:pt x="15169" y="16647"/>
                    <a:pt x="15241" y="16492"/>
                  </a:cubicBezTo>
                  <a:cubicBezTo>
                    <a:pt x="15248" y="16477"/>
                    <a:pt x="15271" y="16470"/>
                    <a:pt x="15305" y="16470"/>
                  </a:cubicBezTo>
                  <a:cubicBezTo>
                    <a:pt x="15485" y="16470"/>
                    <a:pt x="15979" y="16654"/>
                    <a:pt x="16229" y="16754"/>
                  </a:cubicBezTo>
                  <a:cubicBezTo>
                    <a:pt x="16693" y="16932"/>
                    <a:pt x="17229" y="17135"/>
                    <a:pt x="17717" y="17194"/>
                  </a:cubicBezTo>
                  <a:cubicBezTo>
                    <a:pt x="17741" y="17206"/>
                    <a:pt x="17777" y="17206"/>
                    <a:pt x="17812" y="17206"/>
                  </a:cubicBezTo>
                  <a:cubicBezTo>
                    <a:pt x="17899" y="17227"/>
                    <a:pt x="18007" y="17247"/>
                    <a:pt x="18113" y="17247"/>
                  </a:cubicBezTo>
                  <a:cubicBezTo>
                    <a:pt x="18256" y="17247"/>
                    <a:pt x="18397" y="17210"/>
                    <a:pt x="18479" y="17087"/>
                  </a:cubicBezTo>
                  <a:cubicBezTo>
                    <a:pt x="18527" y="17016"/>
                    <a:pt x="18550" y="16897"/>
                    <a:pt x="18598" y="16659"/>
                  </a:cubicBezTo>
                  <a:cubicBezTo>
                    <a:pt x="18622" y="16480"/>
                    <a:pt x="18693" y="16135"/>
                    <a:pt x="18753" y="16051"/>
                  </a:cubicBezTo>
                  <a:cubicBezTo>
                    <a:pt x="19217" y="15968"/>
                    <a:pt x="20610" y="15658"/>
                    <a:pt x="20503" y="15004"/>
                  </a:cubicBezTo>
                  <a:cubicBezTo>
                    <a:pt x="20372" y="14194"/>
                    <a:pt x="19324" y="12670"/>
                    <a:pt x="18634" y="11658"/>
                  </a:cubicBezTo>
                  <a:cubicBezTo>
                    <a:pt x="18408" y="11336"/>
                    <a:pt x="18169" y="10991"/>
                    <a:pt x="18134" y="10896"/>
                  </a:cubicBezTo>
                  <a:cubicBezTo>
                    <a:pt x="18181" y="9515"/>
                    <a:pt x="17812" y="8324"/>
                    <a:pt x="17015" y="7348"/>
                  </a:cubicBezTo>
                  <a:cubicBezTo>
                    <a:pt x="16905" y="7215"/>
                    <a:pt x="16735" y="7139"/>
                    <a:pt x="16563" y="7139"/>
                  </a:cubicBezTo>
                  <a:cubicBezTo>
                    <a:pt x="16473" y="7139"/>
                    <a:pt x="16382" y="7160"/>
                    <a:pt x="16300" y="7205"/>
                  </a:cubicBezTo>
                  <a:cubicBezTo>
                    <a:pt x="16181" y="7265"/>
                    <a:pt x="5775" y="12694"/>
                    <a:pt x="3703" y="13777"/>
                  </a:cubicBezTo>
                  <a:lnTo>
                    <a:pt x="8787" y="728"/>
                  </a:lnTo>
                  <a:cubicBezTo>
                    <a:pt x="8859" y="561"/>
                    <a:pt x="8835" y="371"/>
                    <a:pt x="8728" y="228"/>
                  </a:cubicBezTo>
                  <a:cubicBezTo>
                    <a:pt x="8638" y="93"/>
                    <a:pt x="8474" y="1"/>
                    <a:pt x="8306" y="1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03" name="Google Shape;5603;p44"/>
            <p:cNvSpPr/>
            <p:nvPr/>
          </p:nvSpPr>
          <p:spPr>
            <a:xfrm>
              <a:off x="4814284" y="2844232"/>
              <a:ext cx="123226" cy="89528"/>
            </a:xfrm>
            <a:custGeom>
              <a:avLst/>
              <a:gdLst/>
              <a:ahLst/>
              <a:cxnLst/>
              <a:rect l="l" t="t" r="r" b="b"/>
              <a:pathLst>
                <a:path w="2216" h="1610" extrusionOk="0">
                  <a:moveTo>
                    <a:pt x="2022" y="0"/>
                  </a:moveTo>
                  <a:cubicBezTo>
                    <a:pt x="2015" y="0"/>
                    <a:pt x="2008" y="1"/>
                    <a:pt x="2001" y="2"/>
                  </a:cubicBezTo>
                  <a:cubicBezTo>
                    <a:pt x="1918" y="2"/>
                    <a:pt x="1858" y="73"/>
                    <a:pt x="1858" y="156"/>
                  </a:cubicBezTo>
                  <a:cubicBezTo>
                    <a:pt x="1894" y="573"/>
                    <a:pt x="1751" y="1252"/>
                    <a:pt x="1215" y="1311"/>
                  </a:cubicBezTo>
                  <a:cubicBezTo>
                    <a:pt x="1190" y="1315"/>
                    <a:pt x="1165" y="1316"/>
                    <a:pt x="1139" y="1316"/>
                  </a:cubicBezTo>
                  <a:cubicBezTo>
                    <a:pt x="780" y="1316"/>
                    <a:pt x="410" y="1011"/>
                    <a:pt x="310" y="633"/>
                  </a:cubicBezTo>
                  <a:cubicBezTo>
                    <a:pt x="289" y="569"/>
                    <a:pt x="229" y="524"/>
                    <a:pt x="157" y="524"/>
                  </a:cubicBezTo>
                  <a:cubicBezTo>
                    <a:pt x="149" y="524"/>
                    <a:pt x="140" y="524"/>
                    <a:pt x="132" y="526"/>
                  </a:cubicBezTo>
                  <a:cubicBezTo>
                    <a:pt x="48" y="549"/>
                    <a:pt x="1" y="633"/>
                    <a:pt x="25" y="716"/>
                  </a:cubicBezTo>
                  <a:cubicBezTo>
                    <a:pt x="156" y="1228"/>
                    <a:pt x="656" y="1609"/>
                    <a:pt x="1144" y="1609"/>
                  </a:cubicBezTo>
                  <a:lnTo>
                    <a:pt x="1251" y="1609"/>
                  </a:lnTo>
                  <a:cubicBezTo>
                    <a:pt x="1906" y="1538"/>
                    <a:pt x="2215" y="788"/>
                    <a:pt x="2156" y="133"/>
                  </a:cubicBezTo>
                  <a:cubicBezTo>
                    <a:pt x="2156" y="56"/>
                    <a:pt x="2096" y="0"/>
                    <a:pt x="2022" y="0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04" name="Google Shape;5604;p44"/>
            <p:cNvSpPr/>
            <p:nvPr/>
          </p:nvSpPr>
          <p:spPr>
            <a:xfrm>
              <a:off x="4324378" y="2695038"/>
              <a:ext cx="117665" cy="117387"/>
            </a:xfrm>
            <a:custGeom>
              <a:avLst/>
              <a:gdLst/>
              <a:ahLst/>
              <a:cxnLst/>
              <a:rect l="l" t="t" r="r" b="b"/>
              <a:pathLst>
                <a:path w="2116" h="2111" extrusionOk="0">
                  <a:moveTo>
                    <a:pt x="770" y="1"/>
                  </a:moveTo>
                  <a:cubicBezTo>
                    <a:pt x="720" y="1"/>
                    <a:pt x="675" y="38"/>
                    <a:pt x="667" y="101"/>
                  </a:cubicBezTo>
                  <a:lnTo>
                    <a:pt x="619" y="649"/>
                  </a:lnTo>
                  <a:cubicBezTo>
                    <a:pt x="619" y="684"/>
                    <a:pt x="595" y="708"/>
                    <a:pt x="560" y="732"/>
                  </a:cubicBezTo>
                  <a:lnTo>
                    <a:pt x="83" y="1006"/>
                  </a:lnTo>
                  <a:cubicBezTo>
                    <a:pt x="0" y="1042"/>
                    <a:pt x="12" y="1161"/>
                    <a:pt x="95" y="1196"/>
                  </a:cubicBezTo>
                  <a:lnTo>
                    <a:pt x="595" y="1411"/>
                  </a:lnTo>
                  <a:cubicBezTo>
                    <a:pt x="631" y="1423"/>
                    <a:pt x="655" y="1446"/>
                    <a:pt x="667" y="1482"/>
                  </a:cubicBezTo>
                  <a:lnTo>
                    <a:pt x="774" y="2030"/>
                  </a:lnTo>
                  <a:cubicBezTo>
                    <a:pt x="789" y="2082"/>
                    <a:pt x="836" y="2111"/>
                    <a:pt x="884" y="2111"/>
                  </a:cubicBezTo>
                  <a:cubicBezTo>
                    <a:pt x="913" y="2111"/>
                    <a:pt x="942" y="2100"/>
                    <a:pt x="965" y="2078"/>
                  </a:cubicBezTo>
                  <a:lnTo>
                    <a:pt x="1322" y="1661"/>
                  </a:lnTo>
                  <a:cubicBezTo>
                    <a:pt x="1346" y="1637"/>
                    <a:pt x="1381" y="1625"/>
                    <a:pt x="1417" y="1625"/>
                  </a:cubicBezTo>
                  <a:lnTo>
                    <a:pt x="1965" y="1685"/>
                  </a:lnTo>
                  <a:cubicBezTo>
                    <a:pt x="1969" y="1685"/>
                    <a:pt x="1974" y="1686"/>
                    <a:pt x="1979" y="1686"/>
                  </a:cubicBezTo>
                  <a:cubicBezTo>
                    <a:pt x="2056" y="1686"/>
                    <a:pt x="2116" y="1597"/>
                    <a:pt x="2060" y="1530"/>
                  </a:cubicBezTo>
                  <a:lnTo>
                    <a:pt x="1786" y="1054"/>
                  </a:lnTo>
                  <a:cubicBezTo>
                    <a:pt x="1762" y="1018"/>
                    <a:pt x="1762" y="982"/>
                    <a:pt x="1774" y="958"/>
                  </a:cubicBezTo>
                  <a:lnTo>
                    <a:pt x="2000" y="446"/>
                  </a:lnTo>
                  <a:cubicBezTo>
                    <a:pt x="2043" y="383"/>
                    <a:pt x="1990" y="300"/>
                    <a:pt x="1911" y="300"/>
                  </a:cubicBezTo>
                  <a:cubicBezTo>
                    <a:pt x="1901" y="300"/>
                    <a:pt x="1891" y="301"/>
                    <a:pt x="1881" y="303"/>
                  </a:cubicBezTo>
                  <a:lnTo>
                    <a:pt x="1346" y="423"/>
                  </a:lnTo>
                  <a:cubicBezTo>
                    <a:pt x="1336" y="426"/>
                    <a:pt x="1326" y="427"/>
                    <a:pt x="1317" y="427"/>
                  </a:cubicBezTo>
                  <a:cubicBezTo>
                    <a:pt x="1291" y="427"/>
                    <a:pt x="1268" y="416"/>
                    <a:pt x="1250" y="399"/>
                  </a:cubicBezTo>
                  <a:lnTo>
                    <a:pt x="845" y="30"/>
                  </a:lnTo>
                  <a:cubicBezTo>
                    <a:pt x="822" y="10"/>
                    <a:pt x="795" y="1"/>
                    <a:pt x="77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05" name="Google Shape;5605;p44"/>
            <p:cNvSpPr/>
            <p:nvPr/>
          </p:nvSpPr>
          <p:spPr>
            <a:xfrm>
              <a:off x="4950690" y="2152809"/>
              <a:ext cx="121224" cy="113495"/>
            </a:xfrm>
            <a:custGeom>
              <a:avLst/>
              <a:gdLst/>
              <a:ahLst/>
              <a:cxnLst/>
              <a:rect l="l" t="t" r="r" b="b"/>
              <a:pathLst>
                <a:path w="2180" h="2041" extrusionOk="0">
                  <a:moveTo>
                    <a:pt x="1655" y="1"/>
                  </a:moveTo>
                  <a:cubicBezTo>
                    <a:pt x="1636" y="1"/>
                    <a:pt x="1616" y="6"/>
                    <a:pt x="1596" y="18"/>
                  </a:cubicBezTo>
                  <a:lnTo>
                    <a:pt x="1120" y="279"/>
                  </a:lnTo>
                  <a:cubicBezTo>
                    <a:pt x="1099" y="293"/>
                    <a:pt x="1078" y="299"/>
                    <a:pt x="1057" y="299"/>
                  </a:cubicBezTo>
                  <a:cubicBezTo>
                    <a:pt x="1042" y="299"/>
                    <a:pt x="1027" y="296"/>
                    <a:pt x="1012" y="291"/>
                  </a:cubicBezTo>
                  <a:lnTo>
                    <a:pt x="524" y="41"/>
                  </a:lnTo>
                  <a:cubicBezTo>
                    <a:pt x="509" y="35"/>
                    <a:pt x="494" y="32"/>
                    <a:pt x="479" y="32"/>
                  </a:cubicBezTo>
                  <a:cubicBezTo>
                    <a:pt x="410" y="32"/>
                    <a:pt x="350" y="92"/>
                    <a:pt x="370" y="160"/>
                  </a:cubicBezTo>
                  <a:lnTo>
                    <a:pt x="477" y="696"/>
                  </a:lnTo>
                  <a:cubicBezTo>
                    <a:pt x="489" y="732"/>
                    <a:pt x="477" y="768"/>
                    <a:pt x="453" y="791"/>
                  </a:cubicBezTo>
                  <a:lnTo>
                    <a:pt x="72" y="1196"/>
                  </a:lnTo>
                  <a:cubicBezTo>
                    <a:pt x="0" y="1256"/>
                    <a:pt x="48" y="1363"/>
                    <a:pt x="131" y="1375"/>
                  </a:cubicBezTo>
                  <a:lnTo>
                    <a:pt x="679" y="1434"/>
                  </a:lnTo>
                  <a:cubicBezTo>
                    <a:pt x="715" y="1446"/>
                    <a:pt x="739" y="1458"/>
                    <a:pt x="762" y="1494"/>
                  </a:cubicBezTo>
                  <a:lnTo>
                    <a:pt x="1012" y="1982"/>
                  </a:lnTo>
                  <a:cubicBezTo>
                    <a:pt x="1035" y="2022"/>
                    <a:pt x="1072" y="2040"/>
                    <a:pt x="1109" y="2040"/>
                  </a:cubicBezTo>
                  <a:cubicBezTo>
                    <a:pt x="1149" y="2040"/>
                    <a:pt x="1190" y="2019"/>
                    <a:pt x="1215" y="1982"/>
                  </a:cubicBezTo>
                  <a:lnTo>
                    <a:pt x="1441" y="1470"/>
                  </a:lnTo>
                  <a:cubicBezTo>
                    <a:pt x="1453" y="1446"/>
                    <a:pt x="1489" y="1422"/>
                    <a:pt x="1524" y="1411"/>
                  </a:cubicBezTo>
                  <a:lnTo>
                    <a:pt x="2060" y="1327"/>
                  </a:lnTo>
                  <a:cubicBezTo>
                    <a:pt x="2144" y="1303"/>
                    <a:pt x="2179" y="1196"/>
                    <a:pt x="2120" y="1137"/>
                  </a:cubicBezTo>
                  <a:lnTo>
                    <a:pt x="1715" y="768"/>
                  </a:lnTo>
                  <a:cubicBezTo>
                    <a:pt x="1691" y="744"/>
                    <a:pt x="1679" y="708"/>
                    <a:pt x="1679" y="672"/>
                  </a:cubicBezTo>
                  <a:lnTo>
                    <a:pt x="1751" y="125"/>
                  </a:lnTo>
                  <a:cubicBezTo>
                    <a:pt x="1760" y="52"/>
                    <a:pt x="1714" y="1"/>
                    <a:pt x="165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06" name="Google Shape;5606;p44"/>
            <p:cNvSpPr/>
            <p:nvPr/>
          </p:nvSpPr>
          <p:spPr>
            <a:xfrm>
              <a:off x="4677933" y="2475333"/>
              <a:ext cx="121169" cy="113606"/>
            </a:xfrm>
            <a:custGeom>
              <a:avLst/>
              <a:gdLst/>
              <a:ahLst/>
              <a:cxnLst/>
              <a:rect l="l" t="t" r="r" b="b"/>
              <a:pathLst>
                <a:path w="2179" h="2043" extrusionOk="0">
                  <a:moveTo>
                    <a:pt x="1650" y="1"/>
                  </a:moveTo>
                  <a:cubicBezTo>
                    <a:pt x="1633" y="1"/>
                    <a:pt x="1614" y="5"/>
                    <a:pt x="1595" y="16"/>
                  </a:cubicBezTo>
                  <a:lnTo>
                    <a:pt x="1119" y="290"/>
                  </a:lnTo>
                  <a:cubicBezTo>
                    <a:pt x="1101" y="296"/>
                    <a:pt x="1084" y="299"/>
                    <a:pt x="1066" y="299"/>
                  </a:cubicBezTo>
                  <a:cubicBezTo>
                    <a:pt x="1048" y="299"/>
                    <a:pt x="1030" y="296"/>
                    <a:pt x="1012" y="290"/>
                  </a:cubicBezTo>
                  <a:lnTo>
                    <a:pt x="524" y="52"/>
                  </a:lnTo>
                  <a:cubicBezTo>
                    <a:pt x="505" y="41"/>
                    <a:pt x="486" y="36"/>
                    <a:pt x="468" y="36"/>
                  </a:cubicBezTo>
                  <a:cubicBezTo>
                    <a:pt x="404" y="36"/>
                    <a:pt x="351" y="94"/>
                    <a:pt x="369" y="159"/>
                  </a:cubicBezTo>
                  <a:lnTo>
                    <a:pt x="476" y="706"/>
                  </a:lnTo>
                  <a:cubicBezTo>
                    <a:pt x="488" y="742"/>
                    <a:pt x="476" y="778"/>
                    <a:pt x="452" y="802"/>
                  </a:cubicBezTo>
                  <a:lnTo>
                    <a:pt x="60" y="1195"/>
                  </a:lnTo>
                  <a:cubicBezTo>
                    <a:pt x="0" y="1254"/>
                    <a:pt x="48" y="1361"/>
                    <a:pt x="131" y="1373"/>
                  </a:cubicBezTo>
                  <a:lnTo>
                    <a:pt x="679" y="1445"/>
                  </a:lnTo>
                  <a:cubicBezTo>
                    <a:pt x="714" y="1445"/>
                    <a:pt x="738" y="1468"/>
                    <a:pt x="762" y="1492"/>
                  </a:cubicBezTo>
                  <a:lnTo>
                    <a:pt x="1012" y="1980"/>
                  </a:lnTo>
                  <a:cubicBezTo>
                    <a:pt x="1036" y="2022"/>
                    <a:pt x="1075" y="2043"/>
                    <a:pt x="1113" y="2043"/>
                  </a:cubicBezTo>
                  <a:cubicBezTo>
                    <a:pt x="1152" y="2043"/>
                    <a:pt x="1191" y="2022"/>
                    <a:pt x="1214" y="1980"/>
                  </a:cubicBezTo>
                  <a:lnTo>
                    <a:pt x="1441" y="1480"/>
                  </a:lnTo>
                  <a:cubicBezTo>
                    <a:pt x="1453" y="1445"/>
                    <a:pt x="1488" y="1421"/>
                    <a:pt x="1524" y="1421"/>
                  </a:cubicBezTo>
                  <a:lnTo>
                    <a:pt x="2060" y="1326"/>
                  </a:lnTo>
                  <a:cubicBezTo>
                    <a:pt x="2143" y="1302"/>
                    <a:pt x="2179" y="1195"/>
                    <a:pt x="2119" y="1135"/>
                  </a:cubicBezTo>
                  <a:lnTo>
                    <a:pt x="1715" y="766"/>
                  </a:lnTo>
                  <a:cubicBezTo>
                    <a:pt x="1679" y="742"/>
                    <a:pt x="1667" y="706"/>
                    <a:pt x="1679" y="671"/>
                  </a:cubicBezTo>
                  <a:lnTo>
                    <a:pt x="1750" y="123"/>
                  </a:lnTo>
                  <a:cubicBezTo>
                    <a:pt x="1760" y="58"/>
                    <a:pt x="1711" y="1"/>
                    <a:pt x="165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07" name="Google Shape;5607;p44"/>
            <p:cNvSpPr/>
            <p:nvPr/>
          </p:nvSpPr>
          <p:spPr>
            <a:xfrm>
              <a:off x="4800382" y="2288825"/>
              <a:ext cx="225099" cy="218537"/>
            </a:xfrm>
            <a:custGeom>
              <a:avLst/>
              <a:gdLst/>
              <a:ahLst/>
              <a:cxnLst/>
              <a:rect l="l" t="t" r="r" b="b"/>
              <a:pathLst>
                <a:path w="4048" h="3930" extrusionOk="0">
                  <a:moveTo>
                    <a:pt x="1133" y="1321"/>
                  </a:moveTo>
                  <a:cubicBezTo>
                    <a:pt x="1189" y="1321"/>
                    <a:pt x="1221" y="1350"/>
                    <a:pt x="1203" y="1417"/>
                  </a:cubicBezTo>
                  <a:cubicBezTo>
                    <a:pt x="1144" y="1667"/>
                    <a:pt x="941" y="1870"/>
                    <a:pt x="739" y="1870"/>
                  </a:cubicBezTo>
                  <a:cubicBezTo>
                    <a:pt x="667" y="1870"/>
                    <a:pt x="608" y="1786"/>
                    <a:pt x="632" y="1703"/>
                  </a:cubicBezTo>
                  <a:cubicBezTo>
                    <a:pt x="724" y="1485"/>
                    <a:pt x="998" y="1321"/>
                    <a:pt x="1133" y="1321"/>
                  </a:cubicBezTo>
                  <a:close/>
                  <a:moveTo>
                    <a:pt x="2433" y="2631"/>
                  </a:moveTo>
                  <a:cubicBezTo>
                    <a:pt x="2440" y="2631"/>
                    <a:pt x="2446" y="2631"/>
                    <a:pt x="2453" y="2632"/>
                  </a:cubicBezTo>
                  <a:cubicBezTo>
                    <a:pt x="2716" y="2654"/>
                    <a:pt x="2365" y="3168"/>
                    <a:pt x="2159" y="3168"/>
                  </a:cubicBezTo>
                  <a:cubicBezTo>
                    <a:pt x="2141" y="3168"/>
                    <a:pt x="2124" y="3164"/>
                    <a:pt x="2108" y="3156"/>
                  </a:cubicBezTo>
                  <a:cubicBezTo>
                    <a:pt x="1957" y="3086"/>
                    <a:pt x="2157" y="2631"/>
                    <a:pt x="2433" y="2631"/>
                  </a:cubicBezTo>
                  <a:close/>
                  <a:moveTo>
                    <a:pt x="443" y="1"/>
                  </a:moveTo>
                  <a:cubicBezTo>
                    <a:pt x="240" y="1"/>
                    <a:pt x="121" y="229"/>
                    <a:pt x="322" y="346"/>
                  </a:cubicBezTo>
                  <a:cubicBezTo>
                    <a:pt x="441" y="405"/>
                    <a:pt x="775" y="489"/>
                    <a:pt x="977" y="655"/>
                  </a:cubicBezTo>
                  <a:cubicBezTo>
                    <a:pt x="1263" y="905"/>
                    <a:pt x="989" y="917"/>
                    <a:pt x="787" y="1024"/>
                  </a:cubicBezTo>
                  <a:cubicBezTo>
                    <a:pt x="334" y="1262"/>
                    <a:pt x="1" y="1774"/>
                    <a:pt x="358" y="2132"/>
                  </a:cubicBezTo>
                  <a:cubicBezTo>
                    <a:pt x="465" y="2236"/>
                    <a:pt x="596" y="2282"/>
                    <a:pt x="731" y="2282"/>
                  </a:cubicBezTo>
                  <a:cubicBezTo>
                    <a:pt x="1076" y="2282"/>
                    <a:pt x="1456" y="1982"/>
                    <a:pt x="1584" y="1572"/>
                  </a:cubicBezTo>
                  <a:cubicBezTo>
                    <a:pt x="1626" y="1431"/>
                    <a:pt x="1644" y="1370"/>
                    <a:pt x="1700" y="1370"/>
                  </a:cubicBezTo>
                  <a:cubicBezTo>
                    <a:pt x="1739" y="1370"/>
                    <a:pt x="1796" y="1399"/>
                    <a:pt x="1894" y="1453"/>
                  </a:cubicBezTo>
                  <a:cubicBezTo>
                    <a:pt x="2156" y="1596"/>
                    <a:pt x="2370" y="1798"/>
                    <a:pt x="2501" y="2084"/>
                  </a:cubicBezTo>
                  <a:cubicBezTo>
                    <a:pt x="2596" y="2298"/>
                    <a:pt x="2346" y="2227"/>
                    <a:pt x="2060" y="2429"/>
                  </a:cubicBezTo>
                  <a:cubicBezTo>
                    <a:pt x="1763" y="2644"/>
                    <a:pt x="1537" y="3132"/>
                    <a:pt x="1822" y="3406"/>
                  </a:cubicBezTo>
                  <a:cubicBezTo>
                    <a:pt x="1907" y="3481"/>
                    <a:pt x="2021" y="3522"/>
                    <a:pt x="2131" y="3522"/>
                  </a:cubicBezTo>
                  <a:cubicBezTo>
                    <a:pt x="2176" y="3522"/>
                    <a:pt x="2221" y="3515"/>
                    <a:pt x="2263" y="3501"/>
                  </a:cubicBezTo>
                  <a:cubicBezTo>
                    <a:pt x="2893" y="3338"/>
                    <a:pt x="2889" y="2758"/>
                    <a:pt x="3019" y="2758"/>
                  </a:cubicBezTo>
                  <a:cubicBezTo>
                    <a:pt x="3031" y="2758"/>
                    <a:pt x="3045" y="2763"/>
                    <a:pt x="3061" y="2775"/>
                  </a:cubicBezTo>
                  <a:cubicBezTo>
                    <a:pt x="3751" y="3298"/>
                    <a:pt x="3239" y="3775"/>
                    <a:pt x="3454" y="3906"/>
                  </a:cubicBezTo>
                  <a:cubicBezTo>
                    <a:pt x="3480" y="3922"/>
                    <a:pt x="3506" y="3930"/>
                    <a:pt x="3531" y="3930"/>
                  </a:cubicBezTo>
                  <a:cubicBezTo>
                    <a:pt x="3840" y="3930"/>
                    <a:pt x="4047" y="2801"/>
                    <a:pt x="3156" y="2394"/>
                  </a:cubicBezTo>
                  <a:cubicBezTo>
                    <a:pt x="2870" y="2263"/>
                    <a:pt x="3001" y="2167"/>
                    <a:pt x="2811" y="1834"/>
                  </a:cubicBezTo>
                  <a:cubicBezTo>
                    <a:pt x="2584" y="1429"/>
                    <a:pt x="2251" y="1131"/>
                    <a:pt x="1810" y="989"/>
                  </a:cubicBezTo>
                  <a:cubicBezTo>
                    <a:pt x="1382" y="834"/>
                    <a:pt x="1560" y="262"/>
                    <a:pt x="525" y="12"/>
                  </a:cubicBezTo>
                  <a:cubicBezTo>
                    <a:pt x="496" y="4"/>
                    <a:pt x="469" y="1"/>
                    <a:pt x="44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08" name="Google Shape;5608;p44"/>
            <p:cNvSpPr/>
            <p:nvPr/>
          </p:nvSpPr>
          <p:spPr>
            <a:xfrm>
              <a:off x="4541749" y="2053550"/>
              <a:ext cx="192124" cy="225766"/>
            </a:xfrm>
            <a:custGeom>
              <a:avLst/>
              <a:gdLst/>
              <a:ahLst/>
              <a:cxnLst/>
              <a:rect l="l" t="t" r="r" b="b"/>
              <a:pathLst>
                <a:path w="3455" h="4060" extrusionOk="0">
                  <a:moveTo>
                    <a:pt x="2403" y="1347"/>
                  </a:moveTo>
                  <a:cubicBezTo>
                    <a:pt x="2583" y="1347"/>
                    <a:pt x="2917" y="1564"/>
                    <a:pt x="2866" y="1719"/>
                  </a:cubicBezTo>
                  <a:cubicBezTo>
                    <a:pt x="2852" y="1764"/>
                    <a:pt x="2800" y="1785"/>
                    <a:pt x="2733" y="1785"/>
                  </a:cubicBezTo>
                  <a:cubicBezTo>
                    <a:pt x="2568" y="1785"/>
                    <a:pt x="2311" y="1660"/>
                    <a:pt x="2294" y="1457"/>
                  </a:cubicBezTo>
                  <a:cubicBezTo>
                    <a:pt x="2288" y="1378"/>
                    <a:pt x="2334" y="1347"/>
                    <a:pt x="2403" y="1347"/>
                  </a:cubicBezTo>
                  <a:close/>
                  <a:moveTo>
                    <a:pt x="1278" y="2885"/>
                  </a:moveTo>
                  <a:cubicBezTo>
                    <a:pt x="1283" y="2885"/>
                    <a:pt x="1289" y="2885"/>
                    <a:pt x="1294" y="2886"/>
                  </a:cubicBezTo>
                  <a:cubicBezTo>
                    <a:pt x="1544" y="2898"/>
                    <a:pt x="1782" y="3076"/>
                    <a:pt x="1818" y="3267"/>
                  </a:cubicBezTo>
                  <a:cubicBezTo>
                    <a:pt x="1829" y="3344"/>
                    <a:pt x="1769" y="3411"/>
                    <a:pt x="1693" y="3411"/>
                  </a:cubicBezTo>
                  <a:cubicBezTo>
                    <a:pt x="1687" y="3411"/>
                    <a:pt x="1681" y="3411"/>
                    <a:pt x="1675" y="3410"/>
                  </a:cubicBezTo>
                  <a:cubicBezTo>
                    <a:pt x="1350" y="3340"/>
                    <a:pt x="1081" y="2885"/>
                    <a:pt x="1278" y="2885"/>
                  </a:cubicBezTo>
                  <a:close/>
                  <a:moveTo>
                    <a:pt x="2988" y="0"/>
                  </a:moveTo>
                  <a:cubicBezTo>
                    <a:pt x="2617" y="0"/>
                    <a:pt x="2107" y="210"/>
                    <a:pt x="1949" y="802"/>
                  </a:cubicBezTo>
                  <a:cubicBezTo>
                    <a:pt x="1866" y="1100"/>
                    <a:pt x="1747" y="993"/>
                    <a:pt x="1449" y="1231"/>
                  </a:cubicBezTo>
                  <a:cubicBezTo>
                    <a:pt x="1080" y="1517"/>
                    <a:pt x="842" y="1898"/>
                    <a:pt x="770" y="2362"/>
                  </a:cubicBezTo>
                  <a:cubicBezTo>
                    <a:pt x="699" y="2803"/>
                    <a:pt x="104" y="2719"/>
                    <a:pt x="8" y="3791"/>
                  </a:cubicBezTo>
                  <a:cubicBezTo>
                    <a:pt x="1" y="3949"/>
                    <a:pt x="112" y="4059"/>
                    <a:pt x="219" y="4059"/>
                  </a:cubicBezTo>
                  <a:cubicBezTo>
                    <a:pt x="281" y="4059"/>
                    <a:pt x="342" y="4022"/>
                    <a:pt x="377" y="3934"/>
                  </a:cubicBezTo>
                  <a:cubicBezTo>
                    <a:pt x="425" y="3803"/>
                    <a:pt x="449" y="3457"/>
                    <a:pt x="580" y="3243"/>
                  </a:cubicBezTo>
                  <a:cubicBezTo>
                    <a:pt x="650" y="3127"/>
                    <a:pt x="702" y="3083"/>
                    <a:pt x="745" y="3083"/>
                  </a:cubicBezTo>
                  <a:cubicBezTo>
                    <a:pt x="827" y="3083"/>
                    <a:pt x="879" y="3238"/>
                    <a:pt x="973" y="3362"/>
                  </a:cubicBezTo>
                  <a:cubicBezTo>
                    <a:pt x="1170" y="3620"/>
                    <a:pt x="1468" y="3815"/>
                    <a:pt x="1733" y="3815"/>
                  </a:cubicBezTo>
                  <a:cubicBezTo>
                    <a:pt x="1884" y="3815"/>
                    <a:pt x="2024" y="3752"/>
                    <a:pt x="2128" y="3600"/>
                  </a:cubicBezTo>
                  <a:cubicBezTo>
                    <a:pt x="2437" y="3172"/>
                    <a:pt x="1973" y="2576"/>
                    <a:pt x="1389" y="2493"/>
                  </a:cubicBezTo>
                  <a:cubicBezTo>
                    <a:pt x="1139" y="2457"/>
                    <a:pt x="1127" y="2457"/>
                    <a:pt x="1211" y="2207"/>
                  </a:cubicBezTo>
                  <a:cubicBezTo>
                    <a:pt x="1306" y="1922"/>
                    <a:pt x="1485" y="1672"/>
                    <a:pt x="1747" y="1505"/>
                  </a:cubicBezTo>
                  <a:cubicBezTo>
                    <a:pt x="1783" y="1480"/>
                    <a:pt x="1811" y="1469"/>
                    <a:pt x="1835" y="1469"/>
                  </a:cubicBezTo>
                  <a:cubicBezTo>
                    <a:pt x="1937" y="1469"/>
                    <a:pt x="1958" y="1671"/>
                    <a:pt x="2151" y="1874"/>
                  </a:cubicBezTo>
                  <a:cubicBezTo>
                    <a:pt x="2304" y="2034"/>
                    <a:pt x="2545" y="2149"/>
                    <a:pt x="2765" y="2149"/>
                  </a:cubicBezTo>
                  <a:cubicBezTo>
                    <a:pt x="2923" y="2149"/>
                    <a:pt x="3069" y="2090"/>
                    <a:pt x="3163" y="1945"/>
                  </a:cubicBezTo>
                  <a:cubicBezTo>
                    <a:pt x="3247" y="1814"/>
                    <a:pt x="3247" y="1636"/>
                    <a:pt x="3187" y="1505"/>
                  </a:cubicBezTo>
                  <a:cubicBezTo>
                    <a:pt x="2890" y="862"/>
                    <a:pt x="2235" y="1029"/>
                    <a:pt x="2342" y="826"/>
                  </a:cubicBezTo>
                  <a:cubicBezTo>
                    <a:pt x="2580" y="379"/>
                    <a:pt x="2867" y="342"/>
                    <a:pt x="3083" y="342"/>
                  </a:cubicBezTo>
                  <a:cubicBezTo>
                    <a:pt x="3125" y="342"/>
                    <a:pt x="3165" y="343"/>
                    <a:pt x="3201" y="343"/>
                  </a:cubicBezTo>
                  <a:cubicBezTo>
                    <a:pt x="3293" y="343"/>
                    <a:pt x="3361" y="334"/>
                    <a:pt x="3390" y="267"/>
                  </a:cubicBezTo>
                  <a:cubicBezTo>
                    <a:pt x="3455" y="111"/>
                    <a:pt x="3258" y="0"/>
                    <a:pt x="29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09" name="Google Shape;5609;p44"/>
            <p:cNvSpPr/>
            <p:nvPr/>
          </p:nvSpPr>
          <p:spPr>
            <a:xfrm>
              <a:off x="4474631" y="2405323"/>
              <a:ext cx="120557" cy="281930"/>
            </a:xfrm>
            <a:custGeom>
              <a:avLst/>
              <a:gdLst/>
              <a:ahLst/>
              <a:cxnLst/>
              <a:rect l="l" t="t" r="r" b="b"/>
              <a:pathLst>
                <a:path w="2168" h="5070" extrusionOk="0">
                  <a:moveTo>
                    <a:pt x="709" y="1354"/>
                  </a:moveTo>
                  <a:cubicBezTo>
                    <a:pt x="987" y="1354"/>
                    <a:pt x="1256" y="1515"/>
                    <a:pt x="1096" y="1608"/>
                  </a:cubicBezTo>
                  <a:cubicBezTo>
                    <a:pt x="996" y="1669"/>
                    <a:pt x="880" y="1699"/>
                    <a:pt x="771" y="1699"/>
                  </a:cubicBezTo>
                  <a:cubicBezTo>
                    <a:pt x="646" y="1699"/>
                    <a:pt x="529" y="1661"/>
                    <a:pt x="453" y="1584"/>
                  </a:cubicBezTo>
                  <a:cubicBezTo>
                    <a:pt x="394" y="1537"/>
                    <a:pt x="418" y="1430"/>
                    <a:pt x="489" y="1394"/>
                  </a:cubicBezTo>
                  <a:cubicBezTo>
                    <a:pt x="557" y="1366"/>
                    <a:pt x="633" y="1354"/>
                    <a:pt x="709" y="1354"/>
                  </a:cubicBezTo>
                  <a:close/>
                  <a:moveTo>
                    <a:pt x="833" y="3243"/>
                  </a:moveTo>
                  <a:cubicBezTo>
                    <a:pt x="934" y="3243"/>
                    <a:pt x="1034" y="3276"/>
                    <a:pt x="1096" y="3358"/>
                  </a:cubicBezTo>
                  <a:cubicBezTo>
                    <a:pt x="1207" y="3491"/>
                    <a:pt x="967" y="3582"/>
                    <a:pt x="753" y="3582"/>
                  </a:cubicBezTo>
                  <a:cubicBezTo>
                    <a:pt x="622" y="3582"/>
                    <a:pt x="500" y="3547"/>
                    <a:pt x="477" y="3466"/>
                  </a:cubicBezTo>
                  <a:cubicBezTo>
                    <a:pt x="446" y="3357"/>
                    <a:pt x="643" y="3243"/>
                    <a:pt x="833" y="3243"/>
                  </a:cubicBezTo>
                  <a:close/>
                  <a:moveTo>
                    <a:pt x="1419" y="1"/>
                  </a:moveTo>
                  <a:cubicBezTo>
                    <a:pt x="1311" y="1"/>
                    <a:pt x="1216" y="82"/>
                    <a:pt x="1251" y="227"/>
                  </a:cubicBezTo>
                  <a:cubicBezTo>
                    <a:pt x="1287" y="358"/>
                    <a:pt x="1465" y="656"/>
                    <a:pt x="1477" y="906"/>
                  </a:cubicBezTo>
                  <a:cubicBezTo>
                    <a:pt x="1488" y="1087"/>
                    <a:pt x="1452" y="1141"/>
                    <a:pt x="1385" y="1141"/>
                  </a:cubicBezTo>
                  <a:cubicBezTo>
                    <a:pt x="1312" y="1141"/>
                    <a:pt x="1203" y="1074"/>
                    <a:pt x="1084" y="1037"/>
                  </a:cubicBezTo>
                  <a:cubicBezTo>
                    <a:pt x="952" y="990"/>
                    <a:pt x="809" y="966"/>
                    <a:pt x="672" y="966"/>
                  </a:cubicBezTo>
                  <a:cubicBezTo>
                    <a:pt x="317" y="966"/>
                    <a:pt x="1" y="1128"/>
                    <a:pt x="1" y="1489"/>
                  </a:cubicBezTo>
                  <a:cubicBezTo>
                    <a:pt x="1" y="1873"/>
                    <a:pt x="368" y="2098"/>
                    <a:pt x="769" y="2098"/>
                  </a:cubicBezTo>
                  <a:cubicBezTo>
                    <a:pt x="927" y="2098"/>
                    <a:pt x="1091" y="2063"/>
                    <a:pt x="1239" y="1989"/>
                  </a:cubicBezTo>
                  <a:cubicBezTo>
                    <a:pt x="1334" y="1939"/>
                    <a:pt x="1391" y="1908"/>
                    <a:pt x="1431" y="1908"/>
                  </a:cubicBezTo>
                  <a:cubicBezTo>
                    <a:pt x="1486" y="1908"/>
                    <a:pt x="1507" y="1968"/>
                    <a:pt x="1549" y="2120"/>
                  </a:cubicBezTo>
                  <a:cubicBezTo>
                    <a:pt x="1632" y="2418"/>
                    <a:pt x="1632" y="2704"/>
                    <a:pt x="1513" y="3001"/>
                  </a:cubicBezTo>
                  <a:cubicBezTo>
                    <a:pt x="1487" y="3067"/>
                    <a:pt x="1458" y="3092"/>
                    <a:pt x="1420" y="3092"/>
                  </a:cubicBezTo>
                  <a:cubicBezTo>
                    <a:pt x="1334" y="3092"/>
                    <a:pt x="1204" y="2971"/>
                    <a:pt x="965" y="2930"/>
                  </a:cubicBezTo>
                  <a:cubicBezTo>
                    <a:pt x="914" y="2920"/>
                    <a:pt x="859" y="2914"/>
                    <a:pt x="803" y="2914"/>
                  </a:cubicBezTo>
                  <a:cubicBezTo>
                    <a:pt x="471" y="2914"/>
                    <a:pt x="96" y="3095"/>
                    <a:pt x="96" y="3442"/>
                  </a:cubicBezTo>
                  <a:cubicBezTo>
                    <a:pt x="96" y="3597"/>
                    <a:pt x="203" y="3751"/>
                    <a:pt x="334" y="3823"/>
                  </a:cubicBezTo>
                  <a:cubicBezTo>
                    <a:pt x="503" y="3925"/>
                    <a:pt x="658" y="3959"/>
                    <a:pt x="796" y="3959"/>
                  </a:cubicBezTo>
                  <a:cubicBezTo>
                    <a:pt x="1059" y="3959"/>
                    <a:pt x="1256" y="3835"/>
                    <a:pt x="1348" y="3835"/>
                  </a:cubicBezTo>
                  <a:cubicBezTo>
                    <a:pt x="1382" y="3835"/>
                    <a:pt x="1401" y="3851"/>
                    <a:pt x="1406" y="3894"/>
                  </a:cubicBezTo>
                  <a:cubicBezTo>
                    <a:pt x="1513" y="4751"/>
                    <a:pt x="810" y="4716"/>
                    <a:pt x="870" y="4954"/>
                  </a:cubicBezTo>
                  <a:cubicBezTo>
                    <a:pt x="887" y="5033"/>
                    <a:pt x="947" y="5070"/>
                    <a:pt x="1029" y="5070"/>
                  </a:cubicBezTo>
                  <a:cubicBezTo>
                    <a:pt x="1357" y="5070"/>
                    <a:pt x="2036" y="4491"/>
                    <a:pt x="1751" y="3692"/>
                  </a:cubicBezTo>
                  <a:cubicBezTo>
                    <a:pt x="1644" y="3394"/>
                    <a:pt x="1811" y="3430"/>
                    <a:pt x="1918" y="3061"/>
                  </a:cubicBezTo>
                  <a:cubicBezTo>
                    <a:pt x="2049" y="2608"/>
                    <a:pt x="2037" y="2168"/>
                    <a:pt x="1834" y="1739"/>
                  </a:cubicBezTo>
                  <a:cubicBezTo>
                    <a:pt x="1632" y="1334"/>
                    <a:pt x="2168" y="1061"/>
                    <a:pt x="1632" y="132"/>
                  </a:cubicBezTo>
                  <a:cubicBezTo>
                    <a:pt x="1582" y="42"/>
                    <a:pt x="1497" y="1"/>
                    <a:pt x="141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10" name="Google Shape;5610;p44"/>
            <p:cNvSpPr/>
            <p:nvPr/>
          </p:nvSpPr>
          <p:spPr>
            <a:xfrm>
              <a:off x="4664031" y="2318631"/>
              <a:ext cx="66896" cy="66896"/>
            </a:xfrm>
            <a:custGeom>
              <a:avLst/>
              <a:gdLst/>
              <a:ahLst/>
              <a:cxnLst/>
              <a:rect l="l" t="t" r="r" b="b"/>
              <a:pathLst>
                <a:path w="1203" h="1203" extrusionOk="0">
                  <a:moveTo>
                    <a:pt x="607" y="0"/>
                  </a:moveTo>
                  <a:cubicBezTo>
                    <a:pt x="274" y="0"/>
                    <a:pt x="0" y="274"/>
                    <a:pt x="0" y="595"/>
                  </a:cubicBezTo>
                  <a:cubicBezTo>
                    <a:pt x="0" y="929"/>
                    <a:pt x="274" y="1203"/>
                    <a:pt x="607" y="1203"/>
                  </a:cubicBezTo>
                  <a:cubicBezTo>
                    <a:pt x="941" y="1203"/>
                    <a:pt x="1203" y="929"/>
                    <a:pt x="1203" y="595"/>
                  </a:cubicBezTo>
                  <a:cubicBezTo>
                    <a:pt x="1203" y="274"/>
                    <a:pt x="929" y="0"/>
                    <a:pt x="6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11" name="Google Shape;5611;p44"/>
            <p:cNvSpPr/>
            <p:nvPr/>
          </p:nvSpPr>
          <p:spPr>
            <a:xfrm>
              <a:off x="5081090" y="2362283"/>
              <a:ext cx="66284" cy="66951"/>
            </a:xfrm>
            <a:custGeom>
              <a:avLst/>
              <a:gdLst/>
              <a:ahLst/>
              <a:cxnLst/>
              <a:rect l="l" t="t" r="r" b="b"/>
              <a:pathLst>
                <a:path w="1192" h="1204" extrusionOk="0">
                  <a:moveTo>
                    <a:pt x="596" y="1"/>
                  </a:moveTo>
                  <a:cubicBezTo>
                    <a:pt x="263" y="1"/>
                    <a:pt x="1" y="275"/>
                    <a:pt x="1" y="596"/>
                  </a:cubicBezTo>
                  <a:cubicBezTo>
                    <a:pt x="1" y="930"/>
                    <a:pt x="263" y="1204"/>
                    <a:pt x="596" y="1204"/>
                  </a:cubicBezTo>
                  <a:cubicBezTo>
                    <a:pt x="930" y="1204"/>
                    <a:pt x="1192" y="930"/>
                    <a:pt x="1192" y="596"/>
                  </a:cubicBezTo>
                  <a:cubicBezTo>
                    <a:pt x="1192" y="275"/>
                    <a:pt x="930" y="1"/>
                    <a:pt x="5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12" name="Google Shape;5612;p44"/>
            <p:cNvSpPr/>
            <p:nvPr/>
          </p:nvSpPr>
          <p:spPr>
            <a:xfrm>
              <a:off x="4812337" y="2074292"/>
              <a:ext cx="66229" cy="66951"/>
            </a:xfrm>
            <a:custGeom>
              <a:avLst/>
              <a:gdLst/>
              <a:ahLst/>
              <a:cxnLst/>
              <a:rect l="l" t="t" r="r" b="b"/>
              <a:pathLst>
                <a:path w="1191" h="1204" extrusionOk="0">
                  <a:moveTo>
                    <a:pt x="595" y="1"/>
                  </a:moveTo>
                  <a:cubicBezTo>
                    <a:pt x="262" y="1"/>
                    <a:pt x="0" y="275"/>
                    <a:pt x="0" y="608"/>
                  </a:cubicBezTo>
                  <a:cubicBezTo>
                    <a:pt x="0" y="929"/>
                    <a:pt x="262" y="1203"/>
                    <a:pt x="595" y="1203"/>
                  </a:cubicBezTo>
                  <a:cubicBezTo>
                    <a:pt x="929" y="1203"/>
                    <a:pt x="1191" y="929"/>
                    <a:pt x="1191" y="608"/>
                  </a:cubicBezTo>
                  <a:cubicBezTo>
                    <a:pt x="1191" y="275"/>
                    <a:pt x="929" y="1"/>
                    <a:pt x="5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613" name="Google Shape;5613;p44"/>
          <p:cNvGrpSpPr/>
          <p:nvPr/>
        </p:nvGrpSpPr>
        <p:grpSpPr>
          <a:xfrm rot="2700277">
            <a:off x="7738255" y="3776695"/>
            <a:ext cx="649727" cy="1058918"/>
            <a:chOff x="921137" y="136839"/>
            <a:chExt cx="739996" cy="1205940"/>
          </a:xfrm>
        </p:grpSpPr>
        <p:sp>
          <p:nvSpPr>
            <p:cNvPr id="5614" name="Google Shape;5614;p44"/>
            <p:cNvSpPr/>
            <p:nvPr/>
          </p:nvSpPr>
          <p:spPr>
            <a:xfrm>
              <a:off x="929780" y="265407"/>
              <a:ext cx="510570" cy="1070756"/>
            </a:xfrm>
            <a:custGeom>
              <a:avLst/>
              <a:gdLst/>
              <a:ahLst/>
              <a:cxnLst/>
              <a:rect l="l" t="t" r="r" b="b"/>
              <a:pathLst>
                <a:path w="10573" h="22170" extrusionOk="0">
                  <a:moveTo>
                    <a:pt x="1396" y="56"/>
                  </a:moveTo>
                  <a:cubicBezTo>
                    <a:pt x="1277" y="56"/>
                    <a:pt x="1243" y="381"/>
                    <a:pt x="1131" y="941"/>
                  </a:cubicBezTo>
                  <a:cubicBezTo>
                    <a:pt x="524" y="3847"/>
                    <a:pt x="512" y="3954"/>
                    <a:pt x="131" y="5811"/>
                  </a:cubicBezTo>
                  <a:cubicBezTo>
                    <a:pt x="71" y="6145"/>
                    <a:pt x="0" y="6323"/>
                    <a:pt x="24" y="6549"/>
                  </a:cubicBezTo>
                  <a:cubicBezTo>
                    <a:pt x="24" y="6633"/>
                    <a:pt x="36" y="6728"/>
                    <a:pt x="71" y="6835"/>
                  </a:cubicBezTo>
                  <a:cubicBezTo>
                    <a:pt x="810" y="9395"/>
                    <a:pt x="1548" y="11955"/>
                    <a:pt x="2298" y="14515"/>
                  </a:cubicBezTo>
                  <a:cubicBezTo>
                    <a:pt x="3465" y="18563"/>
                    <a:pt x="3989" y="20384"/>
                    <a:pt x="4227" y="21194"/>
                  </a:cubicBezTo>
                  <a:cubicBezTo>
                    <a:pt x="4453" y="21956"/>
                    <a:pt x="4429" y="21849"/>
                    <a:pt x="4465" y="21873"/>
                  </a:cubicBezTo>
                  <a:cubicBezTo>
                    <a:pt x="4805" y="22078"/>
                    <a:pt x="5287" y="22170"/>
                    <a:pt x="5832" y="22170"/>
                  </a:cubicBezTo>
                  <a:cubicBezTo>
                    <a:pt x="7501" y="22170"/>
                    <a:pt x="9766" y="21310"/>
                    <a:pt x="10394" y="20206"/>
                  </a:cubicBezTo>
                  <a:cubicBezTo>
                    <a:pt x="10561" y="19920"/>
                    <a:pt x="10573" y="20694"/>
                    <a:pt x="6179" y="5418"/>
                  </a:cubicBezTo>
                  <a:cubicBezTo>
                    <a:pt x="6144" y="5275"/>
                    <a:pt x="6096" y="5121"/>
                    <a:pt x="6048" y="4966"/>
                  </a:cubicBezTo>
                  <a:cubicBezTo>
                    <a:pt x="6036" y="4906"/>
                    <a:pt x="6025" y="4871"/>
                    <a:pt x="6001" y="4823"/>
                  </a:cubicBezTo>
                  <a:cubicBezTo>
                    <a:pt x="5917" y="4656"/>
                    <a:pt x="5596" y="4359"/>
                    <a:pt x="3881" y="2573"/>
                  </a:cubicBezTo>
                  <a:cubicBezTo>
                    <a:pt x="1405" y="1"/>
                    <a:pt x="1584" y="168"/>
                    <a:pt x="1464" y="84"/>
                  </a:cubicBezTo>
                  <a:cubicBezTo>
                    <a:pt x="1439" y="65"/>
                    <a:pt x="1416" y="56"/>
                    <a:pt x="1396" y="56"/>
                  </a:cubicBezTo>
                  <a:close/>
                </a:path>
              </a:pathLst>
            </a:custGeom>
            <a:solidFill>
              <a:srgbClr val="6280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15" name="Google Shape;5615;p44"/>
            <p:cNvSpPr/>
            <p:nvPr/>
          </p:nvSpPr>
          <p:spPr>
            <a:xfrm>
              <a:off x="1278193" y="970889"/>
              <a:ext cx="90882" cy="282299"/>
            </a:xfrm>
            <a:custGeom>
              <a:avLst/>
              <a:gdLst/>
              <a:ahLst/>
              <a:cxnLst/>
              <a:rect l="l" t="t" r="r" b="b"/>
              <a:pathLst>
                <a:path w="1882" h="5845" extrusionOk="0">
                  <a:moveTo>
                    <a:pt x="143" y="0"/>
                  </a:moveTo>
                  <a:cubicBezTo>
                    <a:pt x="135" y="0"/>
                    <a:pt x="127" y="1"/>
                    <a:pt x="119" y="3"/>
                  </a:cubicBezTo>
                  <a:cubicBezTo>
                    <a:pt x="48" y="27"/>
                    <a:pt x="0" y="86"/>
                    <a:pt x="12" y="134"/>
                  </a:cubicBezTo>
                  <a:cubicBezTo>
                    <a:pt x="95" y="622"/>
                    <a:pt x="215" y="1098"/>
                    <a:pt x="334" y="1574"/>
                  </a:cubicBezTo>
                  <a:cubicBezTo>
                    <a:pt x="453" y="2039"/>
                    <a:pt x="584" y="2515"/>
                    <a:pt x="726" y="2979"/>
                  </a:cubicBezTo>
                  <a:cubicBezTo>
                    <a:pt x="857" y="3456"/>
                    <a:pt x="1000" y="3920"/>
                    <a:pt x="1143" y="4384"/>
                  </a:cubicBezTo>
                  <a:cubicBezTo>
                    <a:pt x="1298" y="4861"/>
                    <a:pt x="1441" y="5325"/>
                    <a:pt x="1619" y="5777"/>
                  </a:cubicBezTo>
                  <a:cubicBezTo>
                    <a:pt x="1629" y="5815"/>
                    <a:pt x="1667" y="5844"/>
                    <a:pt x="1717" y="5844"/>
                  </a:cubicBezTo>
                  <a:cubicBezTo>
                    <a:pt x="1732" y="5844"/>
                    <a:pt x="1747" y="5842"/>
                    <a:pt x="1762" y="5837"/>
                  </a:cubicBezTo>
                  <a:cubicBezTo>
                    <a:pt x="1834" y="5825"/>
                    <a:pt x="1881" y="5765"/>
                    <a:pt x="1869" y="5706"/>
                  </a:cubicBezTo>
                  <a:cubicBezTo>
                    <a:pt x="1786" y="5230"/>
                    <a:pt x="1679" y="4753"/>
                    <a:pt x="1560" y="4277"/>
                  </a:cubicBezTo>
                  <a:cubicBezTo>
                    <a:pt x="1453" y="3801"/>
                    <a:pt x="1322" y="3325"/>
                    <a:pt x="1179" y="2848"/>
                  </a:cubicBezTo>
                  <a:cubicBezTo>
                    <a:pt x="1036" y="2384"/>
                    <a:pt x="905" y="1920"/>
                    <a:pt x="750" y="1455"/>
                  </a:cubicBezTo>
                  <a:cubicBezTo>
                    <a:pt x="596" y="991"/>
                    <a:pt x="429" y="527"/>
                    <a:pt x="250" y="62"/>
                  </a:cubicBezTo>
                  <a:cubicBezTo>
                    <a:pt x="240" y="31"/>
                    <a:pt x="194" y="0"/>
                    <a:pt x="143" y="0"/>
                  </a:cubicBezTo>
                  <a:close/>
                </a:path>
              </a:pathLst>
            </a:custGeom>
            <a:solidFill>
              <a:srgbClr val="322B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16" name="Google Shape;5616;p44"/>
            <p:cNvSpPr/>
            <p:nvPr/>
          </p:nvSpPr>
          <p:spPr>
            <a:xfrm>
              <a:off x="1125838" y="1015129"/>
              <a:ext cx="91461" cy="282106"/>
            </a:xfrm>
            <a:custGeom>
              <a:avLst/>
              <a:gdLst/>
              <a:ahLst/>
              <a:cxnLst/>
              <a:rect l="l" t="t" r="r" b="b"/>
              <a:pathLst>
                <a:path w="1894" h="5841" extrusionOk="0">
                  <a:moveTo>
                    <a:pt x="138" y="1"/>
                  </a:moveTo>
                  <a:cubicBezTo>
                    <a:pt x="128" y="1"/>
                    <a:pt x="117" y="2"/>
                    <a:pt x="107" y="4"/>
                  </a:cubicBezTo>
                  <a:cubicBezTo>
                    <a:pt x="48" y="27"/>
                    <a:pt x="0" y="87"/>
                    <a:pt x="0" y="135"/>
                  </a:cubicBezTo>
                  <a:cubicBezTo>
                    <a:pt x="95" y="623"/>
                    <a:pt x="214" y="1099"/>
                    <a:pt x="333" y="1575"/>
                  </a:cubicBezTo>
                  <a:cubicBezTo>
                    <a:pt x="452" y="2040"/>
                    <a:pt x="583" y="2516"/>
                    <a:pt x="714" y="2992"/>
                  </a:cubicBezTo>
                  <a:cubicBezTo>
                    <a:pt x="857" y="3456"/>
                    <a:pt x="988" y="3921"/>
                    <a:pt x="1143" y="4385"/>
                  </a:cubicBezTo>
                  <a:cubicBezTo>
                    <a:pt x="1298" y="4861"/>
                    <a:pt x="1453" y="5314"/>
                    <a:pt x="1631" y="5778"/>
                  </a:cubicBezTo>
                  <a:cubicBezTo>
                    <a:pt x="1651" y="5818"/>
                    <a:pt x="1695" y="5841"/>
                    <a:pt x="1744" y="5841"/>
                  </a:cubicBezTo>
                  <a:cubicBezTo>
                    <a:pt x="1754" y="5841"/>
                    <a:pt x="1764" y="5840"/>
                    <a:pt x="1774" y="5838"/>
                  </a:cubicBezTo>
                  <a:cubicBezTo>
                    <a:pt x="1846" y="5814"/>
                    <a:pt x="1893" y="5754"/>
                    <a:pt x="1893" y="5707"/>
                  </a:cubicBezTo>
                  <a:cubicBezTo>
                    <a:pt x="1798" y="5219"/>
                    <a:pt x="1679" y="4742"/>
                    <a:pt x="1560" y="4266"/>
                  </a:cubicBezTo>
                  <a:cubicBezTo>
                    <a:pt x="1441" y="3790"/>
                    <a:pt x="1310" y="3325"/>
                    <a:pt x="1179" y="2849"/>
                  </a:cubicBezTo>
                  <a:cubicBezTo>
                    <a:pt x="1036" y="2385"/>
                    <a:pt x="893" y="1921"/>
                    <a:pt x="738" y="1456"/>
                  </a:cubicBezTo>
                  <a:cubicBezTo>
                    <a:pt x="583" y="992"/>
                    <a:pt x="429" y="527"/>
                    <a:pt x="250" y="63"/>
                  </a:cubicBezTo>
                  <a:cubicBezTo>
                    <a:pt x="230" y="24"/>
                    <a:pt x="186" y="1"/>
                    <a:pt x="13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17" name="Google Shape;5617;p44"/>
            <p:cNvSpPr/>
            <p:nvPr/>
          </p:nvSpPr>
          <p:spPr>
            <a:xfrm>
              <a:off x="1014288" y="626383"/>
              <a:ext cx="74222" cy="220043"/>
            </a:xfrm>
            <a:custGeom>
              <a:avLst/>
              <a:gdLst/>
              <a:ahLst/>
              <a:cxnLst/>
              <a:rect l="l" t="t" r="r" b="b"/>
              <a:pathLst>
                <a:path w="1537" h="4556" extrusionOk="0">
                  <a:moveTo>
                    <a:pt x="150" y="1"/>
                  </a:moveTo>
                  <a:cubicBezTo>
                    <a:pt x="140" y="1"/>
                    <a:pt x="129" y="2"/>
                    <a:pt x="119" y="4"/>
                  </a:cubicBezTo>
                  <a:cubicBezTo>
                    <a:pt x="48" y="28"/>
                    <a:pt x="0" y="75"/>
                    <a:pt x="12" y="135"/>
                  </a:cubicBezTo>
                  <a:cubicBezTo>
                    <a:pt x="72" y="516"/>
                    <a:pt x="155" y="885"/>
                    <a:pt x="238" y="1254"/>
                  </a:cubicBezTo>
                  <a:cubicBezTo>
                    <a:pt x="334" y="1623"/>
                    <a:pt x="429" y="1980"/>
                    <a:pt x="536" y="2350"/>
                  </a:cubicBezTo>
                  <a:cubicBezTo>
                    <a:pt x="643" y="2707"/>
                    <a:pt x="750" y="3064"/>
                    <a:pt x="881" y="3433"/>
                  </a:cubicBezTo>
                  <a:cubicBezTo>
                    <a:pt x="1000" y="3790"/>
                    <a:pt x="1131" y="4147"/>
                    <a:pt x="1274" y="4493"/>
                  </a:cubicBezTo>
                  <a:cubicBezTo>
                    <a:pt x="1294" y="4532"/>
                    <a:pt x="1338" y="4555"/>
                    <a:pt x="1387" y="4555"/>
                  </a:cubicBezTo>
                  <a:cubicBezTo>
                    <a:pt x="1397" y="4555"/>
                    <a:pt x="1407" y="4554"/>
                    <a:pt x="1417" y="4552"/>
                  </a:cubicBezTo>
                  <a:cubicBezTo>
                    <a:pt x="1489" y="4540"/>
                    <a:pt x="1536" y="4481"/>
                    <a:pt x="1524" y="4421"/>
                  </a:cubicBezTo>
                  <a:cubicBezTo>
                    <a:pt x="1465" y="4040"/>
                    <a:pt x="1381" y="3671"/>
                    <a:pt x="1298" y="3302"/>
                  </a:cubicBezTo>
                  <a:cubicBezTo>
                    <a:pt x="1203" y="2945"/>
                    <a:pt x="1096" y="2576"/>
                    <a:pt x="1000" y="2207"/>
                  </a:cubicBezTo>
                  <a:cubicBezTo>
                    <a:pt x="893" y="1849"/>
                    <a:pt x="774" y="1492"/>
                    <a:pt x="655" y="1135"/>
                  </a:cubicBezTo>
                  <a:cubicBezTo>
                    <a:pt x="536" y="766"/>
                    <a:pt x="405" y="409"/>
                    <a:pt x="250" y="64"/>
                  </a:cubicBezTo>
                  <a:cubicBezTo>
                    <a:pt x="240" y="24"/>
                    <a:pt x="198" y="1"/>
                    <a:pt x="15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18" name="Google Shape;5618;p44"/>
            <p:cNvSpPr/>
            <p:nvPr/>
          </p:nvSpPr>
          <p:spPr>
            <a:xfrm>
              <a:off x="1164905" y="582722"/>
              <a:ext cx="73063" cy="218498"/>
            </a:xfrm>
            <a:custGeom>
              <a:avLst/>
              <a:gdLst/>
              <a:ahLst/>
              <a:cxnLst/>
              <a:rect l="l" t="t" r="r" b="b"/>
              <a:pathLst>
                <a:path w="1513" h="4524" extrusionOk="0">
                  <a:moveTo>
                    <a:pt x="150" y="0"/>
                  </a:moveTo>
                  <a:cubicBezTo>
                    <a:pt x="140" y="0"/>
                    <a:pt x="130" y="1"/>
                    <a:pt x="120" y="3"/>
                  </a:cubicBezTo>
                  <a:cubicBezTo>
                    <a:pt x="48" y="15"/>
                    <a:pt x="1" y="75"/>
                    <a:pt x="13" y="134"/>
                  </a:cubicBezTo>
                  <a:cubicBezTo>
                    <a:pt x="72" y="503"/>
                    <a:pt x="144" y="872"/>
                    <a:pt x="239" y="1241"/>
                  </a:cubicBezTo>
                  <a:cubicBezTo>
                    <a:pt x="322" y="1610"/>
                    <a:pt x="417" y="1968"/>
                    <a:pt x="525" y="2325"/>
                  </a:cubicBezTo>
                  <a:cubicBezTo>
                    <a:pt x="632" y="2694"/>
                    <a:pt x="739" y="3051"/>
                    <a:pt x="858" y="3408"/>
                  </a:cubicBezTo>
                  <a:cubicBezTo>
                    <a:pt x="977" y="3765"/>
                    <a:pt x="1108" y="4111"/>
                    <a:pt x="1251" y="4468"/>
                  </a:cubicBezTo>
                  <a:cubicBezTo>
                    <a:pt x="1269" y="4496"/>
                    <a:pt x="1302" y="4523"/>
                    <a:pt x="1349" y="4523"/>
                  </a:cubicBezTo>
                  <a:cubicBezTo>
                    <a:pt x="1363" y="4523"/>
                    <a:pt x="1378" y="4521"/>
                    <a:pt x="1394" y="4516"/>
                  </a:cubicBezTo>
                  <a:cubicBezTo>
                    <a:pt x="1465" y="4504"/>
                    <a:pt x="1513" y="4444"/>
                    <a:pt x="1501" y="4385"/>
                  </a:cubicBezTo>
                  <a:cubicBezTo>
                    <a:pt x="1441" y="4016"/>
                    <a:pt x="1358" y="3646"/>
                    <a:pt x="1275" y="3289"/>
                  </a:cubicBezTo>
                  <a:cubicBezTo>
                    <a:pt x="1191" y="2920"/>
                    <a:pt x="1084" y="2563"/>
                    <a:pt x="977" y="2194"/>
                  </a:cubicBezTo>
                  <a:cubicBezTo>
                    <a:pt x="882" y="1837"/>
                    <a:pt x="763" y="1480"/>
                    <a:pt x="644" y="1122"/>
                  </a:cubicBezTo>
                  <a:cubicBezTo>
                    <a:pt x="525" y="765"/>
                    <a:pt x="405" y="408"/>
                    <a:pt x="251" y="63"/>
                  </a:cubicBezTo>
                  <a:cubicBezTo>
                    <a:pt x="241" y="23"/>
                    <a:pt x="198" y="0"/>
                    <a:pt x="15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19" name="Google Shape;5619;p44"/>
            <p:cNvSpPr/>
            <p:nvPr/>
          </p:nvSpPr>
          <p:spPr>
            <a:xfrm>
              <a:off x="1133854" y="527083"/>
              <a:ext cx="306497" cy="809080"/>
            </a:xfrm>
            <a:custGeom>
              <a:avLst/>
              <a:gdLst/>
              <a:ahLst/>
              <a:cxnLst/>
              <a:rect l="l" t="t" r="r" b="b"/>
              <a:pathLst>
                <a:path w="6347" h="16752" extrusionOk="0">
                  <a:moveTo>
                    <a:pt x="1965" y="0"/>
                  </a:moveTo>
                  <a:cubicBezTo>
                    <a:pt x="1941" y="24"/>
                    <a:pt x="1930" y="60"/>
                    <a:pt x="1918" y="84"/>
                  </a:cubicBezTo>
                  <a:cubicBezTo>
                    <a:pt x="560" y="2703"/>
                    <a:pt x="3739" y="6930"/>
                    <a:pt x="3418" y="10597"/>
                  </a:cubicBezTo>
                  <a:cubicBezTo>
                    <a:pt x="3251" y="12585"/>
                    <a:pt x="1680" y="12930"/>
                    <a:pt x="537" y="14514"/>
                  </a:cubicBezTo>
                  <a:cubicBezTo>
                    <a:pt x="227" y="14931"/>
                    <a:pt x="72" y="15335"/>
                    <a:pt x="1" y="15776"/>
                  </a:cubicBezTo>
                  <a:cubicBezTo>
                    <a:pt x="227" y="16538"/>
                    <a:pt x="203" y="16431"/>
                    <a:pt x="239" y="16455"/>
                  </a:cubicBezTo>
                  <a:cubicBezTo>
                    <a:pt x="579" y="16660"/>
                    <a:pt x="1061" y="16752"/>
                    <a:pt x="1606" y="16752"/>
                  </a:cubicBezTo>
                  <a:cubicBezTo>
                    <a:pt x="3275" y="16752"/>
                    <a:pt x="5540" y="15892"/>
                    <a:pt x="6168" y="14788"/>
                  </a:cubicBezTo>
                  <a:cubicBezTo>
                    <a:pt x="6335" y="14502"/>
                    <a:pt x="6347" y="15276"/>
                    <a:pt x="196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20" name="Google Shape;5620;p44"/>
            <p:cNvSpPr/>
            <p:nvPr/>
          </p:nvSpPr>
          <p:spPr>
            <a:xfrm>
              <a:off x="929780" y="265407"/>
              <a:ext cx="289788" cy="324269"/>
            </a:xfrm>
            <a:custGeom>
              <a:avLst/>
              <a:gdLst/>
              <a:ahLst/>
              <a:cxnLst/>
              <a:rect l="l" t="t" r="r" b="b"/>
              <a:pathLst>
                <a:path w="6001" h="6714" extrusionOk="0">
                  <a:moveTo>
                    <a:pt x="1396" y="56"/>
                  </a:moveTo>
                  <a:cubicBezTo>
                    <a:pt x="1277" y="56"/>
                    <a:pt x="1243" y="381"/>
                    <a:pt x="1131" y="941"/>
                  </a:cubicBezTo>
                  <a:cubicBezTo>
                    <a:pt x="857" y="2251"/>
                    <a:pt x="702" y="2989"/>
                    <a:pt x="583" y="3585"/>
                  </a:cubicBezTo>
                  <a:cubicBezTo>
                    <a:pt x="560" y="3692"/>
                    <a:pt x="548" y="3799"/>
                    <a:pt x="524" y="3894"/>
                  </a:cubicBezTo>
                  <a:cubicBezTo>
                    <a:pt x="405" y="4466"/>
                    <a:pt x="310" y="4942"/>
                    <a:pt x="131" y="5811"/>
                  </a:cubicBezTo>
                  <a:cubicBezTo>
                    <a:pt x="71" y="6145"/>
                    <a:pt x="0" y="6323"/>
                    <a:pt x="24" y="6561"/>
                  </a:cubicBezTo>
                  <a:lnTo>
                    <a:pt x="60" y="6561"/>
                  </a:lnTo>
                  <a:cubicBezTo>
                    <a:pt x="119" y="6585"/>
                    <a:pt x="179" y="6597"/>
                    <a:pt x="238" y="6609"/>
                  </a:cubicBezTo>
                  <a:cubicBezTo>
                    <a:pt x="687" y="6675"/>
                    <a:pt x="1124" y="6713"/>
                    <a:pt x="1553" y="6713"/>
                  </a:cubicBezTo>
                  <a:cubicBezTo>
                    <a:pt x="2432" y="6713"/>
                    <a:pt x="3275" y="6553"/>
                    <a:pt x="4108" y="6145"/>
                  </a:cubicBezTo>
                  <a:cubicBezTo>
                    <a:pt x="4786" y="5823"/>
                    <a:pt x="5394" y="5406"/>
                    <a:pt x="5941" y="4894"/>
                  </a:cubicBezTo>
                  <a:cubicBezTo>
                    <a:pt x="5965" y="4859"/>
                    <a:pt x="5989" y="4835"/>
                    <a:pt x="6001" y="4823"/>
                  </a:cubicBezTo>
                  <a:cubicBezTo>
                    <a:pt x="5917" y="4656"/>
                    <a:pt x="5644" y="4394"/>
                    <a:pt x="4203" y="2906"/>
                  </a:cubicBezTo>
                  <a:cubicBezTo>
                    <a:pt x="4179" y="2882"/>
                    <a:pt x="4167" y="2870"/>
                    <a:pt x="4143" y="2846"/>
                  </a:cubicBezTo>
                  <a:cubicBezTo>
                    <a:pt x="4072" y="2775"/>
                    <a:pt x="4001" y="2704"/>
                    <a:pt x="3929" y="2620"/>
                  </a:cubicBezTo>
                  <a:cubicBezTo>
                    <a:pt x="3905" y="2608"/>
                    <a:pt x="3893" y="2585"/>
                    <a:pt x="3881" y="2573"/>
                  </a:cubicBezTo>
                  <a:cubicBezTo>
                    <a:pt x="1405" y="1"/>
                    <a:pt x="1584" y="168"/>
                    <a:pt x="1464" y="84"/>
                  </a:cubicBezTo>
                  <a:cubicBezTo>
                    <a:pt x="1439" y="65"/>
                    <a:pt x="1416" y="56"/>
                    <a:pt x="1396" y="56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21" name="Google Shape;5621;p44"/>
            <p:cNvSpPr/>
            <p:nvPr/>
          </p:nvSpPr>
          <p:spPr>
            <a:xfrm>
              <a:off x="931471" y="405760"/>
              <a:ext cx="288098" cy="183917"/>
            </a:xfrm>
            <a:custGeom>
              <a:avLst/>
              <a:gdLst/>
              <a:ahLst/>
              <a:cxnLst/>
              <a:rect l="l" t="t" r="r" b="b"/>
              <a:pathLst>
                <a:path w="5966" h="3808" extrusionOk="0">
                  <a:moveTo>
                    <a:pt x="4168" y="0"/>
                  </a:moveTo>
                  <a:cubicBezTo>
                    <a:pt x="4144" y="60"/>
                    <a:pt x="4120" y="119"/>
                    <a:pt x="4096" y="191"/>
                  </a:cubicBezTo>
                  <a:cubicBezTo>
                    <a:pt x="3966" y="702"/>
                    <a:pt x="4108" y="1262"/>
                    <a:pt x="3930" y="1750"/>
                  </a:cubicBezTo>
                  <a:cubicBezTo>
                    <a:pt x="3442" y="3060"/>
                    <a:pt x="1894" y="2572"/>
                    <a:pt x="882" y="2977"/>
                  </a:cubicBezTo>
                  <a:cubicBezTo>
                    <a:pt x="584" y="3096"/>
                    <a:pt x="251" y="3346"/>
                    <a:pt x="1" y="3655"/>
                  </a:cubicBezTo>
                  <a:lnTo>
                    <a:pt x="25" y="3655"/>
                  </a:lnTo>
                  <a:cubicBezTo>
                    <a:pt x="84" y="3679"/>
                    <a:pt x="144" y="3691"/>
                    <a:pt x="203" y="3703"/>
                  </a:cubicBezTo>
                  <a:cubicBezTo>
                    <a:pt x="652" y="3769"/>
                    <a:pt x="1089" y="3807"/>
                    <a:pt x="1518" y="3807"/>
                  </a:cubicBezTo>
                  <a:cubicBezTo>
                    <a:pt x="2397" y="3807"/>
                    <a:pt x="3240" y="3647"/>
                    <a:pt x="4073" y="3239"/>
                  </a:cubicBezTo>
                  <a:cubicBezTo>
                    <a:pt x="4751" y="2917"/>
                    <a:pt x="5359" y="2500"/>
                    <a:pt x="5906" y="1988"/>
                  </a:cubicBezTo>
                  <a:cubicBezTo>
                    <a:pt x="5930" y="1953"/>
                    <a:pt x="5954" y="1929"/>
                    <a:pt x="5966" y="1917"/>
                  </a:cubicBezTo>
                  <a:cubicBezTo>
                    <a:pt x="5882" y="1750"/>
                    <a:pt x="5609" y="1488"/>
                    <a:pt x="4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22" name="Google Shape;5622;p44"/>
            <p:cNvSpPr/>
            <p:nvPr/>
          </p:nvSpPr>
          <p:spPr>
            <a:xfrm>
              <a:off x="957934" y="265407"/>
              <a:ext cx="161627" cy="173678"/>
            </a:xfrm>
            <a:custGeom>
              <a:avLst/>
              <a:gdLst/>
              <a:ahLst/>
              <a:cxnLst/>
              <a:rect l="l" t="t" r="r" b="b"/>
              <a:pathLst>
                <a:path w="3347" h="3596" extrusionOk="0">
                  <a:moveTo>
                    <a:pt x="813" y="56"/>
                  </a:moveTo>
                  <a:cubicBezTo>
                    <a:pt x="694" y="56"/>
                    <a:pt x="660" y="381"/>
                    <a:pt x="548" y="941"/>
                  </a:cubicBezTo>
                  <a:cubicBezTo>
                    <a:pt x="274" y="2251"/>
                    <a:pt x="119" y="2989"/>
                    <a:pt x="0" y="3585"/>
                  </a:cubicBezTo>
                  <a:cubicBezTo>
                    <a:pt x="102" y="3592"/>
                    <a:pt x="203" y="3595"/>
                    <a:pt x="305" y="3595"/>
                  </a:cubicBezTo>
                  <a:cubicBezTo>
                    <a:pt x="1541" y="3595"/>
                    <a:pt x="2774" y="3082"/>
                    <a:pt x="3346" y="2620"/>
                  </a:cubicBezTo>
                  <a:cubicBezTo>
                    <a:pt x="3322" y="2596"/>
                    <a:pt x="3310" y="2585"/>
                    <a:pt x="3298" y="2573"/>
                  </a:cubicBezTo>
                  <a:cubicBezTo>
                    <a:pt x="822" y="1"/>
                    <a:pt x="1001" y="168"/>
                    <a:pt x="881" y="84"/>
                  </a:cubicBezTo>
                  <a:cubicBezTo>
                    <a:pt x="856" y="65"/>
                    <a:pt x="833" y="56"/>
                    <a:pt x="813" y="56"/>
                  </a:cubicBezTo>
                  <a:close/>
                </a:path>
              </a:pathLst>
            </a:custGeom>
            <a:solidFill>
              <a:srgbClr val="6280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23" name="Google Shape;5623;p44"/>
            <p:cNvSpPr/>
            <p:nvPr/>
          </p:nvSpPr>
          <p:spPr>
            <a:xfrm>
              <a:off x="1014674" y="136839"/>
              <a:ext cx="646458" cy="436416"/>
            </a:xfrm>
            <a:custGeom>
              <a:avLst/>
              <a:gdLst/>
              <a:ahLst/>
              <a:cxnLst/>
              <a:rect l="l" t="t" r="r" b="b"/>
              <a:pathLst>
                <a:path w="13387" h="9036" extrusionOk="0">
                  <a:moveTo>
                    <a:pt x="8869" y="2351"/>
                  </a:moveTo>
                  <a:cubicBezTo>
                    <a:pt x="8953" y="2351"/>
                    <a:pt x="9042" y="2363"/>
                    <a:pt x="9136" y="2389"/>
                  </a:cubicBezTo>
                  <a:cubicBezTo>
                    <a:pt x="9470" y="2508"/>
                    <a:pt x="9636" y="2853"/>
                    <a:pt x="9660" y="3211"/>
                  </a:cubicBezTo>
                  <a:cubicBezTo>
                    <a:pt x="9708" y="4115"/>
                    <a:pt x="8815" y="4949"/>
                    <a:pt x="7850" y="5068"/>
                  </a:cubicBezTo>
                  <a:cubicBezTo>
                    <a:pt x="7686" y="3972"/>
                    <a:pt x="7905" y="2351"/>
                    <a:pt x="8869" y="2351"/>
                  </a:cubicBezTo>
                  <a:close/>
                  <a:moveTo>
                    <a:pt x="2463" y="1"/>
                  </a:moveTo>
                  <a:cubicBezTo>
                    <a:pt x="2104" y="1"/>
                    <a:pt x="1730" y="78"/>
                    <a:pt x="1373" y="246"/>
                  </a:cubicBezTo>
                  <a:cubicBezTo>
                    <a:pt x="1" y="887"/>
                    <a:pt x="122" y="2179"/>
                    <a:pt x="268" y="2179"/>
                  </a:cubicBezTo>
                  <a:cubicBezTo>
                    <a:pt x="293" y="2179"/>
                    <a:pt x="318" y="2141"/>
                    <a:pt x="338" y="2056"/>
                  </a:cubicBezTo>
                  <a:cubicBezTo>
                    <a:pt x="349" y="2032"/>
                    <a:pt x="409" y="1722"/>
                    <a:pt x="409" y="1698"/>
                  </a:cubicBezTo>
                  <a:cubicBezTo>
                    <a:pt x="596" y="912"/>
                    <a:pt x="1454" y="339"/>
                    <a:pt x="2368" y="339"/>
                  </a:cubicBezTo>
                  <a:cubicBezTo>
                    <a:pt x="2616" y="339"/>
                    <a:pt x="2868" y="381"/>
                    <a:pt x="3112" y="472"/>
                  </a:cubicBezTo>
                  <a:cubicBezTo>
                    <a:pt x="4779" y="1163"/>
                    <a:pt x="4064" y="3592"/>
                    <a:pt x="5743" y="4937"/>
                  </a:cubicBezTo>
                  <a:cubicBezTo>
                    <a:pt x="6219" y="5318"/>
                    <a:pt x="6815" y="5568"/>
                    <a:pt x="7446" y="5604"/>
                  </a:cubicBezTo>
                  <a:cubicBezTo>
                    <a:pt x="7966" y="8025"/>
                    <a:pt x="9497" y="9035"/>
                    <a:pt x="10847" y="9035"/>
                  </a:cubicBezTo>
                  <a:cubicBezTo>
                    <a:pt x="11813" y="9035"/>
                    <a:pt x="12687" y="8517"/>
                    <a:pt x="13030" y="7628"/>
                  </a:cubicBezTo>
                  <a:cubicBezTo>
                    <a:pt x="13184" y="7235"/>
                    <a:pt x="13172" y="6461"/>
                    <a:pt x="13030" y="6235"/>
                  </a:cubicBezTo>
                  <a:cubicBezTo>
                    <a:pt x="12977" y="6151"/>
                    <a:pt x="12943" y="6113"/>
                    <a:pt x="12920" y="6113"/>
                  </a:cubicBezTo>
                  <a:cubicBezTo>
                    <a:pt x="12917" y="6113"/>
                    <a:pt x="12913" y="6114"/>
                    <a:pt x="12911" y="6116"/>
                  </a:cubicBezTo>
                  <a:cubicBezTo>
                    <a:pt x="12780" y="6187"/>
                    <a:pt x="13387" y="7283"/>
                    <a:pt x="12137" y="8318"/>
                  </a:cubicBezTo>
                  <a:cubicBezTo>
                    <a:pt x="11708" y="8571"/>
                    <a:pt x="11281" y="8687"/>
                    <a:pt x="10870" y="8687"/>
                  </a:cubicBezTo>
                  <a:cubicBezTo>
                    <a:pt x="9500" y="8687"/>
                    <a:pt x="8321" y="7397"/>
                    <a:pt x="7946" y="5592"/>
                  </a:cubicBezTo>
                  <a:cubicBezTo>
                    <a:pt x="9255" y="5425"/>
                    <a:pt x="10267" y="4306"/>
                    <a:pt x="10196" y="3175"/>
                  </a:cubicBezTo>
                  <a:cubicBezTo>
                    <a:pt x="10129" y="2248"/>
                    <a:pt x="9509" y="1811"/>
                    <a:pt x="8866" y="1811"/>
                  </a:cubicBezTo>
                  <a:cubicBezTo>
                    <a:pt x="8476" y="1811"/>
                    <a:pt x="8078" y="1972"/>
                    <a:pt x="7791" y="2282"/>
                  </a:cubicBezTo>
                  <a:cubicBezTo>
                    <a:pt x="7172" y="2972"/>
                    <a:pt x="7207" y="4151"/>
                    <a:pt x="7338" y="5080"/>
                  </a:cubicBezTo>
                  <a:cubicBezTo>
                    <a:pt x="6576" y="4997"/>
                    <a:pt x="5850" y="4520"/>
                    <a:pt x="5493" y="3961"/>
                  </a:cubicBezTo>
                  <a:cubicBezTo>
                    <a:pt x="4802" y="2901"/>
                    <a:pt x="4850" y="1151"/>
                    <a:pt x="3683" y="353"/>
                  </a:cubicBezTo>
                  <a:cubicBezTo>
                    <a:pt x="3350" y="126"/>
                    <a:pt x="2919" y="1"/>
                    <a:pt x="24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24" name="Google Shape;5624;p44"/>
            <p:cNvSpPr/>
            <p:nvPr/>
          </p:nvSpPr>
          <p:spPr>
            <a:xfrm>
              <a:off x="992992" y="317907"/>
              <a:ext cx="24193" cy="92345"/>
            </a:xfrm>
            <a:custGeom>
              <a:avLst/>
              <a:gdLst/>
              <a:ahLst/>
              <a:cxnLst/>
              <a:rect l="l" t="t" r="r" b="b"/>
              <a:pathLst>
                <a:path w="501" h="1912" extrusionOk="0">
                  <a:moveTo>
                    <a:pt x="379" y="0"/>
                  </a:moveTo>
                  <a:cubicBezTo>
                    <a:pt x="341" y="0"/>
                    <a:pt x="304" y="25"/>
                    <a:pt x="286" y="69"/>
                  </a:cubicBezTo>
                  <a:cubicBezTo>
                    <a:pt x="227" y="212"/>
                    <a:pt x="191" y="355"/>
                    <a:pt x="155" y="497"/>
                  </a:cubicBezTo>
                  <a:cubicBezTo>
                    <a:pt x="120" y="640"/>
                    <a:pt x="84" y="783"/>
                    <a:pt x="60" y="926"/>
                  </a:cubicBezTo>
                  <a:cubicBezTo>
                    <a:pt x="48" y="1069"/>
                    <a:pt x="25" y="1224"/>
                    <a:pt x="13" y="1367"/>
                  </a:cubicBezTo>
                  <a:cubicBezTo>
                    <a:pt x="13" y="1521"/>
                    <a:pt x="1" y="1664"/>
                    <a:pt x="13" y="1819"/>
                  </a:cubicBezTo>
                  <a:cubicBezTo>
                    <a:pt x="25" y="1855"/>
                    <a:pt x="48" y="1890"/>
                    <a:pt x="84" y="1902"/>
                  </a:cubicBezTo>
                  <a:cubicBezTo>
                    <a:pt x="99" y="1909"/>
                    <a:pt x="115" y="1911"/>
                    <a:pt x="130" y="1911"/>
                  </a:cubicBezTo>
                  <a:cubicBezTo>
                    <a:pt x="172" y="1911"/>
                    <a:pt x="209" y="1887"/>
                    <a:pt x="227" y="1843"/>
                  </a:cubicBezTo>
                  <a:cubicBezTo>
                    <a:pt x="286" y="1712"/>
                    <a:pt x="322" y="1569"/>
                    <a:pt x="358" y="1414"/>
                  </a:cubicBezTo>
                  <a:cubicBezTo>
                    <a:pt x="394" y="1271"/>
                    <a:pt x="417" y="1128"/>
                    <a:pt x="441" y="986"/>
                  </a:cubicBezTo>
                  <a:cubicBezTo>
                    <a:pt x="465" y="843"/>
                    <a:pt x="477" y="688"/>
                    <a:pt x="489" y="545"/>
                  </a:cubicBezTo>
                  <a:cubicBezTo>
                    <a:pt x="501" y="390"/>
                    <a:pt x="501" y="247"/>
                    <a:pt x="489" y="93"/>
                  </a:cubicBezTo>
                  <a:cubicBezTo>
                    <a:pt x="489" y="57"/>
                    <a:pt x="465" y="21"/>
                    <a:pt x="417" y="9"/>
                  </a:cubicBezTo>
                  <a:cubicBezTo>
                    <a:pt x="405" y="3"/>
                    <a:pt x="392" y="0"/>
                    <a:pt x="37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25" name="Google Shape;5625;p44"/>
            <p:cNvSpPr/>
            <p:nvPr/>
          </p:nvSpPr>
          <p:spPr>
            <a:xfrm>
              <a:off x="1083246" y="927035"/>
              <a:ext cx="63598" cy="47090"/>
            </a:xfrm>
            <a:custGeom>
              <a:avLst/>
              <a:gdLst/>
              <a:ahLst/>
              <a:cxnLst/>
              <a:rect l="l" t="t" r="r" b="b"/>
              <a:pathLst>
                <a:path w="1317" h="975" extrusionOk="0">
                  <a:moveTo>
                    <a:pt x="804" y="0"/>
                  </a:moveTo>
                  <a:cubicBezTo>
                    <a:pt x="500" y="0"/>
                    <a:pt x="155" y="168"/>
                    <a:pt x="61" y="482"/>
                  </a:cubicBezTo>
                  <a:cubicBezTo>
                    <a:pt x="1" y="685"/>
                    <a:pt x="120" y="911"/>
                    <a:pt x="406" y="958"/>
                  </a:cubicBezTo>
                  <a:cubicBezTo>
                    <a:pt x="458" y="969"/>
                    <a:pt x="510" y="975"/>
                    <a:pt x="562" y="975"/>
                  </a:cubicBezTo>
                  <a:cubicBezTo>
                    <a:pt x="954" y="975"/>
                    <a:pt x="1300" y="675"/>
                    <a:pt x="1311" y="423"/>
                  </a:cubicBezTo>
                  <a:cubicBezTo>
                    <a:pt x="1316" y="136"/>
                    <a:pt x="1077" y="0"/>
                    <a:pt x="8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26" name="Google Shape;5626;p44"/>
            <p:cNvSpPr/>
            <p:nvPr/>
          </p:nvSpPr>
          <p:spPr>
            <a:xfrm>
              <a:off x="1220245" y="885257"/>
              <a:ext cx="73497" cy="46462"/>
            </a:xfrm>
            <a:custGeom>
              <a:avLst/>
              <a:gdLst/>
              <a:ahLst/>
              <a:cxnLst/>
              <a:rect l="l" t="t" r="r" b="b"/>
              <a:pathLst>
                <a:path w="1522" h="962" extrusionOk="0">
                  <a:moveTo>
                    <a:pt x="934" y="0"/>
                  </a:moveTo>
                  <a:cubicBezTo>
                    <a:pt x="478" y="0"/>
                    <a:pt x="1" y="389"/>
                    <a:pt x="260" y="764"/>
                  </a:cubicBezTo>
                  <a:cubicBezTo>
                    <a:pt x="346" y="887"/>
                    <a:pt x="536" y="962"/>
                    <a:pt x="746" y="962"/>
                  </a:cubicBezTo>
                  <a:cubicBezTo>
                    <a:pt x="943" y="962"/>
                    <a:pt x="1158" y="896"/>
                    <a:pt x="1319" y="740"/>
                  </a:cubicBezTo>
                  <a:cubicBezTo>
                    <a:pt x="1522" y="538"/>
                    <a:pt x="1510" y="288"/>
                    <a:pt x="1355" y="145"/>
                  </a:cubicBezTo>
                  <a:cubicBezTo>
                    <a:pt x="1236" y="43"/>
                    <a:pt x="1086" y="0"/>
                    <a:pt x="9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27" name="Google Shape;5627;p44"/>
            <p:cNvSpPr/>
            <p:nvPr/>
          </p:nvSpPr>
          <p:spPr>
            <a:xfrm>
              <a:off x="1139359" y="871686"/>
              <a:ext cx="76781" cy="56894"/>
            </a:xfrm>
            <a:custGeom>
              <a:avLst/>
              <a:gdLst/>
              <a:ahLst/>
              <a:cxnLst/>
              <a:rect l="l" t="t" r="r" b="b"/>
              <a:pathLst>
                <a:path w="1590" h="1178" extrusionOk="0">
                  <a:moveTo>
                    <a:pt x="1338" y="1"/>
                  </a:moveTo>
                  <a:cubicBezTo>
                    <a:pt x="1254" y="1"/>
                    <a:pt x="1168" y="69"/>
                    <a:pt x="1196" y="176"/>
                  </a:cubicBezTo>
                  <a:cubicBezTo>
                    <a:pt x="1315" y="570"/>
                    <a:pt x="1090" y="899"/>
                    <a:pt x="806" y="899"/>
                  </a:cubicBezTo>
                  <a:cubicBezTo>
                    <a:pt x="748" y="899"/>
                    <a:pt x="686" y="885"/>
                    <a:pt x="625" y="854"/>
                  </a:cubicBezTo>
                  <a:cubicBezTo>
                    <a:pt x="470" y="771"/>
                    <a:pt x="351" y="616"/>
                    <a:pt x="303" y="438"/>
                  </a:cubicBezTo>
                  <a:cubicBezTo>
                    <a:pt x="284" y="366"/>
                    <a:pt x="229" y="335"/>
                    <a:pt x="173" y="335"/>
                  </a:cubicBezTo>
                  <a:cubicBezTo>
                    <a:pt x="89" y="335"/>
                    <a:pt x="1" y="406"/>
                    <a:pt x="30" y="521"/>
                  </a:cubicBezTo>
                  <a:cubicBezTo>
                    <a:pt x="126" y="888"/>
                    <a:pt x="443" y="1177"/>
                    <a:pt x="801" y="1177"/>
                  </a:cubicBezTo>
                  <a:cubicBezTo>
                    <a:pt x="883" y="1177"/>
                    <a:pt x="968" y="1162"/>
                    <a:pt x="1054" y="1128"/>
                  </a:cubicBezTo>
                  <a:cubicBezTo>
                    <a:pt x="1470" y="961"/>
                    <a:pt x="1589" y="473"/>
                    <a:pt x="1470" y="104"/>
                  </a:cubicBezTo>
                  <a:cubicBezTo>
                    <a:pt x="1451" y="32"/>
                    <a:pt x="1395" y="1"/>
                    <a:pt x="1338" y="1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28" name="Google Shape;5628;p44"/>
            <p:cNvSpPr/>
            <p:nvPr/>
          </p:nvSpPr>
          <p:spPr>
            <a:xfrm>
              <a:off x="1082135" y="882215"/>
              <a:ext cx="50270" cy="39314"/>
            </a:xfrm>
            <a:custGeom>
              <a:avLst/>
              <a:gdLst/>
              <a:ahLst/>
              <a:cxnLst/>
              <a:rect l="l" t="t" r="r" b="b"/>
              <a:pathLst>
                <a:path w="1041" h="814" extrusionOk="0">
                  <a:moveTo>
                    <a:pt x="472" y="0"/>
                  </a:moveTo>
                  <a:cubicBezTo>
                    <a:pt x="432" y="0"/>
                    <a:pt x="390" y="6"/>
                    <a:pt x="345" y="17"/>
                  </a:cubicBezTo>
                  <a:cubicBezTo>
                    <a:pt x="143" y="77"/>
                    <a:pt x="0" y="339"/>
                    <a:pt x="72" y="517"/>
                  </a:cubicBezTo>
                  <a:cubicBezTo>
                    <a:pt x="112" y="700"/>
                    <a:pt x="291" y="813"/>
                    <a:pt x="469" y="813"/>
                  </a:cubicBezTo>
                  <a:cubicBezTo>
                    <a:pt x="499" y="813"/>
                    <a:pt x="530" y="810"/>
                    <a:pt x="560" y="803"/>
                  </a:cubicBezTo>
                  <a:cubicBezTo>
                    <a:pt x="1041" y="683"/>
                    <a:pt x="919" y="0"/>
                    <a:pt x="472" y="0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29" name="Google Shape;5629;p44"/>
            <p:cNvSpPr/>
            <p:nvPr/>
          </p:nvSpPr>
          <p:spPr>
            <a:xfrm>
              <a:off x="1221838" y="841838"/>
              <a:ext cx="44330" cy="39266"/>
            </a:xfrm>
            <a:custGeom>
              <a:avLst/>
              <a:gdLst/>
              <a:ahLst/>
              <a:cxnLst/>
              <a:rect l="l" t="t" r="r" b="b"/>
              <a:pathLst>
                <a:path w="918" h="813" extrusionOk="0">
                  <a:moveTo>
                    <a:pt x="467" y="0"/>
                  </a:moveTo>
                  <a:cubicBezTo>
                    <a:pt x="427" y="0"/>
                    <a:pt x="386" y="6"/>
                    <a:pt x="346" y="20"/>
                  </a:cubicBezTo>
                  <a:cubicBezTo>
                    <a:pt x="131" y="79"/>
                    <a:pt x="0" y="305"/>
                    <a:pt x="72" y="532"/>
                  </a:cubicBezTo>
                  <a:cubicBezTo>
                    <a:pt x="121" y="688"/>
                    <a:pt x="290" y="812"/>
                    <a:pt x="467" y="812"/>
                  </a:cubicBezTo>
                  <a:cubicBezTo>
                    <a:pt x="506" y="812"/>
                    <a:pt x="545" y="806"/>
                    <a:pt x="584" y="794"/>
                  </a:cubicBezTo>
                  <a:cubicBezTo>
                    <a:pt x="762" y="758"/>
                    <a:pt x="917" y="496"/>
                    <a:pt x="846" y="282"/>
                  </a:cubicBezTo>
                  <a:cubicBezTo>
                    <a:pt x="797" y="117"/>
                    <a:pt x="639" y="0"/>
                    <a:pt x="467" y="0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30" name="Google Shape;5630;p44"/>
            <p:cNvSpPr/>
            <p:nvPr/>
          </p:nvSpPr>
          <p:spPr>
            <a:xfrm>
              <a:off x="921137" y="261109"/>
              <a:ext cx="523270" cy="1081671"/>
            </a:xfrm>
            <a:custGeom>
              <a:avLst/>
              <a:gdLst/>
              <a:ahLst/>
              <a:cxnLst/>
              <a:rect l="l" t="t" r="r" b="b"/>
              <a:pathLst>
                <a:path w="10836" h="22396" extrusionOk="0">
                  <a:moveTo>
                    <a:pt x="1596" y="328"/>
                  </a:moveTo>
                  <a:cubicBezTo>
                    <a:pt x="1691" y="411"/>
                    <a:pt x="5763" y="4590"/>
                    <a:pt x="6001" y="4900"/>
                  </a:cubicBezTo>
                  <a:cubicBezTo>
                    <a:pt x="5942" y="4948"/>
                    <a:pt x="5858" y="5031"/>
                    <a:pt x="5751" y="5126"/>
                  </a:cubicBezTo>
                  <a:cubicBezTo>
                    <a:pt x="4421" y="6225"/>
                    <a:pt x="3149" y="6658"/>
                    <a:pt x="1717" y="6658"/>
                  </a:cubicBezTo>
                  <a:cubicBezTo>
                    <a:pt x="1303" y="6658"/>
                    <a:pt x="875" y="6622"/>
                    <a:pt x="429" y="6555"/>
                  </a:cubicBezTo>
                  <a:cubicBezTo>
                    <a:pt x="405" y="6555"/>
                    <a:pt x="381" y="6555"/>
                    <a:pt x="346" y="6543"/>
                  </a:cubicBezTo>
                  <a:cubicBezTo>
                    <a:pt x="477" y="5710"/>
                    <a:pt x="1584" y="399"/>
                    <a:pt x="1596" y="328"/>
                  </a:cubicBezTo>
                  <a:close/>
                  <a:moveTo>
                    <a:pt x="6120" y="5174"/>
                  </a:moveTo>
                  <a:cubicBezTo>
                    <a:pt x="10287" y="19735"/>
                    <a:pt x="10585" y="19997"/>
                    <a:pt x="10454" y="20223"/>
                  </a:cubicBezTo>
                  <a:cubicBezTo>
                    <a:pt x="9752" y="21465"/>
                    <a:pt x="7447" y="22112"/>
                    <a:pt x="5973" y="22112"/>
                  </a:cubicBezTo>
                  <a:cubicBezTo>
                    <a:pt x="5298" y="22112"/>
                    <a:pt x="4797" y="21976"/>
                    <a:pt x="4703" y="21700"/>
                  </a:cubicBezTo>
                  <a:cubicBezTo>
                    <a:pt x="4394" y="20831"/>
                    <a:pt x="2310" y="13544"/>
                    <a:pt x="2060" y="12699"/>
                  </a:cubicBezTo>
                  <a:lnTo>
                    <a:pt x="2036" y="12615"/>
                  </a:lnTo>
                  <a:cubicBezTo>
                    <a:pt x="1167" y="9591"/>
                    <a:pt x="572" y="7484"/>
                    <a:pt x="393" y="6841"/>
                  </a:cubicBezTo>
                  <a:lnTo>
                    <a:pt x="393" y="6841"/>
                  </a:lnTo>
                  <a:cubicBezTo>
                    <a:pt x="662" y="6858"/>
                    <a:pt x="1156" y="6947"/>
                    <a:pt x="1792" y="6947"/>
                  </a:cubicBezTo>
                  <a:cubicBezTo>
                    <a:pt x="2929" y="6947"/>
                    <a:pt x="4525" y="6662"/>
                    <a:pt x="6120" y="5174"/>
                  </a:cubicBezTo>
                  <a:close/>
                  <a:moveTo>
                    <a:pt x="1581" y="0"/>
                  </a:moveTo>
                  <a:cubicBezTo>
                    <a:pt x="1549" y="0"/>
                    <a:pt x="1521" y="8"/>
                    <a:pt x="1501" y="18"/>
                  </a:cubicBezTo>
                  <a:cubicBezTo>
                    <a:pt x="1346" y="66"/>
                    <a:pt x="1310" y="268"/>
                    <a:pt x="1227" y="697"/>
                  </a:cubicBezTo>
                  <a:cubicBezTo>
                    <a:pt x="1179" y="923"/>
                    <a:pt x="0" y="6567"/>
                    <a:pt x="48" y="6650"/>
                  </a:cubicBezTo>
                  <a:cubicBezTo>
                    <a:pt x="48" y="6686"/>
                    <a:pt x="72" y="6805"/>
                    <a:pt x="1763" y="12699"/>
                  </a:cubicBezTo>
                  <a:lnTo>
                    <a:pt x="1786" y="12770"/>
                  </a:lnTo>
                  <a:cubicBezTo>
                    <a:pt x="2036" y="13651"/>
                    <a:pt x="4120" y="20914"/>
                    <a:pt x="4430" y="21795"/>
                  </a:cubicBezTo>
                  <a:cubicBezTo>
                    <a:pt x="4572" y="22206"/>
                    <a:pt x="5192" y="22396"/>
                    <a:pt x="5997" y="22396"/>
                  </a:cubicBezTo>
                  <a:cubicBezTo>
                    <a:pt x="7615" y="22396"/>
                    <a:pt x="9977" y="21630"/>
                    <a:pt x="10692" y="20366"/>
                  </a:cubicBezTo>
                  <a:cubicBezTo>
                    <a:pt x="10823" y="20164"/>
                    <a:pt x="10835" y="20235"/>
                    <a:pt x="10180" y="18021"/>
                  </a:cubicBezTo>
                  <a:cubicBezTo>
                    <a:pt x="7442" y="8901"/>
                    <a:pt x="6394" y="4995"/>
                    <a:pt x="6311" y="4840"/>
                  </a:cubicBezTo>
                  <a:cubicBezTo>
                    <a:pt x="5656" y="4019"/>
                    <a:pt x="1739" y="66"/>
                    <a:pt x="1727" y="54"/>
                  </a:cubicBezTo>
                  <a:cubicBezTo>
                    <a:pt x="1673" y="14"/>
                    <a:pt x="1623" y="0"/>
                    <a:pt x="1581" y="0"/>
                  </a:cubicBezTo>
                  <a:close/>
                </a:path>
              </a:pathLst>
            </a:custGeom>
            <a:solidFill>
              <a:srgbClr val="000E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6" name="Rounded Rectangle 55"/>
          <p:cNvSpPr/>
          <p:nvPr/>
        </p:nvSpPr>
        <p:spPr>
          <a:xfrm>
            <a:off x="378372" y="1264674"/>
            <a:ext cx="8465601" cy="2428581"/>
          </a:xfrm>
          <a:prstGeom prst="roundRect">
            <a:avLst/>
          </a:prstGeom>
          <a:solidFill>
            <a:srgbClr val="FBF8C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 algn="just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2400" dirty="0" err="1">
                <a:solidFill>
                  <a:schemeClr val="tx2"/>
                </a:solidFill>
              </a:rPr>
              <a:t>Các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số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có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chữ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số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tận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cùng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là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số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chẵn</a:t>
            </a:r>
            <a:r>
              <a:rPr lang="en-US" sz="2400" dirty="0">
                <a:solidFill>
                  <a:schemeClr val="tx2"/>
                </a:solidFill>
              </a:rPr>
              <a:t>: 0, 2, 4, 6, 8 </a:t>
            </a:r>
          </a:p>
          <a:p>
            <a:pPr algn="just">
              <a:lnSpc>
                <a:spcPct val="130000"/>
              </a:lnSpc>
            </a:pPr>
            <a:r>
              <a:rPr lang="en-US" sz="2400" dirty="0" err="1">
                <a:solidFill>
                  <a:schemeClr val="tx2"/>
                </a:solidFill>
              </a:rPr>
              <a:t>thì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</a:rPr>
              <a:t>chia </a:t>
            </a:r>
            <a:r>
              <a:rPr lang="en-US" sz="2400" dirty="0" err="1">
                <a:solidFill>
                  <a:srgbClr val="FF0000"/>
                </a:solidFill>
              </a:rPr>
              <a:t>hết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cho</a:t>
            </a:r>
            <a:r>
              <a:rPr lang="en-US" sz="2400" dirty="0">
                <a:solidFill>
                  <a:srgbClr val="FF0000"/>
                </a:solidFill>
              </a:rPr>
              <a:t> 2 </a:t>
            </a:r>
            <a:r>
              <a:rPr lang="en-US" sz="2400" dirty="0" err="1">
                <a:solidFill>
                  <a:schemeClr val="tx2"/>
                </a:solidFill>
              </a:rPr>
              <a:t>và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chỉ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những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số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đó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mới</a:t>
            </a:r>
            <a:r>
              <a:rPr lang="en-US" sz="2400" dirty="0">
                <a:solidFill>
                  <a:schemeClr val="tx2"/>
                </a:solidFill>
              </a:rPr>
              <a:t> chia </a:t>
            </a:r>
            <a:r>
              <a:rPr lang="en-US" sz="2400" dirty="0" err="1">
                <a:solidFill>
                  <a:schemeClr val="tx2"/>
                </a:solidFill>
              </a:rPr>
              <a:t>hết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cho</a:t>
            </a:r>
            <a:r>
              <a:rPr lang="en-US" sz="2400" dirty="0">
                <a:solidFill>
                  <a:schemeClr val="tx2"/>
                </a:solidFill>
              </a:rPr>
              <a:t> 2.</a:t>
            </a:r>
          </a:p>
          <a:p>
            <a:pPr marL="342900" indent="-342900" algn="just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2400" dirty="0" err="1">
                <a:solidFill>
                  <a:schemeClr val="tx2"/>
                </a:solidFill>
              </a:rPr>
              <a:t>Các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số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có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chữ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số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tận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cùng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là</a:t>
            </a:r>
            <a:r>
              <a:rPr lang="en-US" sz="2400" dirty="0">
                <a:solidFill>
                  <a:schemeClr val="tx2"/>
                </a:solidFill>
              </a:rPr>
              <a:t> 0 </a:t>
            </a:r>
            <a:r>
              <a:rPr lang="en-US" sz="2400" dirty="0" err="1">
                <a:solidFill>
                  <a:schemeClr val="tx2"/>
                </a:solidFill>
              </a:rPr>
              <a:t>hoặc</a:t>
            </a:r>
            <a:r>
              <a:rPr lang="en-US" sz="2400" dirty="0">
                <a:solidFill>
                  <a:schemeClr val="tx2"/>
                </a:solidFill>
              </a:rPr>
              <a:t> 5 </a:t>
            </a:r>
            <a:r>
              <a:rPr lang="en-US" sz="2400" dirty="0" err="1">
                <a:solidFill>
                  <a:schemeClr val="tx2"/>
                </a:solidFill>
              </a:rPr>
              <a:t>thì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</a:rPr>
              <a:t>chia </a:t>
            </a:r>
            <a:r>
              <a:rPr lang="en-US" sz="2400" dirty="0" err="1">
                <a:solidFill>
                  <a:srgbClr val="FF0000"/>
                </a:solidFill>
              </a:rPr>
              <a:t>hết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cho</a:t>
            </a:r>
            <a:r>
              <a:rPr lang="en-US" sz="2400" dirty="0">
                <a:solidFill>
                  <a:srgbClr val="FF0000"/>
                </a:solidFill>
              </a:rPr>
              <a:t> 5 </a:t>
            </a:r>
            <a:r>
              <a:rPr lang="en-US" sz="2400" dirty="0" err="1">
                <a:solidFill>
                  <a:schemeClr val="tx2"/>
                </a:solidFill>
              </a:rPr>
              <a:t>và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chỉ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những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số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đó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mới</a:t>
            </a:r>
            <a:r>
              <a:rPr lang="en-US" sz="2400" dirty="0">
                <a:solidFill>
                  <a:schemeClr val="tx2"/>
                </a:solidFill>
              </a:rPr>
              <a:t> chia </a:t>
            </a:r>
            <a:r>
              <a:rPr lang="en-US" sz="2400" dirty="0" err="1">
                <a:solidFill>
                  <a:schemeClr val="tx2"/>
                </a:solidFill>
              </a:rPr>
              <a:t>hết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cho</a:t>
            </a:r>
            <a:r>
              <a:rPr lang="en-US" sz="2400" dirty="0">
                <a:solidFill>
                  <a:schemeClr val="tx2"/>
                </a:solidFill>
              </a:rPr>
              <a:t> 5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DF17237-AD5C-4B84-87D7-AA49724E1938}"/>
              </a:ext>
            </a:extLst>
          </p:cNvPr>
          <p:cNvSpPr txBox="1"/>
          <p:nvPr/>
        </p:nvSpPr>
        <p:spPr>
          <a:xfrm>
            <a:off x="1455946" y="904988"/>
            <a:ext cx="52486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tx1">
                    <a:lumMod val="75000"/>
                  </a:schemeClr>
                </a:solidFill>
              </a:rPr>
              <a:t>DẤU</a:t>
            </a:r>
            <a:r>
              <a:rPr lang="en-US" sz="2400" dirty="0">
                <a:solidFill>
                  <a:schemeClr val="tx1">
                    <a:lumMod val="75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tx1">
                    <a:lumMod val="75000"/>
                  </a:schemeClr>
                </a:solidFill>
              </a:rPr>
              <a:t>HIỆU</a:t>
            </a:r>
            <a:r>
              <a:rPr lang="en-US" sz="2400" dirty="0">
                <a:solidFill>
                  <a:schemeClr val="tx1">
                    <a:lumMod val="75000"/>
                  </a:schemeClr>
                </a:solidFill>
              </a:rPr>
              <a:t> CHIA </a:t>
            </a:r>
            <a:r>
              <a:rPr lang="en-US" sz="2400" dirty="0" err="1">
                <a:solidFill>
                  <a:schemeClr val="tx1">
                    <a:lumMod val="75000"/>
                  </a:schemeClr>
                </a:solidFill>
              </a:rPr>
              <a:t>HẾT</a:t>
            </a:r>
            <a:r>
              <a:rPr lang="en-US" sz="2400" dirty="0">
                <a:solidFill>
                  <a:schemeClr val="tx1">
                    <a:lumMod val="75000"/>
                  </a:schemeClr>
                </a:solidFill>
              </a:rPr>
              <a:t> CHO 2 </a:t>
            </a:r>
            <a:r>
              <a:rPr lang="en-US" sz="2400" dirty="0" err="1">
                <a:solidFill>
                  <a:schemeClr val="tx1">
                    <a:lumMod val="75000"/>
                  </a:schemeClr>
                </a:solidFill>
              </a:rPr>
              <a:t>VÀ</a:t>
            </a:r>
            <a:r>
              <a:rPr lang="en-US" sz="2400" dirty="0">
                <a:solidFill>
                  <a:schemeClr val="tx1">
                    <a:lumMod val="75000"/>
                  </a:schemeClr>
                </a:solidFill>
              </a:rPr>
              <a:t> 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uiExpand="1" build="allAtOnce" animBg="1"/>
    </p:bldLst>
  </p:timing>
</p:sld>
</file>

<file path=ppt/theme/theme1.xml><?xml version="1.0" encoding="utf-8"?>
<a:theme xmlns:a="http://schemas.openxmlformats.org/drawingml/2006/main" name="Kawaii Education Planner by Slidesgo">
  <a:themeElements>
    <a:clrScheme name="Simple Light">
      <a:dk1>
        <a:srgbClr val="F943C1"/>
      </a:dk1>
      <a:lt1>
        <a:srgbClr val="FFDC43"/>
      </a:lt1>
      <a:dk2>
        <a:srgbClr val="FFFFFF"/>
      </a:dk2>
      <a:lt2>
        <a:srgbClr val="000E3F"/>
      </a:lt2>
      <a:accent1>
        <a:srgbClr val="575757"/>
      </a:accent1>
      <a:accent2>
        <a:srgbClr val="2A2A2A"/>
      </a:accent2>
      <a:accent3>
        <a:srgbClr val="FF8EDE"/>
      </a:accent3>
      <a:accent4>
        <a:srgbClr val="4964CF"/>
      </a:accent4>
      <a:accent5>
        <a:srgbClr val="6280FF"/>
      </a:accent5>
      <a:accent6>
        <a:srgbClr val="FFB55E"/>
      </a:accent6>
      <a:hlink>
        <a:srgbClr val="F943C1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2</TotalTime>
  <Words>2233</Words>
  <Application>Microsoft Office PowerPoint</Application>
  <PresentationFormat>On-screen Show (16:9)</PresentationFormat>
  <Paragraphs>235</Paragraphs>
  <Slides>32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1" baseType="lpstr">
      <vt:lpstr>Arial</vt:lpstr>
      <vt:lpstr>Cambria Math</vt:lpstr>
      <vt:lpstr>Red Hat Text</vt:lpstr>
      <vt:lpstr>Rubik</vt:lpstr>
      <vt:lpstr>Roboto Condensed Light</vt:lpstr>
      <vt:lpstr>Fredoka One</vt:lpstr>
      <vt:lpstr>Wingdings</vt:lpstr>
      <vt:lpstr>Kawaii Education Planner by Slidesgo</vt:lpstr>
      <vt:lpstr>Equation</vt:lpstr>
      <vt:lpstr>PowerPoint Presentation</vt:lpstr>
      <vt:lpstr>PowerPoint Presentation</vt:lpstr>
      <vt:lpstr>Tiết 15;16 DẤU HIỆU CHIA HẾT </vt:lpstr>
      <vt:lpstr>NỘI DUNG KIẾN THỨC</vt:lpstr>
      <vt:lpstr>01</vt:lpstr>
      <vt:lpstr>Dấu hiệu chia hết cho 2, cho 5</vt:lpstr>
      <vt:lpstr>Kết quả:</vt:lpstr>
      <vt:lpstr>Xét số n = (23∗) ̅ (    là chữ số tận cùng của n).Ta viết n = 230 + </vt:lpstr>
      <vt:lpstr>PowerPoint Presentation</vt:lpstr>
      <vt:lpstr>Luyện tập 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ẤU HIỆU CHIA HẾT Tiết 16 (Tiếp)</vt:lpstr>
      <vt:lpstr>PowerPoint Presentation</vt:lpstr>
      <vt:lpstr>02</vt:lpstr>
      <vt:lpstr>PowerPoint Presentation</vt:lpstr>
      <vt:lpstr>Cho các số 27; 82; 195; 234.</vt:lpstr>
      <vt:lpstr>Cho các số 42; 80; 191; 234.</vt:lpstr>
      <vt:lpstr>PowerPoint Presentation</vt:lpstr>
      <vt:lpstr>Luyện tập 2</vt:lpstr>
      <vt:lpstr>Vận dụng</vt:lpstr>
      <vt:lpstr>Luyện tập 3</vt:lpstr>
      <vt:lpstr>PowerPoint Presentation</vt:lpstr>
      <vt:lpstr>PowerPoint Presentation</vt:lpstr>
      <vt:lpstr>PowerPoint Presentation</vt:lpstr>
      <vt:lpstr>2.12. Khối lớp 6 của một trường có 290 học sinh đi dã ngoại. Cô phụ trách muốn chia đều số học sinh của khối 6 thành 9 nhóm. Hỏi cô có chia nhóm được như vậy không?</vt:lpstr>
      <vt:lpstr>2.13. Có 162 học sinh tham gia chương trình đào tạo bóng đá, được chia thành các đội. Mỗi đội cần 9 học sinh. Hỏi có đội nào không đủ 9 học sinh hay không?</vt:lpstr>
      <vt:lpstr>HƯỚNG DẪN VỀ NHÀ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awaii Education Planner</dc:title>
  <dc:creator>LaptopAZ.vn</dc:creator>
  <cp:lastModifiedBy>A37943 NGUYỄN NGỌC THẢO HƯƠNG</cp:lastModifiedBy>
  <cp:revision>92</cp:revision>
  <dcterms:modified xsi:type="dcterms:W3CDTF">2025-10-15T15:23:17Z</dcterms:modified>
</cp:coreProperties>
</file>